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6CAC0A" w14:textId="77777777" w:rsidR="00CA0248" w:rsidRPr="003B278F" w:rsidRDefault="00CA0248" w:rsidP="0066185C">
      <w:pPr>
        <w:pStyle w:val="Heading2"/>
        <w:numPr>
          <w:ilvl w:val="0"/>
          <w:numId w:val="0"/>
        </w:numPr>
        <w:rPr>
          <w:rFonts w:ascii="Times New Roman" w:hAnsi="Times New Roman"/>
          <w:b/>
        </w:rPr>
      </w:pPr>
      <w:r w:rsidRPr="003B278F">
        <w:rPr>
          <w:rFonts w:ascii="Times New Roman" w:hAnsi="Times New Roman"/>
          <w:i w:val="0"/>
          <w:sz w:val="24"/>
          <w:szCs w:val="24"/>
        </w:rPr>
        <w:t xml:space="preserve">Ngày soạn: </w:t>
      </w:r>
    </w:p>
    <w:p w14:paraId="0F10D361" w14:textId="77777777" w:rsidR="00760432" w:rsidRPr="003B278F" w:rsidRDefault="00CA0248" w:rsidP="003C2B52">
      <w:pPr>
        <w:jc w:val="center"/>
        <w:rPr>
          <w:b/>
        </w:rPr>
      </w:pPr>
      <w:r w:rsidRPr="003B278F">
        <w:rPr>
          <w:b/>
        </w:rPr>
        <w:t>CHỦ ĐỀ</w:t>
      </w:r>
      <w:r w:rsidR="00B24B27" w:rsidRPr="003B278F">
        <w:rPr>
          <w:b/>
        </w:rPr>
        <w:t xml:space="preserve"> I: SỰ ĐIỆN LI</w:t>
      </w:r>
    </w:p>
    <w:p w14:paraId="1389D841" w14:textId="77777777" w:rsidR="00760432" w:rsidRPr="003B278F" w:rsidRDefault="00A26D5F" w:rsidP="003C2B52">
      <w:pPr>
        <w:jc w:val="center"/>
        <w:rPr>
          <w:b/>
        </w:rPr>
      </w:pPr>
      <w:r w:rsidRPr="003B278F">
        <w:t>T</w:t>
      </w:r>
      <w:r w:rsidR="00CA0248" w:rsidRPr="003B278F">
        <w:t>iết thứ 1</w:t>
      </w:r>
      <w:r w:rsidR="000F22A9" w:rsidRPr="003B278F">
        <w:t>:</w:t>
      </w:r>
      <w:r w:rsidR="00760432" w:rsidRPr="003B278F">
        <w:t xml:space="preserve">   </w:t>
      </w:r>
      <w:r w:rsidR="00B24B27" w:rsidRPr="003B278F">
        <w:rPr>
          <w:b/>
        </w:rPr>
        <w:t>SỰ ĐIỆN LI</w:t>
      </w:r>
    </w:p>
    <w:p w14:paraId="2A39E8F1" w14:textId="77777777" w:rsidR="00760432" w:rsidRPr="003B278F" w:rsidRDefault="00760432" w:rsidP="00760432">
      <w:pPr>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9"/>
        <w:gridCol w:w="5239"/>
      </w:tblGrid>
      <w:tr w:rsidR="00760432" w:rsidRPr="003B278F" w14:paraId="12C520A6" w14:textId="77777777">
        <w:tc>
          <w:tcPr>
            <w:tcW w:w="5160" w:type="dxa"/>
          </w:tcPr>
          <w:p w14:paraId="0AAA294A" w14:textId="77777777" w:rsidR="00760432" w:rsidRPr="003B278F" w:rsidRDefault="00760432" w:rsidP="00366C97">
            <w:pPr>
              <w:jc w:val="center"/>
              <w:rPr>
                <w:b/>
              </w:rPr>
            </w:pPr>
            <w:r w:rsidRPr="003B278F">
              <w:rPr>
                <w:b/>
              </w:rPr>
              <w:t>Kiến thức cũ có liên quan</w:t>
            </w:r>
          </w:p>
        </w:tc>
        <w:tc>
          <w:tcPr>
            <w:tcW w:w="5640" w:type="dxa"/>
          </w:tcPr>
          <w:p w14:paraId="3CFEB727" w14:textId="77777777" w:rsidR="00760432" w:rsidRPr="003B278F" w:rsidRDefault="00760432" w:rsidP="00366C97">
            <w:pPr>
              <w:jc w:val="center"/>
              <w:rPr>
                <w:b/>
              </w:rPr>
            </w:pPr>
            <w:r w:rsidRPr="003B278F">
              <w:rPr>
                <w:b/>
              </w:rPr>
              <w:t>Kiến thức mới trong bài cần hình thành</w:t>
            </w:r>
          </w:p>
        </w:tc>
      </w:tr>
      <w:tr w:rsidR="00760432" w:rsidRPr="003B278F" w14:paraId="53FF0B72" w14:textId="77777777">
        <w:tc>
          <w:tcPr>
            <w:tcW w:w="5160" w:type="dxa"/>
          </w:tcPr>
          <w:p w14:paraId="2F822CBD" w14:textId="77777777" w:rsidR="00760432" w:rsidRPr="003B278F" w:rsidRDefault="00B24B27" w:rsidP="00366C97">
            <w:pPr>
              <w:numPr>
                <w:ilvl w:val="0"/>
                <w:numId w:val="4"/>
              </w:numPr>
              <w:jc w:val="both"/>
            </w:pPr>
            <w:r w:rsidRPr="003B278F">
              <w:t>Phân loại các loại hợp chất vô cơ</w:t>
            </w:r>
          </w:p>
          <w:p w14:paraId="2FFB1D7C" w14:textId="77777777" w:rsidR="00B24B27" w:rsidRPr="003B278F" w:rsidRDefault="00B24B27" w:rsidP="00366C97">
            <w:pPr>
              <w:numPr>
                <w:ilvl w:val="0"/>
                <w:numId w:val="4"/>
              </w:numPr>
              <w:jc w:val="both"/>
            </w:pPr>
            <w:r w:rsidRPr="003B278F">
              <w:t xml:space="preserve">Cân bằng hoá học </w:t>
            </w:r>
          </w:p>
        </w:tc>
        <w:tc>
          <w:tcPr>
            <w:tcW w:w="5640" w:type="dxa"/>
          </w:tcPr>
          <w:p w14:paraId="4FA6FB2F" w14:textId="77777777" w:rsidR="00760432" w:rsidRPr="003B278F" w:rsidRDefault="004234C7" w:rsidP="00366C97">
            <w:pPr>
              <w:jc w:val="both"/>
            </w:pPr>
            <w:r w:rsidRPr="003B278F">
              <w:t xml:space="preserve">- </w:t>
            </w:r>
            <w:r w:rsidRPr="003B278F">
              <w:rPr>
                <w:spacing w:val="-4"/>
              </w:rPr>
              <w:t>Khái niệm về sự điện li, chất điện li, chất điện li mạnh, chất điện li yếu, cân bằng điện li</w:t>
            </w:r>
          </w:p>
        </w:tc>
      </w:tr>
    </w:tbl>
    <w:p w14:paraId="7A66F84A" w14:textId="77777777" w:rsidR="00760432" w:rsidRPr="003B278F" w:rsidRDefault="00760432" w:rsidP="00760432">
      <w:pPr>
        <w:rPr>
          <w:b/>
        </w:rPr>
      </w:pPr>
      <w:r w:rsidRPr="003B278F">
        <w:rPr>
          <w:b/>
          <w:u w:val="single"/>
        </w:rPr>
        <w:t>I. MỤC TIÊU</w:t>
      </w:r>
      <w:r w:rsidRPr="003B278F">
        <w:rPr>
          <w:b/>
        </w:rPr>
        <w:t>:</w:t>
      </w:r>
    </w:p>
    <w:p w14:paraId="5B5033F4" w14:textId="77777777" w:rsidR="00B24B27" w:rsidRPr="003B278F" w:rsidRDefault="00760432" w:rsidP="00B24B27">
      <w:pPr>
        <w:ind w:firstLine="418"/>
      </w:pPr>
      <w:r w:rsidRPr="003B278F">
        <w:rPr>
          <w:b/>
        </w:rPr>
        <w:t>1.</w:t>
      </w:r>
      <w:r w:rsidRPr="003B278F">
        <w:rPr>
          <w:b/>
          <w:u w:val="single"/>
        </w:rPr>
        <w:t>Kiến thức</w:t>
      </w:r>
      <w:r w:rsidRPr="003B278F">
        <w:rPr>
          <w:b/>
        </w:rPr>
        <w:t>:</w:t>
      </w:r>
      <w:r w:rsidR="00B24B27" w:rsidRPr="003B278F">
        <w:rPr>
          <w:b/>
        </w:rPr>
        <w:t xml:space="preserve"> </w:t>
      </w:r>
      <w:r w:rsidR="00B24B27" w:rsidRPr="003B278F">
        <w:t>Biết được :</w:t>
      </w:r>
    </w:p>
    <w:p w14:paraId="2EE60842" w14:textId="77777777" w:rsidR="00B24B27" w:rsidRPr="003B278F" w:rsidRDefault="00B24B27" w:rsidP="00B24B27">
      <w:pPr>
        <w:ind w:firstLine="418"/>
        <w:rPr>
          <w:spacing w:val="-4"/>
        </w:rPr>
      </w:pPr>
      <w:r w:rsidRPr="003B278F">
        <w:rPr>
          <w:spacing w:val="-4"/>
        </w:rPr>
        <w:t xml:space="preserve"> Khái niệm về sự điện li, chất điện li, chất điện li mạnh, chất điện li yếu, cân bằng điện li.</w:t>
      </w:r>
    </w:p>
    <w:p w14:paraId="49D7A60A" w14:textId="77777777" w:rsidR="00760432" w:rsidRPr="003B278F" w:rsidRDefault="00760432" w:rsidP="00760432">
      <w:pPr>
        <w:ind w:firstLine="480"/>
        <w:rPr>
          <w:b/>
        </w:rPr>
      </w:pPr>
      <w:r w:rsidRPr="003B278F">
        <w:rPr>
          <w:b/>
        </w:rPr>
        <w:t>2.</w:t>
      </w:r>
      <w:r w:rsidRPr="003B278F">
        <w:rPr>
          <w:b/>
          <w:u w:val="single"/>
        </w:rPr>
        <w:t>Kĩ năng</w:t>
      </w:r>
      <w:r w:rsidRPr="003B278F">
        <w:rPr>
          <w:b/>
        </w:rPr>
        <w:t xml:space="preserve">: </w:t>
      </w:r>
    </w:p>
    <w:p w14:paraId="7109B435" w14:textId="77777777" w:rsidR="00B24B27" w:rsidRPr="003B278F" w:rsidRDefault="007B30A5" w:rsidP="00B24B27">
      <w:pPr>
        <w:ind w:firstLine="418"/>
      </w:pPr>
      <w:r>
        <w:t>-</w:t>
      </w:r>
      <w:r w:rsidR="00B24B27" w:rsidRPr="003B278F">
        <w:t xml:space="preserve"> Quan sát thí nghiệm, rút ra được kết luận về tính dẫn điện của dung dịch chất điện li.</w:t>
      </w:r>
    </w:p>
    <w:p w14:paraId="1C5348A5" w14:textId="77777777" w:rsidR="00B24B27" w:rsidRPr="003B278F" w:rsidRDefault="007B30A5" w:rsidP="00B24B27">
      <w:pPr>
        <w:ind w:firstLine="418"/>
      </w:pPr>
      <w:r>
        <w:t>-</w:t>
      </w:r>
      <w:r w:rsidR="00B24B27" w:rsidRPr="003B278F">
        <w:t xml:space="preserve"> Phân biệt được chất điện li, chất không điện li, chất điện li mạnh, chất điện li yếu.</w:t>
      </w:r>
    </w:p>
    <w:p w14:paraId="4216B14A" w14:textId="77777777" w:rsidR="00B24B27" w:rsidRPr="003B278F" w:rsidRDefault="007B30A5" w:rsidP="00B24B27">
      <w:pPr>
        <w:ind w:firstLine="418"/>
      </w:pPr>
      <w:r>
        <w:t>-</w:t>
      </w:r>
      <w:r w:rsidR="00B24B27" w:rsidRPr="003B278F">
        <w:t xml:space="preserve"> Viết được phương trình điện li của chất điện li mạnh, chất điện li yếu.</w:t>
      </w:r>
    </w:p>
    <w:p w14:paraId="7B9C4B6E" w14:textId="77777777" w:rsidR="005E7651" w:rsidRPr="003B278F" w:rsidRDefault="00760432" w:rsidP="00760432">
      <w:pPr>
        <w:ind w:firstLine="480"/>
        <w:rPr>
          <w:b/>
        </w:rPr>
      </w:pPr>
      <w:r w:rsidRPr="003B278F">
        <w:rPr>
          <w:b/>
        </w:rPr>
        <w:t>3.</w:t>
      </w:r>
      <w:r w:rsidRPr="003B278F">
        <w:rPr>
          <w:b/>
          <w:u w:val="single"/>
        </w:rPr>
        <w:t>Thái độ</w:t>
      </w:r>
      <w:r w:rsidRPr="003B278F">
        <w:rPr>
          <w:b/>
        </w:rPr>
        <w:t xml:space="preserve">: </w:t>
      </w:r>
    </w:p>
    <w:p w14:paraId="3606BC37" w14:textId="77777777" w:rsidR="005E7651" w:rsidRPr="003B278F" w:rsidRDefault="005E7651" w:rsidP="00760432">
      <w:pPr>
        <w:ind w:firstLine="480"/>
      </w:pPr>
      <w:r w:rsidRPr="003B278F">
        <w:t>- Xây dựng thái độ học tập tích cực, chủ động, hợp tác, có kế hoạch</w:t>
      </w:r>
    </w:p>
    <w:p w14:paraId="3B6F4A32" w14:textId="77777777" w:rsidR="00760432" w:rsidRPr="003B278F" w:rsidRDefault="005E7651" w:rsidP="00760432">
      <w:pPr>
        <w:ind w:firstLine="480"/>
      </w:pPr>
      <w:r w:rsidRPr="003B278F">
        <w:t xml:space="preserve">- </w:t>
      </w:r>
      <w:r w:rsidR="00760432" w:rsidRPr="003B278F">
        <w:t>Kích thích sự hứng thú với bộ môn, phát huy khả năng tư duy của học sinh</w:t>
      </w:r>
    </w:p>
    <w:p w14:paraId="377E2D31" w14:textId="77777777" w:rsidR="00CA0248" w:rsidRPr="003B278F" w:rsidRDefault="00CA0248" w:rsidP="00760432">
      <w:pPr>
        <w:ind w:firstLine="480"/>
      </w:pPr>
      <w:r w:rsidRPr="003B278F">
        <w:rPr>
          <w:b/>
        </w:rPr>
        <w:t xml:space="preserve">4. </w:t>
      </w:r>
      <w:r w:rsidRPr="003B278F">
        <w:rPr>
          <w:b/>
          <w:u w:val="single"/>
        </w:rPr>
        <w:t>Phát triển năng lực</w:t>
      </w:r>
    </w:p>
    <w:p w14:paraId="7E988025" w14:textId="77777777" w:rsidR="00596BAE" w:rsidRPr="003B278F" w:rsidRDefault="00596BAE" w:rsidP="00596BAE">
      <w:pPr>
        <w:pStyle w:val="Normal13pt"/>
        <w:ind w:firstLine="480"/>
      </w:pPr>
      <w:r w:rsidRPr="003B278F">
        <w:t>- Năng lực  giải quyết vấn đề</w:t>
      </w:r>
    </w:p>
    <w:p w14:paraId="3B79195B" w14:textId="77777777" w:rsidR="00596BAE" w:rsidRPr="003B278F" w:rsidRDefault="00596BAE" w:rsidP="00596BAE">
      <w:pPr>
        <w:pStyle w:val="Normal13pt"/>
        <w:ind w:firstLine="480"/>
      </w:pPr>
      <w:r w:rsidRPr="003B278F">
        <w:t xml:space="preserve">- Năng lực sử dụng ngôn ngữ hóa học </w:t>
      </w:r>
    </w:p>
    <w:p w14:paraId="2FCE9319" w14:textId="77777777" w:rsidR="00596BAE" w:rsidRPr="003B278F" w:rsidRDefault="00596BAE" w:rsidP="00596BAE">
      <w:pPr>
        <w:pStyle w:val="Normal13pt"/>
        <w:ind w:firstLine="426"/>
      </w:pPr>
      <w:r w:rsidRPr="003B278F">
        <w:t xml:space="preserve"> - Năng lực vận dụng kiến thức hoá học vào cuộc sống</w:t>
      </w:r>
    </w:p>
    <w:p w14:paraId="22EDF429" w14:textId="77777777" w:rsidR="00760432" w:rsidRPr="003B278F" w:rsidRDefault="00760432" w:rsidP="00596BAE">
      <w:r w:rsidRPr="003B278F">
        <w:rPr>
          <w:b/>
          <w:u w:val="single"/>
        </w:rPr>
        <w:t>II TRỌNG TÂM:</w:t>
      </w:r>
      <w:r w:rsidRPr="003B278F">
        <w:t xml:space="preserve"> </w:t>
      </w:r>
    </w:p>
    <w:p w14:paraId="1DBC86B6" w14:textId="77777777" w:rsidR="00B24B27" w:rsidRPr="003B278F" w:rsidRDefault="00B24B27" w:rsidP="00B24B27">
      <w:pPr>
        <w:ind w:firstLine="420"/>
      </w:pPr>
      <w:r w:rsidRPr="003B278F">
        <w:sym w:font="Symbol" w:char="F02D"/>
      </w:r>
      <w:r w:rsidRPr="003B278F">
        <w:t xml:space="preserve"> Bản chất tính dẫn điện của chất điện li (nguyên nhân và cơ chế đơn giản)</w:t>
      </w:r>
    </w:p>
    <w:p w14:paraId="6488C856" w14:textId="77777777" w:rsidR="00B24B27" w:rsidRPr="003B278F" w:rsidRDefault="00B24B27" w:rsidP="00B24B27">
      <w:pPr>
        <w:ind w:firstLine="420"/>
      </w:pPr>
      <w:r w:rsidRPr="003B278F">
        <w:sym w:font="Symbol" w:char="F02D"/>
      </w:r>
      <w:r w:rsidRPr="003B278F">
        <w:t xml:space="preserve"> Viết phương trình điện li của một số chất. </w:t>
      </w:r>
    </w:p>
    <w:p w14:paraId="6E7A6B5F" w14:textId="77777777" w:rsidR="00760432" w:rsidRPr="003B278F" w:rsidRDefault="00760432" w:rsidP="00760432">
      <w:r w:rsidRPr="003B278F">
        <w:rPr>
          <w:b/>
          <w:u w:val="single"/>
        </w:rPr>
        <w:t>III.PHƯƠNG PHÁP GIẢNG DẠY</w:t>
      </w:r>
      <w:r w:rsidRPr="003B278F">
        <w:t>:  Diễn giảng – phát vấn</w:t>
      </w:r>
      <w:r w:rsidR="00D665C0" w:rsidRPr="003B278F">
        <w:t xml:space="preserve"> </w:t>
      </w:r>
    </w:p>
    <w:p w14:paraId="69761D6F" w14:textId="77777777" w:rsidR="00760432" w:rsidRPr="003B278F" w:rsidRDefault="00760432" w:rsidP="00760432">
      <w:pPr>
        <w:rPr>
          <w:b/>
          <w:u w:val="single"/>
        </w:rPr>
      </w:pPr>
      <w:r w:rsidRPr="003B278F">
        <w:rPr>
          <w:b/>
          <w:u w:val="single"/>
        </w:rPr>
        <w:t>IV. CHUẨN BỊ:</w:t>
      </w:r>
    </w:p>
    <w:p w14:paraId="73542A53" w14:textId="77777777" w:rsidR="00760432" w:rsidRPr="003B278F" w:rsidRDefault="00760432" w:rsidP="004234C7">
      <w:pPr>
        <w:tabs>
          <w:tab w:val="left" w:pos="9360"/>
        </w:tabs>
        <w:ind w:firstLine="360"/>
        <w:jc w:val="both"/>
      </w:pPr>
      <w:r w:rsidRPr="003B278F">
        <w:rPr>
          <w:u w:val="single"/>
        </w:rPr>
        <w:t>*Giáo viên</w:t>
      </w:r>
      <w:r w:rsidRPr="003B278F">
        <w:rPr>
          <w:b/>
        </w:rPr>
        <w:t xml:space="preserve">: </w:t>
      </w:r>
      <w:r w:rsidR="004234C7" w:rsidRPr="003B278F">
        <w:t>Hình 11(sgk) để mô tả thí nghiệm hoặc chuẩn bị dụng cụ và hoá chất để biểu diễn TN</w:t>
      </w:r>
      <w:r w:rsidR="002C1069" w:rsidRPr="003B278F">
        <w:t xml:space="preserve"> sự điện li, chất điện li mạnh, chất điện li yếu</w:t>
      </w:r>
    </w:p>
    <w:p w14:paraId="7EE8ADC8" w14:textId="77777777" w:rsidR="00760432" w:rsidRPr="003B278F" w:rsidRDefault="00760432" w:rsidP="00760432">
      <w:pPr>
        <w:ind w:firstLine="360"/>
      </w:pPr>
      <w:r w:rsidRPr="003B278F">
        <w:rPr>
          <w:u w:val="single"/>
        </w:rPr>
        <w:t>*Học sinh</w:t>
      </w:r>
      <w:r w:rsidRPr="003B278F">
        <w:t xml:space="preserve">: </w:t>
      </w:r>
      <w:r w:rsidR="004234C7" w:rsidRPr="003B278F">
        <w:t>Xem lại hiện tượng dẫn điện đã học ở chương trình vật lí lớp 7</w:t>
      </w:r>
    </w:p>
    <w:p w14:paraId="3F5FC6C5" w14:textId="77777777" w:rsidR="00760432" w:rsidRPr="003B278F" w:rsidRDefault="00760432" w:rsidP="00760432">
      <w:pPr>
        <w:rPr>
          <w:b/>
        </w:rPr>
      </w:pPr>
      <w:r w:rsidRPr="003B278F">
        <w:rPr>
          <w:b/>
          <w:u w:val="single"/>
        </w:rPr>
        <w:t>V. TIẾN TRÌNH BÀI DẠY</w:t>
      </w:r>
      <w:r w:rsidRPr="003B278F">
        <w:rPr>
          <w:b/>
        </w:rPr>
        <w:t>:</w:t>
      </w:r>
    </w:p>
    <w:p w14:paraId="585949CF" w14:textId="77777777" w:rsidR="00760432" w:rsidRPr="003B278F" w:rsidRDefault="00760432" w:rsidP="00760432">
      <w:pPr>
        <w:ind w:firstLine="360"/>
      </w:pPr>
      <w:r w:rsidRPr="003B278F">
        <w:rPr>
          <w:b/>
          <w:u w:val="single"/>
        </w:rPr>
        <w:t>1.Ổn định lớp</w:t>
      </w:r>
      <w:r w:rsidRPr="003B278F">
        <w:rPr>
          <w:b/>
        </w:rPr>
        <w:t xml:space="preserve">: </w:t>
      </w:r>
      <w:r w:rsidRPr="003B278F">
        <w:t>Kiểm tra sĩ số, đồng phục...</w:t>
      </w:r>
    </w:p>
    <w:p w14:paraId="747166A8" w14:textId="77777777" w:rsidR="00760432" w:rsidRPr="003B278F" w:rsidRDefault="00760432" w:rsidP="00760432">
      <w:pPr>
        <w:ind w:firstLine="360"/>
      </w:pPr>
      <w:r w:rsidRPr="003B278F">
        <w:rPr>
          <w:b/>
          <w:u w:val="single"/>
        </w:rPr>
        <w:t xml:space="preserve">2.Kiểm tra bài cũ: </w:t>
      </w:r>
      <w:r w:rsidR="00A071EA" w:rsidRPr="003B278F">
        <w:t>Không</w:t>
      </w:r>
    </w:p>
    <w:p w14:paraId="3D7C40C7"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62CDF4F9" w14:textId="77777777" w:rsidR="00760432" w:rsidRPr="003B278F" w:rsidRDefault="00760432" w:rsidP="00A071EA">
      <w:pPr>
        <w:numPr>
          <w:ilvl w:val="0"/>
          <w:numId w:val="5"/>
        </w:numPr>
        <w:jc w:val="both"/>
        <w:rPr>
          <w:u w:val="single"/>
        </w:rPr>
      </w:pPr>
      <w:r w:rsidRPr="003B278F">
        <w:rPr>
          <w:u w:val="single"/>
        </w:rPr>
        <w:t>Đặt vấn đề:</w:t>
      </w:r>
      <w:r w:rsidRPr="003B278F">
        <w:t xml:space="preserve"> </w:t>
      </w:r>
      <w:r w:rsidR="00A071EA" w:rsidRPr="003B278F">
        <w:t>Vì sao nước tự nhiên có thể dẫn điện được</w:t>
      </w:r>
      <w:r w:rsidR="004C77A2" w:rsidRPr="003B278F">
        <w:t>, nước cất thì không</w:t>
      </w:r>
      <w:r w:rsidR="00A071EA" w:rsidRPr="003B278F">
        <w:t xml:space="preserve">? Để tìm hiểu vê điều này chúng ta sẽ tìm hiểu về nguyên nhân dẫn điện của các chất </w:t>
      </w:r>
      <w:r w:rsidR="00A071EA" w:rsidRPr="003B278F">
        <w:sym w:font="Wingdings" w:char="F0E0"/>
      </w:r>
      <w:r w:rsidR="00A071EA" w:rsidRPr="003B278F">
        <w:t xml:space="preserve"> Vào bài</w:t>
      </w:r>
    </w:p>
    <w:p w14:paraId="123BD6C4" w14:textId="77777777" w:rsidR="00760432" w:rsidRPr="003B278F" w:rsidRDefault="00760432" w:rsidP="00A071EA">
      <w:pPr>
        <w:numPr>
          <w:ilvl w:val="0"/>
          <w:numId w:val="5"/>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1"/>
        <w:gridCol w:w="442"/>
        <w:gridCol w:w="5045"/>
      </w:tblGrid>
      <w:tr w:rsidR="00760432" w:rsidRPr="003B278F" w14:paraId="77D709FE" w14:textId="77777777">
        <w:tc>
          <w:tcPr>
            <w:tcW w:w="5400" w:type="dxa"/>
            <w:gridSpan w:val="2"/>
          </w:tcPr>
          <w:p w14:paraId="1CAADCAB" w14:textId="77777777" w:rsidR="00760432" w:rsidRPr="003B278F" w:rsidRDefault="00760432" w:rsidP="00366C97">
            <w:pPr>
              <w:jc w:val="center"/>
              <w:rPr>
                <w:b/>
              </w:rPr>
            </w:pPr>
            <w:r w:rsidRPr="003B278F">
              <w:rPr>
                <w:b/>
              </w:rPr>
              <w:t>HOẠT ĐỘNG THẦY VÀ TRÒ</w:t>
            </w:r>
          </w:p>
        </w:tc>
        <w:tc>
          <w:tcPr>
            <w:tcW w:w="5400" w:type="dxa"/>
          </w:tcPr>
          <w:p w14:paraId="61E06030" w14:textId="77777777" w:rsidR="00760432" w:rsidRPr="003B278F" w:rsidRDefault="00760432" w:rsidP="00366C97">
            <w:pPr>
              <w:jc w:val="center"/>
              <w:rPr>
                <w:b/>
              </w:rPr>
            </w:pPr>
            <w:r w:rsidRPr="003B278F">
              <w:rPr>
                <w:b/>
              </w:rPr>
              <w:t>NỘI DUNG KIẾN THỨC</w:t>
            </w:r>
          </w:p>
        </w:tc>
      </w:tr>
      <w:tr w:rsidR="00760432" w:rsidRPr="003B278F" w14:paraId="1CECBF20" w14:textId="77777777">
        <w:tc>
          <w:tcPr>
            <w:tcW w:w="10800" w:type="dxa"/>
            <w:gridSpan w:val="3"/>
          </w:tcPr>
          <w:p w14:paraId="0FA75F72" w14:textId="77777777" w:rsidR="00760432" w:rsidRPr="003B278F" w:rsidRDefault="00760432" w:rsidP="00366C97">
            <w:pPr>
              <w:jc w:val="center"/>
            </w:pPr>
            <w:r w:rsidRPr="003B278F">
              <w:rPr>
                <w:b/>
                <w:u w:val="single"/>
              </w:rPr>
              <w:t>Hoạt động 1:</w:t>
            </w:r>
            <w:r w:rsidR="00EA7306" w:rsidRPr="003B278F">
              <w:t xml:space="preserve"> Hiện tượng điện li</w:t>
            </w:r>
          </w:p>
          <w:p w14:paraId="230549CB" w14:textId="77777777" w:rsidR="00760432" w:rsidRPr="003B278F" w:rsidRDefault="00760432" w:rsidP="00366C97">
            <w:pPr>
              <w:jc w:val="center"/>
            </w:pPr>
            <w:r w:rsidRPr="003B278F">
              <w:rPr>
                <w:b/>
                <w:u w:val="single"/>
              </w:rPr>
              <w:t>Mục tiêu:</w:t>
            </w:r>
            <w:r w:rsidRPr="003B278F">
              <w:t xml:space="preserve"> </w:t>
            </w:r>
            <w:r w:rsidR="00EA7306" w:rsidRPr="003B278F">
              <w:t xml:space="preserve">Học sinh biết được </w:t>
            </w:r>
            <w:r w:rsidR="00EA7306" w:rsidRPr="003B278F">
              <w:rPr>
                <w:spacing w:val="-4"/>
              </w:rPr>
              <w:t>khái niệm về sự điện li, chất điện li</w:t>
            </w:r>
          </w:p>
        </w:tc>
      </w:tr>
      <w:tr w:rsidR="00760432" w:rsidRPr="003B278F" w14:paraId="36D97470" w14:textId="77777777">
        <w:tc>
          <w:tcPr>
            <w:tcW w:w="5400" w:type="dxa"/>
            <w:gridSpan w:val="2"/>
          </w:tcPr>
          <w:p w14:paraId="416CE1F3" w14:textId="77777777" w:rsidR="00FC22DB" w:rsidRPr="003B278F" w:rsidRDefault="002C1069" w:rsidP="00366C97">
            <w:pPr>
              <w:tabs>
                <w:tab w:val="left" w:pos="9360"/>
              </w:tabs>
              <w:jc w:val="both"/>
            </w:pPr>
            <w:r w:rsidRPr="003B278F">
              <w:t>Gv: Lắp hệ thống thí nhgiệm như sgk và làm thí nghiệm</w:t>
            </w:r>
            <w:r w:rsidR="00FC22DB" w:rsidRPr="003B278F">
              <w:t xml:space="preserve"> biểu diễn.</w:t>
            </w:r>
          </w:p>
          <w:p w14:paraId="09251161" w14:textId="77777777" w:rsidR="00FC22DB" w:rsidRPr="003B278F" w:rsidRDefault="00FC22DB" w:rsidP="00366C97">
            <w:pPr>
              <w:tabs>
                <w:tab w:val="left" w:pos="9360"/>
              </w:tabs>
              <w:jc w:val="both"/>
            </w:pPr>
            <w:r w:rsidRPr="003B278F">
              <w:t>Hs: Quan sát, nhận xét và rút ra kết luận.</w:t>
            </w:r>
          </w:p>
          <w:p w14:paraId="6E187181" w14:textId="77777777" w:rsidR="00FC22DB" w:rsidRPr="003B278F" w:rsidRDefault="00FC22DB" w:rsidP="00366C97">
            <w:pPr>
              <w:tabs>
                <w:tab w:val="left" w:pos="9360"/>
              </w:tabs>
              <w:jc w:val="both"/>
            </w:pPr>
          </w:p>
          <w:p w14:paraId="3AC755B4" w14:textId="77777777" w:rsidR="00FC22DB" w:rsidRPr="003B278F" w:rsidRDefault="00FC22DB" w:rsidP="00366C97">
            <w:pPr>
              <w:tabs>
                <w:tab w:val="left" w:pos="9360"/>
              </w:tabs>
              <w:jc w:val="both"/>
            </w:pPr>
          </w:p>
          <w:p w14:paraId="0C2FAD57" w14:textId="77777777" w:rsidR="00FC22DB" w:rsidRPr="003B278F" w:rsidRDefault="00FC22DB" w:rsidP="00366C97">
            <w:pPr>
              <w:tabs>
                <w:tab w:val="left" w:pos="9360"/>
              </w:tabs>
              <w:jc w:val="both"/>
            </w:pPr>
          </w:p>
          <w:p w14:paraId="1C199902" w14:textId="77777777" w:rsidR="00FC22DB" w:rsidRPr="003B278F" w:rsidRDefault="002C1069" w:rsidP="00366C97">
            <w:pPr>
              <w:tabs>
                <w:tab w:val="left" w:pos="9360"/>
              </w:tabs>
              <w:jc w:val="both"/>
            </w:pPr>
            <w:r w:rsidRPr="003B278F">
              <w:t>Gv: Đặt vấn đề: T</w:t>
            </w:r>
            <w:r w:rsidR="00FC22DB" w:rsidRPr="003B278F">
              <w:t>ại sao d</w:t>
            </w:r>
            <w:r w:rsidRPr="003B278F">
              <w:t>d</w:t>
            </w:r>
            <w:r w:rsidR="00FC22DB" w:rsidRPr="003B278F">
              <w:t xml:space="preserve"> này dẫn điện </w:t>
            </w:r>
            <w:r w:rsidRPr="003B278F">
              <w:t xml:space="preserve">được </w:t>
            </w:r>
            <w:r w:rsidR="00FC22DB" w:rsidRPr="003B278F">
              <w:t>mà d</w:t>
            </w:r>
            <w:r w:rsidRPr="003B278F">
              <w:t>d</w:t>
            </w:r>
            <w:r w:rsidR="00FC22DB" w:rsidRPr="003B278F">
              <w:t xml:space="preserve"> khác lại </w:t>
            </w:r>
            <w:r w:rsidRPr="003B278F">
              <w:t>không dẫn điện được?</w:t>
            </w:r>
          </w:p>
          <w:p w14:paraId="1D0F9042" w14:textId="77777777" w:rsidR="00FC22DB" w:rsidRPr="003B278F" w:rsidRDefault="00FC22DB" w:rsidP="00366C97">
            <w:pPr>
              <w:tabs>
                <w:tab w:val="left" w:pos="9360"/>
              </w:tabs>
              <w:jc w:val="both"/>
            </w:pPr>
            <w:r w:rsidRPr="003B278F">
              <w:t>Hs: Vận dụng kiến thức dòn</w:t>
            </w:r>
            <w:r w:rsidR="006924CE" w:rsidRPr="003B278F">
              <w:t>g điện đã học lớp 9 và nguyên cứ</w:t>
            </w:r>
            <w:r w:rsidRPr="003B278F">
              <w:t>u trong sgk về nguyên nhân tính dẫn điện của các d</w:t>
            </w:r>
            <w:r w:rsidR="002C1069" w:rsidRPr="003B278F">
              <w:t>d a</w:t>
            </w:r>
            <w:r w:rsidRPr="003B278F">
              <w:t xml:space="preserve">xít, bazơ, muối trong nước để trả lời. </w:t>
            </w:r>
          </w:p>
          <w:p w14:paraId="791E0618" w14:textId="77777777" w:rsidR="00FC22DB" w:rsidRPr="003B278F" w:rsidRDefault="00FC22DB" w:rsidP="00366C97">
            <w:pPr>
              <w:tabs>
                <w:tab w:val="left" w:pos="9360"/>
              </w:tabs>
              <w:jc w:val="both"/>
            </w:pPr>
            <w:r w:rsidRPr="003B278F">
              <w:t>Gv: Giới thiệu k</w:t>
            </w:r>
            <w:r w:rsidR="006924CE" w:rsidRPr="003B278F">
              <w:t xml:space="preserve">hái </w:t>
            </w:r>
            <w:r w:rsidRPr="003B278F">
              <w:t>n</w:t>
            </w:r>
            <w:r w:rsidR="006924CE" w:rsidRPr="003B278F">
              <w:t>iệm</w:t>
            </w:r>
            <w:r w:rsidRPr="003B278F">
              <w:t>: sự điệ</w:t>
            </w:r>
            <w:r w:rsidR="006924CE" w:rsidRPr="003B278F">
              <w:t xml:space="preserve">n li, chất điện li, biểu diễn phương trình </w:t>
            </w:r>
            <w:r w:rsidR="004C77A2" w:rsidRPr="003B278F">
              <w:t>điện li</w:t>
            </w:r>
            <w:r w:rsidR="004C77A2" w:rsidRPr="003B278F">
              <w:sym w:font="Wingdings" w:char="F0E0"/>
            </w:r>
            <w:r w:rsidR="004C77A2" w:rsidRPr="003B278F">
              <w:t xml:space="preserve"> Giải thích vì sao nước tự nhiên dẫn được điện</w:t>
            </w:r>
          </w:p>
          <w:p w14:paraId="0FDCC9EC" w14:textId="77777777" w:rsidR="00FC22DB" w:rsidRPr="003B278F" w:rsidRDefault="00FC22DB" w:rsidP="00366C97">
            <w:pPr>
              <w:tabs>
                <w:tab w:val="left" w:pos="9360"/>
              </w:tabs>
              <w:jc w:val="both"/>
            </w:pPr>
            <w:r w:rsidRPr="003B278F">
              <w:t xml:space="preserve">-Hướng dẫn hs cách viết </w:t>
            </w:r>
            <w:r w:rsidR="006924CE" w:rsidRPr="003B278F">
              <w:t xml:space="preserve">phương trình </w:t>
            </w:r>
            <w:r w:rsidRPr="003B278F">
              <w:t xml:space="preserve">điện li của </w:t>
            </w:r>
            <w:r w:rsidRPr="003B278F">
              <w:lastRenderedPageBreak/>
              <w:t xml:space="preserve">NaCl, HCl, NaOH. </w:t>
            </w:r>
          </w:p>
          <w:p w14:paraId="243B184F" w14:textId="77777777" w:rsidR="00760432" w:rsidRPr="003B278F" w:rsidRDefault="002C1069" w:rsidP="00366C97">
            <w:pPr>
              <w:jc w:val="both"/>
            </w:pPr>
            <w:r w:rsidRPr="003B278F">
              <w:t>Hs: V</w:t>
            </w:r>
            <w:r w:rsidR="00FC22DB" w:rsidRPr="003B278F">
              <w:t xml:space="preserve">iết pt điện li của </w:t>
            </w:r>
            <w:r w:rsidRPr="003B278F">
              <w:t xml:space="preserve">axit, </w:t>
            </w:r>
            <w:r w:rsidR="00FC22DB" w:rsidRPr="003B278F">
              <w:t>bazơ</w:t>
            </w:r>
            <w:r w:rsidRPr="003B278F">
              <w:t>,</w:t>
            </w:r>
            <w:r w:rsidR="00FC22DB" w:rsidRPr="003B278F">
              <w:t xml:space="preserve"> muối.</w:t>
            </w:r>
          </w:p>
        </w:tc>
        <w:tc>
          <w:tcPr>
            <w:tcW w:w="5400" w:type="dxa"/>
          </w:tcPr>
          <w:p w14:paraId="0A2063AC" w14:textId="77777777" w:rsidR="00FC22DB" w:rsidRPr="003B278F" w:rsidRDefault="00FC22DB" w:rsidP="00366C97">
            <w:pPr>
              <w:tabs>
                <w:tab w:val="left" w:pos="9360"/>
              </w:tabs>
              <w:jc w:val="both"/>
              <w:rPr>
                <w:b/>
                <w:bCs/>
                <w:lang w:val="it-IT"/>
              </w:rPr>
            </w:pPr>
            <w:r w:rsidRPr="003B278F">
              <w:rPr>
                <w:b/>
                <w:bCs/>
                <w:u w:val="single"/>
                <w:lang w:val="it-IT"/>
              </w:rPr>
              <w:lastRenderedPageBreak/>
              <w:t>I/ Hiện tượng điện li</w:t>
            </w:r>
            <w:r w:rsidRPr="003B278F">
              <w:rPr>
                <w:b/>
                <w:bCs/>
                <w:lang w:val="it-IT"/>
              </w:rPr>
              <w:t>:</w:t>
            </w:r>
          </w:p>
          <w:p w14:paraId="179C7037" w14:textId="77777777" w:rsidR="00FC22DB" w:rsidRPr="003B278F" w:rsidRDefault="00FC22DB" w:rsidP="00366C97">
            <w:pPr>
              <w:tabs>
                <w:tab w:val="left" w:pos="9360"/>
              </w:tabs>
              <w:jc w:val="both"/>
              <w:rPr>
                <w:lang w:val="it-IT"/>
              </w:rPr>
            </w:pPr>
            <w:r w:rsidRPr="003B278F">
              <w:rPr>
                <w:i/>
                <w:iCs/>
                <w:u w:val="single"/>
                <w:lang w:val="it-IT"/>
              </w:rPr>
              <w:t>1/ Thí nghiệm</w:t>
            </w:r>
            <w:r w:rsidRPr="003B278F">
              <w:rPr>
                <w:lang w:val="it-IT"/>
              </w:rPr>
              <w:t>: sgk</w:t>
            </w:r>
          </w:p>
          <w:p w14:paraId="6789A055" w14:textId="77777777" w:rsidR="00FC22DB" w:rsidRPr="003B278F" w:rsidRDefault="00FC22DB" w:rsidP="00366C97">
            <w:pPr>
              <w:tabs>
                <w:tab w:val="left" w:pos="9360"/>
              </w:tabs>
              <w:jc w:val="both"/>
              <w:rPr>
                <w:lang w:val="it-IT"/>
              </w:rPr>
            </w:pPr>
            <w:r w:rsidRPr="003B278F">
              <w:rPr>
                <w:lang w:val="it-IT"/>
              </w:rPr>
              <w:t xml:space="preserve">*Kết luận: </w:t>
            </w:r>
          </w:p>
          <w:p w14:paraId="25D8B91E" w14:textId="77777777" w:rsidR="00FC22DB" w:rsidRPr="003B278F" w:rsidRDefault="00FC22DB" w:rsidP="00366C97">
            <w:pPr>
              <w:tabs>
                <w:tab w:val="left" w:pos="9360"/>
              </w:tabs>
              <w:jc w:val="both"/>
              <w:rPr>
                <w:lang w:val="it-IT"/>
              </w:rPr>
            </w:pPr>
            <w:r w:rsidRPr="003B278F">
              <w:rPr>
                <w:lang w:val="it-IT"/>
              </w:rPr>
              <w:t>-Dung dịch muối, axít, bazơ: dẫn điện.</w:t>
            </w:r>
          </w:p>
          <w:p w14:paraId="06427E62" w14:textId="77777777" w:rsidR="00FC22DB" w:rsidRPr="003B278F" w:rsidRDefault="00692FE3" w:rsidP="00366C97">
            <w:pPr>
              <w:tabs>
                <w:tab w:val="left" w:pos="9360"/>
              </w:tabs>
              <w:jc w:val="both"/>
              <w:rPr>
                <w:lang w:val="it-IT"/>
              </w:rPr>
            </w:pPr>
            <w:r w:rsidRPr="003B278F">
              <w:rPr>
                <w:lang w:val="it-IT"/>
              </w:rPr>
              <w:t>-Các chất rắn khan: NaCl,  NaOH và 1 số dung dịch</w:t>
            </w:r>
            <w:r w:rsidR="00FC22DB" w:rsidRPr="003B278F">
              <w:rPr>
                <w:lang w:val="it-IT"/>
              </w:rPr>
              <w:t xml:space="preserve"> rượu, đường: không dẫn điện.</w:t>
            </w:r>
          </w:p>
          <w:p w14:paraId="3FF717D8" w14:textId="77777777" w:rsidR="00FC22DB" w:rsidRPr="003B278F" w:rsidRDefault="00FC22DB" w:rsidP="00366C97">
            <w:pPr>
              <w:tabs>
                <w:tab w:val="left" w:pos="9360"/>
              </w:tabs>
              <w:jc w:val="both"/>
              <w:rPr>
                <w:lang w:val="it-IT"/>
              </w:rPr>
            </w:pPr>
            <w:r w:rsidRPr="003B278F">
              <w:rPr>
                <w:lang w:val="it-IT"/>
              </w:rPr>
              <w:t xml:space="preserve">2/ </w:t>
            </w:r>
            <w:r w:rsidRPr="003B278F">
              <w:rPr>
                <w:u w:val="single"/>
                <w:lang w:val="it-IT"/>
              </w:rPr>
              <w:t>Nguyên n</w:t>
            </w:r>
            <w:r w:rsidR="00324CB3" w:rsidRPr="003B278F">
              <w:rPr>
                <w:u w:val="single"/>
                <w:lang w:val="it-IT"/>
              </w:rPr>
              <w:t>hân tính dẫn điện của các dd</w:t>
            </w:r>
            <w:r w:rsidRPr="003B278F">
              <w:rPr>
                <w:u w:val="single"/>
                <w:lang w:val="it-IT"/>
              </w:rPr>
              <w:t xml:space="preserve"> axít, bazơ, muối trong nước:</w:t>
            </w:r>
          </w:p>
          <w:p w14:paraId="055A93B0" w14:textId="77777777" w:rsidR="00FC22DB" w:rsidRPr="003B278F" w:rsidRDefault="00FC22DB" w:rsidP="00366C97">
            <w:pPr>
              <w:tabs>
                <w:tab w:val="left" w:pos="9360"/>
              </w:tabs>
              <w:jc w:val="both"/>
              <w:rPr>
                <w:lang w:val="it-IT"/>
              </w:rPr>
            </w:pPr>
            <w:r w:rsidRPr="003B278F">
              <w:rPr>
                <w:lang w:val="it-IT"/>
              </w:rPr>
              <w:t>-Các muối, axít, bazơ khi tan trong nư</w:t>
            </w:r>
            <w:r w:rsidR="00324CB3" w:rsidRPr="003B278F">
              <w:rPr>
                <w:lang w:val="it-IT"/>
              </w:rPr>
              <w:t>ớc phân li ra các ion làm cho dd</w:t>
            </w:r>
            <w:r w:rsidRPr="003B278F">
              <w:rPr>
                <w:lang w:val="it-IT"/>
              </w:rPr>
              <w:t xml:space="preserve"> của chúng dẫn điện.</w:t>
            </w:r>
          </w:p>
          <w:p w14:paraId="7EE06EB9" w14:textId="77777777" w:rsidR="00FC22DB" w:rsidRPr="003B278F" w:rsidRDefault="00FC22DB" w:rsidP="00366C97">
            <w:pPr>
              <w:tabs>
                <w:tab w:val="left" w:pos="9360"/>
              </w:tabs>
              <w:jc w:val="both"/>
              <w:rPr>
                <w:lang w:val="it-IT"/>
              </w:rPr>
            </w:pPr>
            <w:r w:rsidRPr="003B278F">
              <w:rPr>
                <w:lang w:val="it-IT"/>
              </w:rPr>
              <w:t>-Quá trình phân li các chất trong H</w:t>
            </w:r>
            <w:r w:rsidRPr="003B278F">
              <w:rPr>
                <w:vertAlign w:val="subscript"/>
                <w:lang w:val="it-IT"/>
              </w:rPr>
              <w:t>2</w:t>
            </w:r>
            <w:r w:rsidRPr="003B278F">
              <w:rPr>
                <w:lang w:val="it-IT"/>
              </w:rPr>
              <w:t>O ra ion là sự điện li.</w:t>
            </w:r>
          </w:p>
          <w:p w14:paraId="03049A5C" w14:textId="77777777" w:rsidR="00FC22DB" w:rsidRPr="003B278F" w:rsidRDefault="00FC22DB" w:rsidP="00366C97">
            <w:pPr>
              <w:tabs>
                <w:tab w:val="left" w:pos="9360"/>
              </w:tabs>
              <w:jc w:val="both"/>
              <w:rPr>
                <w:lang w:val="it-IT"/>
              </w:rPr>
            </w:pPr>
            <w:r w:rsidRPr="003B278F">
              <w:rPr>
                <w:lang w:val="it-IT"/>
              </w:rPr>
              <w:t>-Những chất tan trong H</w:t>
            </w:r>
            <w:r w:rsidRPr="003B278F">
              <w:rPr>
                <w:vertAlign w:val="subscript"/>
                <w:lang w:val="it-IT"/>
              </w:rPr>
              <w:t>2</w:t>
            </w:r>
            <w:r w:rsidRPr="003B278F">
              <w:rPr>
                <w:lang w:val="it-IT"/>
              </w:rPr>
              <w:t xml:space="preserve">O phân li thành các ion gọi là chất điện li. </w:t>
            </w:r>
          </w:p>
          <w:p w14:paraId="62A2654E" w14:textId="77777777" w:rsidR="00FC22DB" w:rsidRPr="003B278F" w:rsidRDefault="00FC22DB" w:rsidP="00366C97">
            <w:pPr>
              <w:tabs>
                <w:tab w:val="left" w:pos="9360"/>
              </w:tabs>
              <w:jc w:val="both"/>
              <w:rPr>
                <w:lang w:val="it-IT"/>
              </w:rPr>
            </w:pPr>
            <w:r w:rsidRPr="003B278F">
              <w:rPr>
                <w:lang w:val="it-IT"/>
              </w:rPr>
              <w:t>-Sự</w:t>
            </w:r>
            <w:r w:rsidR="008A660C" w:rsidRPr="003B278F">
              <w:rPr>
                <w:lang w:val="it-IT"/>
              </w:rPr>
              <w:t xml:space="preserve"> điện li được biểu diễn bằng pt đ</w:t>
            </w:r>
            <w:r w:rsidRPr="003B278F">
              <w:rPr>
                <w:lang w:val="it-IT"/>
              </w:rPr>
              <w:t xml:space="preserve">iện li: NaCl </w:t>
            </w:r>
            <w:r w:rsidRPr="003B278F">
              <w:sym w:font="Wingdings" w:char="F0E0"/>
            </w:r>
            <w:r w:rsidRPr="003B278F">
              <w:rPr>
                <w:lang w:val="it-IT"/>
              </w:rPr>
              <w:t xml:space="preserve"> Na</w:t>
            </w:r>
            <w:r w:rsidRPr="003B278F">
              <w:rPr>
                <w:vertAlign w:val="superscript"/>
                <w:lang w:val="it-IT"/>
              </w:rPr>
              <w:t>+</w:t>
            </w:r>
            <w:r w:rsidRPr="003B278F">
              <w:rPr>
                <w:lang w:val="it-IT"/>
              </w:rPr>
              <w:t xml:space="preserve"> + Cl</w:t>
            </w:r>
            <w:r w:rsidRPr="003B278F">
              <w:rPr>
                <w:vertAlign w:val="superscript"/>
                <w:lang w:val="it-IT"/>
              </w:rPr>
              <w:t>-</w:t>
            </w:r>
          </w:p>
          <w:p w14:paraId="0B154FC9" w14:textId="77777777" w:rsidR="00FC22DB" w:rsidRPr="003B278F" w:rsidRDefault="00FC22DB" w:rsidP="00366C97">
            <w:pPr>
              <w:tabs>
                <w:tab w:val="left" w:pos="9360"/>
              </w:tabs>
              <w:jc w:val="both"/>
              <w:rPr>
                <w:lang w:val="pt-BR"/>
              </w:rPr>
            </w:pPr>
            <w:r w:rsidRPr="003B278F">
              <w:rPr>
                <w:lang w:val="pt-BR"/>
              </w:rPr>
              <w:lastRenderedPageBreak/>
              <w:t xml:space="preserve">HCl </w:t>
            </w:r>
            <w:r w:rsidRPr="003B278F">
              <w:sym w:font="Wingdings" w:char="F0E0"/>
            </w:r>
            <w:r w:rsidRPr="003B278F">
              <w:rPr>
                <w:lang w:val="pt-BR"/>
              </w:rPr>
              <w:t xml:space="preserve"> H</w:t>
            </w:r>
            <w:r w:rsidRPr="003B278F">
              <w:rPr>
                <w:vertAlign w:val="superscript"/>
                <w:lang w:val="pt-BR"/>
              </w:rPr>
              <w:t>+</w:t>
            </w:r>
            <w:r w:rsidRPr="003B278F">
              <w:rPr>
                <w:lang w:val="pt-BR"/>
              </w:rPr>
              <w:t xml:space="preserve"> + Cl</w:t>
            </w:r>
            <w:r w:rsidRPr="003B278F">
              <w:rPr>
                <w:vertAlign w:val="superscript"/>
                <w:lang w:val="pt-BR"/>
              </w:rPr>
              <w:t>-</w:t>
            </w:r>
          </w:p>
          <w:p w14:paraId="4BA29275" w14:textId="77777777" w:rsidR="00760432" w:rsidRPr="003B278F" w:rsidRDefault="00FC22DB" w:rsidP="00366C97">
            <w:pPr>
              <w:tabs>
                <w:tab w:val="left" w:pos="1980"/>
                <w:tab w:val="left" w:pos="2880"/>
              </w:tabs>
              <w:jc w:val="both"/>
            </w:pPr>
            <w:r w:rsidRPr="003B278F">
              <w:rPr>
                <w:lang w:val="pt-BR"/>
              </w:rPr>
              <w:t xml:space="preserve">NaOH </w:t>
            </w:r>
            <w:r w:rsidRPr="003B278F">
              <w:sym w:font="Wingdings" w:char="F0E0"/>
            </w:r>
            <w:r w:rsidRPr="003B278F">
              <w:rPr>
                <w:lang w:val="pt-BR"/>
              </w:rPr>
              <w:t>Na</w:t>
            </w:r>
            <w:r w:rsidRPr="003B278F">
              <w:rPr>
                <w:vertAlign w:val="superscript"/>
                <w:lang w:val="pt-BR"/>
              </w:rPr>
              <w:t>+</w:t>
            </w:r>
            <w:r w:rsidRPr="003B278F">
              <w:rPr>
                <w:lang w:val="pt-BR"/>
              </w:rPr>
              <w:t xml:space="preserve"> + OH</w:t>
            </w:r>
            <w:r w:rsidRPr="003B278F">
              <w:rPr>
                <w:vertAlign w:val="superscript"/>
                <w:lang w:val="pt-BR"/>
              </w:rPr>
              <w:t>-</w:t>
            </w:r>
            <w:r w:rsidR="00A04669" w:rsidRPr="003B278F">
              <w:rPr>
                <w:lang w:val="pt-BR"/>
              </w:rPr>
              <w:t xml:space="preserve"> </w:t>
            </w:r>
          </w:p>
        </w:tc>
      </w:tr>
      <w:tr w:rsidR="00760432" w:rsidRPr="003B278F" w14:paraId="15CAEF38" w14:textId="77777777">
        <w:tc>
          <w:tcPr>
            <w:tcW w:w="10800" w:type="dxa"/>
            <w:gridSpan w:val="3"/>
          </w:tcPr>
          <w:p w14:paraId="4F54AFAC" w14:textId="77777777" w:rsidR="00760432" w:rsidRPr="003B278F" w:rsidRDefault="00760432" w:rsidP="00366C97">
            <w:pPr>
              <w:jc w:val="center"/>
            </w:pPr>
            <w:r w:rsidRPr="003B278F">
              <w:rPr>
                <w:b/>
                <w:u w:val="single"/>
              </w:rPr>
              <w:lastRenderedPageBreak/>
              <w:t>Hoạt động</w:t>
            </w:r>
            <w:r w:rsidR="00577AE7" w:rsidRPr="003B278F">
              <w:rPr>
                <w:b/>
                <w:u w:val="single"/>
              </w:rPr>
              <w:t xml:space="preserve"> 2:</w:t>
            </w:r>
            <w:r w:rsidR="00577AE7" w:rsidRPr="003B278F">
              <w:t xml:space="preserve"> Phân loại các chất điện li</w:t>
            </w:r>
          </w:p>
          <w:p w14:paraId="7EE44228" w14:textId="77777777" w:rsidR="00760432" w:rsidRPr="003B278F" w:rsidRDefault="00760432" w:rsidP="00366C97">
            <w:pPr>
              <w:jc w:val="center"/>
            </w:pPr>
            <w:r w:rsidRPr="003B278F">
              <w:rPr>
                <w:b/>
                <w:u w:val="single"/>
              </w:rPr>
              <w:t>Mục tiêu:</w:t>
            </w:r>
            <w:r w:rsidRPr="003B278F">
              <w:t xml:space="preserve"> </w:t>
            </w:r>
            <w:r w:rsidR="00577AE7" w:rsidRPr="003B278F">
              <w:t xml:space="preserve">Học sinh biết được </w:t>
            </w:r>
            <w:r w:rsidR="00577AE7" w:rsidRPr="003B278F">
              <w:rPr>
                <w:spacing w:val="-4"/>
              </w:rPr>
              <w:t>chất điện li mạnh, chất điện li yếu, cân bằng điện li</w:t>
            </w:r>
          </w:p>
        </w:tc>
      </w:tr>
      <w:tr w:rsidR="00760432" w:rsidRPr="003B278F" w14:paraId="7E4279CC" w14:textId="77777777">
        <w:tc>
          <w:tcPr>
            <w:tcW w:w="4920" w:type="dxa"/>
          </w:tcPr>
          <w:p w14:paraId="25480665" w14:textId="77777777" w:rsidR="00FC22DB" w:rsidRPr="003B278F" w:rsidRDefault="00FC22DB" w:rsidP="00366C97">
            <w:pPr>
              <w:tabs>
                <w:tab w:val="left" w:pos="9360"/>
              </w:tabs>
              <w:jc w:val="both"/>
            </w:pPr>
            <w:r w:rsidRPr="003B278F">
              <w:t xml:space="preserve">Gv: </w:t>
            </w:r>
            <w:r w:rsidR="00324CB3" w:rsidRPr="003B278F">
              <w:t xml:space="preserve">Biểu diễn </w:t>
            </w:r>
            <w:r w:rsidRPr="003B278F">
              <w:t>TN 2 của 2 d</w:t>
            </w:r>
            <w:r w:rsidR="002C1069" w:rsidRPr="003B278F">
              <w:t>d</w:t>
            </w:r>
            <w:r w:rsidRPr="003B278F">
              <w:t xml:space="preserve"> HCl và CH</w:t>
            </w:r>
            <w:r w:rsidRPr="003B278F">
              <w:rPr>
                <w:vertAlign w:val="subscript"/>
              </w:rPr>
              <w:t>3</w:t>
            </w:r>
            <w:r w:rsidRPr="003B278F">
              <w:t>COOH ở sgk và cho hs nhận xét và rút ra kết luận.</w:t>
            </w:r>
          </w:p>
          <w:p w14:paraId="572A1C5E" w14:textId="77777777" w:rsidR="00FC22DB" w:rsidRPr="003B278F" w:rsidRDefault="00FC22DB" w:rsidP="00366C97">
            <w:pPr>
              <w:tabs>
                <w:tab w:val="left" w:pos="9360"/>
              </w:tabs>
              <w:jc w:val="both"/>
            </w:pPr>
            <w:r w:rsidRPr="003B278F">
              <w:t>Gv: Đặt vấn đề: Tại sao d</w:t>
            </w:r>
            <w:r w:rsidR="008A660C" w:rsidRPr="003B278F">
              <w:t>d</w:t>
            </w:r>
            <w:r w:rsidRPr="003B278F">
              <w:t xml:space="preserve"> HCl  0,1M dẫn điện mạnh hơn d</w:t>
            </w:r>
            <w:r w:rsidR="008A660C" w:rsidRPr="003B278F">
              <w:t>d</w:t>
            </w:r>
            <w:r w:rsidRPr="003B278F">
              <w:t xml:space="preserve"> CH</w:t>
            </w:r>
            <w:r w:rsidRPr="003B278F">
              <w:rPr>
                <w:vertAlign w:val="subscript"/>
              </w:rPr>
              <w:t>3</w:t>
            </w:r>
            <w:r w:rsidRPr="003B278F">
              <w:t>COOH 0,1</w:t>
            </w:r>
            <w:r w:rsidR="00324CB3" w:rsidRPr="003B278F">
              <w:t>M</w:t>
            </w:r>
            <w:r w:rsidRPr="003B278F">
              <w:t>?</w:t>
            </w:r>
          </w:p>
          <w:p w14:paraId="058F2D86" w14:textId="77777777" w:rsidR="00FC22DB" w:rsidRPr="003B278F" w:rsidRDefault="00FC22DB" w:rsidP="00366C97">
            <w:pPr>
              <w:tabs>
                <w:tab w:val="left" w:pos="9360"/>
              </w:tabs>
              <w:jc w:val="both"/>
            </w:pPr>
            <w:r w:rsidRPr="003B278F">
              <w:t>Hs: Nghiên cứu sgk để trả lời: Nồng độ các ion trong d</w:t>
            </w:r>
            <w:r w:rsidR="008A660C" w:rsidRPr="003B278F">
              <w:t>d</w:t>
            </w:r>
            <w:r w:rsidRPr="003B278F">
              <w:t xml:space="preserve"> HCl lớn hơn nồng độ các ion trong d</w:t>
            </w:r>
            <w:r w:rsidR="008A660C" w:rsidRPr="003B278F">
              <w:t>d</w:t>
            </w:r>
            <w:r w:rsidRPr="003B278F">
              <w:t xml:space="preserve"> CH</w:t>
            </w:r>
            <w:r w:rsidRPr="003B278F">
              <w:rPr>
                <w:vertAlign w:val="subscript"/>
              </w:rPr>
              <w:t>3</w:t>
            </w:r>
            <w:r w:rsidRPr="003B278F">
              <w:t>COOH, nghĩa là số p</w:t>
            </w:r>
            <w:r w:rsidR="008A660C" w:rsidRPr="003B278F">
              <w:t xml:space="preserve">hân </w:t>
            </w:r>
            <w:r w:rsidRPr="003B278F">
              <w:t>tử  HCl  phân li ra ion nhiều hơn số p</w:t>
            </w:r>
            <w:r w:rsidR="008A660C" w:rsidRPr="003B278F">
              <w:t xml:space="preserve">hân </w:t>
            </w:r>
            <w:r w:rsidRPr="003B278F">
              <w:t>tử CH</w:t>
            </w:r>
            <w:r w:rsidRPr="003B278F">
              <w:rPr>
                <w:vertAlign w:val="subscript"/>
              </w:rPr>
              <w:t>3</w:t>
            </w:r>
            <w:r w:rsidRPr="003B278F">
              <w:t>COOH phân li ra ion.</w:t>
            </w:r>
          </w:p>
          <w:p w14:paraId="60D22C51" w14:textId="77777777" w:rsidR="00FC22DB" w:rsidRPr="003B278F" w:rsidRDefault="00324CB3" w:rsidP="00366C97">
            <w:pPr>
              <w:tabs>
                <w:tab w:val="left" w:pos="9360"/>
              </w:tabs>
              <w:jc w:val="both"/>
            </w:pPr>
            <w:r w:rsidRPr="003B278F">
              <w:t>Gv: Gợi ý để hs rút ra các khái niệm</w:t>
            </w:r>
            <w:r w:rsidR="00FC22DB" w:rsidRPr="003B278F">
              <w:t xml:space="preserve"> chất điện li mạnh.</w:t>
            </w:r>
          </w:p>
          <w:p w14:paraId="79FB19EE" w14:textId="77777777" w:rsidR="00FC22DB" w:rsidRPr="003B278F" w:rsidRDefault="00324CB3" w:rsidP="00366C97">
            <w:pPr>
              <w:tabs>
                <w:tab w:val="left" w:pos="9360"/>
              </w:tabs>
              <w:jc w:val="both"/>
            </w:pPr>
            <w:r w:rsidRPr="003B278F">
              <w:t>Gv: Khi cho các tính thể NaCl</w:t>
            </w:r>
            <w:r w:rsidR="00FC22DB" w:rsidRPr="003B278F">
              <w:t xml:space="preserve"> vào nước có hiện tượng gì xảy ra ?</w:t>
            </w:r>
          </w:p>
          <w:p w14:paraId="311EBEFD" w14:textId="77777777" w:rsidR="00FC22DB" w:rsidRPr="003B278F" w:rsidRDefault="00FC22DB" w:rsidP="00366C97">
            <w:pPr>
              <w:tabs>
                <w:tab w:val="left" w:pos="9360"/>
              </w:tabs>
              <w:jc w:val="both"/>
            </w:pPr>
            <w:r w:rsidRPr="003B278F">
              <w:t>Hs: Viết pt biểu diễn sự điện li.</w:t>
            </w:r>
          </w:p>
          <w:p w14:paraId="0391CFBF" w14:textId="77777777" w:rsidR="00FC22DB" w:rsidRPr="003B278F" w:rsidRDefault="00FC22DB" w:rsidP="00366C97">
            <w:pPr>
              <w:tabs>
                <w:tab w:val="left" w:pos="9360"/>
              </w:tabs>
              <w:jc w:val="both"/>
            </w:pPr>
            <w:r w:rsidRPr="003B278F">
              <w:t xml:space="preserve">Gv: Kết luận về chất điện li </w:t>
            </w:r>
            <w:r w:rsidR="001D17D3" w:rsidRPr="003B278F">
              <w:t xml:space="preserve">mạnh </w:t>
            </w:r>
            <w:r w:rsidRPr="003B278F">
              <w:t>gồm các chất nào.</w:t>
            </w:r>
          </w:p>
          <w:p w14:paraId="0BDB9214" w14:textId="77777777" w:rsidR="00FC22DB" w:rsidRPr="003B278F" w:rsidRDefault="00FC22DB" w:rsidP="00366C97">
            <w:pPr>
              <w:tabs>
                <w:tab w:val="left" w:pos="9360"/>
              </w:tabs>
              <w:jc w:val="both"/>
            </w:pPr>
            <w:r w:rsidRPr="003B278F">
              <w:t>Gv: Lấy ví dụ CH</w:t>
            </w:r>
            <w:r w:rsidRPr="003B278F">
              <w:rPr>
                <w:vertAlign w:val="subscript"/>
              </w:rPr>
              <w:t>3</w:t>
            </w:r>
            <w:r w:rsidRPr="003B278F">
              <w:t>COOH để phân tích, rồi cho hs rút ra định nghĩa về chất điện li yếu.</w:t>
            </w:r>
          </w:p>
          <w:p w14:paraId="017FCBE2" w14:textId="77777777" w:rsidR="00FC22DB" w:rsidRPr="003B278F" w:rsidRDefault="00FC22DB" w:rsidP="00366C97">
            <w:pPr>
              <w:tabs>
                <w:tab w:val="left" w:pos="9360"/>
              </w:tabs>
              <w:jc w:val="both"/>
            </w:pPr>
            <w:r w:rsidRPr="003B278F">
              <w:t xml:space="preserve">-Cung cấp cho hs cách viết pt điện li của chất điện li yếu. </w:t>
            </w:r>
          </w:p>
          <w:p w14:paraId="1EBD3C93" w14:textId="77777777" w:rsidR="00760432" w:rsidRPr="003B278F" w:rsidRDefault="00FC22DB" w:rsidP="00366C97">
            <w:pPr>
              <w:jc w:val="both"/>
            </w:pPr>
            <w:r w:rsidRPr="003B278F">
              <w:t xml:space="preserve">Gv: Yêu cầu hs </w:t>
            </w:r>
            <w:r w:rsidR="0024182D" w:rsidRPr="003B278F">
              <w:t xml:space="preserve">nêu </w:t>
            </w:r>
            <w:r w:rsidRPr="003B278F">
              <w:t>đặc điểm của quá trình thuận nghịch và từ đó cho hs liên hệ với quá trình điện li.</w:t>
            </w:r>
          </w:p>
        </w:tc>
        <w:tc>
          <w:tcPr>
            <w:tcW w:w="5880" w:type="dxa"/>
            <w:gridSpan w:val="2"/>
          </w:tcPr>
          <w:p w14:paraId="5CC991F8" w14:textId="77777777" w:rsidR="00FC22DB" w:rsidRPr="003B278F" w:rsidRDefault="00FC22DB" w:rsidP="00366C97">
            <w:pPr>
              <w:tabs>
                <w:tab w:val="left" w:pos="9360"/>
              </w:tabs>
              <w:jc w:val="both"/>
              <w:rPr>
                <w:b/>
                <w:bCs/>
              </w:rPr>
            </w:pPr>
            <w:r w:rsidRPr="003B278F">
              <w:rPr>
                <w:b/>
                <w:bCs/>
                <w:u w:val="single"/>
              </w:rPr>
              <w:t>II/ Phân loại các chất điện li</w:t>
            </w:r>
            <w:r w:rsidRPr="003B278F">
              <w:rPr>
                <w:b/>
                <w:bCs/>
              </w:rPr>
              <w:t>:</w:t>
            </w:r>
          </w:p>
          <w:p w14:paraId="3BF1AFC6" w14:textId="77777777" w:rsidR="00FC22DB" w:rsidRPr="003B278F" w:rsidRDefault="00FC22DB" w:rsidP="00366C97">
            <w:pPr>
              <w:tabs>
                <w:tab w:val="left" w:pos="9360"/>
              </w:tabs>
              <w:jc w:val="both"/>
            </w:pPr>
            <w:r w:rsidRPr="003B278F">
              <w:rPr>
                <w:u w:val="single"/>
              </w:rPr>
              <w:t>1/ Thí nghiệm</w:t>
            </w:r>
            <w:r w:rsidRPr="003B278F">
              <w:t>: sgk</w:t>
            </w:r>
          </w:p>
          <w:p w14:paraId="41F10477" w14:textId="77777777" w:rsidR="00FC22DB" w:rsidRPr="003B278F" w:rsidRDefault="00FC22DB" w:rsidP="00366C97">
            <w:pPr>
              <w:tabs>
                <w:tab w:val="left" w:pos="9360"/>
              </w:tabs>
              <w:jc w:val="both"/>
            </w:pPr>
            <w:r w:rsidRPr="003B278F">
              <w:t>*Nhận xét: ở cùng nồn</w:t>
            </w:r>
            <w:r w:rsidR="005F1549" w:rsidRPr="003B278F">
              <w:t>g độ thì HCl phân li ra ion nhiều</w:t>
            </w:r>
            <w:r w:rsidRPr="003B278F">
              <w:t xml:space="preserve"> hơn CH</w:t>
            </w:r>
            <w:r w:rsidRPr="003B278F">
              <w:rPr>
                <w:vertAlign w:val="subscript"/>
              </w:rPr>
              <w:t>3</w:t>
            </w:r>
            <w:r w:rsidRPr="003B278F">
              <w:t>COOH .</w:t>
            </w:r>
          </w:p>
          <w:p w14:paraId="56451249" w14:textId="77777777" w:rsidR="00FC22DB" w:rsidRPr="003B278F" w:rsidRDefault="00FC22DB" w:rsidP="00366C97">
            <w:pPr>
              <w:tabs>
                <w:tab w:val="left" w:pos="9360"/>
              </w:tabs>
              <w:jc w:val="both"/>
            </w:pPr>
            <w:r w:rsidRPr="003B278F">
              <w:rPr>
                <w:u w:val="single"/>
              </w:rPr>
              <w:t>2/ Chất điện li mạnh và chất điện li yếu</w:t>
            </w:r>
            <w:r w:rsidRPr="003B278F">
              <w:t>:</w:t>
            </w:r>
          </w:p>
          <w:p w14:paraId="32DB582E" w14:textId="77777777" w:rsidR="00FC22DB" w:rsidRPr="003B278F" w:rsidRDefault="00FC22DB" w:rsidP="00366C97">
            <w:pPr>
              <w:tabs>
                <w:tab w:val="left" w:pos="9360"/>
              </w:tabs>
              <w:jc w:val="both"/>
              <w:rPr>
                <w:lang w:val="it-IT"/>
              </w:rPr>
            </w:pPr>
            <w:r w:rsidRPr="003B278F">
              <w:rPr>
                <w:i/>
                <w:iCs/>
                <w:u w:val="single"/>
                <w:lang w:val="it-IT"/>
              </w:rPr>
              <w:t>a/ Chất điện li mạnh</w:t>
            </w:r>
            <w:r w:rsidRPr="003B278F">
              <w:rPr>
                <w:lang w:val="it-IT"/>
              </w:rPr>
              <w:t>:</w:t>
            </w:r>
          </w:p>
          <w:p w14:paraId="23D2B880" w14:textId="77777777" w:rsidR="00FC22DB" w:rsidRPr="003B278F" w:rsidRDefault="00FC22DB" w:rsidP="00366C97">
            <w:pPr>
              <w:tabs>
                <w:tab w:val="left" w:pos="9360"/>
              </w:tabs>
              <w:jc w:val="both"/>
              <w:rPr>
                <w:lang w:val="it-IT"/>
              </w:rPr>
            </w:pPr>
            <w:r w:rsidRPr="003B278F">
              <w:rPr>
                <w:lang w:val="it-IT"/>
              </w:rPr>
              <w:t>-K</w:t>
            </w:r>
            <w:r w:rsidR="00324CB3" w:rsidRPr="003B278F">
              <w:rPr>
                <w:lang w:val="it-IT"/>
              </w:rPr>
              <w:t>hái niệm:</w:t>
            </w:r>
            <w:r w:rsidR="003007FA" w:rsidRPr="003B278F">
              <w:rPr>
                <w:lang w:val="it-IT"/>
              </w:rPr>
              <w:t xml:space="preserve"> Chất điện li mạnh </w:t>
            </w:r>
            <w:r w:rsidRPr="003B278F">
              <w:rPr>
                <w:lang w:val="it-IT"/>
              </w:rPr>
              <w:t>là chất khi tan trong nước, các phân tử hoà tan đều phân li ra ion.</w:t>
            </w:r>
          </w:p>
          <w:p w14:paraId="65FCCD88" w14:textId="77777777" w:rsidR="00FC22DB" w:rsidRPr="003B278F" w:rsidRDefault="00FC22DB" w:rsidP="00366C97">
            <w:pPr>
              <w:tabs>
                <w:tab w:val="left" w:pos="9360"/>
              </w:tabs>
              <w:jc w:val="both"/>
              <w:rPr>
                <w:lang w:val="it-IT"/>
              </w:rPr>
            </w:pPr>
            <w:r w:rsidRPr="003B278F">
              <w:rPr>
                <w:lang w:val="it-IT"/>
              </w:rPr>
              <w:t>-Phương trình điện li NaCl:</w:t>
            </w:r>
          </w:p>
          <w:p w14:paraId="2E65BBBD" w14:textId="77777777" w:rsidR="00FC22DB" w:rsidRPr="003B278F" w:rsidRDefault="00FC22DB" w:rsidP="00366C97">
            <w:pPr>
              <w:tabs>
                <w:tab w:val="left" w:pos="9360"/>
              </w:tabs>
              <w:jc w:val="both"/>
              <w:rPr>
                <w:vertAlign w:val="superscript"/>
                <w:lang w:val="pl-PL"/>
              </w:rPr>
            </w:pPr>
            <w:r w:rsidRPr="003B278F">
              <w:rPr>
                <w:lang w:val="pl-PL"/>
              </w:rPr>
              <w:t>NaCl</w:t>
            </w:r>
            <w:r w:rsidR="005F1549" w:rsidRPr="003B278F">
              <w:rPr>
                <w:lang w:val="pl-PL"/>
              </w:rPr>
              <w:t xml:space="preserve">    </w:t>
            </w:r>
            <w:r w:rsidRPr="003B278F">
              <w:rPr>
                <w:lang w:val="pl-PL"/>
              </w:rPr>
              <w:t xml:space="preserve"> </w:t>
            </w:r>
            <w:r w:rsidRPr="003B278F">
              <w:sym w:font="Wingdings" w:char="F0E0"/>
            </w:r>
            <w:r w:rsidRPr="003B278F">
              <w:rPr>
                <w:lang w:val="pl-PL"/>
              </w:rPr>
              <w:t xml:space="preserve"> </w:t>
            </w:r>
            <w:r w:rsidR="005F1549" w:rsidRPr="003B278F">
              <w:rPr>
                <w:lang w:val="pl-PL"/>
              </w:rPr>
              <w:t xml:space="preserve">  </w:t>
            </w:r>
            <w:r w:rsidRPr="003B278F">
              <w:rPr>
                <w:lang w:val="pl-PL"/>
              </w:rPr>
              <w:t>Na</w:t>
            </w:r>
            <w:r w:rsidRPr="003B278F">
              <w:rPr>
                <w:vertAlign w:val="superscript"/>
                <w:lang w:val="pl-PL"/>
              </w:rPr>
              <w:t>+</w:t>
            </w:r>
            <w:r w:rsidRPr="003B278F">
              <w:rPr>
                <w:lang w:val="pl-PL"/>
              </w:rPr>
              <w:t xml:space="preserve"> + Cl</w:t>
            </w:r>
            <w:r w:rsidRPr="003B278F">
              <w:rPr>
                <w:vertAlign w:val="superscript"/>
                <w:lang w:val="pl-PL"/>
              </w:rPr>
              <w:t>-</w:t>
            </w:r>
          </w:p>
          <w:p w14:paraId="0FE019A1" w14:textId="77777777" w:rsidR="00FC22DB" w:rsidRPr="003B278F" w:rsidRDefault="00FC22DB" w:rsidP="00366C97">
            <w:pPr>
              <w:tabs>
                <w:tab w:val="left" w:pos="9360"/>
              </w:tabs>
              <w:jc w:val="both"/>
              <w:rPr>
                <w:vertAlign w:val="superscript"/>
                <w:lang w:val="pl-PL"/>
              </w:rPr>
            </w:pPr>
            <w:r w:rsidRPr="003B278F">
              <w:rPr>
                <w:lang w:val="pl-PL"/>
              </w:rPr>
              <w:t xml:space="preserve">100 ptử </w:t>
            </w:r>
            <w:r w:rsidRPr="003B278F">
              <w:sym w:font="Wingdings" w:char="F0E0"/>
            </w:r>
            <w:r w:rsidRPr="003B278F">
              <w:rPr>
                <w:lang w:val="pl-PL"/>
              </w:rPr>
              <w:t xml:space="preserve"> 100 ion Na</w:t>
            </w:r>
            <w:r w:rsidRPr="003B278F">
              <w:rPr>
                <w:vertAlign w:val="superscript"/>
                <w:lang w:val="pl-PL"/>
              </w:rPr>
              <w:t>+</w:t>
            </w:r>
            <w:r w:rsidRPr="003B278F">
              <w:rPr>
                <w:lang w:val="pl-PL"/>
              </w:rPr>
              <w:t xml:space="preserve"> và 100 ion Cl</w:t>
            </w:r>
            <w:r w:rsidRPr="003B278F">
              <w:rPr>
                <w:vertAlign w:val="superscript"/>
                <w:lang w:val="pl-PL"/>
              </w:rPr>
              <w:t>-</w:t>
            </w:r>
          </w:p>
          <w:p w14:paraId="2343F268" w14:textId="77777777" w:rsidR="00FC22DB" w:rsidRPr="003B278F" w:rsidRDefault="00FC22DB" w:rsidP="00366C97">
            <w:pPr>
              <w:tabs>
                <w:tab w:val="left" w:pos="9360"/>
              </w:tabs>
              <w:jc w:val="both"/>
              <w:rPr>
                <w:lang w:val="pl-PL"/>
              </w:rPr>
            </w:pPr>
            <w:r w:rsidRPr="003B278F">
              <w:rPr>
                <w:lang w:val="pl-PL"/>
              </w:rPr>
              <w:t>-Gồm:</w:t>
            </w:r>
          </w:p>
          <w:p w14:paraId="00B74D1D" w14:textId="77777777" w:rsidR="00FC22DB" w:rsidRPr="003B278F" w:rsidRDefault="003007FA" w:rsidP="00366C97">
            <w:pPr>
              <w:tabs>
                <w:tab w:val="left" w:pos="9360"/>
              </w:tabs>
              <w:jc w:val="both"/>
              <w:rPr>
                <w:lang w:val="pl-PL"/>
              </w:rPr>
            </w:pPr>
            <w:r w:rsidRPr="003B278F">
              <w:rPr>
                <w:lang w:val="pl-PL"/>
              </w:rPr>
              <w:t xml:space="preserve">+ </w:t>
            </w:r>
            <w:r w:rsidR="00FC22DB" w:rsidRPr="003B278F">
              <w:rPr>
                <w:lang w:val="pl-PL"/>
              </w:rPr>
              <w:t>Các axít mạnh HCl, HNO</w:t>
            </w:r>
            <w:r w:rsidR="00FC22DB" w:rsidRPr="003B278F">
              <w:rPr>
                <w:vertAlign w:val="subscript"/>
                <w:lang w:val="pl-PL"/>
              </w:rPr>
              <w:t>3</w:t>
            </w:r>
            <w:r w:rsidR="00FC22DB" w:rsidRPr="003B278F">
              <w:rPr>
                <w:lang w:val="pl-PL"/>
              </w:rPr>
              <w:t>, H</w:t>
            </w:r>
            <w:r w:rsidR="00FC22DB" w:rsidRPr="003B278F">
              <w:rPr>
                <w:vertAlign w:val="subscript"/>
                <w:lang w:val="pl-PL"/>
              </w:rPr>
              <w:t>2</w:t>
            </w:r>
            <w:r w:rsidR="00FC22DB" w:rsidRPr="003B278F">
              <w:rPr>
                <w:lang w:val="pl-PL"/>
              </w:rPr>
              <w:t>SO</w:t>
            </w:r>
            <w:r w:rsidR="00FC22DB" w:rsidRPr="003B278F">
              <w:rPr>
                <w:vertAlign w:val="subscript"/>
                <w:lang w:val="pl-PL"/>
              </w:rPr>
              <w:t>4</w:t>
            </w:r>
            <w:r w:rsidR="00FC22DB" w:rsidRPr="003B278F">
              <w:rPr>
                <w:lang w:val="pl-PL"/>
              </w:rPr>
              <w:t>…</w:t>
            </w:r>
          </w:p>
          <w:p w14:paraId="1315F009" w14:textId="77777777" w:rsidR="00FC22DB" w:rsidRPr="003B278F" w:rsidRDefault="003007FA" w:rsidP="00366C97">
            <w:pPr>
              <w:tabs>
                <w:tab w:val="left" w:pos="9360"/>
              </w:tabs>
              <w:jc w:val="both"/>
              <w:rPr>
                <w:lang w:val="pl-PL"/>
              </w:rPr>
            </w:pPr>
            <w:r w:rsidRPr="003B278F">
              <w:rPr>
                <w:lang w:val="pl-PL"/>
              </w:rPr>
              <w:t xml:space="preserve">+ </w:t>
            </w:r>
            <w:r w:rsidR="00FC22DB" w:rsidRPr="003B278F">
              <w:rPr>
                <w:lang w:val="pl-PL"/>
              </w:rPr>
              <w:t>Các bazơ mạnh:NaOH,</w:t>
            </w:r>
            <w:r w:rsidR="005F1549" w:rsidRPr="003B278F">
              <w:rPr>
                <w:lang w:val="pl-PL"/>
              </w:rPr>
              <w:t xml:space="preserve"> </w:t>
            </w:r>
            <w:r w:rsidR="00FC22DB" w:rsidRPr="003B278F">
              <w:rPr>
                <w:lang w:val="pl-PL"/>
              </w:rPr>
              <w:t>KOH, Ba(OH)</w:t>
            </w:r>
            <w:r w:rsidR="00FC22DB" w:rsidRPr="003B278F">
              <w:rPr>
                <w:vertAlign w:val="subscript"/>
                <w:lang w:val="pl-PL"/>
              </w:rPr>
              <w:t>2</w:t>
            </w:r>
          </w:p>
          <w:p w14:paraId="4BA639F9" w14:textId="77777777" w:rsidR="00FC22DB" w:rsidRPr="003B278F" w:rsidRDefault="003007FA" w:rsidP="00366C97">
            <w:pPr>
              <w:tabs>
                <w:tab w:val="left" w:pos="9360"/>
              </w:tabs>
              <w:jc w:val="both"/>
              <w:rPr>
                <w:lang w:val="pl-PL"/>
              </w:rPr>
            </w:pPr>
            <w:r w:rsidRPr="003B278F">
              <w:rPr>
                <w:lang w:val="pl-PL"/>
              </w:rPr>
              <w:t xml:space="preserve">+ </w:t>
            </w:r>
            <w:r w:rsidR="00FC22DB" w:rsidRPr="003B278F">
              <w:rPr>
                <w:lang w:val="pl-PL"/>
              </w:rPr>
              <w:t>Hầu hết các muối.</w:t>
            </w:r>
          </w:p>
          <w:p w14:paraId="430AED58" w14:textId="77777777" w:rsidR="00FC22DB" w:rsidRPr="003B278F" w:rsidRDefault="00FC22DB" w:rsidP="00366C97">
            <w:pPr>
              <w:tabs>
                <w:tab w:val="left" w:pos="9360"/>
              </w:tabs>
              <w:jc w:val="both"/>
              <w:rPr>
                <w:i/>
                <w:iCs/>
                <w:u w:val="single"/>
                <w:lang w:val="pl-PL"/>
              </w:rPr>
            </w:pPr>
            <w:r w:rsidRPr="003B278F">
              <w:rPr>
                <w:i/>
                <w:iCs/>
                <w:u w:val="single"/>
                <w:lang w:val="pl-PL"/>
              </w:rPr>
              <w:t>b/ Chất điện li yếu:</w:t>
            </w:r>
          </w:p>
          <w:p w14:paraId="15403013" w14:textId="77777777" w:rsidR="00FC22DB" w:rsidRPr="003B278F" w:rsidRDefault="00FC22DB" w:rsidP="00366C97">
            <w:pPr>
              <w:tabs>
                <w:tab w:val="left" w:pos="9360"/>
              </w:tabs>
              <w:jc w:val="both"/>
              <w:rPr>
                <w:lang w:val="pl-PL"/>
              </w:rPr>
            </w:pPr>
            <w:r w:rsidRPr="003B278F">
              <w:rPr>
                <w:lang w:val="pl-PL"/>
              </w:rPr>
              <w:t>-KN</w:t>
            </w:r>
            <w:r w:rsidR="001D17D3" w:rsidRPr="003B278F">
              <w:rPr>
                <w:lang w:val="pl-PL"/>
              </w:rPr>
              <w:t>: Chất điện li yếu</w:t>
            </w:r>
            <w:r w:rsidRPr="003B278F">
              <w:rPr>
                <w:lang w:val="pl-PL"/>
              </w:rPr>
              <w:t xml:space="preserve"> là chất khi tan trong nước, chỉ có 1 phần số p</w:t>
            </w:r>
            <w:r w:rsidR="005F1549" w:rsidRPr="003B278F">
              <w:rPr>
                <w:lang w:val="pl-PL"/>
              </w:rPr>
              <w:t xml:space="preserve">hân </w:t>
            </w:r>
            <w:r w:rsidRPr="003B278F">
              <w:rPr>
                <w:lang w:val="pl-PL"/>
              </w:rPr>
              <w:t>tử hoà tan phân li ra ion, phần còn lại vẫ</w:t>
            </w:r>
            <w:r w:rsidR="001D17D3" w:rsidRPr="003B278F">
              <w:rPr>
                <w:lang w:val="pl-PL"/>
              </w:rPr>
              <w:t>n tồn tại dưới dạng p</w:t>
            </w:r>
            <w:r w:rsidR="005F1549" w:rsidRPr="003B278F">
              <w:rPr>
                <w:lang w:val="pl-PL"/>
              </w:rPr>
              <w:t xml:space="preserve">hân </w:t>
            </w:r>
            <w:r w:rsidR="001D17D3" w:rsidRPr="003B278F">
              <w:rPr>
                <w:lang w:val="pl-PL"/>
              </w:rPr>
              <w:t>tử trong dung dịch</w:t>
            </w:r>
            <w:r w:rsidRPr="003B278F">
              <w:rPr>
                <w:lang w:val="pl-PL"/>
              </w:rPr>
              <w:t>.</w:t>
            </w:r>
          </w:p>
          <w:p w14:paraId="5A80F9FB" w14:textId="77777777" w:rsidR="00FC22DB" w:rsidRPr="003B278F" w:rsidRDefault="001D17D3" w:rsidP="00366C97">
            <w:pPr>
              <w:tabs>
                <w:tab w:val="left" w:pos="9360"/>
              </w:tabs>
              <w:jc w:val="both"/>
            </w:pPr>
            <w:r w:rsidRPr="003B278F">
              <w:t xml:space="preserve">-Pt </w:t>
            </w:r>
            <w:r w:rsidR="00FC22DB" w:rsidRPr="003B278F">
              <w:t>điện li</w:t>
            </w:r>
            <w:r w:rsidRPr="003B278F">
              <w:t xml:space="preserve">: </w:t>
            </w:r>
            <w:r w:rsidR="00FC22DB" w:rsidRPr="003B278F">
              <w:t>CH</w:t>
            </w:r>
            <w:r w:rsidRPr="003B278F">
              <w:rPr>
                <w:vertAlign w:val="subscript"/>
              </w:rPr>
              <w:t>3</w:t>
            </w:r>
            <w:r w:rsidR="00FC22DB" w:rsidRPr="003B278F">
              <w:t xml:space="preserve">COOH </w:t>
            </w:r>
            <w:r w:rsidRPr="003B278F">
              <w:rPr>
                <w:position w:val="-8"/>
              </w:rPr>
              <w:object w:dxaOrig="360" w:dyaOrig="279" w14:anchorId="2C50E8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pt;height:14.25pt" o:ole="">
                  <v:imagedata r:id="rId8" o:title=""/>
                </v:shape>
                <o:OLEObject Type="Embed" ProgID="Equation.DSMT4" ShapeID="_x0000_i1026" DrawAspect="Content" ObjectID="_1672681233" r:id="rId9"/>
              </w:object>
            </w:r>
            <w:r w:rsidR="00FC22DB" w:rsidRPr="003B278F">
              <w:t xml:space="preserve"> CH</w:t>
            </w:r>
            <w:r w:rsidR="00FC22DB" w:rsidRPr="003B278F">
              <w:rPr>
                <w:vertAlign w:val="subscript"/>
              </w:rPr>
              <w:t>3</w:t>
            </w:r>
            <w:r w:rsidRPr="003B278F">
              <w:t>COO</w:t>
            </w:r>
            <w:r w:rsidRPr="003B278F">
              <w:rPr>
                <w:vertAlign w:val="superscript"/>
              </w:rPr>
              <w:t>-</w:t>
            </w:r>
            <w:r w:rsidR="00FC22DB" w:rsidRPr="003B278F">
              <w:t xml:space="preserve"> + H</w:t>
            </w:r>
            <w:r w:rsidR="00FC22DB" w:rsidRPr="003B278F">
              <w:rPr>
                <w:vertAlign w:val="superscript"/>
              </w:rPr>
              <w:t>+</w:t>
            </w:r>
          </w:p>
          <w:p w14:paraId="2102EB0D" w14:textId="77777777" w:rsidR="00FC22DB" w:rsidRPr="003B278F" w:rsidRDefault="00FC22DB" w:rsidP="00366C97">
            <w:pPr>
              <w:tabs>
                <w:tab w:val="left" w:pos="9360"/>
              </w:tabs>
              <w:jc w:val="both"/>
              <w:rPr>
                <w:lang w:val="pt-BR"/>
              </w:rPr>
            </w:pPr>
            <w:r w:rsidRPr="003B278F">
              <w:rPr>
                <w:lang w:val="pt-BR"/>
              </w:rPr>
              <w:t>-Gồm:</w:t>
            </w:r>
          </w:p>
          <w:p w14:paraId="08001589" w14:textId="77777777" w:rsidR="00FC22DB" w:rsidRPr="003B278F" w:rsidRDefault="0086049E" w:rsidP="00366C97">
            <w:pPr>
              <w:tabs>
                <w:tab w:val="left" w:pos="9360"/>
              </w:tabs>
              <w:jc w:val="both"/>
              <w:rPr>
                <w:lang w:val="pt-BR"/>
              </w:rPr>
            </w:pPr>
            <w:r w:rsidRPr="003B278F">
              <w:rPr>
                <w:lang w:val="pt-BR"/>
              </w:rPr>
              <w:t xml:space="preserve">+ </w:t>
            </w:r>
            <w:r w:rsidR="00FC22DB" w:rsidRPr="003B278F">
              <w:rPr>
                <w:lang w:val="pt-BR"/>
              </w:rPr>
              <w:t>Các axít yếu: H</w:t>
            </w:r>
            <w:r w:rsidR="00FC22DB" w:rsidRPr="003B278F">
              <w:rPr>
                <w:vertAlign w:val="subscript"/>
                <w:lang w:val="pt-BR"/>
              </w:rPr>
              <w:t>2</w:t>
            </w:r>
            <w:r w:rsidR="00FC22DB" w:rsidRPr="003B278F">
              <w:rPr>
                <w:lang w:val="pt-BR"/>
              </w:rPr>
              <w:t>S , HClO, CH</w:t>
            </w:r>
            <w:r w:rsidR="00FC22DB" w:rsidRPr="003B278F">
              <w:rPr>
                <w:vertAlign w:val="subscript"/>
                <w:lang w:val="pt-BR"/>
              </w:rPr>
              <w:t>3</w:t>
            </w:r>
            <w:r w:rsidR="00FC22DB" w:rsidRPr="003B278F">
              <w:rPr>
                <w:lang w:val="pt-BR"/>
              </w:rPr>
              <w:t>COOH</w:t>
            </w:r>
            <w:r w:rsidR="00AC4181" w:rsidRPr="003B278F">
              <w:rPr>
                <w:lang w:val="pt-BR"/>
              </w:rPr>
              <w:t>, HF, H</w:t>
            </w:r>
            <w:r w:rsidR="00AC4181" w:rsidRPr="003B278F">
              <w:rPr>
                <w:vertAlign w:val="subscript"/>
                <w:lang w:val="pt-BR"/>
              </w:rPr>
              <w:t>2</w:t>
            </w:r>
            <w:r w:rsidR="00AC4181" w:rsidRPr="003B278F">
              <w:rPr>
                <w:lang w:val="pt-BR"/>
              </w:rPr>
              <w:t>SO</w:t>
            </w:r>
            <w:r w:rsidR="00AC4181" w:rsidRPr="003B278F">
              <w:rPr>
                <w:vertAlign w:val="subscript"/>
                <w:lang w:val="pt-BR"/>
              </w:rPr>
              <w:t>3</w:t>
            </w:r>
            <w:r w:rsidR="005F1549" w:rsidRPr="003B278F">
              <w:rPr>
                <w:lang w:val="pt-BR"/>
              </w:rPr>
              <w:t>, HNO</w:t>
            </w:r>
            <w:r w:rsidR="005F1549" w:rsidRPr="003B278F">
              <w:rPr>
                <w:vertAlign w:val="subscript"/>
                <w:lang w:val="pt-BR"/>
              </w:rPr>
              <w:t>2</w:t>
            </w:r>
            <w:r w:rsidR="005F1549" w:rsidRPr="003B278F">
              <w:rPr>
                <w:lang w:val="pt-BR"/>
              </w:rPr>
              <w:t>, H</w:t>
            </w:r>
            <w:r w:rsidR="005F1549" w:rsidRPr="003B278F">
              <w:rPr>
                <w:vertAlign w:val="subscript"/>
                <w:lang w:val="pt-BR"/>
              </w:rPr>
              <w:t>3</w:t>
            </w:r>
            <w:r w:rsidR="005F1549" w:rsidRPr="003B278F">
              <w:rPr>
                <w:lang w:val="pt-BR"/>
              </w:rPr>
              <w:t>PO</w:t>
            </w:r>
            <w:r w:rsidR="005F1549" w:rsidRPr="003B278F">
              <w:rPr>
                <w:vertAlign w:val="subscript"/>
                <w:lang w:val="pt-BR"/>
              </w:rPr>
              <w:t>4</w:t>
            </w:r>
            <w:r w:rsidR="005F1549" w:rsidRPr="003B278F">
              <w:rPr>
                <w:lang w:val="pt-BR"/>
              </w:rPr>
              <w:t>, H</w:t>
            </w:r>
            <w:r w:rsidR="005F1549" w:rsidRPr="003B278F">
              <w:rPr>
                <w:vertAlign w:val="subscript"/>
                <w:lang w:val="pt-BR"/>
              </w:rPr>
              <w:t>2</w:t>
            </w:r>
            <w:r w:rsidR="005F1549" w:rsidRPr="003B278F">
              <w:rPr>
                <w:lang w:val="pt-BR"/>
              </w:rPr>
              <w:t>CO</w:t>
            </w:r>
            <w:r w:rsidR="005F1549" w:rsidRPr="003B278F">
              <w:rPr>
                <w:vertAlign w:val="subscript"/>
                <w:lang w:val="pt-BR"/>
              </w:rPr>
              <w:t>3</w:t>
            </w:r>
            <w:r w:rsidR="005F1549" w:rsidRPr="003B278F">
              <w:rPr>
                <w:lang w:val="pt-BR"/>
              </w:rPr>
              <w:t xml:space="preserve">, </w:t>
            </w:r>
            <w:r w:rsidR="00AC4181" w:rsidRPr="003B278F">
              <w:rPr>
                <w:lang w:val="pt-BR"/>
              </w:rPr>
              <w:t>...</w:t>
            </w:r>
          </w:p>
          <w:p w14:paraId="0646EB03" w14:textId="77777777" w:rsidR="00FC22DB" w:rsidRPr="003B278F" w:rsidRDefault="0086049E" w:rsidP="00366C97">
            <w:pPr>
              <w:tabs>
                <w:tab w:val="left" w:pos="9360"/>
              </w:tabs>
              <w:jc w:val="both"/>
              <w:rPr>
                <w:lang w:val="pt-BR"/>
              </w:rPr>
            </w:pPr>
            <w:r w:rsidRPr="003B278F">
              <w:rPr>
                <w:lang w:val="pt-BR"/>
              </w:rPr>
              <w:t xml:space="preserve">+ </w:t>
            </w:r>
            <w:r w:rsidR="00FC22DB" w:rsidRPr="003B278F">
              <w:rPr>
                <w:lang w:val="pt-BR"/>
              </w:rPr>
              <w:t>Bazơ yếu: Mg(OH)</w:t>
            </w:r>
            <w:r w:rsidR="00FC22DB" w:rsidRPr="003B278F">
              <w:rPr>
                <w:vertAlign w:val="subscript"/>
                <w:lang w:val="pt-BR"/>
              </w:rPr>
              <w:t>2</w:t>
            </w:r>
            <w:r w:rsidR="00FC22DB" w:rsidRPr="003B278F">
              <w:rPr>
                <w:lang w:val="pt-BR"/>
              </w:rPr>
              <w:t xml:space="preserve">, </w:t>
            </w:r>
            <w:r w:rsidR="00AC4181" w:rsidRPr="003B278F">
              <w:rPr>
                <w:lang w:val="pt-BR"/>
              </w:rPr>
              <w:t>Bi</w:t>
            </w:r>
            <w:r w:rsidR="002B2200" w:rsidRPr="003B278F">
              <w:rPr>
                <w:lang w:val="pt-BR"/>
              </w:rPr>
              <w:t>(OH)</w:t>
            </w:r>
            <w:r w:rsidR="00AC4181" w:rsidRPr="003B278F">
              <w:rPr>
                <w:vertAlign w:val="subscript"/>
                <w:lang w:val="pt-BR"/>
              </w:rPr>
              <w:t>3</w:t>
            </w:r>
            <w:r w:rsidR="002B2200" w:rsidRPr="003B278F">
              <w:rPr>
                <w:lang w:val="pt-BR"/>
              </w:rPr>
              <w:t>...</w:t>
            </w:r>
            <w:r w:rsidR="00FC22DB" w:rsidRPr="003B278F">
              <w:rPr>
                <w:lang w:val="pt-BR"/>
              </w:rPr>
              <w:t xml:space="preserve"> </w:t>
            </w:r>
          </w:p>
          <w:p w14:paraId="69B27514" w14:textId="77777777" w:rsidR="00760432" w:rsidRPr="003B278F" w:rsidRDefault="00FC22DB" w:rsidP="00366C97">
            <w:pPr>
              <w:jc w:val="both"/>
              <w:rPr>
                <w:u w:val="single"/>
                <w:lang w:val="pt-BR"/>
              </w:rPr>
            </w:pPr>
            <w:r w:rsidRPr="003B278F">
              <w:rPr>
                <w:lang w:val="pt-BR"/>
              </w:rPr>
              <w:t>*Quá trình phân li của chất điện li yếu là quá trình</w:t>
            </w:r>
            <w:r w:rsidR="00D60CF6" w:rsidRPr="003B278F">
              <w:rPr>
                <w:lang w:val="pt-BR"/>
              </w:rPr>
              <w:t xml:space="preserve"> cân bằng</w:t>
            </w:r>
            <w:r w:rsidRPr="003B278F">
              <w:rPr>
                <w:lang w:val="pt-BR"/>
              </w:rPr>
              <w:t xml:space="preserve"> động, tuân theo ng</w:t>
            </w:r>
            <w:r w:rsidR="00D60CF6" w:rsidRPr="003B278F">
              <w:rPr>
                <w:lang w:val="pt-BR"/>
              </w:rPr>
              <w:t xml:space="preserve">uyên </w:t>
            </w:r>
            <w:r w:rsidRPr="003B278F">
              <w:rPr>
                <w:lang w:val="pt-BR"/>
              </w:rPr>
              <w:t>lí Lơ</w:t>
            </w:r>
            <w:r w:rsidR="00D60CF6" w:rsidRPr="003B278F">
              <w:rPr>
                <w:lang w:val="pt-BR"/>
              </w:rPr>
              <w:t xml:space="preserve"> Sa</w:t>
            </w:r>
            <w:r w:rsidRPr="003B278F">
              <w:rPr>
                <w:lang w:val="pt-BR"/>
              </w:rPr>
              <w:t>tơliê.</w:t>
            </w:r>
          </w:p>
        </w:tc>
      </w:tr>
    </w:tbl>
    <w:p w14:paraId="574778C6" w14:textId="77777777" w:rsidR="00760432" w:rsidRPr="003B278F" w:rsidRDefault="00760432" w:rsidP="00483920">
      <w:pPr>
        <w:ind w:firstLine="360"/>
        <w:jc w:val="both"/>
        <w:rPr>
          <w:lang w:val="pt-BR"/>
        </w:rPr>
      </w:pPr>
      <w:r w:rsidRPr="003B278F">
        <w:rPr>
          <w:b/>
          <w:u w:val="single"/>
          <w:lang w:val="pt-BR"/>
        </w:rPr>
        <w:t>4. Củng cố:</w:t>
      </w:r>
      <w:r w:rsidR="00483920" w:rsidRPr="003B278F">
        <w:rPr>
          <w:lang w:val="pt-BR"/>
        </w:rPr>
        <w:t xml:space="preserve"> Viết phương trình điện li của một số chất</w:t>
      </w:r>
    </w:p>
    <w:p w14:paraId="6BF132E5" w14:textId="77777777" w:rsidR="00760432" w:rsidRPr="003B278F" w:rsidRDefault="00760432" w:rsidP="00483920">
      <w:pPr>
        <w:ind w:firstLine="360"/>
        <w:jc w:val="both"/>
        <w:rPr>
          <w:lang w:val="pt-BR"/>
        </w:rPr>
      </w:pPr>
      <w:r w:rsidRPr="003B278F">
        <w:rPr>
          <w:b/>
          <w:u w:val="single"/>
          <w:lang w:val="pt-BR"/>
        </w:rPr>
        <w:t>5. Dặn dò:</w:t>
      </w:r>
      <w:r w:rsidR="00483920" w:rsidRPr="003B278F">
        <w:rPr>
          <w:lang w:val="pt-BR"/>
        </w:rPr>
        <w:t xml:space="preserve"> - Làm bài tập SGK</w:t>
      </w:r>
    </w:p>
    <w:p w14:paraId="1F3A7BC5" w14:textId="77777777" w:rsidR="00760432" w:rsidRPr="003B278F" w:rsidRDefault="00483920" w:rsidP="00483920">
      <w:pPr>
        <w:ind w:firstLine="1560"/>
        <w:jc w:val="both"/>
        <w:rPr>
          <w:b/>
          <w:u w:val="single"/>
          <w:lang w:val="pt-BR"/>
        </w:rPr>
      </w:pPr>
      <w:r w:rsidRPr="003B278F">
        <w:rPr>
          <w:lang w:val="pt-BR"/>
        </w:rPr>
        <w:t>- Soạn bài “Axit, bazơ và muối”</w:t>
      </w:r>
    </w:p>
    <w:p w14:paraId="21AB02B8" w14:textId="77777777" w:rsidR="00760432" w:rsidRPr="003B278F" w:rsidRDefault="00A26D5F" w:rsidP="00760432">
      <w:pPr>
        <w:ind w:firstLine="360"/>
        <w:rPr>
          <w:b/>
          <w:u w:val="single"/>
          <w:lang w:val="pt-BR"/>
        </w:rPr>
      </w:pPr>
      <w:r w:rsidRPr="003B278F">
        <w:rPr>
          <w:b/>
          <w:u w:val="single"/>
          <w:lang w:val="pt-BR"/>
        </w:rPr>
        <w:t>VI. RÚT KINH NGHIỆM</w:t>
      </w:r>
    </w:p>
    <w:p w14:paraId="389411A1" w14:textId="77777777" w:rsidR="00760432" w:rsidRPr="003B278F" w:rsidRDefault="00760432" w:rsidP="00760432">
      <w:pPr>
        <w:ind w:firstLine="360"/>
        <w:rPr>
          <w:lang w:val="pt-BR"/>
        </w:rPr>
      </w:pPr>
      <w:r w:rsidRPr="003B278F">
        <w:rPr>
          <w:lang w:val="pt-BR"/>
        </w:rPr>
        <w:t>.....................................................................................................................................................</w:t>
      </w:r>
    </w:p>
    <w:p w14:paraId="23751D97" w14:textId="77777777" w:rsidR="004D799D" w:rsidRPr="003B278F" w:rsidRDefault="00760432" w:rsidP="00760432">
      <w:pPr>
        <w:ind w:firstLine="360"/>
        <w:rPr>
          <w:lang w:val="pt-BR"/>
        </w:rPr>
      </w:pPr>
      <w:r w:rsidRPr="003B278F">
        <w:rPr>
          <w:lang w:val="pt-BR"/>
        </w:rPr>
        <w:t>.....................................................................................................................................................</w:t>
      </w:r>
    </w:p>
    <w:p w14:paraId="5EFCE400" w14:textId="77777777" w:rsidR="00A04669" w:rsidRPr="003B278F" w:rsidRDefault="004D799D" w:rsidP="00C26C18">
      <w:pPr>
        <w:ind w:firstLine="360"/>
        <w:rPr>
          <w:b/>
          <w:lang w:val="pt-BR"/>
        </w:rPr>
      </w:pPr>
      <w:r w:rsidRPr="003B278F">
        <w:rPr>
          <w:lang w:val="pt-BR"/>
        </w:rPr>
        <w:t>.......</w:t>
      </w:r>
      <w:r w:rsidR="00760432" w:rsidRPr="003B278F">
        <w:rPr>
          <w:lang w:val="pt-BR"/>
        </w:rPr>
        <w:t>..............................................................................................................................................</w:t>
      </w:r>
    </w:p>
    <w:p w14:paraId="26C3AC0B" w14:textId="77777777" w:rsidR="0011099F" w:rsidRPr="00B674C4" w:rsidRDefault="0011099F" w:rsidP="0011099F">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3BABE5E2" w14:textId="77777777" w:rsidR="0011099F" w:rsidRPr="00B674C4" w:rsidRDefault="0011099F" w:rsidP="0011099F">
      <w:pPr>
        <w:widowControl w:val="0"/>
        <w:autoSpaceDE w:val="0"/>
        <w:autoSpaceDN w:val="0"/>
        <w:adjustRightInd w:val="0"/>
        <w:ind w:left="5805" w:firstLine="675"/>
        <w:rPr>
          <w:iCs/>
        </w:rPr>
      </w:pPr>
      <w:r w:rsidRPr="00B674C4">
        <w:rPr>
          <w:iCs/>
        </w:rPr>
        <w:t>Tổ trưởng kí duyệt</w:t>
      </w:r>
    </w:p>
    <w:p w14:paraId="4C9ED84E" w14:textId="77777777" w:rsidR="0011099F" w:rsidRPr="00B674C4" w:rsidRDefault="0011099F" w:rsidP="0011099F">
      <w:pPr>
        <w:widowControl w:val="0"/>
        <w:autoSpaceDE w:val="0"/>
        <w:autoSpaceDN w:val="0"/>
        <w:adjustRightInd w:val="0"/>
        <w:rPr>
          <w:iCs/>
        </w:rPr>
      </w:pPr>
    </w:p>
    <w:p w14:paraId="04DD13F0" w14:textId="77777777" w:rsidR="0011099F" w:rsidRPr="00B674C4" w:rsidRDefault="0011099F" w:rsidP="0011099F">
      <w:pPr>
        <w:widowControl w:val="0"/>
        <w:autoSpaceDE w:val="0"/>
        <w:autoSpaceDN w:val="0"/>
        <w:adjustRightInd w:val="0"/>
        <w:ind w:left="5805" w:firstLine="675"/>
        <w:rPr>
          <w:iCs/>
        </w:rPr>
      </w:pPr>
    </w:p>
    <w:p w14:paraId="30528B5F" w14:textId="77777777" w:rsidR="0011099F" w:rsidRPr="00B674C4" w:rsidRDefault="0011099F" w:rsidP="0011099F">
      <w:pPr>
        <w:widowControl w:val="0"/>
        <w:autoSpaceDE w:val="0"/>
        <w:autoSpaceDN w:val="0"/>
        <w:adjustRightInd w:val="0"/>
        <w:ind w:left="5805" w:firstLine="675"/>
        <w:rPr>
          <w:iCs/>
        </w:rPr>
      </w:pPr>
    </w:p>
    <w:p w14:paraId="69B9834A" w14:textId="77777777" w:rsidR="0011099F" w:rsidRPr="00B674C4" w:rsidRDefault="0011099F" w:rsidP="0011099F">
      <w:pPr>
        <w:widowControl w:val="0"/>
        <w:autoSpaceDE w:val="0"/>
        <w:autoSpaceDN w:val="0"/>
        <w:adjustRightInd w:val="0"/>
        <w:ind w:left="5805" w:firstLine="675"/>
        <w:rPr>
          <w:b/>
          <w:iCs/>
        </w:rPr>
      </w:pPr>
      <w:r w:rsidRPr="00B674C4">
        <w:rPr>
          <w:b/>
          <w:iCs/>
        </w:rPr>
        <w:t>Nguyễn Thị Hương</w:t>
      </w:r>
    </w:p>
    <w:p w14:paraId="0CEEAE8A" w14:textId="77777777" w:rsidR="00760432" w:rsidRPr="003B278F" w:rsidRDefault="00760432" w:rsidP="003C2B52">
      <w:pPr>
        <w:rPr>
          <w:b/>
          <w:lang w:val="pt-BR"/>
        </w:rPr>
      </w:pPr>
    </w:p>
    <w:p w14:paraId="3BAA92E3" w14:textId="77777777" w:rsidR="003C2B52" w:rsidRPr="003B278F" w:rsidRDefault="003C2B52" w:rsidP="003C2B52">
      <w:pPr>
        <w:rPr>
          <w:b/>
          <w:lang w:val="pt-BR"/>
        </w:rPr>
      </w:pPr>
    </w:p>
    <w:p w14:paraId="19D1F57E" w14:textId="77777777" w:rsidR="00D0379B" w:rsidRPr="003B278F" w:rsidRDefault="0011099F" w:rsidP="0066185C">
      <w:pPr>
        <w:pStyle w:val="Heading2"/>
        <w:numPr>
          <w:ilvl w:val="0"/>
          <w:numId w:val="0"/>
        </w:numPr>
        <w:rPr>
          <w:rFonts w:ascii="Times New Roman" w:hAnsi="Times New Roman"/>
          <w:b/>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26C3B340" w14:textId="77777777" w:rsidR="003C2B52" w:rsidRPr="003B278F" w:rsidRDefault="003C2B52" w:rsidP="003C2B52">
      <w:pPr>
        <w:jc w:val="center"/>
        <w:rPr>
          <w:b/>
        </w:rPr>
      </w:pPr>
      <w:r w:rsidRPr="003B278F">
        <w:rPr>
          <w:b/>
        </w:rPr>
        <w:t>CHỦ ĐỀ I: SỰ ĐIỆN LI</w:t>
      </w:r>
    </w:p>
    <w:p w14:paraId="3CC054E0" w14:textId="77777777" w:rsidR="00760432" w:rsidRPr="003B278F" w:rsidRDefault="003C2B52" w:rsidP="003C2B52">
      <w:pPr>
        <w:jc w:val="center"/>
        <w:rPr>
          <w:b/>
          <w:lang w:val="pt-BR"/>
        </w:rPr>
      </w:pPr>
      <w:r w:rsidRPr="003B278F">
        <w:t xml:space="preserve">Chủ đề 1 – tiết thứ 2: </w:t>
      </w:r>
      <w:r w:rsidR="005926DE" w:rsidRPr="003B278F">
        <w:rPr>
          <w:b/>
          <w:lang w:val="pt-BR"/>
        </w:rPr>
        <w:t>AXIT, BAZƠ VÀ MUỐI</w:t>
      </w:r>
      <w:r w:rsidR="00760432" w:rsidRPr="003B278F">
        <w:rPr>
          <w:lang w:val="pt-BR"/>
        </w:rPr>
        <w:t xml:space="preserve">                             </w:t>
      </w:r>
    </w:p>
    <w:p w14:paraId="3984D8D0" w14:textId="77777777" w:rsidR="00760432" w:rsidRPr="003B278F" w:rsidRDefault="00760432" w:rsidP="00760432">
      <w:pPr>
        <w:jc w:val="center"/>
        <w:rPr>
          <w:b/>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33"/>
        <w:gridCol w:w="6255"/>
      </w:tblGrid>
      <w:tr w:rsidR="00760432" w:rsidRPr="003B278F" w14:paraId="34DC330C" w14:textId="77777777">
        <w:tc>
          <w:tcPr>
            <w:tcW w:w="4080" w:type="dxa"/>
          </w:tcPr>
          <w:p w14:paraId="387E6952" w14:textId="77777777" w:rsidR="00760432" w:rsidRPr="003B278F" w:rsidRDefault="00760432" w:rsidP="00366C97">
            <w:pPr>
              <w:jc w:val="center"/>
              <w:rPr>
                <w:b/>
                <w:lang w:val="pt-BR"/>
              </w:rPr>
            </w:pPr>
            <w:r w:rsidRPr="003B278F">
              <w:rPr>
                <w:b/>
                <w:lang w:val="pt-BR"/>
              </w:rPr>
              <w:t>Kiến thức cũ có liên quan</w:t>
            </w:r>
          </w:p>
        </w:tc>
        <w:tc>
          <w:tcPr>
            <w:tcW w:w="6720" w:type="dxa"/>
          </w:tcPr>
          <w:p w14:paraId="649B4CBF" w14:textId="77777777" w:rsidR="00760432" w:rsidRPr="003B278F" w:rsidRDefault="00760432" w:rsidP="00366C97">
            <w:pPr>
              <w:jc w:val="center"/>
              <w:rPr>
                <w:b/>
                <w:lang w:val="pt-BR"/>
              </w:rPr>
            </w:pPr>
            <w:r w:rsidRPr="003B278F">
              <w:rPr>
                <w:b/>
                <w:lang w:val="pt-BR"/>
              </w:rPr>
              <w:t>Kiến thức mới trong bài cần hình thành</w:t>
            </w:r>
          </w:p>
        </w:tc>
      </w:tr>
      <w:tr w:rsidR="00760432" w:rsidRPr="003B278F" w14:paraId="1160A25B" w14:textId="77777777">
        <w:tc>
          <w:tcPr>
            <w:tcW w:w="4080" w:type="dxa"/>
          </w:tcPr>
          <w:p w14:paraId="7E9F3044" w14:textId="77777777" w:rsidR="00760432" w:rsidRPr="003B278F" w:rsidRDefault="00D071DE" w:rsidP="00366C97">
            <w:pPr>
              <w:numPr>
                <w:ilvl w:val="0"/>
                <w:numId w:val="4"/>
              </w:numPr>
              <w:jc w:val="both"/>
              <w:rPr>
                <w:lang w:val="it-IT"/>
              </w:rPr>
            </w:pPr>
            <w:r w:rsidRPr="003B278F">
              <w:rPr>
                <w:lang w:val="it-IT"/>
              </w:rPr>
              <w:t>Sự điện li, chất điện li</w:t>
            </w:r>
          </w:p>
          <w:p w14:paraId="3C0BA9E6" w14:textId="77777777" w:rsidR="00C60CAA" w:rsidRPr="003B278F" w:rsidRDefault="00C60CAA" w:rsidP="00366C97">
            <w:pPr>
              <w:numPr>
                <w:ilvl w:val="0"/>
                <w:numId w:val="4"/>
              </w:numPr>
              <w:jc w:val="both"/>
              <w:rPr>
                <w:lang w:val="it-IT"/>
              </w:rPr>
            </w:pPr>
            <w:r w:rsidRPr="003B278F">
              <w:rPr>
                <w:lang w:val="it-IT"/>
              </w:rPr>
              <w:t>Phân loại chất điện li</w:t>
            </w:r>
          </w:p>
        </w:tc>
        <w:tc>
          <w:tcPr>
            <w:tcW w:w="6720" w:type="dxa"/>
          </w:tcPr>
          <w:p w14:paraId="2681A683" w14:textId="77777777" w:rsidR="00760432" w:rsidRPr="003B278F" w:rsidRDefault="00C60CAA" w:rsidP="00366C97">
            <w:pPr>
              <w:numPr>
                <w:ilvl w:val="0"/>
                <w:numId w:val="4"/>
              </w:numPr>
              <w:jc w:val="both"/>
              <w:rPr>
                <w:lang w:val="it-IT"/>
              </w:rPr>
            </w:pPr>
            <w:r w:rsidRPr="003B278F">
              <w:rPr>
                <w:lang w:val="it-IT"/>
              </w:rPr>
              <w:t>Định nghĩa: Axit, bazơ, hiđroxit lưỡng tính và muối theo A-rê-ni-ut</w:t>
            </w:r>
          </w:p>
          <w:p w14:paraId="56DDADC7" w14:textId="77777777" w:rsidR="00C60CAA" w:rsidRPr="003B278F" w:rsidRDefault="00C60CAA" w:rsidP="00366C97">
            <w:pPr>
              <w:numPr>
                <w:ilvl w:val="0"/>
                <w:numId w:val="4"/>
              </w:numPr>
              <w:jc w:val="both"/>
              <w:rPr>
                <w:lang w:val="it-IT"/>
              </w:rPr>
            </w:pPr>
            <w:r w:rsidRPr="003B278F">
              <w:rPr>
                <w:lang w:val="it-IT"/>
              </w:rPr>
              <w:t>Axit một nấc, nhiều nấc; muối axit, muối trung hoà</w:t>
            </w:r>
          </w:p>
        </w:tc>
      </w:tr>
    </w:tbl>
    <w:p w14:paraId="43414896" w14:textId="77777777" w:rsidR="00760432" w:rsidRPr="003B278F" w:rsidRDefault="00760432" w:rsidP="00760432">
      <w:pPr>
        <w:jc w:val="center"/>
        <w:rPr>
          <w:lang w:val="it-IT"/>
        </w:rPr>
      </w:pPr>
    </w:p>
    <w:p w14:paraId="3A8A7FEE" w14:textId="77777777" w:rsidR="00760432" w:rsidRPr="003B278F" w:rsidRDefault="00760432" w:rsidP="00760432">
      <w:pPr>
        <w:rPr>
          <w:b/>
          <w:lang w:val="it-IT"/>
        </w:rPr>
      </w:pPr>
      <w:r w:rsidRPr="003B278F">
        <w:rPr>
          <w:b/>
          <w:u w:val="single"/>
          <w:lang w:val="it-IT"/>
        </w:rPr>
        <w:t>I. MỤC TIÊU</w:t>
      </w:r>
      <w:r w:rsidRPr="003B278F">
        <w:rPr>
          <w:b/>
          <w:lang w:val="it-IT"/>
        </w:rPr>
        <w:t>:</w:t>
      </w:r>
    </w:p>
    <w:p w14:paraId="6E5A9457" w14:textId="77777777" w:rsidR="007439DA" w:rsidRPr="003B278F" w:rsidRDefault="00760432" w:rsidP="007439DA">
      <w:pPr>
        <w:ind w:firstLine="420"/>
        <w:rPr>
          <w:lang w:val="it-IT"/>
        </w:rPr>
      </w:pPr>
      <w:r w:rsidRPr="003B278F">
        <w:rPr>
          <w:b/>
          <w:lang w:val="it-IT"/>
        </w:rPr>
        <w:t>1.</w:t>
      </w:r>
      <w:r w:rsidRPr="003B278F">
        <w:rPr>
          <w:b/>
          <w:u w:val="single"/>
          <w:lang w:val="it-IT"/>
        </w:rPr>
        <w:t>Kiến thức</w:t>
      </w:r>
      <w:r w:rsidRPr="003B278F">
        <w:rPr>
          <w:b/>
          <w:lang w:val="it-IT"/>
        </w:rPr>
        <w:t>:</w:t>
      </w:r>
      <w:r w:rsidR="007439DA" w:rsidRPr="003B278F">
        <w:rPr>
          <w:b/>
          <w:lang w:val="it-IT"/>
        </w:rPr>
        <w:t xml:space="preserve"> </w:t>
      </w:r>
      <w:r w:rsidR="007439DA" w:rsidRPr="003B278F">
        <w:rPr>
          <w:lang w:val="it-IT"/>
        </w:rPr>
        <w:t xml:space="preserve">Biết được : </w:t>
      </w:r>
    </w:p>
    <w:p w14:paraId="23F9C75E" w14:textId="77777777" w:rsidR="007439DA" w:rsidRPr="003B278F" w:rsidRDefault="007439DA" w:rsidP="007439DA">
      <w:pPr>
        <w:ind w:firstLine="420"/>
        <w:rPr>
          <w:lang w:val="it-IT"/>
        </w:rPr>
      </w:pPr>
      <w:r w:rsidRPr="003B278F">
        <w:sym w:font="Symbol" w:char="F02D"/>
      </w:r>
      <w:r w:rsidRPr="003B278F">
        <w:rPr>
          <w:lang w:val="it-IT"/>
        </w:rPr>
        <w:t xml:space="preserve"> Định nghĩa : axit, bazơ, hiđroxit lưỡng tính và muối theo thuyết A-rê-ni-ut.</w:t>
      </w:r>
    </w:p>
    <w:p w14:paraId="40621B11" w14:textId="77777777" w:rsidR="007439DA" w:rsidRPr="003B278F" w:rsidRDefault="007439DA" w:rsidP="007439DA">
      <w:pPr>
        <w:ind w:firstLine="420"/>
        <w:rPr>
          <w:lang w:val="it-IT"/>
        </w:rPr>
      </w:pPr>
      <w:r w:rsidRPr="003B278F">
        <w:sym w:font="Symbol" w:char="F02D"/>
      </w:r>
      <w:r w:rsidRPr="003B278F">
        <w:rPr>
          <w:lang w:val="it-IT"/>
        </w:rPr>
        <w:t xml:space="preserve"> Axit một nấc, axit nhiều nấc, muối trung hoà, muối axit.</w:t>
      </w:r>
    </w:p>
    <w:p w14:paraId="0EB544AE" w14:textId="77777777" w:rsidR="00760432" w:rsidRPr="003B278F" w:rsidRDefault="00760432" w:rsidP="00760432">
      <w:pPr>
        <w:ind w:firstLine="480"/>
        <w:rPr>
          <w:b/>
          <w:lang w:val="it-IT"/>
        </w:rPr>
      </w:pPr>
      <w:r w:rsidRPr="003B278F">
        <w:rPr>
          <w:b/>
          <w:lang w:val="it-IT"/>
        </w:rPr>
        <w:t>2.</w:t>
      </w:r>
      <w:r w:rsidRPr="003B278F">
        <w:rPr>
          <w:b/>
          <w:u w:val="single"/>
          <w:lang w:val="it-IT"/>
        </w:rPr>
        <w:t>Kĩ năng</w:t>
      </w:r>
      <w:r w:rsidRPr="003B278F">
        <w:rPr>
          <w:b/>
          <w:lang w:val="it-IT"/>
        </w:rPr>
        <w:t xml:space="preserve">: </w:t>
      </w:r>
    </w:p>
    <w:p w14:paraId="5B187118" w14:textId="77777777" w:rsidR="007439DA" w:rsidRPr="003B278F" w:rsidRDefault="007439DA" w:rsidP="007439DA">
      <w:pPr>
        <w:ind w:firstLine="420"/>
        <w:rPr>
          <w:lang w:val="it-IT"/>
        </w:rPr>
      </w:pPr>
      <w:r w:rsidRPr="003B278F">
        <w:sym w:font="Symbol" w:char="F02D"/>
      </w:r>
      <w:r w:rsidRPr="003B278F">
        <w:rPr>
          <w:lang w:val="it-IT"/>
        </w:rPr>
        <w:t xml:space="preserve"> Phân tích một số thí dụ về axit, bazơ, muối cụ thể, rút ra định nghĩa.</w:t>
      </w:r>
    </w:p>
    <w:p w14:paraId="53B7942A" w14:textId="77777777" w:rsidR="007439DA" w:rsidRPr="003B278F" w:rsidRDefault="007439DA" w:rsidP="007439DA">
      <w:pPr>
        <w:ind w:firstLine="420"/>
        <w:rPr>
          <w:lang w:val="it-IT"/>
        </w:rPr>
      </w:pPr>
      <w:r w:rsidRPr="003B278F">
        <w:sym w:font="Symbol" w:char="F02D"/>
      </w:r>
      <w:r w:rsidRPr="003B278F">
        <w:rPr>
          <w:lang w:val="it-IT"/>
        </w:rPr>
        <w:t xml:space="preserve"> Nhận biết được một chất cụ thể là axit, bazơ, muối, hiđroxit lưỡng tính, muối trung hoà, muối axit theo định nghĩa.</w:t>
      </w:r>
    </w:p>
    <w:p w14:paraId="44BBDF0E" w14:textId="77777777" w:rsidR="007439DA" w:rsidRPr="003B278F" w:rsidRDefault="007439DA" w:rsidP="007439DA">
      <w:pPr>
        <w:ind w:firstLine="420"/>
        <w:rPr>
          <w:lang w:val="it-IT"/>
        </w:rPr>
      </w:pPr>
      <w:r w:rsidRPr="003B278F">
        <w:sym w:font="Symbol" w:char="F02D"/>
      </w:r>
      <w:r w:rsidRPr="003B278F">
        <w:rPr>
          <w:lang w:val="it-IT"/>
        </w:rPr>
        <w:t xml:space="preserve"> Viết được phương trình điện li của các axit, bazơ, muối, hiđroxit lưỡng tính cụ thể.</w:t>
      </w:r>
    </w:p>
    <w:p w14:paraId="76690715" w14:textId="77777777" w:rsidR="007439DA" w:rsidRPr="003B278F" w:rsidRDefault="007439DA" w:rsidP="007439DA">
      <w:pPr>
        <w:ind w:firstLine="420"/>
        <w:rPr>
          <w:lang w:val="it-IT"/>
        </w:rPr>
      </w:pPr>
      <w:r w:rsidRPr="003B278F">
        <w:sym w:font="Symbol" w:char="F02D"/>
      </w:r>
      <w:r w:rsidRPr="003B278F">
        <w:rPr>
          <w:lang w:val="it-IT"/>
        </w:rPr>
        <w:t xml:space="preserve"> Tính nồng độ mol ion trong dung dịch chất điện li mạnh.</w:t>
      </w:r>
    </w:p>
    <w:p w14:paraId="36419928" w14:textId="77777777" w:rsidR="00760432" w:rsidRPr="003B278F" w:rsidRDefault="00760432" w:rsidP="00760432">
      <w:pPr>
        <w:ind w:firstLine="480"/>
        <w:rPr>
          <w:lang w:val="it-IT"/>
        </w:rPr>
      </w:pPr>
      <w:r w:rsidRPr="003B278F">
        <w:rPr>
          <w:b/>
          <w:lang w:val="it-IT"/>
        </w:rPr>
        <w:t>3.</w:t>
      </w:r>
      <w:r w:rsidRPr="003B278F">
        <w:rPr>
          <w:b/>
          <w:u w:val="single"/>
          <w:lang w:val="it-IT"/>
        </w:rPr>
        <w:t>Thái độ</w:t>
      </w:r>
      <w:r w:rsidRPr="003B278F">
        <w:rPr>
          <w:b/>
          <w:lang w:val="it-IT"/>
        </w:rPr>
        <w:t xml:space="preserve">: </w:t>
      </w:r>
      <w:r w:rsidR="00400001" w:rsidRPr="003B278F">
        <w:rPr>
          <w:lang w:val="it-IT"/>
        </w:rPr>
        <w:t>Học sinh nhiệt tình, chủ động tiếp thu kiến thức</w:t>
      </w:r>
    </w:p>
    <w:p w14:paraId="0D9D55FF" w14:textId="77777777" w:rsidR="00CA0248" w:rsidRPr="003B278F" w:rsidRDefault="00CA0248" w:rsidP="00CA0248">
      <w:pPr>
        <w:ind w:firstLine="480"/>
      </w:pPr>
      <w:r w:rsidRPr="003B278F">
        <w:rPr>
          <w:b/>
        </w:rPr>
        <w:t xml:space="preserve">4. </w:t>
      </w:r>
      <w:r w:rsidRPr="003B278F">
        <w:rPr>
          <w:b/>
          <w:u w:val="single"/>
        </w:rPr>
        <w:t>Phát triển năng lực</w:t>
      </w:r>
    </w:p>
    <w:p w14:paraId="67F8CF88" w14:textId="77777777" w:rsidR="00596BAE" w:rsidRPr="003B278F" w:rsidRDefault="00596BAE" w:rsidP="00596BAE">
      <w:pPr>
        <w:ind w:firstLine="480"/>
      </w:pPr>
      <w:r w:rsidRPr="003B278F">
        <w:rPr>
          <w:b/>
        </w:rPr>
        <w:t xml:space="preserve">4. </w:t>
      </w:r>
      <w:r w:rsidRPr="003B278F">
        <w:rPr>
          <w:b/>
          <w:u w:val="single"/>
        </w:rPr>
        <w:t>Phát triển năng lực</w:t>
      </w:r>
    </w:p>
    <w:p w14:paraId="4F3E8193" w14:textId="77777777" w:rsidR="00596BAE" w:rsidRPr="003B278F" w:rsidRDefault="00596BAE" w:rsidP="00596BAE">
      <w:pPr>
        <w:pStyle w:val="Normal13pt"/>
        <w:ind w:firstLine="480"/>
      </w:pPr>
      <w:r w:rsidRPr="003B278F">
        <w:t>- Năng lực tự học</w:t>
      </w:r>
    </w:p>
    <w:p w14:paraId="2BFDD732" w14:textId="77777777" w:rsidR="00596BAE" w:rsidRPr="003B278F" w:rsidRDefault="00596BAE" w:rsidP="00596BAE">
      <w:pPr>
        <w:pStyle w:val="Normal13pt"/>
        <w:ind w:firstLine="480"/>
      </w:pPr>
      <w:r w:rsidRPr="003B278F">
        <w:t>- Năng lực  giải quyết vấn đề</w:t>
      </w:r>
    </w:p>
    <w:p w14:paraId="44355721" w14:textId="77777777" w:rsidR="00CA0248" w:rsidRPr="003B278F" w:rsidRDefault="00596BAE" w:rsidP="00760432">
      <w:pPr>
        <w:ind w:firstLine="480"/>
        <w:rPr>
          <w:lang w:val="it-IT"/>
        </w:rPr>
      </w:pPr>
      <w:r w:rsidRPr="003B278F">
        <w:t xml:space="preserve">- Năng lực giải quyết vấn đề thông qua môn hóa học </w:t>
      </w:r>
    </w:p>
    <w:p w14:paraId="4D5C6F25" w14:textId="77777777" w:rsidR="00760432" w:rsidRPr="003B278F" w:rsidRDefault="00760432" w:rsidP="00760432">
      <w:pPr>
        <w:rPr>
          <w:lang w:val="it-IT"/>
        </w:rPr>
      </w:pPr>
      <w:r w:rsidRPr="003B278F">
        <w:rPr>
          <w:b/>
          <w:u w:val="single"/>
          <w:lang w:val="it-IT"/>
        </w:rPr>
        <w:t>II TRỌNG TÂM:</w:t>
      </w:r>
      <w:r w:rsidRPr="003B278F">
        <w:rPr>
          <w:lang w:val="it-IT"/>
        </w:rPr>
        <w:t xml:space="preserve"> </w:t>
      </w:r>
    </w:p>
    <w:p w14:paraId="6E20B654" w14:textId="77777777" w:rsidR="007439DA" w:rsidRPr="003B278F" w:rsidRDefault="007439DA" w:rsidP="007439DA">
      <w:pPr>
        <w:ind w:firstLine="420"/>
        <w:rPr>
          <w:lang w:val="it-IT"/>
        </w:rPr>
      </w:pPr>
      <w:r w:rsidRPr="003B278F">
        <w:sym w:font="Symbol" w:char="F02D"/>
      </w:r>
      <w:r w:rsidRPr="003B278F">
        <w:rPr>
          <w:lang w:val="it-IT"/>
        </w:rPr>
        <w:t xml:space="preserve"> Viết được phương trình điện li của axit, bazơ, hiđroxit lưỡng tính theo A-re-ni-ut</w:t>
      </w:r>
    </w:p>
    <w:p w14:paraId="77FFB730" w14:textId="77777777" w:rsidR="007439DA" w:rsidRPr="003B278F" w:rsidRDefault="007439DA" w:rsidP="007439DA">
      <w:pPr>
        <w:ind w:firstLine="420"/>
        <w:rPr>
          <w:lang w:val="it-IT"/>
        </w:rPr>
      </w:pPr>
      <w:r w:rsidRPr="003B278F">
        <w:sym w:font="Symbol" w:char="F02D"/>
      </w:r>
      <w:r w:rsidRPr="003B278F">
        <w:rPr>
          <w:lang w:val="it-IT"/>
        </w:rPr>
        <w:t xml:space="preserve"> Phân biệt được muối trung hòa và muối axit theo thuyết điện li </w:t>
      </w:r>
    </w:p>
    <w:p w14:paraId="2823A440" w14:textId="77777777" w:rsidR="00760432" w:rsidRPr="003B278F" w:rsidRDefault="00760432" w:rsidP="00760432">
      <w:pPr>
        <w:rPr>
          <w:lang w:val="it-IT"/>
        </w:rPr>
      </w:pPr>
      <w:r w:rsidRPr="003B278F">
        <w:rPr>
          <w:b/>
          <w:u w:val="single"/>
          <w:lang w:val="it-IT"/>
        </w:rPr>
        <w:t>III.PHƯƠNG PHÁP GIẢNG DẠY</w:t>
      </w:r>
      <w:r w:rsidRPr="003B278F">
        <w:rPr>
          <w:lang w:val="it-IT"/>
        </w:rPr>
        <w:t xml:space="preserve">:  </w:t>
      </w:r>
      <w:r w:rsidR="00FF3558" w:rsidRPr="003B278F">
        <w:rPr>
          <w:lang w:val="it-IT"/>
        </w:rPr>
        <w:t>Diễn giảng -</w:t>
      </w:r>
      <w:r w:rsidRPr="003B278F">
        <w:rPr>
          <w:lang w:val="it-IT"/>
        </w:rPr>
        <w:t xml:space="preserve"> phát vấn</w:t>
      </w:r>
    </w:p>
    <w:p w14:paraId="7A60EFCE" w14:textId="77777777" w:rsidR="00760432" w:rsidRPr="003B278F" w:rsidRDefault="00760432" w:rsidP="00760432">
      <w:pPr>
        <w:rPr>
          <w:b/>
          <w:u w:val="single"/>
          <w:lang w:val="it-IT"/>
        </w:rPr>
      </w:pPr>
      <w:r w:rsidRPr="003B278F">
        <w:rPr>
          <w:b/>
          <w:u w:val="single"/>
          <w:lang w:val="it-IT"/>
        </w:rPr>
        <w:t>IV. CHUẨN BỊ GIÁO CỤ:</w:t>
      </w:r>
    </w:p>
    <w:p w14:paraId="73DCB9C1" w14:textId="77777777" w:rsidR="00760432" w:rsidRPr="003B278F" w:rsidRDefault="00760432" w:rsidP="00760432">
      <w:pPr>
        <w:ind w:firstLine="360"/>
        <w:jc w:val="both"/>
        <w:rPr>
          <w:lang w:val="it-IT"/>
        </w:rPr>
      </w:pPr>
      <w:r w:rsidRPr="003B278F">
        <w:rPr>
          <w:u w:val="single"/>
          <w:lang w:val="it-IT"/>
        </w:rPr>
        <w:t>*Giáo viên</w:t>
      </w:r>
      <w:r w:rsidRPr="003B278F">
        <w:rPr>
          <w:b/>
          <w:lang w:val="it-IT"/>
        </w:rPr>
        <w:t xml:space="preserve">: </w:t>
      </w:r>
      <w:r w:rsidR="00B865E5" w:rsidRPr="003B278F">
        <w:rPr>
          <w:lang w:val="it-IT"/>
        </w:rPr>
        <w:t>Thí nghiệm Zn(OH)</w:t>
      </w:r>
      <w:r w:rsidR="00B865E5" w:rsidRPr="003B278F">
        <w:rPr>
          <w:vertAlign w:val="subscript"/>
          <w:lang w:val="it-IT"/>
        </w:rPr>
        <w:t>2</w:t>
      </w:r>
      <w:r w:rsidR="00B865E5" w:rsidRPr="003B278F">
        <w:rPr>
          <w:lang w:val="it-IT"/>
        </w:rPr>
        <w:t xml:space="preserve"> có tính chất lưỡng tính</w:t>
      </w:r>
    </w:p>
    <w:p w14:paraId="75CF0E22" w14:textId="77777777" w:rsidR="00760432" w:rsidRPr="003B278F" w:rsidRDefault="00760432" w:rsidP="00760432">
      <w:pPr>
        <w:ind w:firstLine="360"/>
        <w:rPr>
          <w:lang w:val="it-IT"/>
        </w:rPr>
      </w:pPr>
      <w:r w:rsidRPr="003B278F">
        <w:rPr>
          <w:u w:val="single"/>
          <w:lang w:val="it-IT"/>
        </w:rPr>
        <w:t>*Học sinh</w:t>
      </w:r>
      <w:r w:rsidRPr="003B278F">
        <w:rPr>
          <w:lang w:val="it-IT"/>
        </w:rPr>
        <w:t xml:space="preserve">: </w:t>
      </w:r>
      <w:r w:rsidR="000F268F" w:rsidRPr="003B278F">
        <w:rPr>
          <w:lang w:val="it-IT"/>
        </w:rPr>
        <w:t>Học bài cũ, chuẩn bị bài mới</w:t>
      </w:r>
    </w:p>
    <w:p w14:paraId="235E1348" w14:textId="77777777" w:rsidR="00760432" w:rsidRPr="003B278F" w:rsidRDefault="00760432" w:rsidP="00760432">
      <w:pPr>
        <w:rPr>
          <w:b/>
          <w:lang w:val="it-IT"/>
        </w:rPr>
      </w:pPr>
      <w:r w:rsidRPr="003B278F">
        <w:rPr>
          <w:b/>
          <w:u w:val="single"/>
          <w:lang w:val="it-IT"/>
        </w:rPr>
        <w:t>V. TIẾN TRÌNH BÀI DẠY</w:t>
      </w:r>
      <w:r w:rsidRPr="003B278F">
        <w:rPr>
          <w:b/>
          <w:lang w:val="it-IT"/>
        </w:rPr>
        <w:t>:</w:t>
      </w:r>
    </w:p>
    <w:p w14:paraId="6B167E68" w14:textId="77777777" w:rsidR="00760432" w:rsidRPr="003B278F" w:rsidRDefault="00760432" w:rsidP="00760432">
      <w:pPr>
        <w:ind w:firstLine="360"/>
        <w:rPr>
          <w:lang w:val="it-IT"/>
        </w:rPr>
      </w:pPr>
      <w:r w:rsidRPr="003B278F">
        <w:rPr>
          <w:b/>
          <w:u w:val="single"/>
          <w:lang w:val="it-IT"/>
        </w:rPr>
        <w:t>1.Ổn định lớp</w:t>
      </w:r>
      <w:r w:rsidRPr="003B278F">
        <w:rPr>
          <w:b/>
          <w:lang w:val="it-IT"/>
        </w:rPr>
        <w:t xml:space="preserve">: </w:t>
      </w:r>
      <w:r w:rsidRPr="003B278F">
        <w:rPr>
          <w:lang w:val="it-IT"/>
        </w:rPr>
        <w:t>Kiểm tra sĩ số, đồng phục...</w:t>
      </w:r>
    </w:p>
    <w:p w14:paraId="58FC4009" w14:textId="77777777" w:rsidR="0059470E" w:rsidRPr="003B278F" w:rsidRDefault="00760432" w:rsidP="00A47253">
      <w:pPr>
        <w:ind w:firstLine="360"/>
        <w:jc w:val="both"/>
        <w:rPr>
          <w:lang w:val="it-IT"/>
        </w:rPr>
      </w:pPr>
      <w:r w:rsidRPr="003B278F">
        <w:rPr>
          <w:b/>
          <w:u w:val="single"/>
          <w:lang w:val="it-IT"/>
        </w:rPr>
        <w:t>2.Kiểm tra bài cũ:</w:t>
      </w:r>
      <w:r w:rsidRPr="003B278F">
        <w:rPr>
          <w:b/>
          <w:lang w:val="it-IT"/>
        </w:rPr>
        <w:t xml:space="preserve">    </w:t>
      </w:r>
      <w:r w:rsidR="0059470E" w:rsidRPr="003B278F">
        <w:rPr>
          <w:lang w:val="it-IT"/>
        </w:rPr>
        <w:t>Viết phương trình</w:t>
      </w:r>
      <w:r w:rsidR="00A47253" w:rsidRPr="003B278F">
        <w:rPr>
          <w:lang w:val="it-IT"/>
        </w:rPr>
        <w:t xml:space="preserve"> điện li của các chất sau:</w:t>
      </w:r>
    </w:p>
    <w:p w14:paraId="6031749B" w14:textId="77777777" w:rsidR="00A47253" w:rsidRPr="003B278F" w:rsidRDefault="00A47253" w:rsidP="00A47253">
      <w:pPr>
        <w:ind w:firstLine="360"/>
        <w:jc w:val="both"/>
        <w:rPr>
          <w:lang w:val="pt-BR"/>
        </w:rPr>
      </w:pPr>
      <w:r w:rsidRPr="003B278F">
        <w:rPr>
          <w:lang w:val="pt-BR"/>
        </w:rPr>
        <w:t>a) Ca(NO</w:t>
      </w:r>
      <w:r w:rsidRPr="003B278F">
        <w:rPr>
          <w:vertAlign w:val="subscript"/>
          <w:lang w:val="pt-BR"/>
        </w:rPr>
        <w:t>3</w:t>
      </w:r>
      <w:r w:rsidRPr="003B278F">
        <w:rPr>
          <w:lang w:val="pt-BR"/>
        </w:rPr>
        <w:t>)</w:t>
      </w:r>
      <w:r w:rsidRPr="003B278F">
        <w:rPr>
          <w:vertAlign w:val="subscript"/>
          <w:lang w:val="pt-BR"/>
        </w:rPr>
        <w:t>2</w:t>
      </w:r>
      <w:r w:rsidRPr="003B278F">
        <w:rPr>
          <w:lang w:val="pt-BR"/>
        </w:rPr>
        <w:t>; H</w:t>
      </w:r>
      <w:r w:rsidRPr="003B278F">
        <w:rPr>
          <w:vertAlign w:val="subscript"/>
          <w:lang w:val="pt-BR"/>
        </w:rPr>
        <w:t>2</w:t>
      </w:r>
      <w:r w:rsidRPr="003B278F">
        <w:rPr>
          <w:lang w:val="pt-BR"/>
        </w:rPr>
        <w:t>S</w:t>
      </w:r>
      <w:r w:rsidR="001068EC" w:rsidRPr="003B278F">
        <w:rPr>
          <w:lang w:val="pt-BR"/>
        </w:rPr>
        <w:t>O</w:t>
      </w:r>
      <w:r w:rsidR="001068EC" w:rsidRPr="003B278F">
        <w:rPr>
          <w:vertAlign w:val="subscript"/>
          <w:lang w:val="pt-BR"/>
        </w:rPr>
        <w:t>4</w:t>
      </w:r>
      <w:r w:rsidRPr="003B278F">
        <w:rPr>
          <w:lang w:val="pt-BR"/>
        </w:rPr>
        <w:t>; HClO; BaCl</w:t>
      </w:r>
      <w:r w:rsidRPr="003B278F">
        <w:rPr>
          <w:vertAlign w:val="subscript"/>
          <w:lang w:val="pt-BR"/>
        </w:rPr>
        <w:t>2</w:t>
      </w:r>
      <w:r w:rsidRPr="003B278F">
        <w:rPr>
          <w:lang w:val="pt-BR"/>
        </w:rPr>
        <w:t>; KOH</w:t>
      </w:r>
    </w:p>
    <w:p w14:paraId="64534841" w14:textId="77777777" w:rsidR="00A47253" w:rsidRPr="003B278F" w:rsidRDefault="00A47253" w:rsidP="00A47253">
      <w:pPr>
        <w:ind w:firstLine="360"/>
        <w:jc w:val="both"/>
        <w:rPr>
          <w:lang w:val="pl-PL"/>
        </w:rPr>
      </w:pPr>
      <w:r w:rsidRPr="003B278F">
        <w:rPr>
          <w:lang w:val="pl-PL"/>
        </w:rPr>
        <w:t>b) MgCl</w:t>
      </w:r>
      <w:r w:rsidRPr="003B278F">
        <w:rPr>
          <w:vertAlign w:val="subscript"/>
          <w:lang w:val="pl-PL"/>
        </w:rPr>
        <w:t>2</w:t>
      </w:r>
      <w:r w:rsidRPr="003B278F">
        <w:rPr>
          <w:lang w:val="pl-PL"/>
        </w:rPr>
        <w:t xml:space="preserve">; NaOH; </w:t>
      </w:r>
      <w:r w:rsidR="001068EC" w:rsidRPr="003B278F">
        <w:rPr>
          <w:lang w:val="pl-PL"/>
        </w:rPr>
        <w:t>HCl</w:t>
      </w:r>
      <w:r w:rsidRPr="003B278F">
        <w:rPr>
          <w:lang w:val="pl-PL"/>
        </w:rPr>
        <w:t>; Ba(NO</w:t>
      </w:r>
      <w:r w:rsidRPr="003B278F">
        <w:rPr>
          <w:vertAlign w:val="subscript"/>
          <w:lang w:val="pl-PL"/>
        </w:rPr>
        <w:t>3</w:t>
      </w:r>
      <w:r w:rsidRPr="003B278F">
        <w:rPr>
          <w:lang w:val="pl-PL"/>
        </w:rPr>
        <w:t>)</w:t>
      </w:r>
      <w:r w:rsidRPr="003B278F">
        <w:rPr>
          <w:vertAlign w:val="subscript"/>
          <w:lang w:val="pl-PL"/>
        </w:rPr>
        <w:t>2</w:t>
      </w:r>
      <w:r w:rsidRPr="003B278F">
        <w:rPr>
          <w:lang w:val="pl-PL"/>
        </w:rPr>
        <w:t xml:space="preserve">; </w:t>
      </w:r>
      <w:r w:rsidR="00512414" w:rsidRPr="003B278F">
        <w:rPr>
          <w:lang w:val="pl-PL"/>
        </w:rPr>
        <w:t>H</w:t>
      </w:r>
      <w:r w:rsidR="00512414" w:rsidRPr="003B278F">
        <w:rPr>
          <w:vertAlign w:val="subscript"/>
          <w:lang w:val="pl-PL"/>
        </w:rPr>
        <w:t>3</w:t>
      </w:r>
      <w:r w:rsidR="00512414" w:rsidRPr="003B278F">
        <w:rPr>
          <w:lang w:val="pl-PL"/>
        </w:rPr>
        <w:t>PO</w:t>
      </w:r>
      <w:r w:rsidR="00512414" w:rsidRPr="003B278F">
        <w:rPr>
          <w:vertAlign w:val="subscript"/>
          <w:lang w:val="pl-PL"/>
        </w:rPr>
        <w:t>4</w:t>
      </w:r>
    </w:p>
    <w:p w14:paraId="6A07DFAB"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4B1C9F34" w14:textId="77777777" w:rsidR="00760432" w:rsidRPr="003B278F" w:rsidRDefault="00760432" w:rsidP="00DA667E">
      <w:pPr>
        <w:numPr>
          <w:ilvl w:val="0"/>
          <w:numId w:val="6"/>
        </w:numPr>
        <w:tabs>
          <w:tab w:val="left" w:pos="6000"/>
        </w:tabs>
        <w:jc w:val="both"/>
        <w:rPr>
          <w:u w:val="single"/>
        </w:rPr>
      </w:pPr>
      <w:r w:rsidRPr="003B278F">
        <w:rPr>
          <w:u w:val="single"/>
        </w:rPr>
        <w:t>Đặt vấn đề:</w:t>
      </w:r>
      <w:r w:rsidRPr="003B278F">
        <w:t xml:space="preserve"> </w:t>
      </w:r>
      <w:r w:rsidR="00964ED8" w:rsidRPr="003B278F">
        <w:t xml:space="preserve">Chúng ta đã học về axit, bazơ, muối trong chương trình lớp 9, </w:t>
      </w:r>
      <w:r w:rsidR="00DA667E" w:rsidRPr="003B278F">
        <w:t>bây giờ chúng ta hãy tìm hiểu xem A-rê-ni-ut đưa ra khái niệm về chúng như thế nào?</w:t>
      </w:r>
    </w:p>
    <w:p w14:paraId="24145FF0" w14:textId="77777777" w:rsidR="00760432" w:rsidRPr="003B278F" w:rsidRDefault="00760432" w:rsidP="00A04669">
      <w:pPr>
        <w:numPr>
          <w:ilvl w:val="0"/>
          <w:numId w:val="6"/>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9"/>
        <w:gridCol w:w="915"/>
        <w:gridCol w:w="220"/>
        <w:gridCol w:w="220"/>
        <w:gridCol w:w="185"/>
        <w:gridCol w:w="4859"/>
      </w:tblGrid>
      <w:tr w:rsidR="00760432" w:rsidRPr="003B278F" w14:paraId="67BDC52A" w14:textId="77777777">
        <w:tc>
          <w:tcPr>
            <w:tcW w:w="5093" w:type="dxa"/>
            <w:gridSpan w:val="4"/>
          </w:tcPr>
          <w:p w14:paraId="3CB1500E" w14:textId="77777777" w:rsidR="00760432" w:rsidRPr="003B278F" w:rsidRDefault="00760432" w:rsidP="00366C97">
            <w:pPr>
              <w:jc w:val="center"/>
              <w:rPr>
                <w:b/>
              </w:rPr>
            </w:pPr>
            <w:r w:rsidRPr="003B278F">
              <w:rPr>
                <w:b/>
              </w:rPr>
              <w:t>HOẠT ĐỘNG THẦY VÀ TRÒ</w:t>
            </w:r>
          </w:p>
        </w:tc>
        <w:tc>
          <w:tcPr>
            <w:tcW w:w="5095" w:type="dxa"/>
            <w:gridSpan w:val="2"/>
          </w:tcPr>
          <w:p w14:paraId="79590911" w14:textId="77777777" w:rsidR="00760432" w:rsidRPr="003B278F" w:rsidRDefault="00760432" w:rsidP="00366C97">
            <w:pPr>
              <w:jc w:val="center"/>
              <w:rPr>
                <w:b/>
              </w:rPr>
            </w:pPr>
            <w:r w:rsidRPr="003B278F">
              <w:rPr>
                <w:b/>
              </w:rPr>
              <w:t>NỘI DUNG KIẾN THỨC</w:t>
            </w:r>
          </w:p>
        </w:tc>
      </w:tr>
      <w:tr w:rsidR="00760432" w:rsidRPr="003B278F" w14:paraId="2DD20998" w14:textId="77777777">
        <w:tc>
          <w:tcPr>
            <w:tcW w:w="10188" w:type="dxa"/>
            <w:gridSpan w:val="6"/>
          </w:tcPr>
          <w:p w14:paraId="7641BCFD" w14:textId="77777777" w:rsidR="00760432" w:rsidRPr="003B278F" w:rsidRDefault="00760432" w:rsidP="00366C97">
            <w:pPr>
              <w:jc w:val="center"/>
            </w:pPr>
            <w:r w:rsidRPr="003B278F">
              <w:rPr>
                <w:b/>
                <w:u w:val="single"/>
              </w:rPr>
              <w:t>Hoạt động 1:</w:t>
            </w:r>
            <w:r w:rsidR="00B865E5" w:rsidRPr="003B278F">
              <w:t xml:space="preserve"> Axit</w:t>
            </w:r>
          </w:p>
          <w:p w14:paraId="52FC22DB" w14:textId="77777777" w:rsidR="00760432" w:rsidRPr="003B278F" w:rsidRDefault="00760432" w:rsidP="00366C97">
            <w:pPr>
              <w:jc w:val="center"/>
            </w:pPr>
            <w:r w:rsidRPr="003B278F">
              <w:rPr>
                <w:b/>
                <w:u w:val="single"/>
              </w:rPr>
              <w:t>Mục tiêu:</w:t>
            </w:r>
            <w:r w:rsidRPr="003B278F">
              <w:t xml:space="preserve"> </w:t>
            </w:r>
            <w:r w:rsidR="00B865E5" w:rsidRPr="003B278F">
              <w:t>Khái niệm axit của A- rê-ni-ut, axit một nấc, axit nhiều nấc</w:t>
            </w:r>
          </w:p>
        </w:tc>
      </w:tr>
      <w:tr w:rsidR="00760432" w:rsidRPr="003B278F" w14:paraId="01F71AF2" w14:textId="77777777">
        <w:tc>
          <w:tcPr>
            <w:tcW w:w="4647" w:type="dxa"/>
            <w:gridSpan w:val="2"/>
          </w:tcPr>
          <w:p w14:paraId="6DC6E47B" w14:textId="77777777" w:rsidR="00A04669" w:rsidRPr="003B278F" w:rsidRDefault="00A04669" w:rsidP="00366C97">
            <w:pPr>
              <w:tabs>
                <w:tab w:val="left" w:pos="9360"/>
              </w:tabs>
              <w:jc w:val="both"/>
            </w:pPr>
            <w:r w:rsidRPr="003B278F">
              <w:t>Gv: Cho hs nhắc lại các khái niệm về axít đã học ở các lớp dưới và cho v</w:t>
            </w:r>
            <w:r w:rsidR="00E34327" w:rsidRPr="003B278F">
              <w:t xml:space="preserve">í </w:t>
            </w:r>
            <w:r w:rsidRPr="003B278F">
              <w:t>d</w:t>
            </w:r>
            <w:r w:rsidR="00E34327" w:rsidRPr="003B278F">
              <w:t>ụ</w:t>
            </w:r>
            <w:r w:rsidRPr="003B278F">
              <w:t>.</w:t>
            </w:r>
          </w:p>
          <w:p w14:paraId="023841D7" w14:textId="77777777" w:rsidR="00A04669" w:rsidRPr="003B278F" w:rsidRDefault="00A04669" w:rsidP="00366C97">
            <w:pPr>
              <w:tabs>
                <w:tab w:val="left" w:pos="9360"/>
              </w:tabs>
              <w:jc w:val="both"/>
            </w:pPr>
            <w:r w:rsidRPr="003B278F">
              <w:t xml:space="preserve">Gv: </w:t>
            </w:r>
            <w:r w:rsidR="00E34327" w:rsidRPr="003B278F">
              <w:t>Dựa vào bài cũ, xác định axit?</w:t>
            </w:r>
          </w:p>
          <w:p w14:paraId="43429206" w14:textId="77777777" w:rsidR="00A04669" w:rsidRPr="003B278F" w:rsidRDefault="00E34327" w:rsidP="00366C97">
            <w:pPr>
              <w:tabs>
                <w:tab w:val="left" w:pos="9360"/>
              </w:tabs>
              <w:jc w:val="both"/>
            </w:pPr>
            <w:r w:rsidRPr="003B278F">
              <w:sym w:font="Wingdings" w:char="F0E0"/>
            </w:r>
            <w:r w:rsidR="00A04669" w:rsidRPr="003B278F">
              <w:t>Nhận xét về các ion do axít phân li?</w:t>
            </w:r>
          </w:p>
          <w:p w14:paraId="6BE8BD81" w14:textId="77777777" w:rsidR="00E34327" w:rsidRPr="003B278F" w:rsidRDefault="00E34327" w:rsidP="00366C97">
            <w:pPr>
              <w:tabs>
                <w:tab w:val="left" w:pos="9360"/>
              </w:tabs>
              <w:jc w:val="both"/>
            </w:pPr>
            <w:r w:rsidRPr="003B278F">
              <w:t>Gv: Theo A-rê-ni-ut, axit  được định nghĩa như thế nào?</w:t>
            </w:r>
          </w:p>
          <w:p w14:paraId="5ABB0016" w14:textId="77777777" w:rsidR="00A04669" w:rsidRPr="003B278F" w:rsidRDefault="00E34327" w:rsidP="00366C97">
            <w:pPr>
              <w:tabs>
                <w:tab w:val="left" w:pos="9360"/>
              </w:tabs>
              <w:jc w:val="both"/>
            </w:pPr>
            <w:r w:rsidRPr="003B278F">
              <w:t xml:space="preserve">Hs: </w:t>
            </w:r>
            <w:r w:rsidR="00A04669" w:rsidRPr="003B278F">
              <w:t>Kết luận</w:t>
            </w:r>
          </w:p>
          <w:p w14:paraId="52FF4081" w14:textId="77777777" w:rsidR="00A04669" w:rsidRPr="003B278F" w:rsidRDefault="00A04669" w:rsidP="00366C97">
            <w:pPr>
              <w:tabs>
                <w:tab w:val="left" w:pos="9360"/>
              </w:tabs>
              <w:jc w:val="both"/>
            </w:pPr>
            <w:r w:rsidRPr="003B278F">
              <w:t xml:space="preserve">Gv: Dựa vào pt điện li hs viết trên bảng cho hs nhận xét về số ion </w:t>
            </w:r>
            <w:r w:rsidR="00B865E5" w:rsidRPr="003B278F">
              <w:t>H</w:t>
            </w:r>
            <w:r w:rsidR="00B865E5" w:rsidRPr="003B278F">
              <w:rPr>
                <w:vertAlign w:val="superscript"/>
              </w:rPr>
              <w:t>+</w:t>
            </w:r>
            <w:r w:rsidR="00B865E5" w:rsidRPr="003B278F">
              <w:t xml:space="preserve"> </w:t>
            </w:r>
            <w:r w:rsidRPr="003B278F">
              <w:t>được phân li ra từ mỗi p</w:t>
            </w:r>
            <w:r w:rsidR="00B865E5" w:rsidRPr="003B278F">
              <w:t xml:space="preserve">hân </w:t>
            </w:r>
            <w:r w:rsidR="00512414" w:rsidRPr="003B278F">
              <w:t>tử</w:t>
            </w:r>
            <w:r w:rsidRPr="003B278F">
              <w:t xml:space="preserve"> axít.</w:t>
            </w:r>
          </w:p>
          <w:p w14:paraId="255A8003" w14:textId="77777777" w:rsidR="00A04669" w:rsidRPr="003B278F" w:rsidRDefault="00A04669" w:rsidP="00366C97">
            <w:pPr>
              <w:tabs>
                <w:tab w:val="left" w:pos="9360"/>
              </w:tabs>
              <w:jc w:val="both"/>
            </w:pPr>
            <w:r w:rsidRPr="003B278F">
              <w:t xml:space="preserve">Gv: Phân tích cách viết pt điện li 2 nấc của </w:t>
            </w:r>
            <w:r w:rsidRPr="003B278F">
              <w:lastRenderedPageBreak/>
              <w:t>H</w:t>
            </w:r>
            <w:r w:rsidRPr="003B278F">
              <w:rPr>
                <w:vertAlign w:val="subscript"/>
              </w:rPr>
              <w:t>2</w:t>
            </w:r>
            <w:r w:rsidRPr="003B278F">
              <w:t>SO</w:t>
            </w:r>
            <w:r w:rsidRPr="003B278F">
              <w:rPr>
                <w:vertAlign w:val="subscript"/>
              </w:rPr>
              <w:t xml:space="preserve">4 </w:t>
            </w:r>
            <w:r w:rsidRPr="003B278F">
              <w:t>và 3 nấc của H</w:t>
            </w:r>
            <w:r w:rsidRPr="003B278F">
              <w:rPr>
                <w:vertAlign w:val="subscript"/>
              </w:rPr>
              <w:t>3</w:t>
            </w:r>
            <w:r w:rsidRPr="003B278F">
              <w:t>PO</w:t>
            </w:r>
            <w:r w:rsidRPr="003B278F">
              <w:rPr>
                <w:vertAlign w:val="subscript"/>
              </w:rPr>
              <w:t>4</w:t>
            </w:r>
            <w:r w:rsidRPr="003B278F">
              <w:t>.</w:t>
            </w:r>
          </w:p>
          <w:p w14:paraId="1BEDC331" w14:textId="77777777" w:rsidR="00A04669" w:rsidRPr="003B278F" w:rsidRDefault="00A04669" w:rsidP="00366C97">
            <w:pPr>
              <w:tabs>
                <w:tab w:val="left" w:pos="9360"/>
              </w:tabs>
              <w:jc w:val="both"/>
            </w:pPr>
            <w:r w:rsidRPr="003B278F">
              <w:t xml:space="preserve">Gv: Dẫn dắt hs hình thành </w:t>
            </w:r>
            <w:r w:rsidR="00B865E5" w:rsidRPr="003B278F">
              <w:t>khái niệm</w:t>
            </w:r>
            <w:r w:rsidRPr="003B278F">
              <w:t xml:space="preserve"> axít 1 nấc và axít nhiều nấc. </w:t>
            </w:r>
          </w:p>
          <w:p w14:paraId="0B65E8F3" w14:textId="77777777" w:rsidR="00A04669" w:rsidRPr="003B278F" w:rsidRDefault="00A04669" w:rsidP="00366C97">
            <w:pPr>
              <w:tabs>
                <w:tab w:val="left" w:pos="9360"/>
              </w:tabs>
              <w:jc w:val="both"/>
            </w:pPr>
            <w:r w:rsidRPr="003B278F">
              <w:t xml:space="preserve">Hs: Nêu </w:t>
            </w:r>
            <w:r w:rsidR="00B865E5" w:rsidRPr="003B278F">
              <w:t>khái niệm</w:t>
            </w:r>
            <w:r w:rsidRPr="003B278F">
              <w:t xml:space="preserve"> axít.</w:t>
            </w:r>
          </w:p>
          <w:p w14:paraId="5FA663F4" w14:textId="77777777" w:rsidR="00760432" w:rsidRPr="003B278F" w:rsidRDefault="00A04669" w:rsidP="00366C97">
            <w:pPr>
              <w:tabs>
                <w:tab w:val="left" w:pos="9360"/>
              </w:tabs>
              <w:jc w:val="both"/>
            </w:pPr>
            <w:r w:rsidRPr="003B278F">
              <w:t xml:space="preserve">Gv: Lưu ý cho hs: đối với axít mạnh và bazơ mạnh nhiều nấc thì chỉ có nấc thứ nhất điện li hoàn toàn. </w:t>
            </w:r>
          </w:p>
        </w:tc>
        <w:tc>
          <w:tcPr>
            <w:tcW w:w="5541" w:type="dxa"/>
            <w:gridSpan w:val="4"/>
          </w:tcPr>
          <w:p w14:paraId="0D5571E4" w14:textId="77777777" w:rsidR="00A04669" w:rsidRPr="003B278F" w:rsidRDefault="00A04669" w:rsidP="00366C97">
            <w:pPr>
              <w:tabs>
                <w:tab w:val="left" w:pos="9360"/>
              </w:tabs>
              <w:jc w:val="both"/>
              <w:rPr>
                <w:b/>
                <w:bCs/>
                <w:u w:val="single"/>
              </w:rPr>
            </w:pPr>
            <w:r w:rsidRPr="003B278F">
              <w:rPr>
                <w:b/>
                <w:bCs/>
                <w:u w:val="single"/>
              </w:rPr>
              <w:lastRenderedPageBreak/>
              <w:t>I/ Axít</w:t>
            </w:r>
          </w:p>
          <w:p w14:paraId="21FF0109" w14:textId="77777777" w:rsidR="00A04669" w:rsidRPr="003B278F" w:rsidRDefault="00A04669" w:rsidP="00366C97">
            <w:pPr>
              <w:tabs>
                <w:tab w:val="left" w:pos="9360"/>
              </w:tabs>
              <w:jc w:val="both"/>
            </w:pPr>
            <w:r w:rsidRPr="003B278F">
              <w:rPr>
                <w:u w:val="single"/>
              </w:rPr>
              <w:t>1/ Định nghĩa</w:t>
            </w:r>
            <w:r w:rsidRPr="003B278F">
              <w:t>: (theo A-</w:t>
            </w:r>
            <w:r w:rsidR="00E34327" w:rsidRPr="003B278F">
              <w:t>rê-ni-ut</w:t>
            </w:r>
            <w:r w:rsidRPr="003B278F">
              <w:t>)</w:t>
            </w:r>
          </w:p>
          <w:p w14:paraId="4ED77B81" w14:textId="77777777" w:rsidR="00A04669" w:rsidRPr="003B278F" w:rsidRDefault="00512414" w:rsidP="00366C97">
            <w:pPr>
              <w:tabs>
                <w:tab w:val="left" w:pos="9360"/>
              </w:tabs>
              <w:jc w:val="both"/>
              <w:rPr>
                <w:lang w:val="fr-FR"/>
              </w:rPr>
            </w:pPr>
            <w:r w:rsidRPr="003B278F">
              <w:rPr>
                <w:lang w:val="fr-FR"/>
              </w:rPr>
              <w:t>-Axít là chất khi</w:t>
            </w:r>
            <w:r w:rsidR="00A04669" w:rsidRPr="003B278F">
              <w:rPr>
                <w:lang w:val="fr-FR"/>
              </w:rPr>
              <w:t xml:space="preserve"> tan trong nước phân li ra cation H</w:t>
            </w:r>
            <w:r w:rsidR="00A04669" w:rsidRPr="003B278F">
              <w:rPr>
                <w:vertAlign w:val="superscript"/>
                <w:lang w:val="fr-FR"/>
              </w:rPr>
              <w:t>+</w:t>
            </w:r>
            <w:r w:rsidR="00A04669" w:rsidRPr="003B278F">
              <w:rPr>
                <w:lang w:val="fr-FR"/>
              </w:rPr>
              <w:t>.</w:t>
            </w:r>
          </w:p>
          <w:p w14:paraId="3BA9D769" w14:textId="77777777" w:rsidR="00A04669" w:rsidRPr="003B278F" w:rsidRDefault="00A04669" w:rsidP="00366C97">
            <w:pPr>
              <w:tabs>
                <w:tab w:val="left" w:pos="9360"/>
              </w:tabs>
              <w:jc w:val="both"/>
            </w:pPr>
            <w:r w:rsidRPr="003B278F">
              <w:t xml:space="preserve">Vd: HCl </w:t>
            </w:r>
            <w:r w:rsidRPr="003B278F">
              <w:sym w:font="Wingdings" w:char="F0E0"/>
            </w:r>
            <w:r w:rsidRPr="003B278F">
              <w:t xml:space="preserve"> H</w:t>
            </w:r>
            <w:r w:rsidRPr="003B278F">
              <w:rPr>
                <w:vertAlign w:val="superscript"/>
              </w:rPr>
              <w:t>+</w:t>
            </w:r>
            <w:r w:rsidRPr="003B278F">
              <w:t xml:space="preserve"> + Cl</w:t>
            </w:r>
            <w:r w:rsidRPr="003B278F">
              <w:rPr>
                <w:vertAlign w:val="superscript"/>
              </w:rPr>
              <w:t>-</w:t>
            </w:r>
          </w:p>
          <w:p w14:paraId="7DB99EEC" w14:textId="77777777" w:rsidR="00A04669" w:rsidRPr="003B278F" w:rsidRDefault="00A04669" w:rsidP="00366C97">
            <w:pPr>
              <w:tabs>
                <w:tab w:val="left" w:pos="9360"/>
              </w:tabs>
              <w:jc w:val="both"/>
            </w:pPr>
            <w:r w:rsidRPr="003B278F">
              <w:t>CH</w:t>
            </w:r>
            <w:r w:rsidRPr="003B278F">
              <w:rPr>
                <w:vertAlign w:val="subscript"/>
              </w:rPr>
              <w:t>3</w:t>
            </w:r>
            <w:r w:rsidRPr="003B278F">
              <w:t xml:space="preserve">COOH </w:t>
            </w:r>
            <w:r w:rsidRPr="003B278F">
              <w:rPr>
                <w:position w:val="-10"/>
              </w:rPr>
              <w:object w:dxaOrig="360" w:dyaOrig="320" w14:anchorId="36FA82DF">
                <v:shape id="_x0000_i1027" type="#_x0000_t75" style="width:18pt;height:15.75pt" o:ole="">
                  <v:imagedata r:id="rId10" o:title=""/>
                </v:shape>
                <o:OLEObject Type="Embed" ProgID="Equation.DSMT4" ShapeID="_x0000_i1027" DrawAspect="Content" ObjectID="_1672681234" r:id="rId11"/>
              </w:object>
            </w:r>
            <w:r w:rsidRPr="003B278F">
              <w:t>CH</w:t>
            </w:r>
            <w:r w:rsidRPr="003B278F">
              <w:rPr>
                <w:vertAlign w:val="subscript"/>
              </w:rPr>
              <w:t>3</w:t>
            </w:r>
            <w:r w:rsidRPr="003B278F">
              <w:t>COO + H</w:t>
            </w:r>
            <w:r w:rsidRPr="003B278F">
              <w:rPr>
                <w:vertAlign w:val="superscript"/>
              </w:rPr>
              <w:t>+</w:t>
            </w:r>
            <w:r w:rsidRPr="003B278F">
              <w:t>.</w:t>
            </w:r>
          </w:p>
          <w:p w14:paraId="5512C463" w14:textId="77777777" w:rsidR="00A04669" w:rsidRPr="003B278F" w:rsidRDefault="00A04669" w:rsidP="00366C97">
            <w:pPr>
              <w:tabs>
                <w:tab w:val="left" w:pos="9360"/>
              </w:tabs>
              <w:jc w:val="both"/>
            </w:pPr>
            <w:r w:rsidRPr="003B278F">
              <w:rPr>
                <w:u w:val="single"/>
              </w:rPr>
              <w:t>2/ Axít nhiều nấc</w:t>
            </w:r>
            <w:r w:rsidRPr="003B278F">
              <w:t xml:space="preserve"> : </w:t>
            </w:r>
          </w:p>
          <w:p w14:paraId="4C04DF28" w14:textId="77777777" w:rsidR="00A04669" w:rsidRPr="003B278F" w:rsidRDefault="00A04669" w:rsidP="00366C97">
            <w:pPr>
              <w:tabs>
                <w:tab w:val="left" w:pos="9360"/>
              </w:tabs>
              <w:jc w:val="both"/>
            </w:pPr>
            <w:r w:rsidRPr="003B278F">
              <w:t>-Axít mà 1 p</w:t>
            </w:r>
            <w:r w:rsidR="00142477" w:rsidRPr="003B278F">
              <w:t xml:space="preserve">hân </w:t>
            </w:r>
            <w:r w:rsidRPr="003B278F">
              <w:t>tử chỉ phân li 1 nấc ra ion H</w:t>
            </w:r>
            <w:r w:rsidRPr="003B278F">
              <w:rPr>
                <w:vertAlign w:val="superscript"/>
              </w:rPr>
              <w:t>+</w:t>
            </w:r>
            <w:r w:rsidRPr="003B278F">
              <w:t xml:space="preserve"> là axít 1 nấc.</w:t>
            </w:r>
          </w:p>
          <w:p w14:paraId="71F1EF86" w14:textId="77777777" w:rsidR="00A04669" w:rsidRPr="003B278F" w:rsidRDefault="00A04669" w:rsidP="00366C97">
            <w:pPr>
              <w:tabs>
                <w:tab w:val="left" w:pos="9360"/>
              </w:tabs>
              <w:jc w:val="both"/>
            </w:pPr>
            <w:r w:rsidRPr="003B278F">
              <w:t>Vd: HCl, CH</w:t>
            </w:r>
            <w:r w:rsidRPr="003B278F">
              <w:rPr>
                <w:vertAlign w:val="subscript"/>
              </w:rPr>
              <w:t>3</w:t>
            </w:r>
            <w:r w:rsidRPr="003B278F">
              <w:t>COOH , HNO</w:t>
            </w:r>
            <w:r w:rsidRPr="003B278F">
              <w:rPr>
                <w:vertAlign w:val="subscript"/>
              </w:rPr>
              <w:t>3</w:t>
            </w:r>
            <w:r w:rsidRPr="003B278F">
              <w:t>…</w:t>
            </w:r>
          </w:p>
          <w:p w14:paraId="697EDA65" w14:textId="77777777" w:rsidR="00A04669" w:rsidRPr="003B278F" w:rsidRDefault="00A04669" w:rsidP="00366C97">
            <w:pPr>
              <w:tabs>
                <w:tab w:val="left" w:pos="9360"/>
              </w:tabs>
              <w:jc w:val="both"/>
            </w:pPr>
            <w:r w:rsidRPr="003B278F">
              <w:t>-Axít mà 1 p</w:t>
            </w:r>
            <w:r w:rsidR="00142477" w:rsidRPr="003B278F">
              <w:t xml:space="preserve">hân </w:t>
            </w:r>
            <w:r w:rsidRPr="003B278F">
              <w:t>tử phân li nhiều nấc ra ion H</w:t>
            </w:r>
            <w:r w:rsidRPr="003B278F">
              <w:rPr>
                <w:vertAlign w:val="superscript"/>
              </w:rPr>
              <w:t>+</w:t>
            </w:r>
            <w:r w:rsidRPr="003B278F">
              <w:t xml:space="preserve"> là axít </w:t>
            </w:r>
            <w:r w:rsidRPr="003B278F">
              <w:lastRenderedPageBreak/>
              <w:t>nhiều nấc.</w:t>
            </w:r>
          </w:p>
          <w:p w14:paraId="428D3221" w14:textId="77777777" w:rsidR="00A04669" w:rsidRPr="003B278F" w:rsidRDefault="00A04669" w:rsidP="00366C97">
            <w:pPr>
              <w:tabs>
                <w:tab w:val="left" w:pos="9360"/>
              </w:tabs>
              <w:jc w:val="both"/>
              <w:rPr>
                <w:lang w:val="pt-BR"/>
              </w:rPr>
            </w:pPr>
            <w:r w:rsidRPr="003B278F">
              <w:rPr>
                <w:lang w:val="pt-BR"/>
              </w:rPr>
              <w:t>Vd: H</w:t>
            </w:r>
            <w:r w:rsidRPr="003B278F">
              <w:rPr>
                <w:vertAlign w:val="subscript"/>
                <w:lang w:val="pt-BR"/>
              </w:rPr>
              <w:t>2</w:t>
            </w:r>
            <w:r w:rsidRPr="003B278F">
              <w:rPr>
                <w:lang w:val="pt-BR"/>
              </w:rPr>
              <w:t>SO</w:t>
            </w:r>
            <w:r w:rsidRPr="003B278F">
              <w:rPr>
                <w:vertAlign w:val="subscript"/>
                <w:lang w:val="pt-BR"/>
              </w:rPr>
              <w:t>4</w:t>
            </w:r>
            <w:r w:rsidRPr="003B278F">
              <w:rPr>
                <w:lang w:val="pt-BR"/>
              </w:rPr>
              <w:t>, H</w:t>
            </w:r>
            <w:r w:rsidRPr="003B278F">
              <w:rPr>
                <w:vertAlign w:val="subscript"/>
                <w:lang w:val="pt-BR"/>
              </w:rPr>
              <w:t>3</w:t>
            </w:r>
            <w:r w:rsidRPr="003B278F">
              <w:rPr>
                <w:lang w:val="pt-BR"/>
              </w:rPr>
              <w:t>PO</w:t>
            </w:r>
            <w:r w:rsidRPr="003B278F">
              <w:rPr>
                <w:vertAlign w:val="subscript"/>
                <w:lang w:val="pt-BR"/>
              </w:rPr>
              <w:t>4</w:t>
            </w:r>
          </w:p>
          <w:p w14:paraId="3DC8E2DF" w14:textId="77777777" w:rsidR="00A04669" w:rsidRPr="003B278F" w:rsidRDefault="00A04669" w:rsidP="00366C97">
            <w:pPr>
              <w:tabs>
                <w:tab w:val="left" w:pos="9360"/>
              </w:tabs>
              <w:jc w:val="both"/>
              <w:rPr>
                <w:lang w:val="pt-BR"/>
              </w:rPr>
            </w:pPr>
            <w:r w:rsidRPr="003B278F">
              <w:rPr>
                <w:lang w:val="pt-BR"/>
              </w:rPr>
              <w:t>H</w:t>
            </w:r>
            <w:r w:rsidRPr="003B278F">
              <w:rPr>
                <w:vertAlign w:val="subscript"/>
                <w:lang w:val="pt-BR"/>
              </w:rPr>
              <w:t>2</w:t>
            </w:r>
            <w:r w:rsidRPr="003B278F">
              <w:rPr>
                <w:lang w:val="pt-BR"/>
              </w:rPr>
              <w:t>SO</w:t>
            </w:r>
            <w:r w:rsidRPr="003B278F">
              <w:rPr>
                <w:vertAlign w:val="subscript"/>
                <w:lang w:val="pt-BR"/>
              </w:rPr>
              <w:t>4</w:t>
            </w:r>
            <w:r w:rsidRPr="003B278F">
              <w:rPr>
                <w:lang w:val="pt-BR"/>
              </w:rPr>
              <w:t xml:space="preserve"> </w:t>
            </w:r>
            <w:r w:rsidRPr="003B278F">
              <w:sym w:font="Wingdings" w:char="F0E0"/>
            </w:r>
            <w:r w:rsidRPr="003B278F">
              <w:rPr>
                <w:lang w:val="pt-BR"/>
              </w:rPr>
              <w:t xml:space="preserve"> H</w:t>
            </w:r>
            <w:r w:rsidRPr="003B278F">
              <w:rPr>
                <w:vertAlign w:val="superscript"/>
                <w:lang w:val="pt-BR"/>
              </w:rPr>
              <w:t>+</w:t>
            </w:r>
            <w:r w:rsidR="00B865E5" w:rsidRPr="003B278F">
              <w:rPr>
                <w:lang w:val="pt-BR"/>
              </w:rPr>
              <w:t xml:space="preserve"> + HS</w:t>
            </w:r>
            <w:r w:rsidRPr="003B278F">
              <w:rPr>
                <w:lang w:val="pt-BR"/>
              </w:rPr>
              <w:t>O</w:t>
            </w:r>
            <w:r w:rsidRPr="003B278F">
              <w:rPr>
                <w:vertAlign w:val="subscript"/>
                <w:lang w:val="pt-BR"/>
              </w:rPr>
              <w:t>4</w:t>
            </w:r>
            <w:r w:rsidRPr="003B278F">
              <w:rPr>
                <w:vertAlign w:val="superscript"/>
                <w:lang w:val="pt-BR"/>
              </w:rPr>
              <w:t>-</w:t>
            </w:r>
          </w:p>
          <w:p w14:paraId="5EB45868" w14:textId="77777777" w:rsidR="00A04669" w:rsidRPr="003B278F" w:rsidRDefault="00A04669" w:rsidP="00366C97">
            <w:pPr>
              <w:tabs>
                <w:tab w:val="left" w:pos="9360"/>
              </w:tabs>
              <w:jc w:val="both"/>
              <w:rPr>
                <w:vertAlign w:val="superscript"/>
                <w:lang w:val="pt-BR"/>
              </w:rPr>
            </w:pPr>
            <w:r w:rsidRPr="003B278F">
              <w:rPr>
                <w:lang w:val="pt-BR"/>
              </w:rPr>
              <w:t>H</w:t>
            </w:r>
            <w:r w:rsidR="00B865E5" w:rsidRPr="003B278F">
              <w:rPr>
                <w:lang w:val="pt-BR"/>
              </w:rPr>
              <w:t>S</w:t>
            </w:r>
            <w:r w:rsidRPr="003B278F">
              <w:rPr>
                <w:lang w:val="pt-BR"/>
              </w:rPr>
              <w:t>O</w:t>
            </w:r>
            <w:r w:rsidRPr="003B278F">
              <w:rPr>
                <w:vertAlign w:val="subscript"/>
                <w:lang w:val="pt-BR"/>
              </w:rPr>
              <w:t>4</w:t>
            </w:r>
            <w:r w:rsidRPr="003B278F">
              <w:rPr>
                <w:lang w:val="pt-BR"/>
              </w:rPr>
              <w:t xml:space="preserve"> </w:t>
            </w:r>
            <w:r w:rsidRPr="003B278F">
              <w:rPr>
                <w:vertAlign w:val="superscript"/>
                <w:lang w:val="pt-BR"/>
              </w:rPr>
              <w:t>-</w:t>
            </w:r>
            <w:r w:rsidRPr="003B278F">
              <w:rPr>
                <w:position w:val="-10"/>
              </w:rPr>
              <w:object w:dxaOrig="360" w:dyaOrig="320" w14:anchorId="1DA91750">
                <v:shape id="_x0000_i1028" type="#_x0000_t75" style="width:18pt;height:15.75pt" o:ole="">
                  <v:imagedata r:id="rId10" o:title=""/>
                </v:shape>
                <o:OLEObject Type="Embed" ProgID="Equation.DSMT4" ShapeID="_x0000_i1028" DrawAspect="Content" ObjectID="_1672681235" r:id="rId12"/>
              </w:object>
            </w:r>
            <w:r w:rsidRPr="003B278F">
              <w:rPr>
                <w:lang w:val="pt-BR"/>
              </w:rPr>
              <w:t xml:space="preserve"> H</w:t>
            </w:r>
            <w:r w:rsidRPr="003B278F">
              <w:rPr>
                <w:vertAlign w:val="superscript"/>
                <w:lang w:val="pt-BR"/>
              </w:rPr>
              <w:t>+</w:t>
            </w:r>
            <w:r w:rsidRPr="003B278F">
              <w:rPr>
                <w:lang w:val="pt-BR"/>
              </w:rPr>
              <w:t xml:space="preserve"> + SO</w:t>
            </w:r>
            <w:r w:rsidRPr="003B278F">
              <w:rPr>
                <w:vertAlign w:val="subscript"/>
                <w:lang w:val="pt-BR"/>
              </w:rPr>
              <w:t>4</w:t>
            </w:r>
            <w:r w:rsidRPr="003B278F">
              <w:rPr>
                <w:lang w:val="pt-BR"/>
              </w:rPr>
              <w:t xml:space="preserve"> </w:t>
            </w:r>
            <w:r w:rsidRPr="003B278F">
              <w:rPr>
                <w:vertAlign w:val="superscript"/>
                <w:lang w:val="pt-BR"/>
              </w:rPr>
              <w:t>2-</w:t>
            </w:r>
          </w:p>
          <w:p w14:paraId="47B06DFD" w14:textId="77777777" w:rsidR="00A04669" w:rsidRPr="003B278F" w:rsidRDefault="00A04669" w:rsidP="00366C97">
            <w:pPr>
              <w:tabs>
                <w:tab w:val="left" w:pos="9360"/>
              </w:tabs>
              <w:jc w:val="both"/>
              <w:rPr>
                <w:lang w:val="pt-BR"/>
              </w:rPr>
            </w:pPr>
            <w:r w:rsidRPr="003B278F">
              <w:rPr>
                <w:lang w:val="pt-BR"/>
              </w:rPr>
              <w:t>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w:t>
            </w:r>
            <w:r w:rsidRPr="003B278F">
              <w:rPr>
                <w:position w:val="-10"/>
              </w:rPr>
              <w:object w:dxaOrig="360" w:dyaOrig="320" w14:anchorId="7AF01BDF">
                <v:shape id="_x0000_i1029" type="#_x0000_t75" style="width:18pt;height:15.75pt" o:ole="">
                  <v:imagedata r:id="rId10" o:title=""/>
                </v:shape>
                <o:OLEObject Type="Embed" ProgID="Equation.DSMT4" ShapeID="_x0000_i1029" DrawAspect="Content" ObjectID="_1672681236" r:id="rId13"/>
              </w:object>
            </w:r>
            <w:r w:rsidRPr="003B278F">
              <w:rPr>
                <w:lang w:val="pt-BR"/>
              </w:rPr>
              <w:t xml:space="preserve"> H</w:t>
            </w:r>
            <w:r w:rsidRPr="003B278F">
              <w:rPr>
                <w:vertAlign w:val="superscript"/>
                <w:lang w:val="pt-BR"/>
              </w:rPr>
              <w:t>+</w:t>
            </w:r>
            <w:r w:rsidRPr="003B278F">
              <w:rPr>
                <w:lang w:val="pt-BR"/>
              </w:rPr>
              <w:t xml:space="preserve"> + H</w:t>
            </w:r>
            <w:r w:rsidRPr="003B278F">
              <w:rPr>
                <w:vertAlign w:val="subscript"/>
                <w:lang w:val="pt-BR"/>
              </w:rPr>
              <w:t>2</w:t>
            </w:r>
            <w:r w:rsidRPr="003B278F">
              <w:rPr>
                <w:lang w:val="pt-BR"/>
              </w:rPr>
              <w:t>PO</w:t>
            </w:r>
            <w:r w:rsidRPr="003B278F">
              <w:rPr>
                <w:vertAlign w:val="subscript"/>
                <w:lang w:val="pt-BR"/>
              </w:rPr>
              <w:t>4</w:t>
            </w:r>
            <w:r w:rsidRPr="003B278F">
              <w:rPr>
                <w:vertAlign w:val="superscript"/>
                <w:lang w:val="pt-BR"/>
              </w:rPr>
              <w:t>-</w:t>
            </w:r>
          </w:p>
          <w:p w14:paraId="56786571" w14:textId="77777777" w:rsidR="00A04669" w:rsidRPr="003B278F" w:rsidRDefault="00A04669" w:rsidP="00366C97">
            <w:pPr>
              <w:tabs>
                <w:tab w:val="left" w:pos="9360"/>
              </w:tabs>
              <w:jc w:val="both"/>
              <w:rPr>
                <w:lang w:val="pt-BR"/>
              </w:rPr>
            </w:pPr>
            <w:r w:rsidRPr="003B278F">
              <w:rPr>
                <w:lang w:val="pt-BR"/>
              </w:rPr>
              <w:t>H</w:t>
            </w:r>
            <w:r w:rsidRPr="003B278F">
              <w:rPr>
                <w:vertAlign w:val="subscript"/>
                <w:lang w:val="pt-BR"/>
              </w:rPr>
              <w:t>2</w:t>
            </w:r>
            <w:r w:rsidRPr="003B278F">
              <w:rPr>
                <w:lang w:val="pt-BR"/>
              </w:rPr>
              <w:t>PO</w:t>
            </w:r>
            <w:r w:rsidRPr="003B278F">
              <w:rPr>
                <w:vertAlign w:val="subscript"/>
                <w:lang w:val="pt-BR"/>
              </w:rPr>
              <w:t>4</w:t>
            </w:r>
            <w:r w:rsidRPr="003B278F">
              <w:rPr>
                <w:vertAlign w:val="superscript"/>
                <w:lang w:val="pt-BR"/>
              </w:rPr>
              <w:t>-</w:t>
            </w:r>
            <w:r w:rsidRPr="003B278F">
              <w:rPr>
                <w:lang w:val="pt-BR"/>
              </w:rPr>
              <w:t xml:space="preserve"> </w:t>
            </w:r>
            <w:r w:rsidRPr="003B278F">
              <w:rPr>
                <w:position w:val="-10"/>
              </w:rPr>
              <w:object w:dxaOrig="360" w:dyaOrig="320" w14:anchorId="686A229C">
                <v:shape id="_x0000_i1030" type="#_x0000_t75" style="width:18pt;height:15.75pt" o:ole="">
                  <v:imagedata r:id="rId10" o:title=""/>
                </v:shape>
                <o:OLEObject Type="Embed" ProgID="Equation.DSMT4" ShapeID="_x0000_i1030" DrawAspect="Content" ObjectID="_1672681237" r:id="rId14"/>
              </w:object>
            </w:r>
            <w:r w:rsidRPr="003B278F">
              <w:rPr>
                <w:lang w:val="pt-BR"/>
              </w:rPr>
              <w:t xml:space="preserve"> H</w:t>
            </w:r>
            <w:r w:rsidRPr="003B278F">
              <w:rPr>
                <w:vertAlign w:val="superscript"/>
                <w:lang w:val="pt-BR"/>
              </w:rPr>
              <w:t>+</w:t>
            </w:r>
            <w:r w:rsidRPr="003B278F">
              <w:rPr>
                <w:lang w:val="pt-BR"/>
              </w:rPr>
              <w:t xml:space="preserve"> + HPO</w:t>
            </w:r>
            <w:r w:rsidRPr="003B278F">
              <w:rPr>
                <w:vertAlign w:val="subscript"/>
                <w:lang w:val="pt-BR"/>
              </w:rPr>
              <w:t>4</w:t>
            </w:r>
            <w:r w:rsidRPr="003B278F">
              <w:rPr>
                <w:lang w:val="pt-BR"/>
              </w:rPr>
              <w:t xml:space="preserve"> </w:t>
            </w:r>
            <w:r w:rsidRPr="003B278F">
              <w:rPr>
                <w:vertAlign w:val="superscript"/>
                <w:lang w:val="pt-BR"/>
              </w:rPr>
              <w:t>2-</w:t>
            </w:r>
          </w:p>
          <w:p w14:paraId="63D8746B" w14:textId="77777777" w:rsidR="00760432" w:rsidRPr="003B278F" w:rsidRDefault="00A04669" w:rsidP="00366C97">
            <w:pPr>
              <w:tabs>
                <w:tab w:val="left" w:pos="1980"/>
                <w:tab w:val="left" w:pos="2880"/>
              </w:tabs>
              <w:jc w:val="both"/>
              <w:rPr>
                <w:lang w:val="pt-BR"/>
              </w:rPr>
            </w:pPr>
            <w:r w:rsidRPr="003B278F">
              <w:rPr>
                <w:lang w:val="pt-BR"/>
              </w:rPr>
              <w:t>HPO</w:t>
            </w:r>
            <w:r w:rsidRPr="003B278F">
              <w:rPr>
                <w:vertAlign w:val="subscript"/>
                <w:lang w:val="pt-BR"/>
              </w:rPr>
              <w:t xml:space="preserve">4 </w:t>
            </w:r>
            <w:r w:rsidRPr="003B278F">
              <w:rPr>
                <w:vertAlign w:val="superscript"/>
                <w:lang w:val="pt-BR"/>
              </w:rPr>
              <w:t>2-</w:t>
            </w:r>
            <w:r w:rsidRPr="003B278F">
              <w:rPr>
                <w:lang w:val="pt-BR"/>
              </w:rPr>
              <w:t xml:space="preserve"> </w:t>
            </w:r>
            <w:r w:rsidRPr="003B278F">
              <w:rPr>
                <w:position w:val="-10"/>
              </w:rPr>
              <w:object w:dxaOrig="360" w:dyaOrig="320" w14:anchorId="4ABEAA64">
                <v:shape id="_x0000_i1031" type="#_x0000_t75" style="width:18pt;height:15.75pt" o:ole="">
                  <v:imagedata r:id="rId10" o:title=""/>
                </v:shape>
                <o:OLEObject Type="Embed" ProgID="Equation.DSMT4" ShapeID="_x0000_i1031" DrawAspect="Content" ObjectID="_1672681238" r:id="rId15"/>
              </w:object>
            </w:r>
            <w:r w:rsidRPr="003B278F">
              <w:rPr>
                <w:lang w:val="pt-BR"/>
              </w:rPr>
              <w:t xml:space="preserve"> H</w:t>
            </w:r>
            <w:r w:rsidRPr="003B278F">
              <w:rPr>
                <w:vertAlign w:val="superscript"/>
                <w:lang w:val="pt-BR"/>
              </w:rPr>
              <w:t>+</w:t>
            </w:r>
            <w:r w:rsidRPr="003B278F">
              <w:rPr>
                <w:lang w:val="pt-BR"/>
              </w:rPr>
              <w:t xml:space="preserve"> + PO</w:t>
            </w:r>
            <w:r w:rsidR="00142477" w:rsidRPr="003B278F">
              <w:rPr>
                <w:vertAlign w:val="subscript"/>
                <w:lang w:val="pt-BR"/>
              </w:rPr>
              <w:t>4</w:t>
            </w:r>
            <w:r w:rsidRPr="003B278F">
              <w:rPr>
                <w:lang w:val="pt-BR"/>
              </w:rPr>
              <w:t xml:space="preserve"> </w:t>
            </w:r>
            <w:r w:rsidRPr="003B278F">
              <w:rPr>
                <w:vertAlign w:val="superscript"/>
                <w:lang w:val="pt-BR"/>
              </w:rPr>
              <w:t>3-</w:t>
            </w:r>
          </w:p>
        </w:tc>
      </w:tr>
      <w:tr w:rsidR="00760432" w:rsidRPr="003B278F" w14:paraId="67BD3AE7" w14:textId="77777777">
        <w:tc>
          <w:tcPr>
            <w:tcW w:w="10188" w:type="dxa"/>
            <w:gridSpan w:val="6"/>
          </w:tcPr>
          <w:p w14:paraId="7FD162DE" w14:textId="77777777" w:rsidR="00760432" w:rsidRPr="003B278F" w:rsidRDefault="00760432" w:rsidP="00366C97">
            <w:pPr>
              <w:jc w:val="center"/>
              <w:rPr>
                <w:lang w:val="pt-BR"/>
              </w:rPr>
            </w:pPr>
            <w:r w:rsidRPr="003B278F">
              <w:rPr>
                <w:b/>
                <w:u w:val="single"/>
                <w:lang w:val="pt-BR"/>
              </w:rPr>
              <w:lastRenderedPageBreak/>
              <w:t xml:space="preserve">Hoạt động 2: </w:t>
            </w:r>
            <w:r w:rsidR="00B17556" w:rsidRPr="003B278F">
              <w:rPr>
                <w:lang w:val="pt-BR"/>
              </w:rPr>
              <w:t>Bazơ</w:t>
            </w:r>
          </w:p>
          <w:p w14:paraId="1ECADE42" w14:textId="77777777" w:rsidR="00760432" w:rsidRPr="003B278F" w:rsidRDefault="00760432" w:rsidP="00366C97">
            <w:pPr>
              <w:jc w:val="center"/>
              <w:rPr>
                <w:lang w:val="pt-BR"/>
              </w:rPr>
            </w:pPr>
            <w:r w:rsidRPr="003B278F">
              <w:rPr>
                <w:b/>
                <w:u w:val="single"/>
                <w:lang w:val="pt-BR"/>
              </w:rPr>
              <w:t>Mục tiêu:</w:t>
            </w:r>
            <w:r w:rsidRPr="003B278F">
              <w:rPr>
                <w:lang w:val="pt-BR"/>
              </w:rPr>
              <w:t xml:space="preserve"> </w:t>
            </w:r>
            <w:r w:rsidR="00B17556" w:rsidRPr="003B278F">
              <w:rPr>
                <w:lang w:val="pt-BR"/>
              </w:rPr>
              <w:t>Nắm được khái niệm bazơ và viết phương trình điện li của bazơ</w:t>
            </w:r>
          </w:p>
        </w:tc>
      </w:tr>
      <w:tr w:rsidR="00760432" w:rsidRPr="003B278F" w14:paraId="72D445D2" w14:textId="77777777">
        <w:tc>
          <w:tcPr>
            <w:tcW w:w="4870" w:type="dxa"/>
            <w:gridSpan w:val="3"/>
          </w:tcPr>
          <w:p w14:paraId="6189A135" w14:textId="77777777" w:rsidR="00A04669" w:rsidRPr="003B278F" w:rsidRDefault="00A04669" w:rsidP="00366C97">
            <w:pPr>
              <w:tabs>
                <w:tab w:val="left" w:pos="9360"/>
              </w:tabs>
              <w:jc w:val="both"/>
              <w:rPr>
                <w:lang w:val="pt-BR"/>
              </w:rPr>
            </w:pPr>
            <w:r w:rsidRPr="003B278F">
              <w:rPr>
                <w:lang w:val="pt-BR"/>
              </w:rPr>
              <w:t>Gv: Cho hs nhắc lại các k</w:t>
            </w:r>
            <w:r w:rsidR="00C73B9F" w:rsidRPr="003B278F">
              <w:rPr>
                <w:lang w:val="pt-BR"/>
              </w:rPr>
              <w:t xml:space="preserve">hái </w:t>
            </w:r>
            <w:r w:rsidRPr="003B278F">
              <w:rPr>
                <w:lang w:val="pt-BR"/>
              </w:rPr>
              <w:t>n</w:t>
            </w:r>
            <w:r w:rsidR="00C73B9F" w:rsidRPr="003B278F">
              <w:rPr>
                <w:lang w:val="pt-BR"/>
              </w:rPr>
              <w:t>iệm</w:t>
            </w:r>
            <w:r w:rsidRPr="003B278F">
              <w:rPr>
                <w:lang w:val="pt-BR"/>
              </w:rPr>
              <w:t xml:space="preserve"> về bazơ đã học ở lớp dưới.</w:t>
            </w:r>
          </w:p>
          <w:p w14:paraId="77FA60AB" w14:textId="77777777" w:rsidR="00A04669" w:rsidRPr="003B278F" w:rsidRDefault="00A04669" w:rsidP="00366C97">
            <w:pPr>
              <w:tabs>
                <w:tab w:val="left" w:pos="9360"/>
              </w:tabs>
              <w:jc w:val="both"/>
              <w:rPr>
                <w:lang w:val="pt-BR"/>
              </w:rPr>
            </w:pPr>
            <w:r w:rsidRPr="003B278F">
              <w:rPr>
                <w:lang w:val="pt-BR"/>
              </w:rPr>
              <w:t>Gv: Bazơ là những chất điện li.</w:t>
            </w:r>
          </w:p>
          <w:p w14:paraId="5B5B67F8" w14:textId="77777777" w:rsidR="00A04669" w:rsidRPr="003B278F" w:rsidRDefault="00A04669" w:rsidP="00366C97">
            <w:pPr>
              <w:tabs>
                <w:tab w:val="left" w:pos="9360"/>
              </w:tabs>
              <w:jc w:val="both"/>
              <w:rPr>
                <w:lang w:val="pt-BR"/>
              </w:rPr>
            </w:pPr>
            <w:r w:rsidRPr="003B278F">
              <w:rPr>
                <w:lang w:val="pt-BR"/>
              </w:rPr>
              <w:t>-Hãy viết pt điện li của NaOH, KOH.</w:t>
            </w:r>
          </w:p>
          <w:p w14:paraId="5CB08C01" w14:textId="77777777" w:rsidR="00A04669" w:rsidRPr="003B278F" w:rsidRDefault="00A04669" w:rsidP="00366C97">
            <w:pPr>
              <w:tabs>
                <w:tab w:val="left" w:pos="9360"/>
              </w:tabs>
              <w:jc w:val="both"/>
              <w:rPr>
                <w:lang w:val="pt-BR"/>
              </w:rPr>
            </w:pPr>
            <w:r w:rsidRPr="003B278F">
              <w:rPr>
                <w:lang w:val="pt-BR"/>
              </w:rPr>
              <w:t>-Nhận xét về các ion do bazơ phân li ra</w:t>
            </w:r>
          </w:p>
          <w:p w14:paraId="7BF7E650" w14:textId="77777777" w:rsidR="00760432" w:rsidRPr="003B278F" w:rsidRDefault="009418C9" w:rsidP="00366C97">
            <w:pPr>
              <w:tabs>
                <w:tab w:val="left" w:pos="9360"/>
              </w:tabs>
              <w:jc w:val="both"/>
              <w:rPr>
                <w:lang w:val="pt-BR"/>
              </w:rPr>
            </w:pPr>
            <w:r w:rsidRPr="003B278F">
              <w:rPr>
                <w:lang w:val="pt-BR"/>
              </w:rPr>
              <w:t>-</w:t>
            </w:r>
            <w:r w:rsidR="00A04669" w:rsidRPr="003B278F">
              <w:rPr>
                <w:lang w:val="pt-BR"/>
              </w:rPr>
              <w:t>Hs: Nêu k</w:t>
            </w:r>
            <w:r w:rsidR="00C73B9F" w:rsidRPr="003B278F">
              <w:rPr>
                <w:lang w:val="pt-BR"/>
              </w:rPr>
              <w:t>hái niệm</w:t>
            </w:r>
            <w:r w:rsidR="00A04669" w:rsidRPr="003B278F">
              <w:rPr>
                <w:lang w:val="pt-BR"/>
              </w:rPr>
              <w:t xml:space="preserve"> về bazơ.</w:t>
            </w:r>
          </w:p>
        </w:tc>
        <w:tc>
          <w:tcPr>
            <w:tcW w:w="5318" w:type="dxa"/>
            <w:gridSpan w:val="3"/>
          </w:tcPr>
          <w:p w14:paraId="704B971A" w14:textId="77777777" w:rsidR="00A04669" w:rsidRPr="003B278F" w:rsidRDefault="00A04669" w:rsidP="00366C97">
            <w:pPr>
              <w:tabs>
                <w:tab w:val="left" w:pos="9360"/>
              </w:tabs>
              <w:jc w:val="both"/>
              <w:rPr>
                <w:b/>
                <w:bCs/>
                <w:u w:val="single"/>
                <w:lang w:val="pt-BR"/>
              </w:rPr>
            </w:pPr>
            <w:r w:rsidRPr="003B278F">
              <w:rPr>
                <w:b/>
                <w:bCs/>
                <w:u w:val="single"/>
                <w:lang w:val="pt-BR"/>
              </w:rPr>
              <w:t>II/ Bazơ:</w:t>
            </w:r>
          </w:p>
          <w:p w14:paraId="1EF0AD05" w14:textId="77777777" w:rsidR="00A04669" w:rsidRPr="003B278F" w:rsidRDefault="00B17556" w:rsidP="00366C97">
            <w:pPr>
              <w:tabs>
                <w:tab w:val="left" w:pos="9360"/>
              </w:tabs>
              <w:jc w:val="both"/>
              <w:rPr>
                <w:lang w:val="pt-BR"/>
              </w:rPr>
            </w:pPr>
            <w:r w:rsidRPr="003B278F">
              <w:rPr>
                <w:lang w:val="pt-BR"/>
              </w:rPr>
              <w:t>-Định nghĩa</w:t>
            </w:r>
            <w:r w:rsidR="00A04669" w:rsidRPr="003B278F">
              <w:rPr>
                <w:lang w:val="pt-BR"/>
              </w:rPr>
              <w:t xml:space="preserve"> (theo thuyết a-rê</w:t>
            </w:r>
            <w:r w:rsidR="00FE64E3" w:rsidRPr="003B278F">
              <w:rPr>
                <w:lang w:val="pt-BR"/>
              </w:rPr>
              <w:t>-</w:t>
            </w:r>
            <w:r w:rsidR="00A04669" w:rsidRPr="003B278F">
              <w:rPr>
                <w:lang w:val="pt-BR"/>
              </w:rPr>
              <w:t>ni</w:t>
            </w:r>
            <w:r w:rsidR="00FE64E3" w:rsidRPr="003B278F">
              <w:rPr>
                <w:lang w:val="pt-BR"/>
              </w:rPr>
              <w:t>-</w:t>
            </w:r>
            <w:r w:rsidR="00A04669" w:rsidRPr="003B278F">
              <w:rPr>
                <w:lang w:val="pt-BR"/>
              </w:rPr>
              <w:t>út)</w:t>
            </w:r>
            <w:r w:rsidR="009418C9" w:rsidRPr="003B278F">
              <w:rPr>
                <w:lang w:val="pt-BR"/>
              </w:rPr>
              <w:t xml:space="preserve">: </w:t>
            </w:r>
            <w:r w:rsidR="00A04669" w:rsidRPr="003B278F">
              <w:rPr>
                <w:lang w:val="pt-BR"/>
              </w:rPr>
              <w:t>Bazơ là chất khi tan trong nước phân li ra anion OH</w:t>
            </w:r>
            <w:r w:rsidR="00A04669" w:rsidRPr="003B278F">
              <w:rPr>
                <w:vertAlign w:val="superscript"/>
                <w:lang w:val="pt-BR"/>
              </w:rPr>
              <w:t>-</w:t>
            </w:r>
          </w:p>
          <w:p w14:paraId="122A53F0" w14:textId="77777777" w:rsidR="00A04669" w:rsidRPr="003B278F" w:rsidRDefault="00A04669" w:rsidP="00366C97">
            <w:pPr>
              <w:tabs>
                <w:tab w:val="left" w:pos="9360"/>
              </w:tabs>
              <w:jc w:val="both"/>
              <w:rPr>
                <w:lang w:val="pl-PL"/>
              </w:rPr>
            </w:pPr>
            <w:r w:rsidRPr="003B278F">
              <w:rPr>
                <w:lang w:val="pl-PL"/>
              </w:rPr>
              <w:t xml:space="preserve">Vd: NaOH </w:t>
            </w:r>
            <w:r w:rsidRPr="003B278F">
              <w:sym w:font="Wingdings" w:char="F0E0"/>
            </w:r>
            <w:r w:rsidRPr="003B278F">
              <w:rPr>
                <w:lang w:val="pl-PL"/>
              </w:rPr>
              <w:t>Na</w:t>
            </w:r>
            <w:r w:rsidRPr="003B278F">
              <w:rPr>
                <w:vertAlign w:val="superscript"/>
                <w:lang w:val="pl-PL"/>
              </w:rPr>
              <w:t>+</w:t>
            </w:r>
            <w:r w:rsidRPr="003B278F">
              <w:rPr>
                <w:lang w:val="pl-PL"/>
              </w:rPr>
              <w:t xml:space="preserve"> + OH</w:t>
            </w:r>
            <w:r w:rsidRPr="003B278F">
              <w:rPr>
                <w:vertAlign w:val="superscript"/>
                <w:lang w:val="pl-PL"/>
              </w:rPr>
              <w:t>-</w:t>
            </w:r>
          </w:p>
          <w:p w14:paraId="7CE2DDB9" w14:textId="77777777" w:rsidR="00A04669" w:rsidRPr="003B278F" w:rsidRDefault="00FE64E3" w:rsidP="00366C97">
            <w:pPr>
              <w:tabs>
                <w:tab w:val="left" w:pos="9360"/>
              </w:tabs>
              <w:jc w:val="both"/>
              <w:rPr>
                <w:vertAlign w:val="superscript"/>
                <w:lang w:val="pl-PL"/>
              </w:rPr>
            </w:pPr>
            <w:r w:rsidRPr="003B278F">
              <w:rPr>
                <w:lang w:val="pl-PL"/>
              </w:rPr>
              <w:t xml:space="preserve">       </w:t>
            </w:r>
            <w:r w:rsidR="00A04669" w:rsidRPr="003B278F">
              <w:rPr>
                <w:lang w:val="pl-PL"/>
              </w:rPr>
              <w:t xml:space="preserve">KOH </w:t>
            </w:r>
            <w:r w:rsidR="00A04669" w:rsidRPr="003B278F">
              <w:sym w:font="Wingdings" w:char="F0E0"/>
            </w:r>
            <w:r w:rsidR="00A04669" w:rsidRPr="003B278F">
              <w:rPr>
                <w:lang w:val="pl-PL"/>
              </w:rPr>
              <w:t xml:space="preserve"> K</w:t>
            </w:r>
            <w:r w:rsidR="00A04669" w:rsidRPr="003B278F">
              <w:rPr>
                <w:vertAlign w:val="superscript"/>
                <w:lang w:val="pl-PL"/>
              </w:rPr>
              <w:t>+</w:t>
            </w:r>
            <w:r w:rsidR="00A04669" w:rsidRPr="003B278F">
              <w:rPr>
                <w:lang w:val="pl-PL"/>
              </w:rPr>
              <w:t xml:space="preserve"> + OH</w:t>
            </w:r>
            <w:r w:rsidR="00A04669" w:rsidRPr="003B278F">
              <w:rPr>
                <w:vertAlign w:val="superscript"/>
                <w:lang w:val="pl-PL"/>
              </w:rPr>
              <w:t>-</w:t>
            </w:r>
          </w:p>
          <w:p w14:paraId="2661039C" w14:textId="77777777" w:rsidR="00760432" w:rsidRPr="003B278F" w:rsidRDefault="00760432" w:rsidP="00366C97">
            <w:pPr>
              <w:jc w:val="both"/>
              <w:rPr>
                <w:u w:val="single"/>
                <w:lang w:val="pl-PL"/>
              </w:rPr>
            </w:pPr>
          </w:p>
        </w:tc>
      </w:tr>
      <w:tr w:rsidR="00A04669" w:rsidRPr="003B278F" w14:paraId="447F0B45" w14:textId="77777777">
        <w:tc>
          <w:tcPr>
            <w:tcW w:w="10188" w:type="dxa"/>
            <w:gridSpan w:val="6"/>
          </w:tcPr>
          <w:p w14:paraId="54877470" w14:textId="77777777" w:rsidR="00A04669" w:rsidRPr="003B278F" w:rsidRDefault="00A04669" w:rsidP="00366C97">
            <w:pPr>
              <w:jc w:val="center"/>
              <w:rPr>
                <w:lang w:val="pl-PL"/>
              </w:rPr>
            </w:pPr>
            <w:r w:rsidRPr="003B278F">
              <w:rPr>
                <w:b/>
                <w:u w:val="single"/>
                <w:lang w:val="pl-PL"/>
              </w:rPr>
              <w:t xml:space="preserve">Hoạt động 3: </w:t>
            </w:r>
            <w:r w:rsidR="00B44BD8" w:rsidRPr="003B278F">
              <w:rPr>
                <w:lang w:val="pl-PL"/>
              </w:rPr>
              <w:t>Hiđroxit lưỡng tính</w:t>
            </w:r>
          </w:p>
          <w:p w14:paraId="6B8ABCEF" w14:textId="77777777" w:rsidR="00A04669" w:rsidRPr="003B278F" w:rsidRDefault="00A04669" w:rsidP="00366C97">
            <w:pPr>
              <w:tabs>
                <w:tab w:val="left" w:pos="9360"/>
              </w:tabs>
              <w:jc w:val="center"/>
              <w:rPr>
                <w:lang w:val="pl-PL"/>
              </w:rPr>
            </w:pPr>
            <w:r w:rsidRPr="003B278F">
              <w:rPr>
                <w:b/>
                <w:u w:val="single"/>
                <w:lang w:val="pl-PL"/>
              </w:rPr>
              <w:t>Mục tiêu:</w:t>
            </w:r>
            <w:r w:rsidR="005A4614" w:rsidRPr="003B278F">
              <w:rPr>
                <w:lang w:val="pl-PL"/>
              </w:rPr>
              <w:t xml:space="preserve"> Định nghĩa hiđroxit lưỡng tính và đặc tính của chúng</w:t>
            </w:r>
          </w:p>
        </w:tc>
      </w:tr>
      <w:tr w:rsidR="00A04669" w:rsidRPr="003B278F" w14:paraId="156596B7" w14:textId="77777777">
        <w:tc>
          <w:tcPr>
            <w:tcW w:w="5280" w:type="dxa"/>
            <w:gridSpan w:val="5"/>
          </w:tcPr>
          <w:p w14:paraId="58E02604" w14:textId="77777777" w:rsidR="009418C9" w:rsidRPr="003B278F" w:rsidRDefault="009418C9" w:rsidP="00366C97">
            <w:pPr>
              <w:tabs>
                <w:tab w:val="left" w:pos="9360"/>
              </w:tabs>
              <w:jc w:val="both"/>
              <w:rPr>
                <w:lang w:val="pl-PL"/>
              </w:rPr>
            </w:pPr>
            <w:r w:rsidRPr="003B278F">
              <w:rPr>
                <w:lang w:val="pl-PL"/>
              </w:rPr>
              <w:t xml:space="preserve">- </w:t>
            </w:r>
            <w:r w:rsidR="00A04669" w:rsidRPr="003B278F">
              <w:rPr>
                <w:lang w:val="pl-PL"/>
              </w:rPr>
              <w:t xml:space="preserve">Gv: Làm </w:t>
            </w:r>
            <w:r w:rsidRPr="003B278F">
              <w:rPr>
                <w:lang w:val="pl-PL"/>
              </w:rPr>
              <w:t>thí nghiệm</w:t>
            </w:r>
            <w:r w:rsidR="005F4CC3" w:rsidRPr="003B278F">
              <w:rPr>
                <w:lang w:val="pl-PL"/>
              </w:rPr>
              <w:t>, HS quan sát</w:t>
            </w:r>
          </w:p>
          <w:p w14:paraId="2A1F3A07" w14:textId="77777777" w:rsidR="00A04669" w:rsidRPr="003B278F" w:rsidRDefault="009418C9" w:rsidP="00366C97">
            <w:pPr>
              <w:tabs>
                <w:tab w:val="left" w:pos="9360"/>
              </w:tabs>
              <w:jc w:val="both"/>
              <w:rPr>
                <w:lang w:val="pl-PL"/>
              </w:rPr>
            </w:pPr>
            <w:r w:rsidRPr="003B278F">
              <w:rPr>
                <w:lang w:val="pl-PL"/>
              </w:rPr>
              <w:t xml:space="preserve">+ </w:t>
            </w:r>
            <w:r w:rsidR="00A04669" w:rsidRPr="003B278F">
              <w:rPr>
                <w:lang w:val="pl-PL"/>
              </w:rPr>
              <w:t>Cho d</w:t>
            </w:r>
            <w:r w:rsidR="00A04669" w:rsidRPr="003B278F">
              <w:rPr>
                <w:vertAlign w:val="superscript"/>
                <w:lang w:val="pl-PL"/>
              </w:rPr>
              <w:t>2</w:t>
            </w:r>
            <w:r w:rsidR="00FE64E3" w:rsidRPr="003B278F">
              <w:rPr>
                <w:lang w:val="pl-PL"/>
              </w:rPr>
              <w:t xml:space="preserve"> HCl  vào ống nghiệm</w:t>
            </w:r>
            <w:r w:rsidR="00A04669" w:rsidRPr="003B278F">
              <w:rPr>
                <w:lang w:val="pl-PL"/>
              </w:rPr>
              <w:t xml:space="preserve"> đựng Zn(OH)</w:t>
            </w:r>
            <w:r w:rsidR="00A04669" w:rsidRPr="003B278F">
              <w:rPr>
                <w:vertAlign w:val="subscript"/>
                <w:lang w:val="pl-PL"/>
              </w:rPr>
              <w:t>2</w:t>
            </w:r>
          </w:p>
          <w:p w14:paraId="0B01D877" w14:textId="77777777" w:rsidR="00A04669" w:rsidRPr="003B278F" w:rsidRDefault="009418C9" w:rsidP="00366C97">
            <w:pPr>
              <w:tabs>
                <w:tab w:val="left" w:pos="9360"/>
              </w:tabs>
              <w:jc w:val="both"/>
              <w:rPr>
                <w:lang w:val="pl-PL"/>
              </w:rPr>
            </w:pPr>
            <w:r w:rsidRPr="003B278F">
              <w:rPr>
                <w:lang w:val="pl-PL"/>
              </w:rPr>
              <w:t>+ C</w:t>
            </w:r>
            <w:r w:rsidR="00A04669" w:rsidRPr="003B278F">
              <w:rPr>
                <w:lang w:val="pl-PL"/>
              </w:rPr>
              <w:t>ho d</w:t>
            </w:r>
            <w:r w:rsidR="00A04669" w:rsidRPr="003B278F">
              <w:rPr>
                <w:vertAlign w:val="superscript"/>
                <w:lang w:val="pl-PL"/>
              </w:rPr>
              <w:t>2</w:t>
            </w:r>
            <w:r w:rsidR="00A04669" w:rsidRPr="003B278F">
              <w:rPr>
                <w:lang w:val="pl-PL"/>
              </w:rPr>
              <w:t xml:space="preserve"> NaOH vào ống n</w:t>
            </w:r>
            <w:r w:rsidR="00FE64E3" w:rsidRPr="003B278F">
              <w:rPr>
                <w:lang w:val="pl-PL"/>
              </w:rPr>
              <w:t>ghiệm</w:t>
            </w:r>
            <w:r w:rsidR="00A04669" w:rsidRPr="003B278F">
              <w:rPr>
                <w:lang w:val="pl-PL"/>
              </w:rPr>
              <w:t xml:space="preserve"> đựng Zn(OH)</w:t>
            </w:r>
            <w:r w:rsidR="00A04669" w:rsidRPr="003B278F">
              <w:rPr>
                <w:vertAlign w:val="subscript"/>
                <w:lang w:val="pl-PL"/>
              </w:rPr>
              <w:t>2</w:t>
            </w:r>
            <w:r w:rsidR="00A04669" w:rsidRPr="003B278F">
              <w:rPr>
                <w:lang w:val="pl-PL"/>
              </w:rPr>
              <w:t>.</w:t>
            </w:r>
          </w:p>
          <w:p w14:paraId="60DA105D" w14:textId="77777777" w:rsidR="00A04669" w:rsidRPr="003B278F" w:rsidRDefault="005F4CC3" w:rsidP="00366C97">
            <w:pPr>
              <w:tabs>
                <w:tab w:val="left" w:pos="9360"/>
              </w:tabs>
              <w:jc w:val="both"/>
              <w:rPr>
                <w:lang w:val="pl-PL"/>
              </w:rPr>
            </w:pPr>
            <w:r w:rsidRPr="003B278F">
              <w:rPr>
                <w:lang w:val="pl-PL"/>
              </w:rPr>
              <w:t xml:space="preserve">- Hs: </w:t>
            </w:r>
            <w:r w:rsidR="00FE64E3" w:rsidRPr="003B278F">
              <w:rPr>
                <w:lang w:val="pl-PL"/>
              </w:rPr>
              <w:t>Zn(OH)</w:t>
            </w:r>
            <w:r w:rsidR="00FE64E3" w:rsidRPr="003B278F">
              <w:rPr>
                <w:vertAlign w:val="subscript"/>
                <w:lang w:val="pl-PL"/>
              </w:rPr>
              <w:t>2</w:t>
            </w:r>
            <w:r w:rsidR="00FE64E3" w:rsidRPr="003B278F">
              <w:rPr>
                <w:lang w:val="pl-PL"/>
              </w:rPr>
              <w:t xml:space="preserve"> trong 2</w:t>
            </w:r>
            <w:r w:rsidRPr="003B278F">
              <w:rPr>
                <w:lang w:val="pl-PL"/>
              </w:rPr>
              <w:t xml:space="preserve"> ống nghiệm</w:t>
            </w:r>
            <w:r w:rsidR="00A04669" w:rsidRPr="003B278F">
              <w:rPr>
                <w:lang w:val="pl-PL"/>
              </w:rPr>
              <w:t xml:space="preserve"> đều tan vậy Zn(OH)</w:t>
            </w:r>
            <w:r w:rsidR="00A04669" w:rsidRPr="003B278F">
              <w:rPr>
                <w:vertAlign w:val="subscript"/>
                <w:lang w:val="pl-PL"/>
              </w:rPr>
              <w:t>2</w:t>
            </w:r>
            <w:r w:rsidR="00A04669" w:rsidRPr="003B278F">
              <w:rPr>
                <w:lang w:val="pl-PL"/>
              </w:rPr>
              <w:t xml:space="preserve"> vừa p</w:t>
            </w:r>
            <w:r w:rsidR="00FE64E3" w:rsidRPr="003B278F">
              <w:rPr>
                <w:lang w:val="pl-PL"/>
              </w:rPr>
              <w:t xml:space="preserve">hản </w:t>
            </w:r>
            <w:r w:rsidR="00A04669" w:rsidRPr="003B278F">
              <w:rPr>
                <w:lang w:val="pl-PL"/>
              </w:rPr>
              <w:t>ứ</w:t>
            </w:r>
            <w:r w:rsidR="00FE64E3" w:rsidRPr="003B278F">
              <w:rPr>
                <w:lang w:val="pl-PL"/>
              </w:rPr>
              <w:t>ng</w:t>
            </w:r>
            <w:r w:rsidR="00A04669" w:rsidRPr="003B278F">
              <w:rPr>
                <w:lang w:val="pl-PL"/>
              </w:rPr>
              <w:t xml:space="preserve"> với axít vừa p</w:t>
            </w:r>
            <w:r w:rsidR="00FE64E3" w:rsidRPr="003B278F">
              <w:rPr>
                <w:lang w:val="pl-PL"/>
              </w:rPr>
              <w:t xml:space="preserve">hản </w:t>
            </w:r>
            <w:r w:rsidR="00A04669" w:rsidRPr="003B278F">
              <w:rPr>
                <w:lang w:val="pl-PL"/>
              </w:rPr>
              <w:t>ứ</w:t>
            </w:r>
            <w:r w:rsidR="00FE64E3" w:rsidRPr="003B278F">
              <w:rPr>
                <w:lang w:val="pl-PL"/>
              </w:rPr>
              <w:t>ng</w:t>
            </w:r>
            <w:r w:rsidR="00A04669" w:rsidRPr="003B278F">
              <w:rPr>
                <w:lang w:val="pl-PL"/>
              </w:rPr>
              <w:t xml:space="preserve"> với bazơ.</w:t>
            </w:r>
          </w:p>
          <w:p w14:paraId="28B2B666" w14:textId="77777777" w:rsidR="00A04669" w:rsidRPr="003B278F" w:rsidRDefault="005F4CC3" w:rsidP="00366C97">
            <w:pPr>
              <w:tabs>
                <w:tab w:val="left" w:pos="9360"/>
              </w:tabs>
              <w:jc w:val="both"/>
              <w:rPr>
                <w:lang w:val="pl-PL"/>
              </w:rPr>
            </w:pPr>
            <w:r w:rsidRPr="003B278F">
              <w:rPr>
                <w:lang w:val="pl-PL"/>
              </w:rPr>
              <w:t xml:space="preserve">- </w:t>
            </w:r>
            <w:r w:rsidR="00A04669" w:rsidRPr="003B278F">
              <w:rPr>
                <w:lang w:val="pl-PL"/>
              </w:rPr>
              <w:t>Gv: Kết luận:Zn(OH)</w:t>
            </w:r>
            <w:r w:rsidR="00A04669" w:rsidRPr="003B278F">
              <w:rPr>
                <w:vertAlign w:val="subscript"/>
                <w:lang w:val="pl-PL"/>
              </w:rPr>
              <w:t>2</w:t>
            </w:r>
            <w:r w:rsidR="00A04669" w:rsidRPr="003B278F">
              <w:rPr>
                <w:lang w:val="pl-PL"/>
              </w:rPr>
              <w:t xml:space="preserve"> là hiđroxít lưỡng tính.</w:t>
            </w:r>
          </w:p>
          <w:p w14:paraId="6B0C2F22" w14:textId="77777777" w:rsidR="00A04669" w:rsidRPr="003B278F" w:rsidRDefault="005F4CC3" w:rsidP="00366C97">
            <w:pPr>
              <w:tabs>
                <w:tab w:val="left" w:pos="9360"/>
              </w:tabs>
              <w:jc w:val="both"/>
              <w:rPr>
                <w:lang w:val="pl-PL"/>
              </w:rPr>
            </w:pPr>
            <w:r w:rsidRPr="003B278F">
              <w:rPr>
                <w:lang w:val="pl-PL"/>
              </w:rPr>
              <w:t xml:space="preserve">- </w:t>
            </w:r>
            <w:r w:rsidR="00A04669" w:rsidRPr="003B278F">
              <w:rPr>
                <w:lang w:val="pl-PL"/>
              </w:rPr>
              <w:t xml:space="preserve">Gv: </w:t>
            </w:r>
            <w:r w:rsidR="00C60B6B" w:rsidRPr="003B278F">
              <w:rPr>
                <w:lang w:val="pl-PL"/>
              </w:rPr>
              <w:t>T</w:t>
            </w:r>
            <w:r w:rsidR="00A04669" w:rsidRPr="003B278F">
              <w:rPr>
                <w:lang w:val="pl-PL"/>
              </w:rPr>
              <w:t>ại sao Zn(OH)</w:t>
            </w:r>
            <w:r w:rsidR="00A04669" w:rsidRPr="003B278F">
              <w:rPr>
                <w:vertAlign w:val="subscript"/>
                <w:lang w:val="pl-PL"/>
              </w:rPr>
              <w:t>2</w:t>
            </w:r>
            <w:r w:rsidR="00A04669" w:rsidRPr="003B278F">
              <w:rPr>
                <w:lang w:val="pl-PL"/>
              </w:rPr>
              <w:t xml:space="preserve"> là hiđroxít lưỡng tính?</w:t>
            </w:r>
          </w:p>
          <w:p w14:paraId="4D792183" w14:textId="77777777" w:rsidR="00A04669" w:rsidRPr="003B278F" w:rsidRDefault="00C60B6B" w:rsidP="00366C97">
            <w:pPr>
              <w:tabs>
                <w:tab w:val="left" w:pos="9360"/>
              </w:tabs>
              <w:jc w:val="both"/>
              <w:rPr>
                <w:lang w:val="pl-PL"/>
              </w:rPr>
            </w:pPr>
            <w:r w:rsidRPr="003B278F">
              <w:rPr>
                <w:lang w:val="pl-PL"/>
              </w:rPr>
              <w:t xml:space="preserve">- </w:t>
            </w:r>
            <w:r w:rsidR="00A04669" w:rsidRPr="003B278F">
              <w:rPr>
                <w:lang w:val="pl-PL"/>
              </w:rPr>
              <w:t>Gv: Giải thích: vì Zn(OH)</w:t>
            </w:r>
            <w:r w:rsidR="00A04669" w:rsidRPr="003B278F">
              <w:rPr>
                <w:vertAlign w:val="subscript"/>
                <w:lang w:val="pl-PL"/>
              </w:rPr>
              <w:t>2</w:t>
            </w:r>
            <w:r w:rsidR="005F4CC3" w:rsidRPr="003B278F">
              <w:rPr>
                <w:lang w:val="pl-PL"/>
              </w:rPr>
              <w:t xml:space="preserve"> có thể</w:t>
            </w:r>
            <w:r w:rsidRPr="003B278F">
              <w:rPr>
                <w:lang w:val="pl-PL"/>
              </w:rPr>
              <w:t xml:space="preserve"> p</w:t>
            </w:r>
            <w:r w:rsidR="00A04669" w:rsidRPr="003B278F">
              <w:rPr>
                <w:lang w:val="pl-PL"/>
              </w:rPr>
              <w:t>hân li theo kiểu axít</w:t>
            </w:r>
            <w:r w:rsidRPr="003B278F">
              <w:rPr>
                <w:lang w:val="pl-PL"/>
              </w:rPr>
              <w:t>, vừa p</w:t>
            </w:r>
            <w:r w:rsidR="00A04669" w:rsidRPr="003B278F">
              <w:rPr>
                <w:lang w:val="pl-PL"/>
              </w:rPr>
              <w:t>hân li theo kiểu bazơ</w:t>
            </w:r>
          </w:p>
          <w:p w14:paraId="3B0789AA" w14:textId="77777777" w:rsidR="00A04669" w:rsidRPr="003B278F" w:rsidRDefault="00A04669" w:rsidP="00366C97">
            <w:pPr>
              <w:tabs>
                <w:tab w:val="left" w:pos="9360"/>
              </w:tabs>
              <w:jc w:val="both"/>
              <w:rPr>
                <w:lang w:val="pl-PL"/>
              </w:rPr>
            </w:pPr>
            <w:r w:rsidRPr="003B278F">
              <w:rPr>
                <w:lang w:val="pl-PL"/>
              </w:rPr>
              <w:t>Gv: Lưu ý thêm về đặc tính hiđroxít lưỡng tính</w:t>
            </w:r>
            <w:r w:rsidR="000D5C43" w:rsidRPr="003B278F">
              <w:rPr>
                <w:lang w:val="pl-PL"/>
              </w:rPr>
              <w:t>: Những hiđroxit lưỡng tính thường gặp và tính axit, bazơ của chúng</w:t>
            </w:r>
          </w:p>
        </w:tc>
        <w:tc>
          <w:tcPr>
            <w:tcW w:w="4908" w:type="dxa"/>
          </w:tcPr>
          <w:p w14:paraId="2B3907E4" w14:textId="77777777" w:rsidR="00A04669" w:rsidRPr="003B278F" w:rsidRDefault="00A04669" w:rsidP="00366C97">
            <w:pPr>
              <w:tabs>
                <w:tab w:val="left" w:pos="9360"/>
              </w:tabs>
              <w:jc w:val="both"/>
              <w:rPr>
                <w:b/>
                <w:bCs/>
                <w:u w:val="single"/>
                <w:lang w:val="pl-PL"/>
              </w:rPr>
            </w:pPr>
            <w:r w:rsidRPr="003B278F">
              <w:rPr>
                <w:b/>
                <w:bCs/>
                <w:u w:val="single"/>
                <w:lang w:val="pl-PL"/>
              </w:rPr>
              <w:t>III/ Hiđroxít lưỡng tính:</w:t>
            </w:r>
          </w:p>
          <w:p w14:paraId="45F07418" w14:textId="77777777" w:rsidR="00A04669" w:rsidRPr="003B278F" w:rsidRDefault="00A04669" w:rsidP="00366C97">
            <w:pPr>
              <w:tabs>
                <w:tab w:val="left" w:pos="9360"/>
              </w:tabs>
              <w:jc w:val="both"/>
              <w:rPr>
                <w:lang w:val="pl-PL"/>
              </w:rPr>
            </w:pPr>
            <w:r w:rsidRPr="003B278F">
              <w:rPr>
                <w:i/>
                <w:iCs/>
                <w:u w:val="single"/>
                <w:lang w:val="pl-PL"/>
              </w:rPr>
              <w:t>*Định nghĩa:</w:t>
            </w:r>
            <w:r w:rsidRPr="003B278F">
              <w:rPr>
                <w:lang w:val="pl-PL"/>
              </w:rPr>
              <w:t xml:space="preserve"> </w:t>
            </w:r>
            <w:r w:rsidR="005F4CC3" w:rsidRPr="003B278F">
              <w:rPr>
                <w:lang w:val="pl-PL"/>
              </w:rPr>
              <w:t>Hiđroxit lưỡng tính là hiđroxit khi tan trong nước vừa có thể phân li như axit, vừa có thể phân li như bazơ</w:t>
            </w:r>
          </w:p>
          <w:p w14:paraId="34A29463" w14:textId="77777777" w:rsidR="00A04669" w:rsidRPr="003B278F" w:rsidRDefault="00A04669" w:rsidP="00366C97">
            <w:pPr>
              <w:tabs>
                <w:tab w:val="left" w:pos="9360"/>
              </w:tabs>
              <w:jc w:val="both"/>
              <w:rPr>
                <w:lang w:val="pl-PL"/>
              </w:rPr>
            </w:pPr>
            <w:r w:rsidRPr="003B278F">
              <w:rPr>
                <w:lang w:val="pl-PL"/>
              </w:rPr>
              <w:t>Vd: Zn(OH)</w:t>
            </w:r>
            <w:r w:rsidRPr="003B278F">
              <w:rPr>
                <w:vertAlign w:val="subscript"/>
                <w:lang w:val="pl-PL"/>
              </w:rPr>
              <w:t>2</w:t>
            </w:r>
            <w:r w:rsidRPr="003B278F">
              <w:rPr>
                <w:lang w:val="pl-PL"/>
              </w:rPr>
              <w:t xml:space="preserve"> là hiđroxít lưỡng tính</w:t>
            </w:r>
          </w:p>
          <w:p w14:paraId="5C23615F" w14:textId="77777777" w:rsidR="00B47837" w:rsidRPr="003B278F" w:rsidRDefault="00B47837" w:rsidP="00366C97">
            <w:pPr>
              <w:tabs>
                <w:tab w:val="left" w:pos="9360"/>
              </w:tabs>
              <w:jc w:val="both"/>
              <w:rPr>
                <w:lang w:val="pl-PL"/>
              </w:rPr>
            </w:pPr>
            <w:r w:rsidRPr="003B278F">
              <w:rPr>
                <w:lang w:val="pl-PL"/>
              </w:rPr>
              <w:t>+ Phân li kiểu bazơ:</w:t>
            </w:r>
          </w:p>
          <w:p w14:paraId="545B5752" w14:textId="77777777" w:rsidR="00A04669" w:rsidRPr="003B278F" w:rsidRDefault="00A04669" w:rsidP="00366C97">
            <w:pPr>
              <w:tabs>
                <w:tab w:val="left" w:pos="9360"/>
              </w:tabs>
              <w:jc w:val="both"/>
              <w:rPr>
                <w:lang w:val="pl-PL"/>
              </w:rPr>
            </w:pPr>
            <w:r w:rsidRPr="003B278F">
              <w:rPr>
                <w:lang w:val="pl-PL"/>
              </w:rPr>
              <w:t>Zn(OH)</w:t>
            </w:r>
            <w:r w:rsidRPr="003B278F">
              <w:rPr>
                <w:vertAlign w:val="subscript"/>
                <w:lang w:val="pl-PL"/>
              </w:rPr>
              <w:t>2</w:t>
            </w:r>
            <w:r w:rsidRPr="003B278F">
              <w:rPr>
                <w:lang w:val="pl-PL"/>
              </w:rPr>
              <w:t xml:space="preserve"> </w:t>
            </w:r>
            <w:r w:rsidRPr="003B278F">
              <w:rPr>
                <w:position w:val="-10"/>
              </w:rPr>
              <w:object w:dxaOrig="360" w:dyaOrig="320" w14:anchorId="0F9B9180">
                <v:shape id="_x0000_i1032" type="#_x0000_t75" style="width:18pt;height:15.75pt" o:ole="">
                  <v:imagedata r:id="rId10" o:title=""/>
                </v:shape>
                <o:OLEObject Type="Embed" ProgID="Equation.DSMT4" ShapeID="_x0000_i1032" DrawAspect="Content" ObjectID="_1672681239" r:id="rId16"/>
              </w:object>
            </w:r>
            <w:r w:rsidRPr="003B278F">
              <w:rPr>
                <w:lang w:val="pl-PL"/>
              </w:rPr>
              <w:t xml:space="preserve">Zn </w:t>
            </w:r>
            <w:r w:rsidRPr="003B278F">
              <w:rPr>
                <w:vertAlign w:val="superscript"/>
                <w:lang w:val="pl-PL"/>
              </w:rPr>
              <w:t>2+</w:t>
            </w:r>
            <w:r w:rsidRPr="003B278F">
              <w:rPr>
                <w:lang w:val="pl-PL"/>
              </w:rPr>
              <w:t xml:space="preserve"> + 2 OH</w:t>
            </w:r>
            <w:r w:rsidRPr="003B278F">
              <w:rPr>
                <w:vertAlign w:val="superscript"/>
                <w:lang w:val="pl-PL"/>
              </w:rPr>
              <w:t>-</w:t>
            </w:r>
            <w:r w:rsidR="00B47837" w:rsidRPr="003B278F">
              <w:rPr>
                <w:lang w:val="pl-PL"/>
              </w:rPr>
              <w:t xml:space="preserve"> </w:t>
            </w:r>
          </w:p>
          <w:p w14:paraId="4F31CE83" w14:textId="77777777" w:rsidR="00B47837" w:rsidRPr="003B278F" w:rsidRDefault="00B47837" w:rsidP="00366C97">
            <w:pPr>
              <w:tabs>
                <w:tab w:val="left" w:pos="9360"/>
              </w:tabs>
              <w:jc w:val="both"/>
              <w:rPr>
                <w:lang w:val="pl-PL"/>
              </w:rPr>
            </w:pPr>
            <w:r w:rsidRPr="003B278F">
              <w:rPr>
                <w:lang w:val="pl-PL"/>
              </w:rPr>
              <w:t>+ Phân li kiểu axit:</w:t>
            </w:r>
          </w:p>
          <w:p w14:paraId="44CC5CBE" w14:textId="77777777" w:rsidR="00A04669" w:rsidRPr="003B278F" w:rsidRDefault="00A04669" w:rsidP="00366C97">
            <w:pPr>
              <w:tabs>
                <w:tab w:val="left" w:pos="9360"/>
              </w:tabs>
              <w:jc w:val="both"/>
              <w:rPr>
                <w:lang w:val="pl-PL"/>
              </w:rPr>
            </w:pPr>
            <w:r w:rsidRPr="003B278F">
              <w:rPr>
                <w:lang w:val="pl-PL"/>
              </w:rPr>
              <w:t>Zn(OH)</w:t>
            </w:r>
            <w:r w:rsidRPr="003B278F">
              <w:rPr>
                <w:vertAlign w:val="subscript"/>
                <w:lang w:val="pl-PL"/>
              </w:rPr>
              <w:t>2</w:t>
            </w:r>
            <w:r w:rsidRPr="003B278F">
              <w:rPr>
                <w:lang w:val="pl-PL"/>
              </w:rPr>
              <w:t xml:space="preserve">  </w:t>
            </w:r>
            <w:r w:rsidRPr="003B278F">
              <w:rPr>
                <w:position w:val="-10"/>
              </w:rPr>
              <w:object w:dxaOrig="360" w:dyaOrig="320" w14:anchorId="5E29A6CD">
                <v:shape id="_x0000_i1033" type="#_x0000_t75" style="width:18pt;height:15.75pt" o:ole="">
                  <v:imagedata r:id="rId10" o:title=""/>
                </v:shape>
                <o:OLEObject Type="Embed" ProgID="Equation.DSMT4" ShapeID="_x0000_i1033" DrawAspect="Content" ObjectID="_1672681240" r:id="rId17"/>
              </w:object>
            </w:r>
            <w:r w:rsidRPr="003B278F">
              <w:rPr>
                <w:lang w:val="pl-PL"/>
              </w:rPr>
              <w:t>ZnO</w:t>
            </w:r>
            <w:r w:rsidRPr="003B278F">
              <w:rPr>
                <w:vertAlign w:val="subscript"/>
                <w:lang w:val="pl-PL"/>
              </w:rPr>
              <w:t>2</w:t>
            </w:r>
            <w:r w:rsidRPr="003B278F">
              <w:rPr>
                <w:lang w:val="pl-PL"/>
              </w:rPr>
              <w:t xml:space="preserve"> </w:t>
            </w:r>
            <w:r w:rsidRPr="003B278F">
              <w:rPr>
                <w:vertAlign w:val="superscript"/>
                <w:lang w:val="pl-PL"/>
              </w:rPr>
              <w:t>2-</w:t>
            </w:r>
            <w:r w:rsidRPr="003B278F">
              <w:rPr>
                <w:lang w:val="pl-PL"/>
              </w:rPr>
              <w:t xml:space="preserve"> + 2 H</w:t>
            </w:r>
            <w:r w:rsidR="00B44BD8" w:rsidRPr="003B278F">
              <w:rPr>
                <w:vertAlign w:val="superscript"/>
                <w:lang w:val="pl-PL"/>
              </w:rPr>
              <w:t>+</w:t>
            </w:r>
            <w:r w:rsidRPr="003B278F">
              <w:rPr>
                <w:lang w:val="pl-PL"/>
              </w:rPr>
              <w:t xml:space="preserve"> </w:t>
            </w:r>
          </w:p>
          <w:p w14:paraId="6F0EC71A" w14:textId="77777777" w:rsidR="00A04669" w:rsidRPr="003B278F" w:rsidRDefault="00A04669" w:rsidP="00366C97">
            <w:pPr>
              <w:tabs>
                <w:tab w:val="left" w:pos="9360"/>
              </w:tabs>
              <w:jc w:val="both"/>
              <w:rPr>
                <w:lang w:val="pl-PL"/>
              </w:rPr>
            </w:pPr>
            <w:r w:rsidRPr="003B278F">
              <w:rPr>
                <w:lang w:val="pl-PL"/>
              </w:rPr>
              <w:t>*Đặc tính của hiđroxít lưỡng tính.</w:t>
            </w:r>
          </w:p>
          <w:p w14:paraId="24F927BC" w14:textId="77777777" w:rsidR="00A04669" w:rsidRPr="003B278F" w:rsidRDefault="00A04669" w:rsidP="00366C97">
            <w:pPr>
              <w:tabs>
                <w:tab w:val="left" w:pos="9360"/>
              </w:tabs>
              <w:jc w:val="both"/>
              <w:rPr>
                <w:lang w:val="pl-PL"/>
              </w:rPr>
            </w:pPr>
            <w:r w:rsidRPr="003B278F">
              <w:rPr>
                <w:lang w:val="pl-PL"/>
              </w:rPr>
              <w:t xml:space="preserve">-Thường </w:t>
            </w:r>
            <w:r w:rsidR="00B44BD8" w:rsidRPr="003B278F">
              <w:rPr>
                <w:lang w:val="pl-PL"/>
              </w:rPr>
              <w:t>g</w:t>
            </w:r>
            <w:r w:rsidRPr="003B278F">
              <w:rPr>
                <w:lang w:val="pl-PL"/>
              </w:rPr>
              <w:t>ặp:</w:t>
            </w:r>
            <w:r w:rsidR="00B44BD8" w:rsidRPr="003B278F">
              <w:rPr>
                <w:lang w:val="pl-PL"/>
              </w:rPr>
              <w:t xml:space="preserve"> </w:t>
            </w:r>
            <w:r w:rsidRPr="003B278F">
              <w:rPr>
                <w:lang w:val="pl-PL"/>
              </w:rPr>
              <w:t>Al(OH)</w:t>
            </w:r>
            <w:r w:rsidRPr="003B278F">
              <w:rPr>
                <w:vertAlign w:val="subscript"/>
                <w:lang w:val="pl-PL"/>
              </w:rPr>
              <w:t>3</w:t>
            </w:r>
            <w:r w:rsidRPr="003B278F">
              <w:rPr>
                <w:lang w:val="pl-PL"/>
              </w:rPr>
              <w:t>,</w:t>
            </w:r>
            <w:r w:rsidR="00B44BD8" w:rsidRPr="003B278F">
              <w:rPr>
                <w:lang w:val="pl-PL"/>
              </w:rPr>
              <w:t xml:space="preserve"> </w:t>
            </w:r>
            <w:r w:rsidRPr="003B278F">
              <w:rPr>
                <w:lang w:val="pl-PL"/>
              </w:rPr>
              <w:t>Cr(OH)</w:t>
            </w:r>
            <w:r w:rsidRPr="003B278F">
              <w:rPr>
                <w:vertAlign w:val="subscript"/>
                <w:lang w:val="pl-PL"/>
              </w:rPr>
              <w:t>3</w:t>
            </w:r>
            <w:r w:rsidRPr="003B278F">
              <w:rPr>
                <w:lang w:val="pl-PL"/>
              </w:rPr>
              <w:t>,</w:t>
            </w:r>
            <w:r w:rsidR="00B44BD8" w:rsidRPr="003B278F">
              <w:rPr>
                <w:lang w:val="pl-PL"/>
              </w:rPr>
              <w:t xml:space="preserve"> </w:t>
            </w:r>
            <w:r w:rsidRPr="003B278F">
              <w:rPr>
                <w:lang w:val="pl-PL"/>
              </w:rPr>
              <w:t>Pb(OH)</w:t>
            </w:r>
            <w:r w:rsidRPr="003B278F">
              <w:rPr>
                <w:vertAlign w:val="subscript"/>
                <w:lang w:val="pl-PL"/>
              </w:rPr>
              <w:t>2</w:t>
            </w:r>
            <w:r w:rsidRPr="003B278F">
              <w:rPr>
                <w:lang w:val="pl-PL"/>
              </w:rPr>
              <w:t>…</w:t>
            </w:r>
          </w:p>
          <w:p w14:paraId="0576115F" w14:textId="77777777" w:rsidR="00A04669" w:rsidRPr="003B278F" w:rsidRDefault="00B44BD8" w:rsidP="00366C97">
            <w:pPr>
              <w:tabs>
                <w:tab w:val="left" w:pos="9360"/>
              </w:tabs>
              <w:jc w:val="both"/>
              <w:rPr>
                <w:lang w:val="pl-PL"/>
              </w:rPr>
            </w:pPr>
            <w:r w:rsidRPr="003B278F">
              <w:rPr>
                <w:lang w:val="pl-PL"/>
              </w:rPr>
              <w:t>-</w:t>
            </w:r>
            <w:r w:rsidR="004C1798" w:rsidRPr="003B278F">
              <w:rPr>
                <w:lang w:val="pl-PL"/>
              </w:rPr>
              <w:t xml:space="preserve"> </w:t>
            </w:r>
            <w:r w:rsidRPr="003B278F">
              <w:rPr>
                <w:lang w:val="pl-PL"/>
              </w:rPr>
              <w:t>Í</w:t>
            </w:r>
            <w:r w:rsidR="00A04669" w:rsidRPr="003B278F">
              <w:rPr>
                <w:lang w:val="pl-PL"/>
              </w:rPr>
              <w:t>t tan trong H</w:t>
            </w:r>
            <w:r w:rsidR="00A04669" w:rsidRPr="003B278F">
              <w:rPr>
                <w:vertAlign w:val="subscript"/>
                <w:lang w:val="pl-PL"/>
              </w:rPr>
              <w:t>2</w:t>
            </w:r>
            <w:r w:rsidR="00A04669" w:rsidRPr="003B278F">
              <w:rPr>
                <w:lang w:val="pl-PL"/>
              </w:rPr>
              <w:t>O</w:t>
            </w:r>
          </w:p>
          <w:p w14:paraId="1D851439" w14:textId="77777777" w:rsidR="00A04669" w:rsidRPr="003B278F" w:rsidRDefault="00A04669" w:rsidP="00366C97">
            <w:pPr>
              <w:tabs>
                <w:tab w:val="left" w:pos="9360"/>
              </w:tabs>
              <w:jc w:val="both"/>
              <w:rPr>
                <w:b/>
                <w:bCs/>
                <w:u w:val="single"/>
                <w:lang w:val="pl-PL"/>
              </w:rPr>
            </w:pPr>
            <w:r w:rsidRPr="003B278F">
              <w:rPr>
                <w:lang w:val="pl-PL"/>
              </w:rPr>
              <w:t>-</w:t>
            </w:r>
            <w:r w:rsidR="004C1798" w:rsidRPr="003B278F">
              <w:rPr>
                <w:lang w:val="pl-PL"/>
              </w:rPr>
              <w:t xml:space="preserve"> </w:t>
            </w:r>
            <w:r w:rsidRPr="003B278F">
              <w:rPr>
                <w:lang w:val="pl-PL"/>
              </w:rPr>
              <w:t>Lực axít và bazơ của chúng đều yếu</w:t>
            </w:r>
          </w:p>
        </w:tc>
      </w:tr>
      <w:tr w:rsidR="00A04669" w:rsidRPr="003B278F" w14:paraId="17485627" w14:textId="77777777">
        <w:tc>
          <w:tcPr>
            <w:tcW w:w="10188" w:type="dxa"/>
            <w:gridSpan w:val="6"/>
          </w:tcPr>
          <w:p w14:paraId="7553B34F" w14:textId="77777777" w:rsidR="00A04669" w:rsidRPr="003B278F" w:rsidRDefault="00A04669" w:rsidP="00366C97">
            <w:pPr>
              <w:jc w:val="center"/>
              <w:rPr>
                <w:lang w:val="pl-PL"/>
              </w:rPr>
            </w:pPr>
            <w:r w:rsidRPr="003B278F">
              <w:rPr>
                <w:b/>
                <w:u w:val="single"/>
                <w:lang w:val="pl-PL"/>
              </w:rPr>
              <w:t xml:space="preserve">Hoạt động 4: </w:t>
            </w:r>
            <w:r w:rsidR="00896BC2" w:rsidRPr="003B278F">
              <w:rPr>
                <w:lang w:val="pl-PL"/>
              </w:rPr>
              <w:t xml:space="preserve"> Muối</w:t>
            </w:r>
          </w:p>
          <w:p w14:paraId="2712CCD2" w14:textId="77777777" w:rsidR="00A04669" w:rsidRPr="003B278F" w:rsidRDefault="00A04669" w:rsidP="00366C97">
            <w:pPr>
              <w:tabs>
                <w:tab w:val="left" w:pos="9360"/>
              </w:tabs>
              <w:jc w:val="center"/>
              <w:rPr>
                <w:lang w:val="pl-PL"/>
              </w:rPr>
            </w:pPr>
            <w:r w:rsidRPr="003B278F">
              <w:rPr>
                <w:b/>
                <w:u w:val="single"/>
                <w:lang w:val="pl-PL"/>
              </w:rPr>
              <w:t>Mục tiêu:</w:t>
            </w:r>
            <w:r w:rsidR="0032080E" w:rsidRPr="003B278F">
              <w:rPr>
                <w:lang w:val="pl-PL"/>
              </w:rPr>
              <w:t xml:space="preserve"> </w:t>
            </w:r>
            <w:r w:rsidR="00956680" w:rsidRPr="003B278F">
              <w:rPr>
                <w:lang w:val="pl-PL"/>
              </w:rPr>
              <w:t>Định nghĩa muối, phân loại muối và sự điện li của muối</w:t>
            </w:r>
          </w:p>
        </w:tc>
      </w:tr>
      <w:tr w:rsidR="00A04669" w:rsidRPr="003B278F" w14:paraId="4B22534E" w14:textId="77777777">
        <w:tc>
          <w:tcPr>
            <w:tcW w:w="3720" w:type="dxa"/>
          </w:tcPr>
          <w:p w14:paraId="4D1DE30B" w14:textId="77777777" w:rsidR="00A04669" w:rsidRPr="003B278F" w:rsidRDefault="00A04669" w:rsidP="00366C97">
            <w:pPr>
              <w:tabs>
                <w:tab w:val="left" w:pos="9360"/>
              </w:tabs>
              <w:jc w:val="both"/>
              <w:rPr>
                <w:lang w:val="pl-PL"/>
              </w:rPr>
            </w:pPr>
            <w:r w:rsidRPr="003B278F">
              <w:rPr>
                <w:lang w:val="pl-PL"/>
              </w:rPr>
              <w:t xml:space="preserve">Gv: Yêu cầu hs </w:t>
            </w:r>
            <w:r w:rsidR="00896BC2" w:rsidRPr="003B278F">
              <w:rPr>
                <w:lang w:val="pl-PL"/>
              </w:rPr>
              <w:t>viết phương trình điện li của NaCl, K</w:t>
            </w:r>
            <w:r w:rsidR="00896BC2" w:rsidRPr="003B278F">
              <w:rPr>
                <w:vertAlign w:val="subscript"/>
                <w:lang w:val="pl-PL"/>
              </w:rPr>
              <w:t>2</w:t>
            </w:r>
            <w:r w:rsidR="00896BC2" w:rsidRPr="003B278F">
              <w:rPr>
                <w:lang w:val="pl-PL"/>
              </w:rPr>
              <w:t>SO</w:t>
            </w:r>
            <w:r w:rsidR="00896BC2" w:rsidRPr="003B278F">
              <w:rPr>
                <w:vertAlign w:val="subscript"/>
                <w:lang w:val="pl-PL"/>
              </w:rPr>
              <w:t>4</w:t>
            </w:r>
            <w:r w:rsidR="00896BC2" w:rsidRPr="003B278F">
              <w:rPr>
                <w:lang w:val="pl-PL"/>
              </w:rPr>
              <w:t>, (NH</w:t>
            </w:r>
            <w:r w:rsidR="00896BC2" w:rsidRPr="003B278F">
              <w:rPr>
                <w:vertAlign w:val="subscript"/>
                <w:lang w:val="pl-PL"/>
              </w:rPr>
              <w:t>4</w:t>
            </w:r>
            <w:r w:rsidR="00896BC2" w:rsidRPr="003B278F">
              <w:rPr>
                <w:lang w:val="pl-PL"/>
              </w:rPr>
              <w:t>)</w:t>
            </w:r>
            <w:r w:rsidR="00896BC2" w:rsidRPr="003B278F">
              <w:rPr>
                <w:vertAlign w:val="subscript"/>
                <w:lang w:val="pl-PL"/>
              </w:rPr>
              <w:t>2</w:t>
            </w:r>
            <w:r w:rsidR="00896BC2" w:rsidRPr="003B278F">
              <w:rPr>
                <w:lang w:val="pl-PL"/>
              </w:rPr>
              <w:t>SO</w:t>
            </w:r>
            <w:r w:rsidR="00896BC2" w:rsidRPr="003B278F">
              <w:rPr>
                <w:vertAlign w:val="subscript"/>
                <w:lang w:val="pl-PL"/>
              </w:rPr>
              <w:t>4</w:t>
            </w:r>
          </w:p>
          <w:p w14:paraId="0E9C04C6" w14:textId="77777777" w:rsidR="00A04669" w:rsidRPr="003B278F" w:rsidRDefault="00896BC2" w:rsidP="00366C97">
            <w:pPr>
              <w:tabs>
                <w:tab w:val="left" w:pos="9360"/>
              </w:tabs>
              <w:jc w:val="both"/>
              <w:rPr>
                <w:lang w:val="pl-PL"/>
              </w:rPr>
            </w:pPr>
            <w:r w:rsidRPr="003B278F">
              <w:rPr>
                <w:lang w:val="pl-PL"/>
              </w:rPr>
              <w:t xml:space="preserve">Hs nhận xét các ion tạo thành </w:t>
            </w:r>
            <w:r w:rsidRPr="003B278F">
              <w:rPr>
                <w:lang w:val="pl-PL"/>
              </w:rPr>
              <w:sym w:font="Wingdings" w:char="F0E0"/>
            </w:r>
            <w:r w:rsidRPr="003B278F">
              <w:rPr>
                <w:lang w:val="pl-PL"/>
              </w:rPr>
              <w:t xml:space="preserve"> Định nghĩa muối</w:t>
            </w:r>
          </w:p>
          <w:p w14:paraId="126FE95D" w14:textId="77777777" w:rsidR="00896BC2" w:rsidRPr="003B278F" w:rsidRDefault="00896BC2" w:rsidP="00366C97">
            <w:pPr>
              <w:tabs>
                <w:tab w:val="left" w:pos="9360"/>
              </w:tabs>
              <w:jc w:val="both"/>
              <w:rPr>
                <w:lang w:val="pl-PL"/>
              </w:rPr>
            </w:pPr>
            <w:r w:rsidRPr="003B278F">
              <w:rPr>
                <w:lang w:val="pl-PL"/>
              </w:rPr>
              <w:t>GV bổ sung một số trường hợp điện li của muối NaHCO</w:t>
            </w:r>
            <w:r w:rsidRPr="003B278F">
              <w:rPr>
                <w:vertAlign w:val="subscript"/>
                <w:lang w:val="pl-PL"/>
              </w:rPr>
              <w:t>3</w:t>
            </w:r>
            <w:r w:rsidRPr="003B278F">
              <w:rPr>
                <w:lang w:val="pl-PL"/>
              </w:rPr>
              <w:t xml:space="preserve"> </w:t>
            </w:r>
            <w:r w:rsidRPr="003B278F">
              <w:rPr>
                <w:lang w:val="pl-PL"/>
              </w:rPr>
              <w:sym w:font="Wingdings" w:char="F0E0"/>
            </w:r>
            <w:r w:rsidRPr="003B278F">
              <w:rPr>
                <w:lang w:val="pl-PL"/>
              </w:rPr>
              <w:t xml:space="preserve"> Muối axit, muối trung hoà</w:t>
            </w:r>
          </w:p>
          <w:p w14:paraId="6A58488F" w14:textId="77777777" w:rsidR="00A04669" w:rsidRPr="003B278F" w:rsidRDefault="00A04669" w:rsidP="00366C97">
            <w:pPr>
              <w:tabs>
                <w:tab w:val="left" w:pos="9360"/>
              </w:tabs>
              <w:jc w:val="both"/>
              <w:rPr>
                <w:lang w:val="pl-PL"/>
              </w:rPr>
            </w:pPr>
            <w:r w:rsidRPr="003B278F">
              <w:rPr>
                <w:lang w:val="pl-PL"/>
              </w:rPr>
              <w:t>Gv: Lưu ý c</w:t>
            </w:r>
            <w:r w:rsidR="00A7283A" w:rsidRPr="003B278F">
              <w:rPr>
                <w:lang w:val="pl-PL"/>
              </w:rPr>
              <w:t>ho hs: Những muối được coi là không</w:t>
            </w:r>
            <w:r w:rsidRPr="003B278F">
              <w:rPr>
                <w:lang w:val="pl-PL"/>
              </w:rPr>
              <w:t xml:space="preserve"> tan thì thực tế vẫn tan 1 lượng rất nhỏ, phần nhỏ đó điện li.</w:t>
            </w:r>
          </w:p>
        </w:tc>
        <w:tc>
          <w:tcPr>
            <w:tcW w:w="6468" w:type="dxa"/>
            <w:gridSpan w:val="5"/>
          </w:tcPr>
          <w:p w14:paraId="57E4837E" w14:textId="77777777" w:rsidR="00A04669" w:rsidRPr="003B278F" w:rsidRDefault="00A04669" w:rsidP="00366C97">
            <w:pPr>
              <w:tabs>
                <w:tab w:val="left" w:pos="9360"/>
              </w:tabs>
              <w:jc w:val="both"/>
              <w:rPr>
                <w:u w:val="single"/>
                <w:lang w:val="pl-PL"/>
              </w:rPr>
            </w:pPr>
            <w:r w:rsidRPr="003B278F">
              <w:rPr>
                <w:b/>
                <w:bCs/>
                <w:u w:val="single"/>
                <w:lang w:val="pl-PL"/>
              </w:rPr>
              <w:t>IV/ Muối</w:t>
            </w:r>
            <w:r w:rsidRPr="003B278F">
              <w:rPr>
                <w:u w:val="single"/>
                <w:lang w:val="pl-PL"/>
              </w:rPr>
              <w:t>:</w:t>
            </w:r>
          </w:p>
          <w:p w14:paraId="7495680A" w14:textId="77777777" w:rsidR="00A04669" w:rsidRPr="003B278F" w:rsidRDefault="00A04669" w:rsidP="00366C97">
            <w:pPr>
              <w:tabs>
                <w:tab w:val="left" w:pos="9360"/>
              </w:tabs>
              <w:jc w:val="both"/>
              <w:rPr>
                <w:lang w:val="pl-PL"/>
              </w:rPr>
            </w:pPr>
            <w:r w:rsidRPr="003B278F">
              <w:rPr>
                <w:i/>
                <w:iCs/>
                <w:u w:val="single"/>
                <w:lang w:val="pl-PL"/>
              </w:rPr>
              <w:t>1/ Định nghĩa:</w:t>
            </w:r>
            <w:r w:rsidRPr="003B278F">
              <w:rPr>
                <w:i/>
                <w:iCs/>
                <w:lang w:val="pl-PL"/>
              </w:rPr>
              <w:t xml:space="preserve"> sgk</w:t>
            </w:r>
          </w:p>
          <w:p w14:paraId="22C53DB9" w14:textId="77777777" w:rsidR="00A04669" w:rsidRPr="003B278F" w:rsidRDefault="00A04669" w:rsidP="00366C97">
            <w:pPr>
              <w:tabs>
                <w:tab w:val="left" w:pos="9360"/>
              </w:tabs>
              <w:jc w:val="both"/>
              <w:rPr>
                <w:i/>
                <w:iCs/>
                <w:u w:val="single"/>
                <w:lang w:val="pl-PL"/>
              </w:rPr>
            </w:pPr>
            <w:r w:rsidRPr="003B278F">
              <w:rPr>
                <w:i/>
                <w:iCs/>
                <w:u w:val="single"/>
                <w:lang w:val="pl-PL"/>
              </w:rPr>
              <w:t>2/ Phân loại:</w:t>
            </w:r>
          </w:p>
          <w:p w14:paraId="03DD9FE1" w14:textId="77777777" w:rsidR="00A04669" w:rsidRPr="003B278F" w:rsidRDefault="00A04669" w:rsidP="00366C97">
            <w:pPr>
              <w:tabs>
                <w:tab w:val="left" w:pos="9360"/>
              </w:tabs>
              <w:jc w:val="both"/>
              <w:rPr>
                <w:lang w:val="pl-PL"/>
              </w:rPr>
            </w:pPr>
            <w:r w:rsidRPr="003B278F">
              <w:rPr>
                <w:lang w:val="pl-PL"/>
              </w:rPr>
              <w:t xml:space="preserve">-Muối trung hoà: </w:t>
            </w:r>
            <w:r w:rsidR="006D4161" w:rsidRPr="003B278F">
              <w:rPr>
                <w:lang w:val="pl-PL"/>
              </w:rPr>
              <w:t>Muối mà anion gốc axit không còn hiđro có khả năng</w:t>
            </w:r>
            <w:r w:rsidRPr="003B278F">
              <w:rPr>
                <w:lang w:val="pl-PL"/>
              </w:rPr>
              <w:t xml:space="preserve"> p</w:t>
            </w:r>
            <w:r w:rsidR="006D4161" w:rsidRPr="003B278F">
              <w:rPr>
                <w:lang w:val="pl-PL"/>
              </w:rPr>
              <w:t xml:space="preserve">hân </w:t>
            </w:r>
            <w:r w:rsidRPr="003B278F">
              <w:rPr>
                <w:lang w:val="pl-PL"/>
              </w:rPr>
              <w:t xml:space="preserve">li </w:t>
            </w:r>
            <w:r w:rsidR="006D4161" w:rsidRPr="003B278F">
              <w:rPr>
                <w:lang w:val="pl-PL"/>
              </w:rPr>
              <w:t xml:space="preserve">ra </w:t>
            </w:r>
            <w:r w:rsidRPr="003B278F">
              <w:rPr>
                <w:lang w:val="pl-PL"/>
              </w:rPr>
              <w:t>ion H</w:t>
            </w:r>
            <w:r w:rsidRPr="003B278F">
              <w:rPr>
                <w:vertAlign w:val="superscript"/>
                <w:lang w:val="pl-PL"/>
              </w:rPr>
              <w:t>+</w:t>
            </w:r>
            <w:r w:rsidR="006D4161" w:rsidRPr="003B278F">
              <w:rPr>
                <w:lang w:val="pl-PL"/>
              </w:rPr>
              <w:t xml:space="preserve">: NaCl, </w:t>
            </w:r>
            <w:r w:rsidRPr="003B278F">
              <w:rPr>
                <w:lang w:val="pl-PL"/>
              </w:rPr>
              <w:t>Na</w:t>
            </w:r>
            <w:r w:rsidRPr="003B278F">
              <w:rPr>
                <w:vertAlign w:val="subscript"/>
                <w:lang w:val="pl-PL"/>
              </w:rPr>
              <w:t>2</w:t>
            </w:r>
            <w:r w:rsidRPr="003B278F">
              <w:rPr>
                <w:lang w:val="pl-PL"/>
              </w:rPr>
              <w:t>SO</w:t>
            </w:r>
            <w:r w:rsidRPr="003B278F">
              <w:rPr>
                <w:vertAlign w:val="subscript"/>
                <w:lang w:val="pl-PL"/>
              </w:rPr>
              <w:t>4</w:t>
            </w:r>
            <w:r w:rsidRPr="003B278F">
              <w:rPr>
                <w:lang w:val="pl-PL"/>
              </w:rPr>
              <w:t>, Na</w:t>
            </w:r>
            <w:r w:rsidRPr="003B278F">
              <w:rPr>
                <w:vertAlign w:val="subscript"/>
                <w:lang w:val="pl-PL"/>
              </w:rPr>
              <w:t>2</w:t>
            </w:r>
            <w:r w:rsidRPr="003B278F">
              <w:rPr>
                <w:lang w:val="pl-PL"/>
              </w:rPr>
              <w:t>CO</w:t>
            </w:r>
            <w:r w:rsidR="006D4161" w:rsidRPr="003B278F">
              <w:rPr>
                <w:vertAlign w:val="subscript"/>
                <w:lang w:val="pl-PL"/>
              </w:rPr>
              <w:t>3</w:t>
            </w:r>
            <w:r w:rsidRPr="003B278F">
              <w:rPr>
                <w:lang w:val="pl-PL"/>
              </w:rPr>
              <w:t>…</w:t>
            </w:r>
          </w:p>
          <w:p w14:paraId="684B1AA8" w14:textId="77777777" w:rsidR="00A04669" w:rsidRPr="003B278F" w:rsidRDefault="00A04669" w:rsidP="00366C97">
            <w:pPr>
              <w:tabs>
                <w:tab w:val="left" w:pos="9360"/>
              </w:tabs>
              <w:jc w:val="both"/>
              <w:rPr>
                <w:lang w:val="pl-PL"/>
              </w:rPr>
            </w:pPr>
            <w:r w:rsidRPr="003B278F">
              <w:rPr>
                <w:lang w:val="pl-PL"/>
              </w:rPr>
              <w:t xml:space="preserve">-Muối axít : </w:t>
            </w:r>
            <w:r w:rsidR="006D4161" w:rsidRPr="003B278F">
              <w:rPr>
                <w:lang w:val="pl-PL"/>
              </w:rPr>
              <w:t>Muối mà anion gốc axit vẫn còn hiđro có khả năng phân li ra ion H</w:t>
            </w:r>
            <w:r w:rsidR="006D4161" w:rsidRPr="003B278F">
              <w:rPr>
                <w:vertAlign w:val="superscript"/>
                <w:lang w:val="pl-PL"/>
              </w:rPr>
              <w:t>+</w:t>
            </w:r>
            <w:r w:rsidR="006D4161" w:rsidRPr="003B278F">
              <w:rPr>
                <w:lang w:val="pl-PL"/>
              </w:rPr>
              <w:t>:</w:t>
            </w:r>
            <w:r w:rsidRPr="003B278F">
              <w:rPr>
                <w:lang w:val="pl-PL"/>
              </w:rPr>
              <w:t>NaHCO</w:t>
            </w:r>
            <w:r w:rsidRPr="003B278F">
              <w:rPr>
                <w:vertAlign w:val="subscript"/>
                <w:lang w:val="pl-PL"/>
              </w:rPr>
              <w:t>3</w:t>
            </w:r>
            <w:r w:rsidRPr="003B278F">
              <w:rPr>
                <w:lang w:val="pl-PL"/>
              </w:rPr>
              <w:t>, NaH</w:t>
            </w:r>
            <w:r w:rsidRPr="003B278F">
              <w:rPr>
                <w:vertAlign w:val="subscript"/>
                <w:lang w:val="pl-PL"/>
              </w:rPr>
              <w:t>2</w:t>
            </w:r>
            <w:r w:rsidRPr="003B278F">
              <w:rPr>
                <w:lang w:val="pl-PL"/>
              </w:rPr>
              <w:t>PO</w:t>
            </w:r>
            <w:r w:rsidRPr="003B278F">
              <w:rPr>
                <w:vertAlign w:val="subscript"/>
                <w:lang w:val="pl-PL"/>
              </w:rPr>
              <w:t>4</w:t>
            </w:r>
            <w:r w:rsidRPr="003B278F">
              <w:rPr>
                <w:lang w:val="pl-PL"/>
              </w:rPr>
              <w:t>…</w:t>
            </w:r>
          </w:p>
          <w:p w14:paraId="244A8769" w14:textId="77777777" w:rsidR="00A04669" w:rsidRPr="003B278F" w:rsidRDefault="00A04669" w:rsidP="00366C97">
            <w:pPr>
              <w:tabs>
                <w:tab w:val="left" w:pos="9360"/>
              </w:tabs>
              <w:jc w:val="both"/>
              <w:rPr>
                <w:lang w:val="pl-PL"/>
              </w:rPr>
            </w:pPr>
            <w:r w:rsidRPr="003B278F">
              <w:rPr>
                <w:lang w:val="pl-PL"/>
              </w:rPr>
              <w:t xml:space="preserve">3/ </w:t>
            </w:r>
            <w:r w:rsidRPr="003B278F">
              <w:rPr>
                <w:u w:val="single"/>
                <w:lang w:val="pl-PL"/>
              </w:rPr>
              <w:t>Sự điện li của muối trong nước</w:t>
            </w:r>
            <w:r w:rsidRPr="003B278F">
              <w:rPr>
                <w:lang w:val="pl-PL"/>
              </w:rPr>
              <w:t>.</w:t>
            </w:r>
          </w:p>
          <w:p w14:paraId="5A397B98" w14:textId="77777777" w:rsidR="00A04669" w:rsidRPr="003B278F" w:rsidRDefault="00A04669" w:rsidP="00366C97">
            <w:pPr>
              <w:tabs>
                <w:tab w:val="left" w:pos="9360"/>
              </w:tabs>
              <w:jc w:val="both"/>
              <w:rPr>
                <w:lang w:val="pl-PL"/>
              </w:rPr>
            </w:pPr>
            <w:r w:rsidRPr="003B278F">
              <w:rPr>
                <w:lang w:val="pl-PL"/>
              </w:rPr>
              <w:t>-Hầu hết muối tan đều p</w:t>
            </w:r>
            <w:r w:rsidR="0032080E" w:rsidRPr="003B278F">
              <w:rPr>
                <w:lang w:val="pl-PL"/>
              </w:rPr>
              <w:t xml:space="preserve">hân </w:t>
            </w:r>
            <w:r w:rsidRPr="003B278F">
              <w:rPr>
                <w:lang w:val="pl-PL"/>
              </w:rPr>
              <w:t>li mạnh.</w:t>
            </w:r>
          </w:p>
          <w:p w14:paraId="6A4755C0" w14:textId="77777777" w:rsidR="00A04669" w:rsidRPr="003B278F" w:rsidRDefault="00A04669" w:rsidP="00366C97">
            <w:pPr>
              <w:tabs>
                <w:tab w:val="left" w:pos="9360"/>
              </w:tabs>
              <w:jc w:val="both"/>
              <w:rPr>
                <w:lang w:val="pl-PL"/>
              </w:rPr>
            </w:pPr>
            <w:r w:rsidRPr="003B278F">
              <w:rPr>
                <w:lang w:val="pl-PL"/>
              </w:rPr>
              <w:t>-Nếu gốc axít còn chứa H có tính axít thì gốc này p</w:t>
            </w:r>
            <w:r w:rsidR="00956680" w:rsidRPr="003B278F">
              <w:rPr>
                <w:lang w:val="pl-PL"/>
              </w:rPr>
              <w:t xml:space="preserve">hân </w:t>
            </w:r>
            <w:r w:rsidRPr="003B278F">
              <w:rPr>
                <w:lang w:val="pl-PL"/>
              </w:rPr>
              <w:t>ly yếu ra H</w:t>
            </w:r>
            <w:r w:rsidRPr="003B278F">
              <w:rPr>
                <w:vertAlign w:val="superscript"/>
                <w:lang w:val="pl-PL"/>
              </w:rPr>
              <w:t>+</w:t>
            </w:r>
            <w:r w:rsidRPr="003B278F">
              <w:rPr>
                <w:lang w:val="pl-PL"/>
              </w:rPr>
              <w:t>.</w:t>
            </w:r>
          </w:p>
          <w:p w14:paraId="4DB1974B" w14:textId="77777777" w:rsidR="00A04669" w:rsidRPr="003B278F" w:rsidRDefault="00A04669" w:rsidP="00366C97">
            <w:pPr>
              <w:tabs>
                <w:tab w:val="left" w:pos="9360"/>
              </w:tabs>
              <w:jc w:val="both"/>
              <w:rPr>
                <w:vertAlign w:val="superscript"/>
                <w:lang w:val="pt-BR"/>
              </w:rPr>
            </w:pPr>
            <w:r w:rsidRPr="003B278F">
              <w:rPr>
                <w:lang w:val="pt-BR"/>
              </w:rPr>
              <w:t>Vd: NaHSO</w:t>
            </w:r>
            <w:r w:rsidRPr="003B278F">
              <w:rPr>
                <w:vertAlign w:val="subscript"/>
                <w:lang w:val="pt-BR"/>
              </w:rPr>
              <w:t>3</w:t>
            </w:r>
            <w:r w:rsidRPr="003B278F">
              <w:rPr>
                <w:lang w:val="pt-BR"/>
              </w:rPr>
              <w:t xml:space="preserve"> </w:t>
            </w:r>
            <w:r w:rsidRPr="003B278F">
              <w:sym w:font="Wingdings" w:char="F0E0"/>
            </w:r>
            <w:r w:rsidRPr="003B278F">
              <w:rPr>
                <w:lang w:val="pt-BR"/>
              </w:rPr>
              <w:t xml:space="preserve"> Na</w:t>
            </w:r>
            <w:r w:rsidRPr="003B278F">
              <w:rPr>
                <w:vertAlign w:val="superscript"/>
                <w:lang w:val="pt-BR"/>
              </w:rPr>
              <w:t>+</w:t>
            </w:r>
            <w:r w:rsidRPr="003B278F">
              <w:rPr>
                <w:lang w:val="pt-BR"/>
              </w:rPr>
              <w:t xml:space="preserve"> + HSO</w:t>
            </w:r>
            <w:r w:rsidRPr="003B278F">
              <w:rPr>
                <w:vertAlign w:val="subscript"/>
                <w:lang w:val="pt-BR"/>
              </w:rPr>
              <w:t>3</w:t>
            </w:r>
            <w:r w:rsidRPr="003B278F">
              <w:rPr>
                <w:vertAlign w:val="superscript"/>
                <w:lang w:val="pt-BR"/>
              </w:rPr>
              <w:t>-</w:t>
            </w:r>
          </w:p>
          <w:p w14:paraId="3105EB58" w14:textId="77777777" w:rsidR="00A04669" w:rsidRPr="003B278F" w:rsidRDefault="00A04669" w:rsidP="00366C97">
            <w:pPr>
              <w:tabs>
                <w:tab w:val="left" w:pos="9360"/>
              </w:tabs>
              <w:jc w:val="both"/>
              <w:rPr>
                <w:b/>
                <w:bCs/>
                <w:u w:val="single"/>
                <w:lang w:val="pt-BR"/>
              </w:rPr>
            </w:pPr>
            <w:r w:rsidRPr="003B278F">
              <w:rPr>
                <w:lang w:val="pt-BR"/>
              </w:rPr>
              <w:t xml:space="preserve">        HSO</w:t>
            </w:r>
            <w:r w:rsidRPr="003B278F">
              <w:rPr>
                <w:vertAlign w:val="subscript"/>
                <w:lang w:val="pt-BR"/>
              </w:rPr>
              <w:t>3</w:t>
            </w:r>
            <w:r w:rsidRPr="003B278F">
              <w:rPr>
                <w:vertAlign w:val="superscript"/>
                <w:lang w:val="pt-BR"/>
              </w:rPr>
              <w:t>-</w:t>
            </w:r>
            <w:r w:rsidRPr="003B278F">
              <w:rPr>
                <w:lang w:val="pt-BR"/>
              </w:rPr>
              <w:t xml:space="preserve"> </w:t>
            </w:r>
            <w:r w:rsidRPr="003B278F">
              <w:rPr>
                <w:position w:val="-10"/>
              </w:rPr>
              <w:object w:dxaOrig="360" w:dyaOrig="320" w14:anchorId="7EF0F55D">
                <v:shape id="_x0000_i1034" type="#_x0000_t75" style="width:18pt;height:15.75pt" o:ole="">
                  <v:imagedata r:id="rId10" o:title=""/>
                </v:shape>
                <o:OLEObject Type="Embed" ProgID="Equation.DSMT4" ShapeID="_x0000_i1034" DrawAspect="Content" ObjectID="_1672681241" r:id="rId18"/>
              </w:object>
            </w:r>
            <w:r w:rsidRPr="003B278F">
              <w:rPr>
                <w:lang w:val="pt-BR"/>
              </w:rPr>
              <w:t>H</w:t>
            </w:r>
            <w:r w:rsidRPr="003B278F">
              <w:rPr>
                <w:vertAlign w:val="superscript"/>
                <w:lang w:val="pt-BR"/>
              </w:rPr>
              <w:t>+</w:t>
            </w:r>
            <w:r w:rsidRPr="003B278F">
              <w:rPr>
                <w:lang w:val="pt-BR"/>
              </w:rPr>
              <w:t xml:space="preserve"> + SO</w:t>
            </w:r>
            <w:r w:rsidRPr="003B278F">
              <w:rPr>
                <w:vertAlign w:val="subscript"/>
                <w:lang w:val="pt-BR"/>
              </w:rPr>
              <w:t>3</w:t>
            </w:r>
            <w:r w:rsidRPr="003B278F">
              <w:rPr>
                <w:lang w:val="pt-BR"/>
              </w:rPr>
              <w:t xml:space="preserve"> </w:t>
            </w:r>
            <w:r w:rsidRPr="003B278F">
              <w:rPr>
                <w:vertAlign w:val="superscript"/>
                <w:lang w:val="pt-BR"/>
              </w:rPr>
              <w:t>2-</w:t>
            </w:r>
            <w:r w:rsidRPr="003B278F">
              <w:rPr>
                <w:lang w:val="pt-BR"/>
              </w:rPr>
              <w:t xml:space="preserve">. </w:t>
            </w:r>
          </w:p>
        </w:tc>
      </w:tr>
    </w:tbl>
    <w:p w14:paraId="7EE2A3FC" w14:textId="77777777" w:rsidR="00760432" w:rsidRPr="003B278F" w:rsidRDefault="00760432" w:rsidP="009E3604">
      <w:pPr>
        <w:ind w:firstLine="360"/>
        <w:jc w:val="both"/>
        <w:rPr>
          <w:lang w:val="pt-BR"/>
        </w:rPr>
      </w:pPr>
      <w:r w:rsidRPr="003B278F">
        <w:rPr>
          <w:b/>
          <w:u w:val="single"/>
          <w:lang w:val="pt-BR"/>
        </w:rPr>
        <w:t>4. Củng cố:</w:t>
      </w:r>
      <w:r w:rsidR="009E3604" w:rsidRPr="003B278F">
        <w:rPr>
          <w:lang w:val="pt-BR"/>
        </w:rPr>
        <w:t xml:space="preserve"> Phân loại các hợp chất sau và viết phương trình điện li: Na</w:t>
      </w:r>
      <w:r w:rsidR="009E3604" w:rsidRPr="003B278F">
        <w:rPr>
          <w:vertAlign w:val="subscript"/>
          <w:lang w:val="pt-BR"/>
        </w:rPr>
        <w:t>2</w:t>
      </w:r>
      <w:r w:rsidR="009E3604" w:rsidRPr="003B278F">
        <w:rPr>
          <w:lang w:val="pt-BR"/>
        </w:rPr>
        <w:t>SO</w:t>
      </w:r>
      <w:r w:rsidR="009E3604" w:rsidRPr="003B278F">
        <w:rPr>
          <w:vertAlign w:val="subscript"/>
          <w:lang w:val="pt-BR"/>
        </w:rPr>
        <w:t>4</w:t>
      </w:r>
      <w:r w:rsidR="009E3604" w:rsidRPr="003B278F">
        <w:rPr>
          <w:lang w:val="pt-BR"/>
        </w:rPr>
        <w:t>, NH</w:t>
      </w:r>
      <w:r w:rsidR="009E3604" w:rsidRPr="003B278F">
        <w:rPr>
          <w:vertAlign w:val="subscript"/>
          <w:lang w:val="pt-BR"/>
        </w:rPr>
        <w:t>4</w:t>
      </w:r>
      <w:r w:rsidR="009E3604" w:rsidRPr="003B278F">
        <w:rPr>
          <w:lang w:val="pt-BR"/>
        </w:rPr>
        <w:t>Cl, NaHSO</w:t>
      </w:r>
      <w:r w:rsidR="009E3604" w:rsidRPr="003B278F">
        <w:rPr>
          <w:vertAlign w:val="subscript"/>
          <w:lang w:val="pt-BR"/>
        </w:rPr>
        <w:t>3</w:t>
      </w:r>
      <w:r w:rsidR="009E3604" w:rsidRPr="003B278F">
        <w:rPr>
          <w:lang w:val="pt-BR"/>
        </w:rPr>
        <w:t>, H</w:t>
      </w:r>
      <w:r w:rsidR="009E3604" w:rsidRPr="003B278F">
        <w:rPr>
          <w:vertAlign w:val="subscript"/>
          <w:lang w:val="pt-BR"/>
        </w:rPr>
        <w:t>2</w:t>
      </w:r>
      <w:r w:rsidR="009E3604" w:rsidRPr="003B278F">
        <w:rPr>
          <w:lang w:val="pt-BR"/>
        </w:rPr>
        <w:t>SO</w:t>
      </w:r>
      <w:r w:rsidR="009E3604" w:rsidRPr="003B278F">
        <w:rPr>
          <w:vertAlign w:val="subscript"/>
          <w:lang w:val="pt-BR"/>
        </w:rPr>
        <w:t>3</w:t>
      </w:r>
      <w:r w:rsidR="009E3604" w:rsidRPr="003B278F">
        <w:rPr>
          <w:lang w:val="pt-BR"/>
        </w:rPr>
        <w:t>, Ba(OH)</w:t>
      </w:r>
      <w:r w:rsidR="009E3604" w:rsidRPr="003B278F">
        <w:rPr>
          <w:vertAlign w:val="subscript"/>
          <w:lang w:val="pt-BR"/>
        </w:rPr>
        <w:t>2</w:t>
      </w:r>
    </w:p>
    <w:p w14:paraId="57B9F3C8" w14:textId="77777777" w:rsidR="00760432" w:rsidRPr="003B278F" w:rsidRDefault="00760432" w:rsidP="00760432">
      <w:pPr>
        <w:ind w:firstLine="360"/>
        <w:rPr>
          <w:b/>
          <w:u w:val="single"/>
          <w:lang w:val="pt-BR"/>
        </w:rPr>
      </w:pPr>
      <w:r w:rsidRPr="003B278F">
        <w:rPr>
          <w:b/>
          <w:u w:val="single"/>
          <w:lang w:val="pt-BR"/>
        </w:rPr>
        <w:t>5. Dặn dò:</w:t>
      </w:r>
    </w:p>
    <w:p w14:paraId="13CA159A" w14:textId="77777777" w:rsidR="00C201DD" w:rsidRPr="003B278F" w:rsidRDefault="00C201DD" w:rsidP="00C201DD">
      <w:pPr>
        <w:ind w:firstLine="600"/>
        <w:jc w:val="both"/>
        <w:rPr>
          <w:lang w:val="pt-BR"/>
        </w:rPr>
      </w:pPr>
      <w:r w:rsidRPr="003B278F">
        <w:rPr>
          <w:lang w:val="pt-BR"/>
        </w:rPr>
        <w:t>- Học bài, làm bài tập SGK</w:t>
      </w:r>
    </w:p>
    <w:p w14:paraId="4AAB7588" w14:textId="77777777" w:rsidR="00C201DD" w:rsidRPr="003B278F" w:rsidRDefault="00C201DD" w:rsidP="00C201DD">
      <w:pPr>
        <w:ind w:firstLine="600"/>
        <w:jc w:val="both"/>
        <w:rPr>
          <w:lang w:val="pt-BR"/>
        </w:rPr>
      </w:pPr>
      <w:r w:rsidRPr="003B278F">
        <w:rPr>
          <w:lang w:val="pt-BR"/>
        </w:rPr>
        <w:t>- Chuản bị bài “ Sự điện li của nước- pH- Chất chỉ thị axit – bazơ”</w:t>
      </w:r>
    </w:p>
    <w:p w14:paraId="2EC8D247" w14:textId="77777777" w:rsidR="00A26D5F" w:rsidRPr="003B278F" w:rsidRDefault="00A26D5F" w:rsidP="00A26D5F">
      <w:pPr>
        <w:ind w:firstLine="360"/>
        <w:rPr>
          <w:b/>
          <w:u w:val="single"/>
          <w:lang w:val="pt-BR"/>
        </w:rPr>
      </w:pPr>
      <w:r w:rsidRPr="003B278F">
        <w:rPr>
          <w:b/>
          <w:u w:val="single"/>
          <w:lang w:val="pt-BR"/>
        </w:rPr>
        <w:t>VI. RÚT KINH NGHIỆM</w:t>
      </w:r>
    </w:p>
    <w:p w14:paraId="6937A889" w14:textId="77777777" w:rsidR="00760432" w:rsidRPr="003B278F" w:rsidRDefault="00760432" w:rsidP="00760432">
      <w:pPr>
        <w:ind w:firstLine="360"/>
        <w:rPr>
          <w:lang w:val="pt-BR"/>
        </w:rPr>
      </w:pPr>
      <w:r w:rsidRPr="003B278F">
        <w:rPr>
          <w:lang w:val="pt-BR"/>
        </w:rPr>
        <w:t>.....................................................................................................................................................</w:t>
      </w:r>
    </w:p>
    <w:p w14:paraId="17497932" w14:textId="77777777" w:rsidR="00760432" w:rsidRPr="003B278F" w:rsidRDefault="00760432" w:rsidP="00760432">
      <w:pPr>
        <w:ind w:firstLine="360"/>
        <w:rPr>
          <w:lang w:val="pt-BR"/>
        </w:rPr>
      </w:pPr>
      <w:r w:rsidRPr="003B278F">
        <w:rPr>
          <w:lang w:val="pt-BR"/>
        </w:rPr>
        <w:t>.....................................................................................................................................................</w:t>
      </w:r>
    </w:p>
    <w:p w14:paraId="78BB3C71" w14:textId="77777777" w:rsidR="00D76802" w:rsidRPr="003B278F" w:rsidRDefault="00760432" w:rsidP="00193FB5">
      <w:pPr>
        <w:ind w:firstLine="360"/>
        <w:rPr>
          <w:lang w:val="pt-BR"/>
        </w:rPr>
      </w:pPr>
      <w:r w:rsidRPr="003B278F">
        <w:rPr>
          <w:lang w:val="pt-BR"/>
        </w:rPr>
        <w:t>.....................................................................................................................</w:t>
      </w:r>
      <w:r w:rsidR="00193FB5" w:rsidRPr="003B278F">
        <w:rPr>
          <w:lang w:val="pt-BR"/>
        </w:rPr>
        <w:t>.............................</w:t>
      </w:r>
    </w:p>
    <w:p w14:paraId="420AAD9E" w14:textId="77777777" w:rsidR="0011099F" w:rsidRPr="00B674C4" w:rsidRDefault="0011099F" w:rsidP="0011099F">
      <w:pPr>
        <w:widowControl w:val="0"/>
        <w:autoSpaceDE w:val="0"/>
        <w:autoSpaceDN w:val="0"/>
        <w:adjustRightInd w:val="0"/>
        <w:ind w:left="2205"/>
        <w:rPr>
          <w:iCs/>
        </w:rPr>
      </w:pPr>
      <w:r w:rsidRPr="00B674C4">
        <w:rPr>
          <w:iCs/>
        </w:rPr>
        <w:lastRenderedPageBreak/>
        <w:tab/>
      </w:r>
      <w:r w:rsidRPr="00B674C4">
        <w:rPr>
          <w:iCs/>
        </w:rPr>
        <w:tab/>
      </w:r>
      <w:r w:rsidRPr="00B674C4">
        <w:rPr>
          <w:iCs/>
        </w:rPr>
        <w:tab/>
      </w:r>
      <w:r w:rsidRPr="00B674C4">
        <w:rPr>
          <w:iCs/>
        </w:rPr>
        <w:tab/>
      </w:r>
      <w:r w:rsidRPr="00B674C4">
        <w:rPr>
          <w:iCs/>
        </w:rPr>
        <w:tab/>
      </w:r>
      <w:r w:rsidRPr="00B674C4">
        <w:rPr>
          <w:iCs/>
        </w:rPr>
        <w:tab/>
        <w:t xml:space="preserve">Ngày </w:t>
      </w:r>
    </w:p>
    <w:p w14:paraId="2EB355E6" w14:textId="77777777" w:rsidR="0011099F" w:rsidRPr="00B674C4" w:rsidRDefault="0011099F" w:rsidP="0011099F">
      <w:pPr>
        <w:widowControl w:val="0"/>
        <w:autoSpaceDE w:val="0"/>
        <w:autoSpaceDN w:val="0"/>
        <w:adjustRightInd w:val="0"/>
        <w:ind w:left="5805" w:firstLine="675"/>
        <w:rPr>
          <w:iCs/>
        </w:rPr>
      </w:pPr>
      <w:r w:rsidRPr="00B674C4">
        <w:rPr>
          <w:iCs/>
        </w:rPr>
        <w:t>Tổ trưởng kí duyệt</w:t>
      </w:r>
    </w:p>
    <w:p w14:paraId="30F327AE" w14:textId="77777777" w:rsidR="0011099F" w:rsidRPr="00B674C4" w:rsidRDefault="0011099F" w:rsidP="0011099F">
      <w:pPr>
        <w:widowControl w:val="0"/>
        <w:autoSpaceDE w:val="0"/>
        <w:autoSpaceDN w:val="0"/>
        <w:adjustRightInd w:val="0"/>
        <w:rPr>
          <w:iCs/>
        </w:rPr>
      </w:pPr>
    </w:p>
    <w:p w14:paraId="7B4610DB" w14:textId="77777777" w:rsidR="0011099F" w:rsidRPr="00B674C4" w:rsidRDefault="0011099F" w:rsidP="0011099F">
      <w:pPr>
        <w:widowControl w:val="0"/>
        <w:autoSpaceDE w:val="0"/>
        <w:autoSpaceDN w:val="0"/>
        <w:adjustRightInd w:val="0"/>
        <w:ind w:left="5805" w:firstLine="675"/>
        <w:rPr>
          <w:iCs/>
        </w:rPr>
      </w:pPr>
    </w:p>
    <w:p w14:paraId="4A0188CF" w14:textId="77777777" w:rsidR="0011099F" w:rsidRPr="00B674C4" w:rsidRDefault="0011099F" w:rsidP="0011099F">
      <w:pPr>
        <w:widowControl w:val="0"/>
        <w:autoSpaceDE w:val="0"/>
        <w:autoSpaceDN w:val="0"/>
        <w:adjustRightInd w:val="0"/>
        <w:ind w:left="5805" w:firstLine="675"/>
        <w:rPr>
          <w:iCs/>
        </w:rPr>
      </w:pPr>
    </w:p>
    <w:p w14:paraId="37EA52BA" w14:textId="77777777" w:rsidR="0011099F" w:rsidRPr="00B674C4" w:rsidRDefault="0011099F" w:rsidP="0011099F">
      <w:pPr>
        <w:widowControl w:val="0"/>
        <w:autoSpaceDE w:val="0"/>
        <w:autoSpaceDN w:val="0"/>
        <w:adjustRightInd w:val="0"/>
        <w:ind w:left="5805" w:firstLine="675"/>
        <w:rPr>
          <w:b/>
          <w:iCs/>
        </w:rPr>
      </w:pPr>
      <w:r w:rsidRPr="00B674C4">
        <w:rPr>
          <w:b/>
          <w:iCs/>
        </w:rPr>
        <w:t>Nguyễn Thị Hương</w:t>
      </w:r>
    </w:p>
    <w:p w14:paraId="33748822" w14:textId="77777777" w:rsidR="00A26D5F" w:rsidRPr="003B278F" w:rsidRDefault="00A26D5F" w:rsidP="00193FB5">
      <w:pPr>
        <w:ind w:firstLine="360"/>
        <w:rPr>
          <w:lang w:val="pt-BR"/>
        </w:rPr>
      </w:pPr>
    </w:p>
    <w:p w14:paraId="18973CAC" w14:textId="77777777" w:rsidR="00A26D5F" w:rsidRPr="003B278F" w:rsidRDefault="00A26D5F" w:rsidP="00193FB5">
      <w:pPr>
        <w:ind w:firstLine="360"/>
        <w:rPr>
          <w:lang w:val="pt-BR"/>
        </w:rPr>
      </w:pPr>
    </w:p>
    <w:p w14:paraId="7CFF4E6C" w14:textId="77777777" w:rsidR="0066185C" w:rsidRPr="003B278F" w:rsidRDefault="0066185C" w:rsidP="00193FB5">
      <w:pPr>
        <w:ind w:firstLine="360"/>
        <w:rPr>
          <w:lang w:val="pt-BR"/>
        </w:rPr>
      </w:pPr>
    </w:p>
    <w:p w14:paraId="6970916C" w14:textId="77777777" w:rsidR="0066185C" w:rsidRPr="003B278F" w:rsidRDefault="0066185C" w:rsidP="00193FB5">
      <w:pPr>
        <w:ind w:firstLine="360"/>
        <w:rPr>
          <w:lang w:val="pt-BR"/>
        </w:rPr>
      </w:pPr>
    </w:p>
    <w:p w14:paraId="1E87D6BF" w14:textId="77777777" w:rsidR="0066185C" w:rsidRPr="003B278F" w:rsidRDefault="0066185C" w:rsidP="00193FB5">
      <w:pPr>
        <w:ind w:firstLine="360"/>
        <w:rPr>
          <w:lang w:val="pt-BR"/>
        </w:rPr>
      </w:pPr>
    </w:p>
    <w:p w14:paraId="5C461030" w14:textId="77777777" w:rsidR="0066185C" w:rsidRPr="003B278F" w:rsidRDefault="0066185C" w:rsidP="00193FB5">
      <w:pPr>
        <w:ind w:firstLine="360"/>
        <w:rPr>
          <w:lang w:val="pt-BR"/>
        </w:rPr>
      </w:pPr>
    </w:p>
    <w:p w14:paraId="06E7E120" w14:textId="77777777" w:rsidR="0066185C" w:rsidRPr="003B278F" w:rsidRDefault="0066185C" w:rsidP="00193FB5">
      <w:pPr>
        <w:ind w:firstLine="360"/>
        <w:rPr>
          <w:lang w:val="pt-BR"/>
        </w:rPr>
      </w:pPr>
    </w:p>
    <w:p w14:paraId="08B43A62" w14:textId="77777777" w:rsidR="0066185C" w:rsidRPr="003B278F" w:rsidRDefault="0066185C" w:rsidP="00193FB5">
      <w:pPr>
        <w:ind w:firstLine="360"/>
        <w:rPr>
          <w:lang w:val="pt-BR"/>
        </w:rPr>
      </w:pPr>
    </w:p>
    <w:p w14:paraId="05306618" w14:textId="77777777" w:rsidR="0066185C" w:rsidRPr="003B278F" w:rsidRDefault="0066185C" w:rsidP="00193FB5">
      <w:pPr>
        <w:ind w:firstLine="360"/>
        <w:rPr>
          <w:lang w:val="pt-BR"/>
        </w:rPr>
      </w:pPr>
    </w:p>
    <w:p w14:paraId="2CC96BCE" w14:textId="77777777" w:rsidR="0066185C" w:rsidRPr="003B278F" w:rsidRDefault="0066185C" w:rsidP="00193FB5">
      <w:pPr>
        <w:ind w:firstLine="360"/>
        <w:rPr>
          <w:lang w:val="pt-BR"/>
        </w:rPr>
      </w:pPr>
    </w:p>
    <w:p w14:paraId="46398372" w14:textId="77777777" w:rsidR="0066185C" w:rsidRPr="003B278F" w:rsidRDefault="0066185C" w:rsidP="00193FB5">
      <w:pPr>
        <w:ind w:firstLine="360"/>
        <w:rPr>
          <w:lang w:val="pt-BR"/>
        </w:rPr>
      </w:pPr>
    </w:p>
    <w:p w14:paraId="27747C70" w14:textId="77777777" w:rsidR="0066185C" w:rsidRPr="003B278F" w:rsidRDefault="0066185C" w:rsidP="00193FB5">
      <w:pPr>
        <w:ind w:firstLine="360"/>
        <w:rPr>
          <w:lang w:val="pt-BR"/>
        </w:rPr>
      </w:pPr>
    </w:p>
    <w:p w14:paraId="3AD6AE3A" w14:textId="77777777" w:rsidR="0066185C" w:rsidRPr="003B278F" w:rsidRDefault="0066185C" w:rsidP="00193FB5">
      <w:pPr>
        <w:ind w:firstLine="360"/>
        <w:rPr>
          <w:lang w:val="pt-BR"/>
        </w:rPr>
      </w:pPr>
    </w:p>
    <w:p w14:paraId="58E6C33B" w14:textId="77777777" w:rsidR="0066185C" w:rsidRPr="003B278F" w:rsidRDefault="0066185C" w:rsidP="00193FB5">
      <w:pPr>
        <w:ind w:firstLine="360"/>
        <w:rPr>
          <w:lang w:val="pt-BR"/>
        </w:rPr>
      </w:pPr>
    </w:p>
    <w:p w14:paraId="27DC984F" w14:textId="77777777" w:rsidR="0066185C" w:rsidRPr="003B278F" w:rsidRDefault="0066185C" w:rsidP="00193FB5">
      <w:pPr>
        <w:ind w:firstLine="360"/>
        <w:rPr>
          <w:lang w:val="pt-BR"/>
        </w:rPr>
      </w:pPr>
    </w:p>
    <w:p w14:paraId="54CBDB6D" w14:textId="77777777" w:rsidR="0066185C" w:rsidRPr="003B278F" w:rsidRDefault="0066185C" w:rsidP="00193FB5">
      <w:pPr>
        <w:ind w:firstLine="360"/>
        <w:rPr>
          <w:lang w:val="pt-BR"/>
        </w:rPr>
      </w:pPr>
    </w:p>
    <w:p w14:paraId="2BADBE70" w14:textId="77777777" w:rsidR="0066185C" w:rsidRPr="003B278F" w:rsidRDefault="0066185C" w:rsidP="00193FB5">
      <w:pPr>
        <w:ind w:firstLine="360"/>
        <w:rPr>
          <w:lang w:val="pt-BR"/>
        </w:rPr>
      </w:pPr>
    </w:p>
    <w:p w14:paraId="436FA05C" w14:textId="77777777" w:rsidR="0066185C" w:rsidRPr="003B278F" w:rsidRDefault="0066185C" w:rsidP="00193FB5">
      <w:pPr>
        <w:ind w:firstLine="360"/>
        <w:rPr>
          <w:lang w:val="pt-BR"/>
        </w:rPr>
      </w:pPr>
    </w:p>
    <w:p w14:paraId="2C67C2D0" w14:textId="77777777" w:rsidR="0066185C" w:rsidRPr="003B278F" w:rsidRDefault="0066185C" w:rsidP="00193FB5">
      <w:pPr>
        <w:ind w:firstLine="360"/>
        <w:rPr>
          <w:lang w:val="pt-BR"/>
        </w:rPr>
      </w:pPr>
    </w:p>
    <w:p w14:paraId="23A973CA" w14:textId="77777777" w:rsidR="0066185C" w:rsidRPr="003B278F" w:rsidRDefault="0066185C" w:rsidP="00193FB5">
      <w:pPr>
        <w:ind w:firstLine="360"/>
        <w:rPr>
          <w:lang w:val="pt-BR"/>
        </w:rPr>
      </w:pPr>
    </w:p>
    <w:p w14:paraId="36CBD823" w14:textId="77777777" w:rsidR="0066185C" w:rsidRPr="003B278F" w:rsidRDefault="0066185C" w:rsidP="00193FB5">
      <w:pPr>
        <w:ind w:firstLine="360"/>
        <w:rPr>
          <w:lang w:val="pt-BR"/>
        </w:rPr>
      </w:pPr>
    </w:p>
    <w:p w14:paraId="452F82B1" w14:textId="77777777" w:rsidR="0066185C" w:rsidRPr="003B278F" w:rsidRDefault="0066185C" w:rsidP="00193FB5">
      <w:pPr>
        <w:ind w:firstLine="360"/>
        <w:rPr>
          <w:lang w:val="pt-BR"/>
        </w:rPr>
      </w:pPr>
    </w:p>
    <w:p w14:paraId="4AB5A12F" w14:textId="77777777" w:rsidR="0066185C" w:rsidRPr="003B278F" w:rsidRDefault="0066185C" w:rsidP="00193FB5">
      <w:pPr>
        <w:ind w:firstLine="360"/>
        <w:rPr>
          <w:lang w:val="pt-BR"/>
        </w:rPr>
      </w:pPr>
    </w:p>
    <w:p w14:paraId="34F55C98" w14:textId="77777777" w:rsidR="0066185C" w:rsidRPr="003B278F" w:rsidRDefault="0066185C" w:rsidP="00193FB5">
      <w:pPr>
        <w:ind w:firstLine="360"/>
        <w:rPr>
          <w:lang w:val="pt-BR"/>
        </w:rPr>
      </w:pPr>
    </w:p>
    <w:p w14:paraId="43EE08DD" w14:textId="77777777" w:rsidR="0066185C" w:rsidRPr="003B278F" w:rsidRDefault="0066185C" w:rsidP="00193FB5">
      <w:pPr>
        <w:ind w:firstLine="360"/>
        <w:rPr>
          <w:lang w:val="pt-BR"/>
        </w:rPr>
      </w:pPr>
    </w:p>
    <w:p w14:paraId="1DD6D15E" w14:textId="77777777" w:rsidR="0066185C" w:rsidRPr="003B278F" w:rsidRDefault="0066185C" w:rsidP="00193FB5">
      <w:pPr>
        <w:ind w:firstLine="360"/>
        <w:rPr>
          <w:lang w:val="pt-BR"/>
        </w:rPr>
      </w:pPr>
    </w:p>
    <w:p w14:paraId="552AB6C6" w14:textId="77777777" w:rsidR="0066185C" w:rsidRPr="003B278F" w:rsidRDefault="0066185C" w:rsidP="00193FB5">
      <w:pPr>
        <w:ind w:firstLine="360"/>
        <w:rPr>
          <w:lang w:val="pt-BR"/>
        </w:rPr>
      </w:pPr>
    </w:p>
    <w:p w14:paraId="62B2A989" w14:textId="77777777" w:rsidR="0066185C" w:rsidRPr="003B278F" w:rsidRDefault="0066185C" w:rsidP="00193FB5">
      <w:pPr>
        <w:ind w:firstLine="360"/>
        <w:rPr>
          <w:lang w:val="pt-BR"/>
        </w:rPr>
      </w:pPr>
    </w:p>
    <w:p w14:paraId="7B1EE447" w14:textId="77777777" w:rsidR="0066185C" w:rsidRPr="003B278F" w:rsidRDefault="0066185C" w:rsidP="00193FB5">
      <w:pPr>
        <w:ind w:firstLine="360"/>
        <w:rPr>
          <w:lang w:val="pt-BR"/>
        </w:rPr>
      </w:pPr>
    </w:p>
    <w:p w14:paraId="6B286D21" w14:textId="77777777" w:rsidR="0066185C" w:rsidRPr="003B278F" w:rsidRDefault="0066185C" w:rsidP="00193FB5">
      <w:pPr>
        <w:ind w:firstLine="360"/>
        <w:rPr>
          <w:lang w:val="pt-BR"/>
        </w:rPr>
      </w:pPr>
    </w:p>
    <w:p w14:paraId="08EF7637" w14:textId="77777777" w:rsidR="0066185C" w:rsidRPr="003B278F" w:rsidRDefault="0066185C" w:rsidP="00193FB5">
      <w:pPr>
        <w:ind w:firstLine="360"/>
        <w:rPr>
          <w:lang w:val="pt-BR"/>
        </w:rPr>
      </w:pPr>
    </w:p>
    <w:p w14:paraId="6596CCC2" w14:textId="77777777" w:rsidR="0066185C" w:rsidRPr="003B278F" w:rsidRDefault="0066185C" w:rsidP="00193FB5">
      <w:pPr>
        <w:ind w:firstLine="360"/>
        <w:rPr>
          <w:lang w:val="pt-BR"/>
        </w:rPr>
      </w:pPr>
    </w:p>
    <w:p w14:paraId="653A11D4" w14:textId="77777777" w:rsidR="0066185C" w:rsidRPr="003B278F" w:rsidRDefault="0066185C" w:rsidP="00193FB5">
      <w:pPr>
        <w:ind w:firstLine="360"/>
        <w:rPr>
          <w:lang w:val="pt-BR"/>
        </w:rPr>
      </w:pPr>
    </w:p>
    <w:p w14:paraId="7FCAECAB" w14:textId="77777777" w:rsidR="0066185C" w:rsidRPr="003B278F" w:rsidRDefault="0066185C" w:rsidP="00193FB5">
      <w:pPr>
        <w:ind w:firstLine="360"/>
        <w:rPr>
          <w:lang w:val="pt-BR"/>
        </w:rPr>
      </w:pPr>
    </w:p>
    <w:p w14:paraId="26E66996" w14:textId="77777777" w:rsidR="0066185C" w:rsidRPr="003B278F" w:rsidRDefault="0066185C" w:rsidP="00193FB5">
      <w:pPr>
        <w:ind w:firstLine="360"/>
        <w:rPr>
          <w:lang w:val="pt-BR"/>
        </w:rPr>
      </w:pPr>
    </w:p>
    <w:p w14:paraId="706D76EE" w14:textId="77777777" w:rsidR="00A26D5F" w:rsidRPr="003B278F" w:rsidRDefault="0011099F" w:rsidP="0066185C">
      <w:pPr>
        <w:pStyle w:val="Heading2"/>
        <w:numPr>
          <w:ilvl w:val="0"/>
          <w:numId w:val="0"/>
        </w:numPr>
        <w:rPr>
          <w:rFonts w:ascii="Times New Roman" w:hAnsi="Times New Roman"/>
          <w:b/>
        </w:rPr>
      </w:pPr>
      <w:r>
        <w:rPr>
          <w:rFonts w:ascii="Times New Roman" w:hAnsi="Times New Roman"/>
          <w:i w:val="0"/>
          <w:sz w:val="24"/>
          <w:szCs w:val="24"/>
        </w:rPr>
        <w:br w:type="page"/>
      </w:r>
      <w:r w:rsidR="00A26D5F" w:rsidRPr="003B278F">
        <w:rPr>
          <w:rFonts w:ascii="Times New Roman" w:hAnsi="Times New Roman"/>
          <w:i w:val="0"/>
          <w:sz w:val="24"/>
          <w:szCs w:val="24"/>
        </w:rPr>
        <w:lastRenderedPageBreak/>
        <w:t xml:space="preserve">Ngày soạn: </w:t>
      </w:r>
    </w:p>
    <w:p w14:paraId="327887B1" w14:textId="77777777" w:rsidR="00A26D5F" w:rsidRPr="003B278F" w:rsidRDefault="00A26D5F" w:rsidP="00A26D5F">
      <w:pPr>
        <w:jc w:val="center"/>
        <w:rPr>
          <w:b/>
        </w:rPr>
      </w:pPr>
      <w:r w:rsidRPr="003B278F">
        <w:rPr>
          <w:b/>
        </w:rPr>
        <w:t>CHỦ ĐỀ I: SỰ ĐIỆN LI</w:t>
      </w:r>
    </w:p>
    <w:p w14:paraId="54FA5543" w14:textId="77777777" w:rsidR="00760432" w:rsidRPr="003B278F" w:rsidRDefault="00A26D5F" w:rsidP="0068434C">
      <w:pPr>
        <w:jc w:val="center"/>
        <w:rPr>
          <w:b/>
          <w:lang w:val="pt-BR"/>
        </w:rPr>
      </w:pPr>
      <w:r w:rsidRPr="003B278F">
        <w:t xml:space="preserve">Tiết thứ 3: </w:t>
      </w:r>
      <w:r w:rsidR="00A0019D" w:rsidRPr="003B278F">
        <w:rPr>
          <w:b/>
          <w:lang w:val="pt-BR"/>
        </w:rPr>
        <w:t>SỰ ĐIỆN LI CỦA NƯỚC</w:t>
      </w:r>
      <w:r w:rsidR="0068434C" w:rsidRPr="003B278F">
        <w:rPr>
          <w:b/>
          <w:lang w:val="pt-BR"/>
        </w:rPr>
        <w:t xml:space="preserve"> –</w:t>
      </w:r>
      <w:r w:rsidR="00A0019D" w:rsidRPr="003B278F">
        <w:rPr>
          <w:b/>
          <w:lang w:val="pt-BR"/>
        </w:rPr>
        <w:t xml:space="preserve"> PH</w:t>
      </w:r>
      <w:r w:rsidR="0068434C" w:rsidRPr="003B278F">
        <w:rPr>
          <w:b/>
          <w:lang w:val="pt-BR"/>
        </w:rPr>
        <w:t xml:space="preserve"> </w:t>
      </w:r>
      <w:r w:rsidR="00A0019D" w:rsidRPr="003B278F">
        <w:rPr>
          <w:b/>
          <w:lang w:val="pt-BR"/>
        </w:rPr>
        <w:t>-</w:t>
      </w:r>
      <w:r w:rsidR="0068434C" w:rsidRPr="003B278F">
        <w:rPr>
          <w:b/>
          <w:lang w:val="pt-BR"/>
        </w:rPr>
        <w:t xml:space="preserve"> </w:t>
      </w:r>
      <w:r w:rsidR="00A0019D" w:rsidRPr="003B278F">
        <w:rPr>
          <w:b/>
          <w:lang w:val="pt-BR"/>
        </w:rPr>
        <w:t>CHẤT CHỈ THỊ AXIT-BAZƠ</w:t>
      </w:r>
      <w:r w:rsidR="00760432" w:rsidRPr="003B278F">
        <w:rPr>
          <w:b/>
          <w:lang w:val="pt-BR"/>
        </w:rPr>
        <w:t xml:space="preserve">    </w:t>
      </w:r>
      <w:r w:rsidR="00760432" w:rsidRPr="003B278F">
        <w:rPr>
          <w:lang w:val="pt-BR"/>
        </w:rPr>
        <w:t xml:space="preserve">                         </w:t>
      </w:r>
    </w:p>
    <w:p w14:paraId="22A5BB84" w14:textId="77777777" w:rsidR="00760432" w:rsidRPr="003B278F" w:rsidRDefault="00760432" w:rsidP="00760432">
      <w:pPr>
        <w:jc w:val="center"/>
        <w:rPr>
          <w:b/>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9"/>
        <w:gridCol w:w="5809"/>
      </w:tblGrid>
      <w:tr w:rsidR="00760432" w:rsidRPr="003B278F" w14:paraId="08EB9B58" w14:textId="77777777">
        <w:tc>
          <w:tcPr>
            <w:tcW w:w="4560" w:type="dxa"/>
          </w:tcPr>
          <w:p w14:paraId="4B177811" w14:textId="77777777" w:rsidR="00760432" w:rsidRPr="003B278F" w:rsidRDefault="00760432" w:rsidP="00366C97">
            <w:pPr>
              <w:jc w:val="center"/>
              <w:rPr>
                <w:b/>
                <w:lang w:val="pt-BR"/>
              </w:rPr>
            </w:pPr>
            <w:r w:rsidRPr="003B278F">
              <w:rPr>
                <w:b/>
                <w:lang w:val="pt-BR"/>
              </w:rPr>
              <w:t>Kiến thức cũ có liên quan</w:t>
            </w:r>
          </w:p>
        </w:tc>
        <w:tc>
          <w:tcPr>
            <w:tcW w:w="6240" w:type="dxa"/>
          </w:tcPr>
          <w:p w14:paraId="5E65F818" w14:textId="77777777" w:rsidR="00760432" w:rsidRPr="003B278F" w:rsidRDefault="00760432" w:rsidP="00366C97">
            <w:pPr>
              <w:jc w:val="center"/>
              <w:rPr>
                <w:b/>
                <w:lang w:val="pt-BR"/>
              </w:rPr>
            </w:pPr>
            <w:r w:rsidRPr="003B278F">
              <w:rPr>
                <w:b/>
                <w:lang w:val="pt-BR"/>
              </w:rPr>
              <w:t>Kiến thức mới trong bài cần hình thành</w:t>
            </w:r>
          </w:p>
        </w:tc>
      </w:tr>
      <w:tr w:rsidR="00760432" w:rsidRPr="003B278F" w14:paraId="0DDAE2F6" w14:textId="77777777">
        <w:tc>
          <w:tcPr>
            <w:tcW w:w="4560" w:type="dxa"/>
          </w:tcPr>
          <w:p w14:paraId="51B344A7" w14:textId="77777777" w:rsidR="00760432" w:rsidRPr="003B278F" w:rsidRDefault="00A0019D" w:rsidP="00366C97">
            <w:pPr>
              <w:numPr>
                <w:ilvl w:val="0"/>
                <w:numId w:val="4"/>
              </w:numPr>
              <w:jc w:val="both"/>
            </w:pPr>
            <w:r w:rsidRPr="003B278F">
              <w:t>Sự điện li</w:t>
            </w:r>
          </w:p>
          <w:p w14:paraId="655D91A8" w14:textId="77777777" w:rsidR="00A0019D" w:rsidRPr="003B278F" w:rsidRDefault="00A0019D" w:rsidP="00366C97">
            <w:pPr>
              <w:numPr>
                <w:ilvl w:val="0"/>
                <w:numId w:val="4"/>
              </w:numPr>
              <w:jc w:val="both"/>
            </w:pPr>
            <w:r w:rsidRPr="003B278F">
              <w:t>Axit, bazơ</w:t>
            </w:r>
          </w:p>
        </w:tc>
        <w:tc>
          <w:tcPr>
            <w:tcW w:w="6240" w:type="dxa"/>
          </w:tcPr>
          <w:p w14:paraId="51A9D5D0" w14:textId="77777777" w:rsidR="00760432" w:rsidRPr="003B278F" w:rsidRDefault="00A0019D" w:rsidP="00366C97">
            <w:pPr>
              <w:numPr>
                <w:ilvl w:val="0"/>
                <w:numId w:val="4"/>
              </w:numPr>
              <w:jc w:val="both"/>
              <w:rPr>
                <w:lang w:val="it-IT"/>
              </w:rPr>
            </w:pPr>
            <w:r w:rsidRPr="003B278F">
              <w:rPr>
                <w:lang w:val="it-IT"/>
              </w:rPr>
              <w:t>Sự điện li của nước</w:t>
            </w:r>
          </w:p>
          <w:p w14:paraId="7B7C6918" w14:textId="77777777" w:rsidR="00A0019D" w:rsidRPr="003B278F" w:rsidRDefault="00A0019D" w:rsidP="00366C97">
            <w:pPr>
              <w:numPr>
                <w:ilvl w:val="0"/>
                <w:numId w:val="4"/>
              </w:numPr>
              <w:jc w:val="both"/>
              <w:rPr>
                <w:lang w:val="it-IT"/>
              </w:rPr>
            </w:pPr>
            <w:r w:rsidRPr="003B278F">
              <w:rPr>
                <w:lang w:val="it-IT"/>
              </w:rPr>
              <w:t>pH</w:t>
            </w:r>
          </w:p>
          <w:p w14:paraId="6ED8CA6E" w14:textId="77777777" w:rsidR="00A0019D" w:rsidRPr="003B278F" w:rsidRDefault="00A0019D" w:rsidP="00366C97">
            <w:pPr>
              <w:numPr>
                <w:ilvl w:val="0"/>
                <w:numId w:val="4"/>
              </w:numPr>
              <w:jc w:val="both"/>
              <w:rPr>
                <w:lang w:val="it-IT"/>
              </w:rPr>
            </w:pPr>
            <w:r w:rsidRPr="003B278F">
              <w:rPr>
                <w:lang w:val="it-IT"/>
              </w:rPr>
              <w:t>Chất chỉ thị axit-bazơ</w:t>
            </w:r>
          </w:p>
        </w:tc>
      </w:tr>
    </w:tbl>
    <w:p w14:paraId="2141BABB" w14:textId="77777777" w:rsidR="00760432" w:rsidRPr="003B278F" w:rsidRDefault="00760432" w:rsidP="00760432">
      <w:pPr>
        <w:jc w:val="center"/>
        <w:rPr>
          <w:lang w:val="it-IT"/>
        </w:rPr>
      </w:pPr>
    </w:p>
    <w:p w14:paraId="71A556B9" w14:textId="77777777" w:rsidR="00760432" w:rsidRPr="003B278F" w:rsidRDefault="00760432" w:rsidP="000732B5">
      <w:pPr>
        <w:tabs>
          <w:tab w:val="right" w:pos="10080"/>
        </w:tabs>
        <w:rPr>
          <w:b/>
          <w:lang w:val="it-IT"/>
        </w:rPr>
      </w:pPr>
      <w:r w:rsidRPr="003B278F">
        <w:rPr>
          <w:b/>
          <w:u w:val="single"/>
          <w:lang w:val="it-IT"/>
        </w:rPr>
        <w:t>I. MỤC TIÊU</w:t>
      </w:r>
      <w:r w:rsidRPr="003B278F">
        <w:rPr>
          <w:b/>
          <w:lang w:val="it-IT"/>
        </w:rPr>
        <w:t>:</w:t>
      </w:r>
      <w:r w:rsidR="000732B5" w:rsidRPr="003B278F">
        <w:rPr>
          <w:b/>
          <w:lang w:val="it-IT"/>
        </w:rPr>
        <w:tab/>
      </w:r>
    </w:p>
    <w:p w14:paraId="6EFCD949" w14:textId="77777777" w:rsidR="009563B9" w:rsidRPr="003B278F" w:rsidRDefault="00760432" w:rsidP="009563B9">
      <w:pPr>
        <w:tabs>
          <w:tab w:val="left" w:pos="360"/>
        </w:tabs>
        <w:spacing w:before="20"/>
        <w:ind w:right="18" w:firstLine="480"/>
        <w:rPr>
          <w:lang w:val="it-IT"/>
        </w:rPr>
      </w:pPr>
      <w:r w:rsidRPr="003B278F">
        <w:rPr>
          <w:b/>
          <w:lang w:val="it-IT"/>
        </w:rPr>
        <w:t>1.</w:t>
      </w:r>
      <w:r w:rsidRPr="003B278F">
        <w:rPr>
          <w:b/>
          <w:u w:val="single"/>
          <w:lang w:val="it-IT"/>
        </w:rPr>
        <w:t>Kiến thức</w:t>
      </w:r>
      <w:r w:rsidRPr="003B278F">
        <w:rPr>
          <w:b/>
          <w:lang w:val="it-IT"/>
        </w:rPr>
        <w:t>:</w:t>
      </w:r>
      <w:r w:rsidR="009563B9" w:rsidRPr="003B278F">
        <w:rPr>
          <w:b/>
          <w:lang w:val="it-IT"/>
        </w:rPr>
        <w:t xml:space="preserve"> </w:t>
      </w:r>
      <w:r w:rsidR="009563B9" w:rsidRPr="003B278F">
        <w:rPr>
          <w:lang w:val="it-IT"/>
        </w:rPr>
        <w:t xml:space="preserve">Biết được: </w:t>
      </w:r>
    </w:p>
    <w:p w14:paraId="7528BCE1" w14:textId="77777777" w:rsidR="009563B9" w:rsidRPr="003B278F" w:rsidRDefault="009563B9" w:rsidP="009563B9">
      <w:pPr>
        <w:tabs>
          <w:tab w:val="left" w:pos="360"/>
        </w:tabs>
        <w:spacing w:before="20"/>
        <w:ind w:right="18" w:firstLine="600"/>
        <w:rPr>
          <w:lang w:val="it-IT"/>
        </w:rPr>
      </w:pPr>
      <w:r w:rsidRPr="003B278F">
        <w:rPr>
          <w:lang w:val="it-IT"/>
        </w:rPr>
        <w:t>- Tích số ion  của nước,  ý nghĩa  tích số ion của nước.</w:t>
      </w:r>
    </w:p>
    <w:p w14:paraId="36E2EB37" w14:textId="77777777" w:rsidR="009563B9" w:rsidRPr="003B278F" w:rsidRDefault="009563B9" w:rsidP="009563B9">
      <w:pPr>
        <w:tabs>
          <w:tab w:val="left" w:pos="360"/>
        </w:tabs>
        <w:spacing w:before="20"/>
        <w:ind w:right="18" w:firstLine="600"/>
        <w:rPr>
          <w:lang w:val="it-IT"/>
        </w:rPr>
      </w:pPr>
      <w:r w:rsidRPr="003B278F">
        <w:rPr>
          <w:lang w:val="it-IT"/>
        </w:rPr>
        <w:t>- Khái niệm về pH, định nghĩa môi trường axit, môi trường trung tính và môi trường kiềm.</w:t>
      </w:r>
    </w:p>
    <w:p w14:paraId="3A6670FA" w14:textId="77777777" w:rsidR="009563B9" w:rsidRPr="003B278F" w:rsidRDefault="00652440" w:rsidP="009563B9">
      <w:pPr>
        <w:ind w:right="18" w:firstLine="600"/>
        <w:rPr>
          <w:lang w:val="it-IT"/>
        </w:rPr>
      </w:pPr>
      <w:r w:rsidRPr="003B278F">
        <w:rPr>
          <w:lang w:val="it-IT"/>
        </w:rPr>
        <w:t>-</w:t>
      </w:r>
      <w:r w:rsidR="009563B9" w:rsidRPr="003B278F">
        <w:rPr>
          <w:lang w:val="it-IT"/>
        </w:rPr>
        <w:t xml:space="preserve"> Chất chỉ thị axit - bazơ : quỳ tím, phenolphtalein và giấy chỉ thị vạn năng</w:t>
      </w:r>
    </w:p>
    <w:p w14:paraId="0708F20D" w14:textId="77777777" w:rsidR="00760432" w:rsidRPr="003B278F" w:rsidRDefault="00760432" w:rsidP="00760432">
      <w:pPr>
        <w:ind w:firstLine="480"/>
        <w:rPr>
          <w:b/>
          <w:lang w:val="it-IT"/>
        </w:rPr>
      </w:pPr>
      <w:r w:rsidRPr="003B278F">
        <w:rPr>
          <w:b/>
          <w:lang w:val="it-IT"/>
        </w:rPr>
        <w:t>2.</w:t>
      </w:r>
      <w:r w:rsidRPr="003B278F">
        <w:rPr>
          <w:b/>
          <w:u w:val="single"/>
          <w:lang w:val="it-IT"/>
        </w:rPr>
        <w:t>Kĩ năng</w:t>
      </w:r>
      <w:r w:rsidRPr="003B278F">
        <w:rPr>
          <w:b/>
          <w:lang w:val="it-IT"/>
        </w:rPr>
        <w:t xml:space="preserve">: </w:t>
      </w:r>
    </w:p>
    <w:p w14:paraId="7D3A9E48" w14:textId="77777777" w:rsidR="00652440" w:rsidRPr="003B278F" w:rsidRDefault="00652440" w:rsidP="00652440">
      <w:pPr>
        <w:tabs>
          <w:tab w:val="left" w:pos="360"/>
        </w:tabs>
        <w:spacing w:before="20"/>
        <w:ind w:right="18" w:firstLine="600"/>
        <w:rPr>
          <w:lang w:val="it-IT"/>
        </w:rPr>
      </w:pPr>
      <w:r w:rsidRPr="003B278F">
        <w:rPr>
          <w:lang w:val="it-IT"/>
        </w:rPr>
        <w:t xml:space="preserve">- Tính pH của dung dịch axit mạnh, bazơ mạnh.     </w:t>
      </w:r>
    </w:p>
    <w:p w14:paraId="4CD72DE3" w14:textId="77777777" w:rsidR="00652440" w:rsidRPr="003B278F" w:rsidRDefault="00652440" w:rsidP="00652440">
      <w:pPr>
        <w:tabs>
          <w:tab w:val="left" w:pos="360"/>
        </w:tabs>
        <w:spacing w:before="20"/>
        <w:ind w:right="18" w:firstLine="600"/>
        <w:rPr>
          <w:lang w:val="it-IT"/>
        </w:rPr>
      </w:pPr>
      <w:r w:rsidRPr="003B278F">
        <w:rPr>
          <w:lang w:val="it-IT"/>
        </w:rPr>
        <w:t>- Xác định được môi trường của dung dịch bằng cách sử dụng giấy chỉ thị vạn năng,  giấy quỳ tím hoặc dung dịch phenolphtalein.</w:t>
      </w:r>
    </w:p>
    <w:p w14:paraId="76082F82" w14:textId="77777777" w:rsidR="00760432" w:rsidRPr="003B278F" w:rsidRDefault="00760432" w:rsidP="00760432">
      <w:pPr>
        <w:ind w:firstLine="480"/>
        <w:rPr>
          <w:lang w:val="it-IT"/>
        </w:rPr>
      </w:pPr>
      <w:r w:rsidRPr="003B278F">
        <w:rPr>
          <w:b/>
          <w:lang w:val="it-IT"/>
        </w:rPr>
        <w:t>3.</w:t>
      </w:r>
      <w:r w:rsidRPr="003B278F">
        <w:rPr>
          <w:b/>
          <w:u w:val="single"/>
          <w:lang w:val="it-IT"/>
        </w:rPr>
        <w:t>Thái độ</w:t>
      </w:r>
      <w:r w:rsidRPr="003B278F">
        <w:rPr>
          <w:b/>
          <w:lang w:val="it-IT"/>
        </w:rPr>
        <w:t xml:space="preserve">: </w:t>
      </w:r>
      <w:r w:rsidRPr="003B278F">
        <w:rPr>
          <w:lang w:val="it-IT"/>
        </w:rPr>
        <w:t>Kích thích sự hứng thú với bộ môn, phát huy khả năng tư duy của học sinh</w:t>
      </w:r>
    </w:p>
    <w:p w14:paraId="33138A75" w14:textId="77777777" w:rsidR="00CA0248" w:rsidRPr="003B278F" w:rsidRDefault="00CA0248" w:rsidP="00CA0248">
      <w:pPr>
        <w:ind w:firstLine="480"/>
      </w:pPr>
      <w:r w:rsidRPr="003B278F">
        <w:rPr>
          <w:b/>
        </w:rPr>
        <w:t xml:space="preserve">4. </w:t>
      </w:r>
      <w:r w:rsidRPr="003B278F">
        <w:rPr>
          <w:b/>
          <w:u w:val="single"/>
        </w:rPr>
        <w:t>Phát triển năng lực</w:t>
      </w:r>
    </w:p>
    <w:p w14:paraId="0FB38AA4" w14:textId="77777777" w:rsidR="00596BAE" w:rsidRPr="003B278F" w:rsidRDefault="00596BAE" w:rsidP="00596BAE">
      <w:pPr>
        <w:ind w:firstLine="480"/>
      </w:pPr>
      <w:r w:rsidRPr="003B278F">
        <w:rPr>
          <w:b/>
        </w:rPr>
        <w:t xml:space="preserve">4. </w:t>
      </w:r>
      <w:r w:rsidRPr="003B278F">
        <w:rPr>
          <w:b/>
          <w:u w:val="single"/>
        </w:rPr>
        <w:t>Phát triển năng lực</w:t>
      </w:r>
    </w:p>
    <w:p w14:paraId="75DA6AC6" w14:textId="77777777" w:rsidR="00596BAE" w:rsidRPr="003B278F" w:rsidRDefault="00596BAE" w:rsidP="00596BAE">
      <w:pPr>
        <w:pStyle w:val="Normal13pt"/>
        <w:ind w:firstLine="480"/>
      </w:pPr>
      <w:r w:rsidRPr="003B278F">
        <w:t xml:space="preserve">- Năng lực sử dụng ngôn ngữ hóa học </w:t>
      </w:r>
    </w:p>
    <w:p w14:paraId="573F2CC8" w14:textId="77777777" w:rsidR="00CA0248" w:rsidRPr="003B278F" w:rsidRDefault="00596BAE" w:rsidP="0066185C">
      <w:pPr>
        <w:pStyle w:val="Normal13pt"/>
        <w:ind w:firstLine="480"/>
      </w:pPr>
      <w:r w:rsidRPr="003B278F">
        <w:t>- Năng lực tính toán</w:t>
      </w:r>
    </w:p>
    <w:p w14:paraId="2DA5E26D" w14:textId="77777777" w:rsidR="00760432" w:rsidRPr="003B278F" w:rsidRDefault="00760432" w:rsidP="00760432">
      <w:pPr>
        <w:rPr>
          <w:lang w:val="it-IT"/>
        </w:rPr>
      </w:pPr>
      <w:r w:rsidRPr="003B278F">
        <w:rPr>
          <w:b/>
          <w:u w:val="single"/>
          <w:lang w:val="it-IT"/>
        </w:rPr>
        <w:t>II TRỌNG TÂM:</w:t>
      </w:r>
      <w:r w:rsidRPr="003B278F">
        <w:rPr>
          <w:lang w:val="it-IT"/>
        </w:rPr>
        <w:t xml:space="preserve"> </w:t>
      </w:r>
    </w:p>
    <w:p w14:paraId="4FEC4D68" w14:textId="77777777" w:rsidR="00400001" w:rsidRPr="003B278F" w:rsidRDefault="00400001" w:rsidP="00400001">
      <w:pPr>
        <w:spacing w:before="20"/>
        <w:ind w:right="18" w:firstLine="360"/>
        <w:rPr>
          <w:lang w:val="it-IT"/>
        </w:rPr>
      </w:pPr>
      <w:r w:rsidRPr="003B278F">
        <w:rPr>
          <w:b/>
          <w:lang w:val="it-IT"/>
        </w:rPr>
        <w:t xml:space="preserve">- </w:t>
      </w:r>
      <w:r w:rsidRPr="003B278F">
        <w:rPr>
          <w:lang w:val="it-IT"/>
        </w:rPr>
        <w:t>Đánh giá độ axit và độ kiềm của các dung dịch theo nồng độ ion H</w:t>
      </w:r>
      <w:r w:rsidRPr="003B278F">
        <w:rPr>
          <w:vertAlign w:val="superscript"/>
          <w:lang w:val="it-IT"/>
        </w:rPr>
        <w:t>+</w:t>
      </w:r>
      <w:r w:rsidRPr="003B278F">
        <w:rPr>
          <w:lang w:val="it-IT"/>
        </w:rPr>
        <w:t xml:space="preserve"> và pH</w:t>
      </w:r>
    </w:p>
    <w:p w14:paraId="37627882" w14:textId="77777777" w:rsidR="00400001" w:rsidRPr="003B278F" w:rsidRDefault="00400001" w:rsidP="00400001">
      <w:pPr>
        <w:tabs>
          <w:tab w:val="left" w:pos="360"/>
        </w:tabs>
        <w:spacing w:before="20"/>
        <w:ind w:right="18" w:firstLine="360"/>
        <w:rPr>
          <w:lang w:val="it-IT"/>
        </w:rPr>
      </w:pPr>
      <w:r w:rsidRPr="003B278F">
        <w:rPr>
          <w:lang w:val="it-IT"/>
        </w:rPr>
        <w:t>- Xác định được môi trường của dung dịch dựa vào màu của giấy chỉ thị vạn năng,</w:t>
      </w:r>
      <w:r w:rsidR="00AD0450" w:rsidRPr="003B278F">
        <w:rPr>
          <w:lang w:val="it-IT"/>
        </w:rPr>
        <w:t xml:space="preserve"> </w:t>
      </w:r>
      <w:r w:rsidRPr="003B278F">
        <w:rPr>
          <w:lang w:val="it-IT"/>
        </w:rPr>
        <w:t>giấy quỳ và dung dịch phenolphtalein</w:t>
      </w:r>
    </w:p>
    <w:p w14:paraId="57B5D204" w14:textId="77777777" w:rsidR="00760432" w:rsidRPr="003B278F" w:rsidRDefault="00760432" w:rsidP="00760432">
      <w:pPr>
        <w:rPr>
          <w:lang w:val="it-IT"/>
        </w:rPr>
      </w:pPr>
      <w:r w:rsidRPr="003B278F">
        <w:rPr>
          <w:b/>
          <w:u w:val="single"/>
          <w:lang w:val="it-IT"/>
        </w:rPr>
        <w:t>III.PHƯƠNG PHÁP GIẢNG DẠY</w:t>
      </w:r>
      <w:r w:rsidRPr="003B278F">
        <w:rPr>
          <w:lang w:val="it-IT"/>
        </w:rPr>
        <w:t xml:space="preserve">:  </w:t>
      </w:r>
      <w:r w:rsidR="001009A3" w:rsidRPr="003B278F">
        <w:rPr>
          <w:lang w:val="it-IT"/>
        </w:rPr>
        <w:t>Diễn giảng -</w:t>
      </w:r>
      <w:r w:rsidRPr="003B278F">
        <w:rPr>
          <w:lang w:val="it-IT"/>
        </w:rPr>
        <w:t xml:space="preserve"> </w:t>
      </w:r>
      <w:r w:rsidR="00152B6A" w:rsidRPr="003B278F">
        <w:rPr>
          <w:lang w:val="it-IT"/>
        </w:rPr>
        <w:t>P</w:t>
      </w:r>
      <w:r w:rsidRPr="003B278F">
        <w:rPr>
          <w:lang w:val="it-IT"/>
        </w:rPr>
        <w:t>hát vấn</w:t>
      </w:r>
      <w:r w:rsidR="001009A3" w:rsidRPr="003B278F">
        <w:rPr>
          <w:lang w:val="it-IT"/>
        </w:rPr>
        <w:t xml:space="preserve"> - Trực quan</w:t>
      </w:r>
    </w:p>
    <w:p w14:paraId="7546C588" w14:textId="77777777" w:rsidR="00760432" w:rsidRPr="003B278F" w:rsidRDefault="00760432" w:rsidP="00760432">
      <w:pPr>
        <w:rPr>
          <w:b/>
          <w:u w:val="single"/>
          <w:lang w:val="it-IT"/>
        </w:rPr>
      </w:pPr>
      <w:r w:rsidRPr="003B278F">
        <w:rPr>
          <w:b/>
          <w:u w:val="single"/>
          <w:lang w:val="it-IT"/>
        </w:rPr>
        <w:t>IV. CHUẨN BỊ GIÁO CỤ:</w:t>
      </w:r>
    </w:p>
    <w:p w14:paraId="3714E9B1" w14:textId="77777777" w:rsidR="00760432" w:rsidRPr="003B278F" w:rsidRDefault="00760432" w:rsidP="00760432">
      <w:pPr>
        <w:ind w:firstLine="360"/>
        <w:jc w:val="both"/>
        <w:rPr>
          <w:lang w:val="it-IT"/>
        </w:rPr>
      </w:pPr>
      <w:r w:rsidRPr="003B278F">
        <w:rPr>
          <w:u w:val="single"/>
          <w:lang w:val="it-IT"/>
        </w:rPr>
        <w:t>*Giáo viên</w:t>
      </w:r>
      <w:r w:rsidRPr="003B278F">
        <w:rPr>
          <w:b/>
          <w:lang w:val="it-IT"/>
        </w:rPr>
        <w:t xml:space="preserve">: </w:t>
      </w:r>
      <w:r w:rsidR="004621EC" w:rsidRPr="003B278F">
        <w:rPr>
          <w:lang w:val="it-IT"/>
        </w:rPr>
        <w:t>Các dung dịch để xác định độ pH dựa vào bảng màu chuẩn</w:t>
      </w:r>
    </w:p>
    <w:p w14:paraId="38560BBC" w14:textId="77777777" w:rsidR="00760432" w:rsidRPr="003B278F" w:rsidRDefault="00760432" w:rsidP="00760432">
      <w:pPr>
        <w:ind w:firstLine="360"/>
        <w:rPr>
          <w:lang w:val="it-IT"/>
        </w:rPr>
      </w:pPr>
      <w:r w:rsidRPr="003B278F">
        <w:rPr>
          <w:u w:val="single"/>
          <w:lang w:val="it-IT"/>
        </w:rPr>
        <w:t>*Học sinh</w:t>
      </w:r>
      <w:r w:rsidRPr="003B278F">
        <w:rPr>
          <w:lang w:val="it-IT"/>
        </w:rPr>
        <w:t xml:space="preserve">: </w:t>
      </w:r>
      <w:r w:rsidR="004621EC" w:rsidRPr="003B278F">
        <w:rPr>
          <w:lang w:val="it-IT"/>
        </w:rPr>
        <w:t>Học bài cũ, chuẩn bị bài mới</w:t>
      </w:r>
    </w:p>
    <w:p w14:paraId="580CFC5E" w14:textId="77777777" w:rsidR="00760432" w:rsidRPr="003B278F" w:rsidRDefault="00760432" w:rsidP="00760432">
      <w:pPr>
        <w:rPr>
          <w:b/>
          <w:lang w:val="it-IT"/>
        </w:rPr>
      </w:pPr>
      <w:r w:rsidRPr="003B278F">
        <w:rPr>
          <w:b/>
          <w:u w:val="single"/>
          <w:lang w:val="it-IT"/>
        </w:rPr>
        <w:t>V. TIẾN TRÌNH BÀI DẠY</w:t>
      </w:r>
      <w:r w:rsidRPr="003B278F">
        <w:rPr>
          <w:b/>
          <w:lang w:val="it-IT"/>
        </w:rPr>
        <w:t>:</w:t>
      </w:r>
    </w:p>
    <w:p w14:paraId="053A9086" w14:textId="77777777" w:rsidR="00760432" w:rsidRPr="003B278F" w:rsidRDefault="00760432" w:rsidP="00760432">
      <w:pPr>
        <w:ind w:firstLine="360"/>
        <w:rPr>
          <w:lang w:val="it-IT"/>
        </w:rPr>
      </w:pPr>
      <w:r w:rsidRPr="003B278F">
        <w:rPr>
          <w:b/>
          <w:u w:val="single"/>
          <w:lang w:val="it-IT"/>
        </w:rPr>
        <w:t>1.Ổn định lớp</w:t>
      </w:r>
      <w:r w:rsidRPr="003B278F">
        <w:rPr>
          <w:b/>
          <w:lang w:val="it-IT"/>
        </w:rPr>
        <w:t xml:space="preserve">: </w:t>
      </w:r>
      <w:r w:rsidRPr="003B278F">
        <w:rPr>
          <w:lang w:val="it-IT"/>
        </w:rPr>
        <w:t>Kiểm tra sĩ số, đồng phục...</w:t>
      </w:r>
    </w:p>
    <w:p w14:paraId="32C70726" w14:textId="77777777" w:rsidR="00760432" w:rsidRPr="003B278F" w:rsidRDefault="00760432" w:rsidP="00792C63">
      <w:pPr>
        <w:ind w:firstLine="360"/>
        <w:jc w:val="both"/>
        <w:rPr>
          <w:lang w:val="it-IT"/>
        </w:rPr>
      </w:pPr>
      <w:r w:rsidRPr="003B278F">
        <w:rPr>
          <w:b/>
          <w:u w:val="single"/>
          <w:lang w:val="it-IT"/>
        </w:rPr>
        <w:t>2.Kiểm tra bài cũ: (</w:t>
      </w:r>
      <w:r w:rsidR="00792C63" w:rsidRPr="003B278F">
        <w:rPr>
          <w:b/>
          <w:u w:val="single"/>
          <w:lang w:val="it-IT"/>
        </w:rPr>
        <w:t>7</w:t>
      </w:r>
      <w:r w:rsidRPr="003B278F">
        <w:rPr>
          <w:b/>
          <w:u w:val="single"/>
          <w:lang w:val="it-IT"/>
        </w:rPr>
        <w:t xml:space="preserve"> phút</w:t>
      </w:r>
      <w:r w:rsidRPr="003B278F">
        <w:rPr>
          <w:b/>
          <w:lang w:val="it-IT"/>
        </w:rPr>
        <w:t xml:space="preserve">)    </w:t>
      </w:r>
      <w:r w:rsidR="00792C63" w:rsidRPr="003B278F">
        <w:rPr>
          <w:lang w:val="it-IT"/>
        </w:rPr>
        <w:t>Xác định axit, bazơ, muối và viết phương trình điện li của:</w:t>
      </w:r>
    </w:p>
    <w:p w14:paraId="186A0590" w14:textId="77777777" w:rsidR="00792C63" w:rsidRPr="003B278F" w:rsidRDefault="00792C63" w:rsidP="00792C63">
      <w:pPr>
        <w:ind w:firstLine="960"/>
        <w:jc w:val="both"/>
        <w:rPr>
          <w:lang w:val="pl-PL"/>
        </w:rPr>
      </w:pPr>
      <w:r w:rsidRPr="003B278F">
        <w:rPr>
          <w:lang w:val="pl-PL"/>
        </w:rPr>
        <w:t>a) H</w:t>
      </w:r>
      <w:r w:rsidRPr="003B278F">
        <w:rPr>
          <w:vertAlign w:val="subscript"/>
          <w:lang w:val="pl-PL"/>
        </w:rPr>
        <w:t>2</w:t>
      </w:r>
      <w:r w:rsidRPr="003B278F">
        <w:rPr>
          <w:lang w:val="pl-PL"/>
        </w:rPr>
        <w:t>CO</w:t>
      </w:r>
      <w:r w:rsidRPr="003B278F">
        <w:rPr>
          <w:vertAlign w:val="subscript"/>
          <w:lang w:val="pl-PL"/>
        </w:rPr>
        <w:t>3</w:t>
      </w:r>
      <w:r w:rsidRPr="003B278F">
        <w:rPr>
          <w:lang w:val="pl-PL"/>
        </w:rPr>
        <w:t>; Ba(OH)</w:t>
      </w:r>
      <w:r w:rsidRPr="003B278F">
        <w:rPr>
          <w:vertAlign w:val="subscript"/>
          <w:lang w:val="pl-PL"/>
        </w:rPr>
        <w:t>2</w:t>
      </w:r>
      <w:r w:rsidRPr="003B278F">
        <w:rPr>
          <w:lang w:val="pl-PL"/>
        </w:rPr>
        <w:t>; HF; NaNO</w:t>
      </w:r>
      <w:r w:rsidRPr="003B278F">
        <w:rPr>
          <w:vertAlign w:val="subscript"/>
          <w:lang w:val="pl-PL"/>
        </w:rPr>
        <w:t>3</w:t>
      </w:r>
    </w:p>
    <w:p w14:paraId="3664271A" w14:textId="77777777" w:rsidR="00792C63" w:rsidRPr="003B278F" w:rsidRDefault="00792C63" w:rsidP="003436F1">
      <w:pPr>
        <w:ind w:firstLine="960"/>
        <w:jc w:val="both"/>
        <w:rPr>
          <w:b/>
          <w:lang w:val="pl-PL"/>
        </w:rPr>
      </w:pPr>
      <w:r w:rsidRPr="003B278F">
        <w:rPr>
          <w:lang w:val="pl-PL"/>
        </w:rPr>
        <w:t>b) H</w:t>
      </w:r>
      <w:r w:rsidRPr="003B278F">
        <w:rPr>
          <w:vertAlign w:val="subscript"/>
          <w:lang w:val="pl-PL"/>
        </w:rPr>
        <w:t>3</w:t>
      </w:r>
      <w:r w:rsidRPr="003B278F">
        <w:rPr>
          <w:lang w:val="pl-PL"/>
        </w:rPr>
        <w:t>PO</w:t>
      </w:r>
      <w:r w:rsidRPr="003B278F">
        <w:rPr>
          <w:vertAlign w:val="subscript"/>
          <w:lang w:val="pl-PL"/>
        </w:rPr>
        <w:t>4</w:t>
      </w:r>
      <w:r w:rsidRPr="003B278F">
        <w:rPr>
          <w:lang w:val="pl-PL"/>
        </w:rPr>
        <w:t>; KOH; CuCl</w:t>
      </w:r>
      <w:r w:rsidRPr="003B278F">
        <w:rPr>
          <w:vertAlign w:val="subscript"/>
          <w:lang w:val="pl-PL"/>
        </w:rPr>
        <w:t>2</w:t>
      </w:r>
      <w:r w:rsidRPr="003B278F">
        <w:rPr>
          <w:lang w:val="pl-PL"/>
        </w:rPr>
        <w:t>; HNO</w:t>
      </w:r>
      <w:r w:rsidRPr="003B278F">
        <w:rPr>
          <w:vertAlign w:val="subscript"/>
          <w:lang w:val="pl-PL"/>
        </w:rPr>
        <w:t>3</w:t>
      </w:r>
    </w:p>
    <w:p w14:paraId="3B3CD65B" w14:textId="77777777" w:rsidR="00760432" w:rsidRPr="003B278F" w:rsidRDefault="00760432" w:rsidP="00760432">
      <w:pPr>
        <w:ind w:firstLine="360"/>
        <w:rPr>
          <w:lang w:val="pl-PL"/>
        </w:rPr>
      </w:pPr>
      <w:r w:rsidRPr="003B278F">
        <w:rPr>
          <w:b/>
          <w:u w:val="single"/>
          <w:lang w:val="pl-PL"/>
        </w:rPr>
        <w:t>3.Bài mới</w:t>
      </w:r>
      <w:r w:rsidRPr="003B278F">
        <w:rPr>
          <w:b/>
          <w:lang w:val="pl-PL"/>
        </w:rPr>
        <w:t xml:space="preserve">:                                  </w:t>
      </w:r>
      <w:r w:rsidRPr="003B278F">
        <w:rPr>
          <w:lang w:val="pl-PL"/>
        </w:rPr>
        <w:t xml:space="preserve"> </w:t>
      </w:r>
    </w:p>
    <w:p w14:paraId="27F82698" w14:textId="77777777" w:rsidR="00760432" w:rsidRPr="003B278F" w:rsidRDefault="00760432" w:rsidP="00152B6A">
      <w:pPr>
        <w:numPr>
          <w:ilvl w:val="0"/>
          <w:numId w:val="7"/>
        </w:numPr>
        <w:jc w:val="both"/>
        <w:rPr>
          <w:u w:val="single"/>
          <w:lang w:val="pl-PL"/>
        </w:rPr>
      </w:pPr>
      <w:r w:rsidRPr="003B278F">
        <w:rPr>
          <w:u w:val="single"/>
          <w:lang w:val="pl-PL"/>
        </w:rPr>
        <w:t>Đặt vấn đề:</w:t>
      </w:r>
      <w:r w:rsidRPr="003B278F">
        <w:rPr>
          <w:lang w:val="pl-PL"/>
        </w:rPr>
        <w:t xml:space="preserve"> </w:t>
      </w:r>
      <w:r w:rsidR="00492CE1" w:rsidRPr="003B278F">
        <w:rPr>
          <w:lang w:val="pl-PL"/>
        </w:rPr>
        <w:t>Liên hệ thí nghiệm bài sự điện li “Nước cất có dẫn điện không? Vì sao?”. Trên thực tế nước có điện li nhưng điện li rất yếu</w:t>
      </w:r>
    </w:p>
    <w:p w14:paraId="75ED5E45" w14:textId="77777777" w:rsidR="00760432" w:rsidRPr="003B278F" w:rsidRDefault="00760432" w:rsidP="00152B6A">
      <w:pPr>
        <w:numPr>
          <w:ilvl w:val="0"/>
          <w:numId w:val="7"/>
        </w:numPr>
        <w:jc w:val="both"/>
        <w:rPr>
          <w:u w:val="single"/>
        </w:rPr>
      </w:pPr>
      <w:r w:rsidRPr="003B278F">
        <w:rPr>
          <w:u w:val="single"/>
        </w:rPr>
        <w:t>Triển khai bài</w:t>
      </w:r>
      <w:r w:rsidR="00492CE1" w:rsidRPr="003B278F">
        <w:rPr>
          <w:u w:val="single"/>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46"/>
        <w:gridCol w:w="988"/>
        <w:gridCol w:w="877"/>
        <w:gridCol w:w="876"/>
        <w:gridCol w:w="861"/>
        <w:gridCol w:w="2440"/>
      </w:tblGrid>
      <w:tr w:rsidR="00760432" w:rsidRPr="003B278F" w14:paraId="7D30B136" w14:textId="77777777">
        <w:tc>
          <w:tcPr>
            <w:tcW w:w="5082" w:type="dxa"/>
            <w:gridSpan w:val="2"/>
          </w:tcPr>
          <w:p w14:paraId="2E468117" w14:textId="77777777" w:rsidR="00760432" w:rsidRPr="003B278F" w:rsidRDefault="00760432" w:rsidP="00366C97">
            <w:pPr>
              <w:jc w:val="center"/>
              <w:rPr>
                <w:b/>
              </w:rPr>
            </w:pPr>
            <w:r w:rsidRPr="003B278F">
              <w:rPr>
                <w:b/>
              </w:rPr>
              <w:t>HOẠT ĐỘNG THẦY VÀ TRÒ</w:t>
            </w:r>
          </w:p>
        </w:tc>
        <w:tc>
          <w:tcPr>
            <w:tcW w:w="5106" w:type="dxa"/>
            <w:gridSpan w:val="4"/>
          </w:tcPr>
          <w:p w14:paraId="61D32B4A" w14:textId="77777777" w:rsidR="00760432" w:rsidRPr="003B278F" w:rsidRDefault="00760432" w:rsidP="00366C97">
            <w:pPr>
              <w:jc w:val="center"/>
              <w:rPr>
                <w:b/>
              </w:rPr>
            </w:pPr>
            <w:r w:rsidRPr="003B278F">
              <w:rPr>
                <w:b/>
              </w:rPr>
              <w:t>NỘI DUNG KIẾN THỨC</w:t>
            </w:r>
          </w:p>
        </w:tc>
      </w:tr>
      <w:tr w:rsidR="00760432" w:rsidRPr="003B278F" w14:paraId="1C267CB9" w14:textId="77777777">
        <w:tc>
          <w:tcPr>
            <w:tcW w:w="10188" w:type="dxa"/>
            <w:gridSpan w:val="6"/>
          </w:tcPr>
          <w:p w14:paraId="500B6412" w14:textId="77777777" w:rsidR="00760432" w:rsidRPr="003B278F" w:rsidRDefault="00760432" w:rsidP="00366C97">
            <w:pPr>
              <w:jc w:val="center"/>
            </w:pPr>
            <w:r w:rsidRPr="003B278F">
              <w:rPr>
                <w:b/>
                <w:u w:val="single"/>
              </w:rPr>
              <w:t>Hoạt động 1:</w:t>
            </w:r>
            <w:r w:rsidR="00492CE1" w:rsidRPr="003B278F">
              <w:t xml:space="preserve"> Sự điện li của nước</w:t>
            </w:r>
          </w:p>
          <w:p w14:paraId="600ADF54" w14:textId="77777777" w:rsidR="00760432" w:rsidRPr="003B278F" w:rsidRDefault="00760432" w:rsidP="00366C97">
            <w:pPr>
              <w:jc w:val="center"/>
            </w:pPr>
            <w:r w:rsidRPr="003B278F">
              <w:rPr>
                <w:b/>
                <w:u w:val="single"/>
              </w:rPr>
              <w:t>Mục tiêu:</w:t>
            </w:r>
            <w:r w:rsidRPr="003B278F">
              <w:t xml:space="preserve"> </w:t>
            </w:r>
            <w:r w:rsidR="00FF6E50" w:rsidRPr="003B278F">
              <w:t>Biết sự điện li của nước</w:t>
            </w:r>
          </w:p>
        </w:tc>
      </w:tr>
      <w:tr w:rsidR="00760432" w:rsidRPr="003B278F" w14:paraId="6DDB0820" w14:textId="77777777">
        <w:tc>
          <w:tcPr>
            <w:tcW w:w="5082" w:type="dxa"/>
            <w:gridSpan w:val="2"/>
          </w:tcPr>
          <w:p w14:paraId="0B8B8B91" w14:textId="77777777" w:rsidR="00152B6A" w:rsidRPr="003B278F" w:rsidRDefault="00152B6A" w:rsidP="00366C97">
            <w:pPr>
              <w:tabs>
                <w:tab w:val="left" w:pos="9360"/>
              </w:tabs>
              <w:jc w:val="both"/>
            </w:pPr>
            <w:r w:rsidRPr="003B278F">
              <w:rPr>
                <w:b/>
                <w:bCs/>
              </w:rPr>
              <w:t>Gv:</w:t>
            </w:r>
            <w:r w:rsidRPr="003B278F">
              <w:t xml:space="preserve"> Nêu vấn đề: Thực nghiệm đã xác nhận rằng, nước là chất điện li rất yếu hãy biểu diễn quá trình</w:t>
            </w:r>
            <w:r w:rsidR="003436F1" w:rsidRPr="003B278F">
              <w:t xml:space="preserve"> điện li của nước theo thuyết arêni</w:t>
            </w:r>
            <w:r w:rsidRPr="003B278F">
              <w:t xml:space="preserve">út. </w:t>
            </w:r>
          </w:p>
          <w:p w14:paraId="037602A9" w14:textId="77777777" w:rsidR="00760432" w:rsidRPr="003B278F" w:rsidRDefault="00152B6A" w:rsidP="00366C97">
            <w:pPr>
              <w:jc w:val="both"/>
              <w:rPr>
                <w:lang w:val="pt-BR"/>
              </w:rPr>
            </w:pPr>
            <w:r w:rsidRPr="003B278F">
              <w:rPr>
                <w:b/>
                <w:bCs/>
                <w:lang w:val="pt-BR"/>
              </w:rPr>
              <w:t>Hs:</w:t>
            </w:r>
            <w:r w:rsidRPr="003B278F">
              <w:rPr>
                <w:lang w:val="pt-BR"/>
              </w:rPr>
              <w:t xml:space="preserve"> </w:t>
            </w:r>
            <w:r w:rsidR="00FF6E50" w:rsidRPr="003B278F">
              <w:rPr>
                <w:lang w:val="pt-BR"/>
              </w:rPr>
              <w:t>T</w:t>
            </w:r>
            <w:r w:rsidRPr="003B278F">
              <w:rPr>
                <w:lang w:val="pt-BR"/>
              </w:rPr>
              <w:t>heo thuyết A-</w:t>
            </w:r>
            <w:r w:rsidR="00FF6E50" w:rsidRPr="003B278F">
              <w:rPr>
                <w:lang w:val="pt-BR"/>
              </w:rPr>
              <w:t>r</w:t>
            </w:r>
            <w:r w:rsidRPr="003B278F">
              <w:rPr>
                <w:lang w:val="pt-BR"/>
              </w:rPr>
              <w:t>ê-</w:t>
            </w:r>
            <w:r w:rsidR="00FF6E50" w:rsidRPr="003B278F">
              <w:rPr>
                <w:lang w:val="pt-BR"/>
              </w:rPr>
              <w:t>n</w:t>
            </w:r>
            <w:r w:rsidRPr="003B278F">
              <w:rPr>
                <w:lang w:val="pt-BR"/>
              </w:rPr>
              <w:t>i-</w:t>
            </w:r>
            <w:r w:rsidR="00FF6E50" w:rsidRPr="003B278F">
              <w:rPr>
                <w:lang w:val="pt-BR"/>
              </w:rPr>
              <w:t>u</w:t>
            </w:r>
            <w:r w:rsidRPr="003B278F">
              <w:rPr>
                <w:lang w:val="pt-BR"/>
              </w:rPr>
              <w:t>t: H</w:t>
            </w:r>
            <w:r w:rsidRPr="003B278F">
              <w:rPr>
                <w:vertAlign w:val="subscript"/>
                <w:lang w:val="pt-BR"/>
              </w:rPr>
              <w:t>2</w:t>
            </w:r>
            <w:r w:rsidRPr="003B278F">
              <w:rPr>
                <w:lang w:val="pt-BR"/>
              </w:rPr>
              <w:t xml:space="preserve">O </w:t>
            </w:r>
            <w:r w:rsidRPr="003B278F">
              <w:sym w:font="Wingdings 3" w:char="F044"/>
            </w:r>
            <w:r w:rsidRPr="003B278F">
              <w:rPr>
                <w:lang w:val="pt-BR"/>
              </w:rPr>
              <w:t xml:space="preserve"> H</w:t>
            </w:r>
            <w:r w:rsidRPr="003B278F">
              <w:rPr>
                <w:vertAlign w:val="superscript"/>
                <w:lang w:val="pt-BR"/>
              </w:rPr>
              <w:t>+</w:t>
            </w:r>
            <w:r w:rsidRPr="003B278F">
              <w:rPr>
                <w:lang w:val="pt-BR"/>
              </w:rPr>
              <w:t xml:space="preserve"> + OH</w:t>
            </w:r>
            <w:r w:rsidRPr="003B278F">
              <w:rPr>
                <w:vertAlign w:val="superscript"/>
                <w:lang w:val="pt-BR"/>
              </w:rPr>
              <w:t>-</w:t>
            </w:r>
            <w:r w:rsidRPr="003B278F">
              <w:rPr>
                <w:lang w:val="pt-BR"/>
              </w:rPr>
              <w:t xml:space="preserve"> </w:t>
            </w:r>
          </w:p>
        </w:tc>
        <w:tc>
          <w:tcPr>
            <w:tcW w:w="5106" w:type="dxa"/>
            <w:gridSpan w:val="4"/>
          </w:tcPr>
          <w:p w14:paraId="6150BDB9" w14:textId="77777777" w:rsidR="00152B6A" w:rsidRPr="003B278F" w:rsidRDefault="00152B6A" w:rsidP="00366C97">
            <w:pPr>
              <w:tabs>
                <w:tab w:val="left" w:pos="9360"/>
              </w:tabs>
              <w:jc w:val="both"/>
              <w:rPr>
                <w:lang w:val="pt-BR"/>
              </w:rPr>
            </w:pPr>
            <w:r w:rsidRPr="003B278F">
              <w:rPr>
                <w:b/>
                <w:bCs/>
                <w:u w:val="single"/>
                <w:lang w:val="pt-BR"/>
              </w:rPr>
              <w:t>I/ Nước là chất điện li rất yếu</w:t>
            </w:r>
            <w:r w:rsidRPr="003B278F">
              <w:rPr>
                <w:lang w:val="pt-BR"/>
              </w:rPr>
              <w:t xml:space="preserve">. </w:t>
            </w:r>
          </w:p>
          <w:p w14:paraId="718B421D" w14:textId="77777777" w:rsidR="00152B6A" w:rsidRPr="003B278F" w:rsidRDefault="00152B6A" w:rsidP="00366C97">
            <w:pPr>
              <w:tabs>
                <w:tab w:val="left" w:pos="9360"/>
              </w:tabs>
              <w:jc w:val="both"/>
              <w:rPr>
                <w:u w:val="single"/>
                <w:lang w:val="pt-BR"/>
              </w:rPr>
            </w:pPr>
            <w:r w:rsidRPr="003B278F">
              <w:rPr>
                <w:u w:val="single"/>
                <w:lang w:val="pt-BR"/>
              </w:rPr>
              <w:t xml:space="preserve">1/ Sự điện li của nước </w:t>
            </w:r>
          </w:p>
          <w:p w14:paraId="06743F8F" w14:textId="77777777" w:rsidR="00152B6A" w:rsidRPr="003B278F" w:rsidRDefault="00152B6A" w:rsidP="00366C97">
            <w:pPr>
              <w:tabs>
                <w:tab w:val="left" w:pos="9360"/>
              </w:tabs>
              <w:jc w:val="both"/>
              <w:rPr>
                <w:lang w:val="pt-BR"/>
              </w:rPr>
            </w:pPr>
            <w:r w:rsidRPr="003B278F">
              <w:rPr>
                <w:lang w:val="pt-BR"/>
              </w:rPr>
              <w:t>-Nước là chất điện rất yếu.</w:t>
            </w:r>
          </w:p>
          <w:p w14:paraId="34B70F84" w14:textId="77777777" w:rsidR="00760432" w:rsidRPr="003B278F" w:rsidRDefault="00152B6A" w:rsidP="00366C97">
            <w:pPr>
              <w:tabs>
                <w:tab w:val="left" w:pos="1980"/>
                <w:tab w:val="left" w:pos="2880"/>
              </w:tabs>
              <w:jc w:val="both"/>
              <w:rPr>
                <w:lang w:val="pt-BR"/>
              </w:rPr>
            </w:pPr>
            <w:r w:rsidRPr="003B278F">
              <w:rPr>
                <w:lang w:val="pt-BR"/>
              </w:rPr>
              <w:t>Pt điện li: H</w:t>
            </w:r>
            <w:r w:rsidRPr="003B278F">
              <w:rPr>
                <w:vertAlign w:val="subscript"/>
                <w:lang w:val="pt-BR"/>
              </w:rPr>
              <w:t>2</w:t>
            </w:r>
            <w:r w:rsidRPr="003B278F">
              <w:rPr>
                <w:lang w:val="pt-BR"/>
              </w:rPr>
              <w:t xml:space="preserve">O </w:t>
            </w:r>
            <w:r w:rsidRPr="003B278F">
              <w:sym w:font="Wingdings 3" w:char="F044"/>
            </w:r>
            <w:r w:rsidRPr="003B278F">
              <w:rPr>
                <w:lang w:val="pt-BR"/>
              </w:rPr>
              <w:t xml:space="preserve"> H</w:t>
            </w:r>
            <w:r w:rsidRPr="003B278F">
              <w:rPr>
                <w:vertAlign w:val="superscript"/>
                <w:lang w:val="pt-BR"/>
              </w:rPr>
              <w:t>+</w:t>
            </w:r>
            <w:r w:rsidRPr="003B278F">
              <w:rPr>
                <w:lang w:val="pt-BR"/>
              </w:rPr>
              <w:t xml:space="preserve"> + OH</w:t>
            </w:r>
            <w:r w:rsidRPr="003B278F">
              <w:rPr>
                <w:vertAlign w:val="superscript"/>
                <w:lang w:val="pt-BR"/>
              </w:rPr>
              <w:t>-</w:t>
            </w:r>
            <w:r w:rsidRPr="003B278F">
              <w:rPr>
                <w:lang w:val="pt-BR"/>
              </w:rPr>
              <w:t xml:space="preserve"> </w:t>
            </w:r>
          </w:p>
        </w:tc>
      </w:tr>
      <w:tr w:rsidR="00760432" w:rsidRPr="003B278F" w14:paraId="1DA6292C" w14:textId="77777777">
        <w:tc>
          <w:tcPr>
            <w:tcW w:w="10188" w:type="dxa"/>
            <w:gridSpan w:val="6"/>
          </w:tcPr>
          <w:p w14:paraId="06D3B747" w14:textId="77777777" w:rsidR="00760432" w:rsidRPr="003B278F" w:rsidRDefault="00760432" w:rsidP="00366C97">
            <w:pPr>
              <w:jc w:val="center"/>
              <w:rPr>
                <w:lang w:val="pt-BR"/>
              </w:rPr>
            </w:pPr>
            <w:r w:rsidRPr="003B278F">
              <w:rPr>
                <w:b/>
                <w:u w:val="single"/>
                <w:lang w:val="pt-BR"/>
              </w:rPr>
              <w:t xml:space="preserve">Hoạt động 2: </w:t>
            </w:r>
            <w:r w:rsidR="00FF6E50" w:rsidRPr="003B278F">
              <w:rPr>
                <w:lang w:val="pt-BR"/>
              </w:rPr>
              <w:t>Tích số ion của nước</w:t>
            </w:r>
          </w:p>
          <w:p w14:paraId="032AD7D1" w14:textId="77777777" w:rsidR="00760432" w:rsidRPr="003B278F" w:rsidRDefault="00760432" w:rsidP="00366C97">
            <w:pPr>
              <w:jc w:val="center"/>
              <w:rPr>
                <w:lang w:val="pt-BR"/>
              </w:rPr>
            </w:pPr>
            <w:r w:rsidRPr="003B278F">
              <w:rPr>
                <w:b/>
                <w:u w:val="single"/>
                <w:lang w:val="pt-BR"/>
              </w:rPr>
              <w:t>Mục tiêu:</w:t>
            </w:r>
            <w:r w:rsidRPr="003B278F">
              <w:rPr>
                <w:lang w:val="pt-BR"/>
              </w:rPr>
              <w:t xml:space="preserve"> </w:t>
            </w:r>
            <w:r w:rsidR="0025089C" w:rsidRPr="003B278F">
              <w:rPr>
                <w:lang w:val="pt-BR"/>
              </w:rPr>
              <w:t>Biết tích số ion của nước</w:t>
            </w:r>
          </w:p>
        </w:tc>
      </w:tr>
      <w:tr w:rsidR="00760432" w:rsidRPr="003B278F" w14:paraId="2FDE532A" w14:textId="77777777">
        <w:tc>
          <w:tcPr>
            <w:tcW w:w="6860" w:type="dxa"/>
            <w:gridSpan w:val="4"/>
          </w:tcPr>
          <w:p w14:paraId="0A8631F7" w14:textId="77777777" w:rsidR="00152B6A" w:rsidRPr="003B278F" w:rsidRDefault="00152B6A" w:rsidP="00366C97">
            <w:pPr>
              <w:tabs>
                <w:tab w:val="left" w:pos="9360"/>
              </w:tabs>
              <w:jc w:val="both"/>
              <w:rPr>
                <w:lang w:val="pt-BR"/>
              </w:rPr>
            </w:pPr>
            <w:r w:rsidRPr="003B278F">
              <w:rPr>
                <w:b/>
                <w:bCs/>
                <w:lang w:val="pt-BR"/>
              </w:rPr>
              <w:t>Gv:</w:t>
            </w:r>
            <w:r w:rsidRPr="003B278F">
              <w:rPr>
                <w:lang w:val="pt-BR"/>
              </w:rPr>
              <w:t xml:space="preserve"> Yêu cầu hs viết biểu thức tính hằng số cân bằng của H</w:t>
            </w:r>
            <w:r w:rsidRPr="003B278F">
              <w:rPr>
                <w:vertAlign w:val="subscript"/>
                <w:lang w:val="pt-BR"/>
              </w:rPr>
              <w:t>2</w:t>
            </w:r>
            <w:r w:rsidRPr="003B278F">
              <w:rPr>
                <w:lang w:val="pt-BR"/>
              </w:rPr>
              <w:t xml:space="preserve">O. </w:t>
            </w:r>
          </w:p>
          <w:p w14:paraId="593784F4" w14:textId="77777777" w:rsidR="00152B6A" w:rsidRPr="003B278F" w:rsidRDefault="00152B6A" w:rsidP="00366C97">
            <w:pPr>
              <w:tabs>
                <w:tab w:val="left" w:pos="9360"/>
              </w:tabs>
              <w:jc w:val="both"/>
              <w:rPr>
                <w:lang w:val="pt-BR"/>
              </w:rPr>
            </w:pPr>
            <w:r w:rsidRPr="003B278F">
              <w:rPr>
                <w:b/>
                <w:bCs/>
                <w:lang w:val="pt-BR"/>
              </w:rPr>
              <w:t>Hs:</w:t>
            </w:r>
            <w:r w:rsidRPr="003B278F">
              <w:rPr>
                <w:lang w:val="pt-BR"/>
              </w:rPr>
              <w:t xml:space="preserve">  </w:t>
            </w:r>
            <w:r w:rsidR="0045795D" w:rsidRPr="003B278F">
              <w:rPr>
                <w:position w:val="-30"/>
              </w:rPr>
              <w:object w:dxaOrig="1939" w:dyaOrig="720" w14:anchorId="7D01EA64">
                <v:shape id="_x0000_i1035" type="#_x0000_t75" style="width:96.75pt;height:36pt" o:ole="">
                  <v:imagedata r:id="rId19" o:title=""/>
                </v:shape>
                <o:OLEObject Type="Embed" ProgID="Equation.DSMT4" ShapeID="_x0000_i1035" DrawAspect="Content" ObjectID="_1672681242" r:id="rId20"/>
              </w:object>
            </w:r>
            <w:r w:rsidRPr="003B278F">
              <w:rPr>
                <w:lang w:val="pt-BR"/>
              </w:rPr>
              <w:t xml:space="preserve">       (3)</w:t>
            </w:r>
          </w:p>
          <w:p w14:paraId="41F475A2" w14:textId="77777777" w:rsidR="00152B6A" w:rsidRPr="003B278F" w:rsidRDefault="00152B6A" w:rsidP="00366C97">
            <w:pPr>
              <w:tabs>
                <w:tab w:val="left" w:pos="9360"/>
              </w:tabs>
              <w:jc w:val="both"/>
              <w:rPr>
                <w:lang w:val="pt-BR"/>
              </w:rPr>
            </w:pPr>
            <w:r w:rsidRPr="003B278F">
              <w:rPr>
                <w:b/>
                <w:bCs/>
                <w:lang w:val="pt-BR"/>
              </w:rPr>
              <w:t>Gv:</w:t>
            </w:r>
            <w:r w:rsidR="0045795D" w:rsidRPr="003B278F">
              <w:rPr>
                <w:b/>
                <w:bCs/>
                <w:lang w:val="pt-BR"/>
              </w:rPr>
              <w:t xml:space="preserve"> </w:t>
            </w:r>
            <w:r w:rsidR="0045795D" w:rsidRPr="003B278F">
              <w:rPr>
                <w:b/>
                <w:bCs/>
                <w:position w:val="-14"/>
                <w:vertAlign w:val="superscript"/>
              </w:rPr>
              <w:object w:dxaOrig="540" w:dyaOrig="380" w14:anchorId="4D89F709">
                <v:shape id="_x0000_i1036" type="#_x0000_t75" style="width:27pt;height:18.75pt" o:ole="">
                  <v:imagedata r:id="rId21" o:title=""/>
                </v:shape>
                <o:OLEObject Type="Embed" ProgID="Equation.DSMT4" ShapeID="_x0000_i1036" DrawAspect="Content" ObjectID="_1672681243" r:id="rId22"/>
              </w:object>
            </w:r>
            <w:r w:rsidR="0045795D" w:rsidRPr="003B278F">
              <w:rPr>
                <w:b/>
                <w:bCs/>
                <w:vertAlign w:val="superscript"/>
                <w:lang w:val="pt-BR"/>
              </w:rPr>
              <w:t xml:space="preserve"> </w:t>
            </w:r>
            <w:r w:rsidRPr="003B278F">
              <w:rPr>
                <w:lang w:val="pt-BR"/>
              </w:rPr>
              <w:t xml:space="preserve">là hằng số cân bằng ở </w:t>
            </w:r>
            <w:r w:rsidR="0025089C" w:rsidRPr="003B278F">
              <w:rPr>
                <w:lang w:val="pt-BR"/>
              </w:rPr>
              <w:t xml:space="preserve">nhiệt độ </w:t>
            </w:r>
            <w:r w:rsidRPr="003B278F">
              <w:rPr>
                <w:lang w:val="pt-BR"/>
              </w:rPr>
              <w:t xml:space="preserve">xác định gọi </w:t>
            </w:r>
            <w:r w:rsidR="0025089C" w:rsidRPr="003B278F">
              <w:rPr>
                <w:lang w:val="pt-BR"/>
              </w:rPr>
              <w:t xml:space="preserve"> là </w:t>
            </w:r>
            <w:r w:rsidR="0045795D" w:rsidRPr="003B278F">
              <w:rPr>
                <w:lang w:val="pt-BR"/>
              </w:rPr>
              <w:t xml:space="preserve">tích số ion </w:t>
            </w:r>
            <w:r w:rsidR="0045795D" w:rsidRPr="003B278F">
              <w:rPr>
                <w:lang w:val="pt-BR"/>
              </w:rPr>
              <w:lastRenderedPageBreak/>
              <w:t>của nước</w:t>
            </w:r>
            <w:r w:rsidR="0045795D" w:rsidRPr="003B278F">
              <w:sym w:font="Wingdings" w:char="F0E0"/>
            </w:r>
            <w:r w:rsidR="0045795D" w:rsidRPr="003B278F">
              <w:rPr>
                <w:lang w:val="pt-BR"/>
              </w:rPr>
              <w:t>Ở</w:t>
            </w:r>
            <w:r w:rsidRPr="003B278F">
              <w:rPr>
                <w:lang w:val="pt-BR"/>
              </w:rPr>
              <w:t xml:space="preserve"> 25</w:t>
            </w:r>
            <w:r w:rsidRPr="003B278F">
              <w:rPr>
                <w:vertAlign w:val="superscript"/>
                <w:lang w:val="pt-BR"/>
              </w:rPr>
              <w:t>O</w:t>
            </w:r>
            <w:r w:rsidRPr="003B278F">
              <w:rPr>
                <w:lang w:val="pt-BR"/>
              </w:rPr>
              <w:t xml:space="preserve">C: </w:t>
            </w:r>
            <w:r w:rsidR="0045795D" w:rsidRPr="003B278F">
              <w:rPr>
                <w:b/>
                <w:bCs/>
                <w:position w:val="-14"/>
                <w:vertAlign w:val="superscript"/>
              </w:rPr>
              <w:object w:dxaOrig="540" w:dyaOrig="380" w14:anchorId="774889DE">
                <v:shape id="_x0000_i1039" type="#_x0000_t75" style="width:27pt;height:18.75pt" o:ole="">
                  <v:imagedata r:id="rId21" o:title=""/>
                </v:shape>
                <o:OLEObject Type="Embed" ProgID="Equation.DSMT4" ShapeID="_x0000_i1039" DrawAspect="Content" ObjectID="_1672681244" r:id="rId23"/>
              </w:object>
            </w:r>
            <w:r w:rsidRPr="003B278F">
              <w:rPr>
                <w:lang w:val="pt-BR"/>
              </w:rPr>
              <w:t xml:space="preserve"> = 10 </w:t>
            </w:r>
            <w:r w:rsidRPr="003B278F">
              <w:rPr>
                <w:vertAlign w:val="superscript"/>
                <w:lang w:val="pt-BR"/>
              </w:rPr>
              <w:t>-14</w:t>
            </w:r>
          </w:p>
          <w:p w14:paraId="5A519E64" w14:textId="77777777" w:rsidR="00152B6A" w:rsidRPr="003B278F" w:rsidRDefault="00152B6A" w:rsidP="00366C97">
            <w:pPr>
              <w:tabs>
                <w:tab w:val="left" w:pos="9360"/>
              </w:tabs>
              <w:jc w:val="both"/>
              <w:rPr>
                <w:lang w:val="pt-BR"/>
              </w:rPr>
            </w:pPr>
            <w:r w:rsidRPr="003B278F">
              <w:rPr>
                <w:i/>
                <w:iCs/>
                <w:lang w:val="pt-BR"/>
              </w:rPr>
              <w:t>Gv gợi ý:</w:t>
            </w:r>
            <w:r w:rsidRPr="003B278F">
              <w:rPr>
                <w:lang w:val="pt-BR"/>
              </w:rPr>
              <w:t xml:space="preserve"> Dựa vào </w:t>
            </w:r>
            <w:r w:rsidR="0045795D" w:rsidRPr="003B278F">
              <w:rPr>
                <w:lang w:val="pt-BR"/>
              </w:rPr>
              <w:t xml:space="preserve">tích </w:t>
            </w:r>
            <w:r w:rsidRPr="003B278F">
              <w:rPr>
                <w:lang w:val="pt-BR"/>
              </w:rPr>
              <w:t>số ion của nước. Hãy tính nồng độ ion H</w:t>
            </w:r>
            <w:r w:rsidRPr="003B278F">
              <w:rPr>
                <w:vertAlign w:val="superscript"/>
                <w:lang w:val="pt-BR"/>
              </w:rPr>
              <w:t xml:space="preserve">+ </w:t>
            </w:r>
            <w:r w:rsidRPr="003B278F">
              <w:rPr>
                <w:lang w:val="pt-BR"/>
              </w:rPr>
              <w:t xml:space="preserve"> và OH</w:t>
            </w:r>
            <w:r w:rsidR="0045795D" w:rsidRPr="003B278F">
              <w:rPr>
                <w:lang w:val="pt-BR"/>
              </w:rPr>
              <w:t>?</w:t>
            </w:r>
            <w:r w:rsidRPr="003B278F">
              <w:rPr>
                <w:lang w:val="pt-BR"/>
              </w:rPr>
              <w:t xml:space="preserve"> </w:t>
            </w:r>
          </w:p>
          <w:p w14:paraId="08365AAB" w14:textId="77777777" w:rsidR="00152B6A" w:rsidRPr="003B278F" w:rsidRDefault="00152B6A" w:rsidP="00366C97">
            <w:pPr>
              <w:tabs>
                <w:tab w:val="left" w:pos="9360"/>
              </w:tabs>
              <w:jc w:val="both"/>
              <w:rPr>
                <w:lang w:val="pt-BR"/>
              </w:rPr>
            </w:pPr>
            <w:r w:rsidRPr="003B278F">
              <w:rPr>
                <w:lang w:val="pt-BR"/>
              </w:rPr>
              <w:t>Hs: [H</w:t>
            </w:r>
            <w:r w:rsidRPr="003B278F">
              <w:rPr>
                <w:vertAlign w:val="superscript"/>
                <w:lang w:val="pt-BR"/>
              </w:rPr>
              <w:t>+</w:t>
            </w:r>
            <w:r w:rsidRPr="003B278F">
              <w:rPr>
                <w:lang w:val="pt-BR"/>
              </w:rPr>
              <w:t>] = [OH] = 10</w:t>
            </w:r>
            <w:r w:rsidRPr="003B278F">
              <w:rPr>
                <w:vertAlign w:val="superscript"/>
                <w:lang w:val="pt-BR"/>
              </w:rPr>
              <w:t xml:space="preserve">-7 </w:t>
            </w:r>
            <w:r w:rsidRPr="003B278F">
              <w:rPr>
                <w:lang w:val="pt-BR"/>
              </w:rPr>
              <w:t>M</w:t>
            </w:r>
          </w:p>
          <w:p w14:paraId="2840FAA9" w14:textId="77777777" w:rsidR="00760432" w:rsidRPr="003B278F" w:rsidRDefault="00152B6A" w:rsidP="00366C97">
            <w:pPr>
              <w:jc w:val="both"/>
              <w:rPr>
                <w:lang w:val="pt-BR"/>
              </w:rPr>
            </w:pPr>
            <w:r w:rsidRPr="003B278F">
              <w:rPr>
                <w:i/>
                <w:iCs/>
                <w:lang w:val="pt-BR"/>
              </w:rPr>
              <w:t>Gv KL :</w:t>
            </w:r>
            <w:r w:rsidRPr="003B278F">
              <w:rPr>
                <w:lang w:val="pt-BR"/>
              </w:rPr>
              <w:t xml:space="preserve"> Nước là môi trường trung tính nên môi trường trung tính là môi  trường có [H</w:t>
            </w:r>
            <w:r w:rsidRPr="003B278F">
              <w:rPr>
                <w:vertAlign w:val="superscript"/>
                <w:lang w:val="pt-BR"/>
              </w:rPr>
              <w:t>+</w:t>
            </w:r>
            <w:r w:rsidRPr="003B278F">
              <w:rPr>
                <w:lang w:val="pt-BR"/>
              </w:rPr>
              <w:t xml:space="preserve">]=[OH </w:t>
            </w:r>
            <w:r w:rsidRPr="003B278F">
              <w:rPr>
                <w:vertAlign w:val="superscript"/>
                <w:lang w:val="pt-BR"/>
              </w:rPr>
              <w:t>-</w:t>
            </w:r>
            <w:r w:rsidRPr="003B278F">
              <w:rPr>
                <w:lang w:val="pt-BR"/>
              </w:rPr>
              <w:t>]=10</w:t>
            </w:r>
            <w:r w:rsidRPr="003B278F">
              <w:rPr>
                <w:vertAlign w:val="superscript"/>
                <w:lang w:val="pt-BR"/>
              </w:rPr>
              <w:t xml:space="preserve">-7 </w:t>
            </w:r>
            <w:r w:rsidRPr="003B278F">
              <w:rPr>
                <w:lang w:val="pt-BR"/>
              </w:rPr>
              <w:t xml:space="preserve">M. </w:t>
            </w:r>
          </w:p>
        </w:tc>
        <w:tc>
          <w:tcPr>
            <w:tcW w:w="3328" w:type="dxa"/>
            <w:gridSpan w:val="2"/>
          </w:tcPr>
          <w:p w14:paraId="5FDCE322" w14:textId="77777777" w:rsidR="00152B6A" w:rsidRPr="003B278F" w:rsidRDefault="00152B6A" w:rsidP="00366C97">
            <w:pPr>
              <w:tabs>
                <w:tab w:val="left" w:pos="9360"/>
              </w:tabs>
              <w:jc w:val="both"/>
              <w:rPr>
                <w:u w:val="single"/>
                <w:lang w:val="pt-BR"/>
              </w:rPr>
            </w:pPr>
            <w:r w:rsidRPr="003B278F">
              <w:rPr>
                <w:u w:val="single"/>
                <w:lang w:val="pt-BR"/>
              </w:rPr>
              <w:lastRenderedPageBreak/>
              <w:t>2/ Tích số ion của nước</w:t>
            </w:r>
          </w:p>
          <w:p w14:paraId="380282F7" w14:textId="77777777" w:rsidR="00152B6A" w:rsidRPr="003B278F" w:rsidRDefault="00152B6A" w:rsidP="00366C97">
            <w:pPr>
              <w:tabs>
                <w:tab w:val="left" w:pos="9360"/>
              </w:tabs>
              <w:jc w:val="both"/>
              <w:rPr>
                <w:lang w:val="pt-BR"/>
              </w:rPr>
            </w:pPr>
            <w:r w:rsidRPr="003B278F">
              <w:rPr>
                <w:lang w:val="pt-BR"/>
              </w:rPr>
              <w:t>-Ở 25</w:t>
            </w:r>
            <w:r w:rsidRPr="003B278F">
              <w:rPr>
                <w:vertAlign w:val="superscript"/>
                <w:lang w:val="pt-BR"/>
              </w:rPr>
              <w:t>O</w:t>
            </w:r>
            <w:r w:rsidRPr="003B278F">
              <w:rPr>
                <w:lang w:val="pt-BR"/>
              </w:rPr>
              <w:t xml:space="preserve">C, hằng số </w:t>
            </w:r>
            <w:r w:rsidR="003436F1" w:rsidRPr="003B278F">
              <w:rPr>
                <w:b/>
                <w:bCs/>
                <w:position w:val="-14"/>
                <w:vertAlign w:val="superscript"/>
              </w:rPr>
              <w:object w:dxaOrig="540" w:dyaOrig="380" w14:anchorId="40D70616">
                <v:shape id="_x0000_i1037" type="#_x0000_t75" style="width:27pt;height:18.75pt" o:ole="">
                  <v:imagedata r:id="rId21" o:title=""/>
                </v:shape>
                <o:OLEObject Type="Embed" ProgID="Equation.DSMT4" ShapeID="_x0000_i1037" DrawAspect="Content" ObjectID="_1672681245" r:id="rId24"/>
              </w:object>
            </w:r>
            <w:r w:rsidRPr="003B278F">
              <w:rPr>
                <w:lang w:val="pt-BR"/>
              </w:rPr>
              <w:t xml:space="preserve"> gọi là tích số ion của nước. </w:t>
            </w:r>
          </w:p>
          <w:p w14:paraId="536721FC" w14:textId="77777777" w:rsidR="00152B6A" w:rsidRPr="003B278F" w:rsidRDefault="003436F1" w:rsidP="00366C97">
            <w:pPr>
              <w:tabs>
                <w:tab w:val="left" w:pos="9360"/>
              </w:tabs>
              <w:jc w:val="both"/>
              <w:rPr>
                <w:lang w:val="pt-BR"/>
              </w:rPr>
            </w:pPr>
            <w:r w:rsidRPr="003B278F">
              <w:rPr>
                <w:b/>
                <w:bCs/>
                <w:position w:val="-14"/>
                <w:vertAlign w:val="superscript"/>
              </w:rPr>
              <w:object w:dxaOrig="540" w:dyaOrig="380" w14:anchorId="14115076">
                <v:shape id="_x0000_i1038" type="#_x0000_t75" style="width:27pt;height:18.75pt" o:ole="">
                  <v:imagedata r:id="rId21" o:title=""/>
                </v:shape>
                <o:OLEObject Type="Embed" ProgID="Equation.DSMT4" ShapeID="_x0000_i1038" DrawAspect="Content" ObjectID="_1672681246" r:id="rId25"/>
              </w:object>
            </w:r>
            <w:r w:rsidR="00152B6A" w:rsidRPr="003B278F">
              <w:rPr>
                <w:lang w:val="pt-BR"/>
              </w:rPr>
              <w:t xml:space="preserve">  = [H</w:t>
            </w:r>
            <w:r w:rsidR="00152B6A" w:rsidRPr="003B278F">
              <w:rPr>
                <w:vertAlign w:val="superscript"/>
                <w:lang w:val="pt-BR"/>
              </w:rPr>
              <w:t>+</w:t>
            </w:r>
            <w:r w:rsidR="00152B6A" w:rsidRPr="003B278F">
              <w:rPr>
                <w:lang w:val="pt-BR"/>
              </w:rPr>
              <w:t xml:space="preserve">]. [OH </w:t>
            </w:r>
            <w:r w:rsidR="00152B6A" w:rsidRPr="003B278F">
              <w:rPr>
                <w:vertAlign w:val="superscript"/>
                <w:lang w:val="pt-BR"/>
              </w:rPr>
              <w:t>-</w:t>
            </w:r>
            <w:r w:rsidR="00152B6A" w:rsidRPr="003B278F">
              <w:rPr>
                <w:lang w:val="pt-BR"/>
              </w:rPr>
              <w:t>]   = 10</w:t>
            </w:r>
            <w:r w:rsidR="00152B6A" w:rsidRPr="003B278F">
              <w:rPr>
                <w:vertAlign w:val="superscript"/>
                <w:lang w:val="pt-BR"/>
              </w:rPr>
              <w:t>-14</w:t>
            </w:r>
          </w:p>
          <w:p w14:paraId="368F9BBC" w14:textId="77777777" w:rsidR="00152B6A" w:rsidRPr="003B278F" w:rsidRDefault="003436F1" w:rsidP="00366C97">
            <w:pPr>
              <w:tabs>
                <w:tab w:val="left" w:pos="9360"/>
              </w:tabs>
              <w:jc w:val="both"/>
              <w:rPr>
                <w:lang w:val="pt-BR"/>
              </w:rPr>
            </w:pPr>
            <w:r w:rsidRPr="003B278F">
              <w:sym w:font="Wingdings" w:char="F0E0"/>
            </w:r>
            <w:r w:rsidR="00152B6A" w:rsidRPr="003B278F">
              <w:rPr>
                <w:lang w:val="pt-BR"/>
              </w:rPr>
              <w:t>[H</w:t>
            </w:r>
            <w:r w:rsidR="00152B6A" w:rsidRPr="003B278F">
              <w:rPr>
                <w:vertAlign w:val="superscript"/>
                <w:lang w:val="pt-BR"/>
              </w:rPr>
              <w:t>+</w:t>
            </w:r>
            <w:r w:rsidR="00152B6A" w:rsidRPr="003B278F">
              <w:rPr>
                <w:lang w:val="pt-BR"/>
              </w:rPr>
              <w:t xml:space="preserve">] = [OH </w:t>
            </w:r>
            <w:r w:rsidR="00152B6A" w:rsidRPr="003B278F">
              <w:rPr>
                <w:vertAlign w:val="superscript"/>
                <w:lang w:val="pt-BR"/>
              </w:rPr>
              <w:t>-</w:t>
            </w:r>
            <w:r w:rsidR="00152B6A" w:rsidRPr="003B278F">
              <w:rPr>
                <w:lang w:val="pt-BR"/>
              </w:rPr>
              <w:t>] = 10</w:t>
            </w:r>
            <w:r w:rsidR="00152B6A" w:rsidRPr="003B278F">
              <w:rPr>
                <w:vertAlign w:val="superscript"/>
                <w:lang w:val="pt-BR"/>
              </w:rPr>
              <w:t>-7</w:t>
            </w:r>
            <w:r w:rsidR="00152B6A" w:rsidRPr="003B278F">
              <w:rPr>
                <w:lang w:val="pt-BR"/>
              </w:rPr>
              <w:t xml:space="preserve"> </w:t>
            </w:r>
          </w:p>
          <w:p w14:paraId="3E56574F" w14:textId="77777777" w:rsidR="00152B6A" w:rsidRPr="003B278F" w:rsidRDefault="00152B6A" w:rsidP="00366C97">
            <w:pPr>
              <w:tabs>
                <w:tab w:val="left" w:pos="9360"/>
              </w:tabs>
              <w:jc w:val="both"/>
              <w:rPr>
                <w:lang w:val="pt-BR"/>
              </w:rPr>
            </w:pPr>
            <w:r w:rsidRPr="003B278F">
              <w:rPr>
                <w:lang w:val="pt-BR"/>
              </w:rPr>
              <w:lastRenderedPageBreak/>
              <w:t>-Nước là m</w:t>
            </w:r>
            <w:r w:rsidR="0025089C" w:rsidRPr="003B278F">
              <w:rPr>
                <w:lang w:val="pt-BR"/>
              </w:rPr>
              <w:t xml:space="preserve">ôi </w:t>
            </w:r>
            <w:r w:rsidRPr="003B278F">
              <w:rPr>
                <w:lang w:val="pt-BR"/>
              </w:rPr>
              <w:t>t</w:t>
            </w:r>
            <w:r w:rsidR="0025089C" w:rsidRPr="003B278F">
              <w:rPr>
                <w:lang w:val="pt-BR"/>
              </w:rPr>
              <w:t>rường</w:t>
            </w:r>
            <w:r w:rsidRPr="003B278F">
              <w:rPr>
                <w:lang w:val="pt-BR"/>
              </w:rPr>
              <w:t xml:space="preserve"> trung tính, nên môi trường trung tính là m</w:t>
            </w:r>
            <w:r w:rsidR="0025089C" w:rsidRPr="003B278F">
              <w:rPr>
                <w:lang w:val="pt-BR"/>
              </w:rPr>
              <w:t xml:space="preserve">ôi </w:t>
            </w:r>
            <w:r w:rsidRPr="003B278F">
              <w:rPr>
                <w:lang w:val="pt-BR"/>
              </w:rPr>
              <w:t>t</w:t>
            </w:r>
            <w:r w:rsidR="0025089C" w:rsidRPr="003B278F">
              <w:rPr>
                <w:lang w:val="pt-BR"/>
              </w:rPr>
              <w:t>rường</w:t>
            </w:r>
            <w:r w:rsidRPr="003B278F">
              <w:rPr>
                <w:lang w:val="pt-BR"/>
              </w:rPr>
              <w:t xml:space="preserve"> trong đó</w:t>
            </w:r>
          </w:p>
          <w:p w14:paraId="11604DA4" w14:textId="77777777" w:rsidR="00152B6A" w:rsidRPr="003B278F" w:rsidRDefault="00152B6A" w:rsidP="00366C97">
            <w:pPr>
              <w:tabs>
                <w:tab w:val="left" w:pos="9360"/>
              </w:tabs>
              <w:jc w:val="both"/>
              <w:rPr>
                <w:lang w:val="pt-BR"/>
              </w:rPr>
            </w:pPr>
            <w:r w:rsidRPr="003B278F">
              <w:rPr>
                <w:lang w:val="pt-BR"/>
              </w:rPr>
              <w:t>[H</w:t>
            </w:r>
            <w:r w:rsidRPr="003B278F">
              <w:rPr>
                <w:vertAlign w:val="superscript"/>
                <w:lang w:val="pt-BR"/>
              </w:rPr>
              <w:t>+</w:t>
            </w:r>
            <w:r w:rsidRPr="003B278F">
              <w:rPr>
                <w:lang w:val="pt-BR"/>
              </w:rPr>
              <w:t>] = [OH] = 10</w:t>
            </w:r>
            <w:r w:rsidRPr="003B278F">
              <w:rPr>
                <w:vertAlign w:val="superscript"/>
                <w:lang w:val="pt-BR"/>
              </w:rPr>
              <w:t xml:space="preserve">-7 </w:t>
            </w:r>
          </w:p>
          <w:p w14:paraId="368F3B2F" w14:textId="77777777" w:rsidR="00760432" w:rsidRPr="003B278F" w:rsidRDefault="00760432" w:rsidP="00366C97">
            <w:pPr>
              <w:jc w:val="both"/>
              <w:rPr>
                <w:u w:val="single"/>
              </w:rPr>
            </w:pPr>
          </w:p>
        </w:tc>
      </w:tr>
      <w:tr w:rsidR="00152B6A" w:rsidRPr="003B278F" w14:paraId="77F68D37" w14:textId="77777777">
        <w:tc>
          <w:tcPr>
            <w:tcW w:w="10188" w:type="dxa"/>
            <w:gridSpan w:val="6"/>
          </w:tcPr>
          <w:p w14:paraId="7F294AF8" w14:textId="77777777" w:rsidR="00CD2579" w:rsidRPr="003B278F" w:rsidRDefault="00CD2579" w:rsidP="00366C97">
            <w:pPr>
              <w:jc w:val="center"/>
            </w:pPr>
            <w:r w:rsidRPr="003B278F">
              <w:rPr>
                <w:b/>
                <w:u w:val="single"/>
              </w:rPr>
              <w:lastRenderedPageBreak/>
              <w:t xml:space="preserve">Hoạt động </w:t>
            </w:r>
            <w:r w:rsidR="00BB5794" w:rsidRPr="003B278F">
              <w:rPr>
                <w:b/>
                <w:u w:val="single"/>
              </w:rPr>
              <w:t>3</w:t>
            </w:r>
            <w:r w:rsidRPr="003B278F">
              <w:rPr>
                <w:b/>
                <w:u w:val="single"/>
              </w:rPr>
              <w:t xml:space="preserve">: </w:t>
            </w:r>
            <w:r w:rsidR="00BB6660" w:rsidRPr="003B278F">
              <w:t xml:space="preserve"> Ý nghĩa tích số ion của nước</w:t>
            </w:r>
          </w:p>
          <w:p w14:paraId="6E2E0EB1" w14:textId="77777777" w:rsidR="00152B6A" w:rsidRPr="003B278F" w:rsidRDefault="00CD2579" w:rsidP="00366C97">
            <w:pPr>
              <w:jc w:val="center"/>
            </w:pPr>
            <w:r w:rsidRPr="003B278F">
              <w:rPr>
                <w:b/>
                <w:u w:val="single"/>
              </w:rPr>
              <w:t>Mục tiêu:</w:t>
            </w:r>
            <w:r w:rsidRPr="003B278F">
              <w:t xml:space="preserve"> </w:t>
            </w:r>
            <w:r w:rsidR="00BB6660" w:rsidRPr="003B278F">
              <w:t>Xác định được môi trường axit, bazơ, trung tính dựa vào nồng độ H</w:t>
            </w:r>
            <w:r w:rsidR="00BB6660" w:rsidRPr="003B278F">
              <w:rPr>
                <w:vertAlign w:val="superscript"/>
              </w:rPr>
              <w:t>+</w:t>
            </w:r>
          </w:p>
        </w:tc>
      </w:tr>
      <w:tr w:rsidR="00152B6A" w:rsidRPr="003B278F" w14:paraId="0580A6C5" w14:textId="77777777">
        <w:tc>
          <w:tcPr>
            <w:tcW w:w="4080" w:type="dxa"/>
          </w:tcPr>
          <w:p w14:paraId="48946CFE" w14:textId="77777777" w:rsidR="00152B6A" w:rsidRPr="003B278F" w:rsidRDefault="00152B6A" w:rsidP="00366C97">
            <w:pPr>
              <w:tabs>
                <w:tab w:val="left" w:pos="9360"/>
              </w:tabs>
              <w:jc w:val="both"/>
            </w:pPr>
            <w:r w:rsidRPr="003B278F">
              <w:t>Gv: Kết hợp giảng và cùng hs giải toán, hướng dẫn các em so sánh kết quả để rút ra kết luận, dựa vào  ng</w:t>
            </w:r>
            <w:r w:rsidR="00611325" w:rsidRPr="003B278F">
              <w:t xml:space="preserve">uyên </w:t>
            </w:r>
            <w:r w:rsidRPr="003B278F">
              <w:t xml:space="preserve">lí chuyển dịch cân bằng. </w:t>
            </w:r>
          </w:p>
          <w:p w14:paraId="0126296A" w14:textId="77777777" w:rsidR="00152B6A" w:rsidRPr="003B278F" w:rsidRDefault="00152B6A" w:rsidP="00366C97">
            <w:pPr>
              <w:tabs>
                <w:tab w:val="left" w:pos="9360"/>
              </w:tabs>
              <w:jc w:val="both"/>
            </w:pPr>
            <w:r w:rsidRPr="003B278F">
              <w:t>Gv: Tính [H</w:t>
            </w:r>
            <w:r w:rsidRPr="003B278F">
              <w:rPr>
                <w:vertAlign w:val="superscript"/>
              </w:rPr>
              <w:t>+</w:t>
            </w:r>
            <w:r w:rsidRPr="003B278F">
              <w:t xml:space="preserve">]  và [OH </w:t>
            </w:r>
            <w:r w:rsidRPr="003B278F">
              <w:rPr>
                <w:vertAlign w:val="superscript"/>
              </w:rPr>
              <w:t>-</w:t>
            </w:r>
            <w:r w:rsidR="005A739E" w:rsidRPr="003B278F">
              <w:t>]  của dung dịch</w:t>
            </w:r>
            <w:r w:rsidRPr="003B278F">
              <w:t xml:space="preserve"> HCl 10</w:t>
            </w:r>
            <w:r w:rsidRPr="003B278F">
              <w:rPr>
                <w:vertAlign w:val="superscript"/>
              </w:rPr>
              <w:t xml:space="preserve">-3 </w:t>
            </w:r>
            <w:r w:rsidRPr="003B278F">
              <w:t>M.</w:t>
            </w:r>
          </w:p>
          <w:p w14:paraId="300F7285" w14:textId="77777777" w:rsidR="00152B6A" w:rsidRPr="003B278F" w:rsidRDefault="00611325" w:rsidP="00366C97">
            <w:pPr>
              <w:tabs>
                <w:tab w:val="left" w:pos="9360"/>
              </w:tabs>
              <w:jc w:val="both"/>
            </w:pPr>
            <w:r w:rsidRPr="003B278F">
              <w:t>Hs: Tính toán cho KQ:</w:t>
            </w:r>
            <w:r w:rsidR="00152B6A" w:rsidRPr="003B278F">
              <w:t xml:space="preserve"> [H</w:t>
            </w:r>
            <w:r w:rsidR="00152B6A" w:rsidRPr="003B278F">
              <w:rPr>
                <w:vertAlign w:val="superscript"/>
              </w:rPr>
              <w:t>+</w:t>
            </w:r>
            <w:r w:rsidR="00152B6A" w:rsidRPr="003B278F">
              <w:t>] =10</w:t>
            </w:r>
            <w:r w:rsidR="00152B6A" w:rsidRPr="003B278F">
              <w:rPr>
                <w:vertAlign w:val="superscript"/>
              </w:rPr>
              <w:t xml:space="preserve">-3 </w:t>
            </w:r>
            <w:r w:rsidRPr="003B278F">
              <w:t>M;</w:t>
            </w:r>
            <w:r w:rsidR="00152B6A" w:rsidRPr="003B278F">
              <w:t xml:space="preserve"> [OH </w:t>
            </w:r>
            <w:r w:rsidR="00152B6A" w:rsidRPr="003B278F">
              <w:rPr>
                <w:vertAlign w:val="superscript"/>
              </w:rPr>
              <w:t>-</w:t>
            </w:r>
            <w:r w:rsidR="00152B6A" w:rsidRPr="003B278F">
              <w:t>]= 10</w:t>
            </w:r>
            <w:r w:rsidR="00152B6A" w:rsidRPr="003B278F">
              <w:rPr>
                <w:vertAlign w:val="superscript"/>
              </w:rPr>
              <w:t xml:space="preserve">-11 </w:t>
            </w:r>
            <w:r w:rsidR="00152B6A" w:rsidRPr="003B278F">
              <w:t>M.</w:t>
            </w:r>
          </w:p>
          <w:p w14:paraId="5BA915D5" w14:textId="77777777" w:rsidR="00152B6A" w:rsidRPr="003B278F" w:rsidRDefault="00611325" w:rsidP="00366C97">
            <w:pPr>
              <w:tabs>
                <w:tab w:val="left" w:pos="9360"/>
              </w:tabs>
              <w:jc w:val="both"/>
            </w:pPr>
            <w:r w:rsidRPr="003B278F">
              <w:t>=&gt;</w:t>
            </w:r>
            <w:r w:rsidR="00152B6A" w:rsidRPr="003B278F">
              <w:t>[H</w:t>
            </w:r>
            <w:r w:rsidR="00152B6A" w:rsidRPr="003B278F">
              <w:rPr>
                <w:vertAlign w:val="superscript"/>
              </w:rPr>
              <w:t>+</w:t>
            </w:r>
            <w:r w:rsidRPr="003B278F">
              <w:t>] &gt;</w:t>
            </w:r>
            <w:r w:rsidR="00152B6A" w:rsidRPr="003B278F">
              <w:t xml:space="preserve">[OH </w:t>
            </w:r>
            <w:r w:rsidR="00152B6A" w:rsidRPr="003B278F">
              <w:rPr>
                <w:vertAlign w:val="superscript"/>
              </w:rPr>
              <w:t>-</w:t>
            </w:r>
            <w:r w:rsidR="00152B6A" w:rsidRPr="003B278F">
              <w:t>]   hay [H</w:t>
            </w:r>
            <w:r w:rsidR="00152B6A" w:rsidRPr="003B278F">
              <w:rPr>
                <w:vertAlign w:val="superscript"/>
              </w:rPr>
              <w:t>+</w:t>
            </w:r>
            <w:r w:rsidRPr="003B278F">
              <w:t xml:space="preserve">] </w:t>
            </w:r>
            <w:r w:rsidR="00152B6A" w:rsidRPr="003B278F">
              <w:t>&gt;10</w:t>
            </w:r>
            <w:r w:rsidR="00152B6A" w:rsidRPr="003B278F">
              <w:rPr>
                <w:vertAlign w:val="superscript"/>
              </w:rPr>
              <w:t>-7</w:t>
            </w:r>
            <w:r w:rsidR="00152B6A" w:rsidRPr="003B278F">
              <w:t xml:space="preserve"> M.</w:t>
            </w:r>
          </w:p>
          <w:p w14:paraId="00B77698" w14:textId="77777777" w:rsidR="00152B6A" w:rsidRPr="003B278F" w:rsidRDefault="00152B6A" w:rsidP="00366C97">
            <w:pPr>
              <w:tabs>
                <w:tab w:val="left" w:pos="9360"/>
              </w:tabs>
              <w:jc w:val="both"/>
            </w:pPr>
            <w:r w:rsidRPr="003B278F">
              <w:t>Gv: Tính [H</w:t>
            </w:r>
            <w:r w:rsidRPr="003B278F">
              <w:rPr>
                <w:vertAlign w:val="superscript"/>
              </w:rPr>
              <w:t>+</w:t>
            </w:r>
            <w:r w:rsidRPr="003B278F">
              <w:t xml:space="preserve">]  và  [OH </w:t>
            </w:r>
            <w:r w:rsidRPr="003B278F">
              <w:rPr>
                <w:vertAlign w:val="superscript"/>
              </w:rPr>
              <w:t>-</w:t>
            </w:r>
            <w:r w:rsidR="00E36548" w:rsidRPr="003B278F">
              <w:t>]  của dung dịch</w:t>
            </w:r>
            <w:r w:rsidRPr="003B278F">
              <w:t xml:space="preserve"> NaOH 10</w:t>
            </w:r>
            <w:r w:rsidRPr="003B278F">
              <w:rPr>
                <w:vertAlign w:val="superscript"/>
              </w:rPr>
              <w:t>-5</w:t>
            </w:r>
            <w:r w:rsidRPr="003B278F">
              <w:t xml:space="preserve"> M.</w:t>
            </w:r>
          </w:p>
          <w:p w14:paraId="194D57B9" w14:textId="77777777" w:rsidR="00152B6A" w:rsidRPr="003B278F" w:rsidRDefault="00152B6A" w:rsidP="00366C97">
            <w:pPr>
              <w:tabs>
                <w:tab w:val="left" w:pos="9360"/>
              </w:tabs>
              <w:jc w:val="both"/>
              <w:rPr>
                <w:lang w:val="pt-BR"/>
              </w:rPr>
            </w:pPr>
            <w:r w:rsidRPr="003B278F">
              <w:rPr>
                <w:lang w:val="pt-BR"/>
              </w:rPr>
              <w:t>Hs: Tính toán cho KQ:[H</w:t>
            </w:r>
            <w:r w:rsidRPr="003B278F">
              <w:rPr>
                <w:vertAlign w:val="superscript"/>
                <w:lang w:val="pt-BR"/>
              </w:rPr>
              <w:t>+</w:t>
            </w:r>
            <w:r w:rsidRPr="003B278F">
              <w:rPr>
                <w:lang w:val="pt-BR"/>
              </w:rPr>
              <w:t>]= 10</w:t>
            </w:r>
            <w:r w:rsidRPr="003B278F">
              <w:rPr>
                <w:vertAlign w:val="superscript"/>
                <w:lang w:val="pt-BR"/>
              </w:rPr>
              <w:t>-9</w:t>
            </w:r>
            <w:r w:rsidRPr="003B278F">
              <w:rPr>
                <w:lang w:val="pt-BR"/>
              </w:rPr>
              <w:t xml:space="preserve"> M, [OH </w:t>
            </w:r>
            <w:r w:rsidRPr="003B278F">
              <w:rPr>
                <w:vertAlign w:val="superscript"/>
                <w:lang w:val="pt-BR"/>
              </w:rPr>
              <w:t>-</w:t>
            </w:r>
            <w:r w:rsidRPr="003B278F">
              <w:rPr>
                <w:lang w:val="pt-BR"/>
              </w:rPr>
              <w:t>]  = 10</w:t>
            </w:r>
            <w:r w:rsidRPr="003B278F">
              <w:rPr>
                <w:vertAlign w:val="superscript"/>
                <w:lang w:val="pt-BR"/>
              </w:rPr>
              <w:t>-5</w:t>
            </w:r>
            <w:r w:rsidRPr="003B278F">
              <w:rPr>
                <w:lang w:val="pt-BR"/>
              </w:rPr>
              <w:t xml:space="preserve"> M</w:t>
            </w:r>
          </w:p>
          <w:p w14:paraId="472B1805" w14:textId="77777777" w:rsidR="00152B6A" w:rsidRPr="003B278F" w:rsidRDefault="00152B6A" w:rsidP="00366C97">
            <w:pPr>
              <w:tabs>
                <w:tab w:val="left" w:pos="9360"/>
              </w:tabs>
              <w:jc w:val="both"/>
              <w:rPr>
                <w:lang w:val="pt-BR"/>
              </w:rPr>
            </w:pPr>
            <w:r w:rsidRPr="003B278F">
              <w:rPr>
                <w:lang w:val="pt-BR"/>
              </w:rPr>
              <w:t>=&gt;[H</w:t>
            </w:r>
            <w:r w:rsidRPr="003B278F">
              <w:rPr>
                <w:vertAlign w:val="superscript"/>
                <w:lang w:val="pt-BR"/>
              </w:rPr>
              <w:t>+</w:t>
            </w:r>
            <w:r w:rsidRPr="003B278F">
              <w:rPr>
                <w:lang w:val="pt-BR"/>
              </w:rPr>
              <w:t xml:space="preserve">] &lt; [OH </w:t>
            </w:r>
            <w:r w:rsidRPr="003B278F">
              <w:rPr>
                <w:vertAlign w:val="superscript"/>
                <w:lang w:val="pt-BR"/>
              </w:rPr>
              <w:t>-</w:t>
            </w:r>
            <w:r w:rsidR="00611325" w:rsidRPr="003B278F">
              <w:rPr>
                <w:lang w:val="pt-BR"/>
              </w:rPr>
              <w:t xml:space="preserve">]  </w:t>
            </w:r>
            <w:r w:rsidRPr="003B278F">
              <w:rPr>
                <w:lang w:val="pt-BR"/>
              </w:rPr>
              <w:t>hay [H</w:t>
            </w:r>
            <w:r w:rsidRPr="003B278F">
              <w:rPr>
                <w:vertAlign w:val="superscript"/>
                <w:lang w:val="pt-BR"/>
              </w:rPr>
              <w:t>+</w:t>
            </w:r>
            <w:r w:rsidRPr="003B278F">
              <w:rPr>
                <w:lang w:val="pt-BR"/>
              </w:rPr>
              <w:t>]  &lt; 10</w:t>
            </w:r>
            <w:r w:rsidRPr="003B278F">
              <w:rPr>
                <w:vertAlign w:val="superscript"/>
                <w:lang w:val="pt-BR"/>
              </w:rPr>
              <w:t>-7</w:t>
            </w:r>
            <w:r w:rsidRPr="003B278F">
              <w:rPr>
                <w:lang w:val="pt-BR"/>
              </w:rPr>
              <w:t xml:space="preserve"> M.</w:t>
            </w:r>
          </w:p>
          <w:p w14:paraId="5B45458E" w14:textId="77777777" w:rsidR="00611325" w:rsidRPr="003B278F" w:rsidRDefault="00611325" w:rsidP="00366C97">
            <w:pPr>
              <w:tabs>
                <w:tab w:val="left" w:pos="9360"/>
              </w:tabs>
              <w:jc w:val="both"/>
              <w:rPr>
                <w:lang w:val="pt-BR"/>
              </w:rPr>
            </w:pPr>
          </w:p>
          <w:p w14:paraId="0B8A308E" w14:textId="77777777" w:rsidR="00611325" w:rsidRPr="003B278F" w:rsidRDefault="00611325" w:rsidP="00366C97">
            <w:pPr>
              <w:tabs>
                <w:tab w:val="left" w:pos="9360"/>
              </w:tabs>
              <w:jc w:val="both"/>
              <w:rPr>
                <w:lang w:val="pt-BR"/>
              </w:rPr>
            </w:pPr>
          </w:p>
          <w:p w14:paraId="4F757481" w14:textId="77777777" w:rsidR="00BB5794" w:rsidRPr="003B278F" w:rsidRDefault="00152B6A" w:rsidP="00366C97">
            <w:pPr>
              <w:tabs>
                <w:tab w:val="left" w:pos="9360"/>
              </w:tabs>
              <w:jc w:val="both"/>
              <w:rPr>
                <w:lang w:val="pt-BR"/>
              </w:rPr>
            </w:pPr>
            <w:r w:rsidRPr="003B278F">
              <w:rPr>
                <w:b/>
                <w:bCs/>
                <w:i/>
                <w:iCs/>
                <w:lang w:val="pt-BR"/>
              </w:rPr>
              <w:t>Gv tổng kết</w:t>
            </w:r>
            <w:r w:rsidRPr="003B278F">
              <w:rPr>
                <w:lang w:val="pt-BR"/>
              </w:rPr>
              <w:t xml:space="preserve"> : Từ các vd trên: [H</w:t>
            </w:r>
            <w:r w:rsidRPr="003B278F">
              <w:rPr>
                <w:vertAlign w:val="superscript"/>
                <w:lang w:val="pt-BR"/>
              </w:rPr>
              <w:t>+</w:t>
            </w:r>
            <w:r w:rsidRPr="003B278F">
              <w:rPr>
                <w:lang w:val="pt-BR"/>
              </w:rPr>
              <w:t>]  là đại lượng đánh giá độ axít, độ bazơ của d</w:t>
            </w:r>
            <w:r w:rsidR="00E36548" w:rsidRPr="003B278F">
              <w:rPr>
                <w:lang w:val="pt-BR"/>
              </w:rPr>
              <w:t>ung dịch</w:t>
            </w:r>
            <w:r w:rsidRPr="003B278F">
              <w:rPr>
                <w:lang w:val="pt-BR"/>
              </w:rPr>
              <w:t xml:space="preserve">: </w:t>
            </w:r>
          </w:p>
          <w:p w14:paraId="68034630" w14:textId="77777777" w:rsidR="00152B6A" w:rsidRPr="003B278F" w:rsidRDefault="00152B6A" w:rsidP="00366C97">
            <w:pPr>
              <w:tabs>
                <w:tab w:val="left" w:pos="9360"/>
              </w:tabs>
              <w:jc w:val="both"/>
              <w:rPr>
                <w:lang w:val="pt-BR"/>
              </w:rPr>
            </w:pPr>
            <w:r w:rsidRPr="003B278F">
              <w:rPr>
                <w:lang w:val="pt-BR"/>
              </w:rPr>
              <w:t>MTTT: [H</w:t>
            </w:r>
            <w:r w:rsidRPr="003B278F">
              <w:rPr>
                <w:vertAlign w:val="superscript"/>
                <w:lang w:val="pt-BR"/>
              </w:rPr>
              <w:t>+</w:t>
            </w:r>
            <w:r w:rsidRPr="003B278F">
              <w:rPr>
                <w:lang w:val="pt-BR"/>
              </w:rPr>
              <w:t>]   = 10</w:t>
            </w:r>
            <w:r w:rsidRPr="003B278F">
              <w:rPr>
                <w:vertAlign w:val="superscript"/>
                <w:lang w:val="pt-BR"/>
              </w:rPr>
              <w:t>-7</w:t>
            </w:r>
            <w:r w:rsidRPr="003B278F">
              <w:rPr>
                <w:lang w:val="pt-BR"/>
              </w:rPr>
              <w:t xml:space="preserve">  M;</w:t>
            </w:r>
          </w:p>
          <w:p w14:paraId="60A88AA9" w14:textId="77777777" w:rsidR="00611325" w:rsidRPr="003B278F" w:rsidRDefault="00152B6A" w:rsidP="00366C97">
            <w:pPr>
              <w:tabs>
                <w:tab w:val="left" w:pos="9360"/>
              </w:tabs>
              <w:jc w:val="both"/>
              <w:rPr>
                <w:lang w:val="pt-BR"/>
              </w:rPr>
            </w:pPr>
            <w:r w:rsidRPr="003B278F">
              <w:rPr>
                <w:lang w:val="pt-BR"/>
              </w:rPr>
              <w:t>Mt bazơ : [H</w:t>
            </w:r>
            <w:r w:rsidRPr="003B278F">
              <w:rPr>
                <w:vertAlign w:val="superscript"/>
                <w:lang w:val="pt-BR"/>
              </w:rPr>
              <w:t>+</w:t>
            </w:r>
            <w:r w:rsidRPr="003B278F">
              <w:rPr>
                <w:lang w:val="pt-BR"/>
              </w:rPr>
              <w:t>]   &lt; 10</w:t>
            </w:r>
            <w:r w:rsidRPr="003B278F">
              <w:rPr>
                <w:vertAlign w:val="superscript"/>
                <w:lang w:val="pt-BR"/>
              </w:rPr>
              <w:t>-7</w:t>
            </w:r>
            <w:r w:rsidRPr="003B278F">
              <w:rPr>
                <w:lang w:val="pt-BR"/>
              </w:rPr>
              <w:t xml:space="preserve"> M;</w:t>
            </w:r>
          </w:p>
          <w:p w14:paraId="3CDC4C76" w14:textId="77777777" w:rsidR="00152B6A" w:rsidRPr="003B278F" w:rsidRDefault="00152B6A" w:rsidP="00366C97">
            <w:pPr>
              <w:tabs>
                <w:tab w:val="left" w:pos="9360"/>
              </w:tabs>
              <w:jc w:val="both"/>
              <w:rPr>
                <w:lang w:val="pt-BR"/>
              </w:rPr>
            </w:pPr>
            <w:r w:rsidRPr="003B278F">
              <w:rPr>
                <w:lang w:val="pt-BR"/>
              </w:rPr>
              <w:t xml:space="preserve"> Mt axít : [H</w:t>
            </w:r>
            <w:r w:rsidRPr="003B278F">
              <w:rPr>
                <w:vertAlign w:val="superscript"/>
                <w:lang w:val="pt-BR"/>
              </w:rPr>
              <w:t>+</w:t>
            </w:r>
            <w:r w:rsidRPr="003B278F">
              <w:rPr>
                <w:lang w:val="pt-BR"/>
              </w:rPr>
              <w:t>]   &gt; 10</w:t>
            </w:r>
            <w:r w:rsidRPr="003B278F">
              <w:rPr>
                <w:vertAlign w:val="superscript"/>
                <w:lang w:val="pt-BR"/>
              </w:rPr>
              <w:t>-7</w:t>
            </w:r>
            <w:r w:rsidRPr="003B278F">
              <w:rPr>
                <w:lang w:val="pt-BR"/>
              </w:rPr>
              <w:t xml:space="preserve"> M.</w:t>
            </w:r>
          </w:p>
        </w:tc>
        <w:tc>
          <w:tcPr>
            <w:tcW w:w="6108" w:type="dxa"/>
            <w:gridSpan w:val="5"/>
          </w:tcPr>
          <w:p w14:paraId="6A6E2740" w14:textId="77777777" w:rsidR="00152B6A" w:rsidRPr="003B278F" w:rsidRDefault="00152B6A" w:rsidP="00366C97">
            <w:pPr>
              <w:tabs>
                <w:tab w:val="left" w:pos="9360"/>
              </w:tabs>
              <w:jc w:val="both"/>
              <w:rPr>
                <w:u w:val="single"/>
                <w:lang w:val="pt-BR"/>
              </w:rPr>
            </w:pPr>
            <w:r w:rsidRPr="003B278F">
              <w:rPr>
                <w:u w:val="single"/>
                <w:lang w:val="pt-BR"/>
              </w:rPr>
              <w:t>3/ Ý nghĩa tích số ion của nước.</w:t>
            </w:r>
          </w:p>
          <w:p w14:paraId="1EE4C108" w14:textId="77777777" w:rsidR="00152B6A" w:rsidRPr="003B278F" w:rsidRDefault="00152B6A" w:rsidP="00366C97">
            <w:pPr>
              <w:tabs>
                <w:tab w:val="left" w:pos="9360"/>
              </w:tabs>
              <w:jc w:val="both"/>
              <w:rPr>
                <w:lang w:val="pt-BR"/>
              </w:rPr>
            </w:pPr>
            <w:r w:rsidRPr="003B278F">
              <w:rPr>
                <w:i/>
                <w:iCs/>
                <w:u w:val="single"/>
                <w:lang w:val="pt-BR"/>
              </w:rPr>
              <w:t>a) Trong mt axít</w:t>
            </w:r>
            <w:r w:rsidRPr="003B278F">
              <w:rPr>
                <w:lang w:val="pt-BR"/>
              </w:rPr>
              <w:t xml:space="preserve">. </w:t>
            </w:r>
          </w:p>
          <w:p w14:paraId="48CE1045" w14:textId="77777777" w:rsidR="00152B6A" w:rsidRPr="003B278F" w:rsidRDefault="00152B6A" w:rsidP="00366C97">
            <w:pPr>
              <w:tabs>
                <w:tab w:val="left" w:pos="9360"/>
              </w:tabs>
              <w:jc w:val="both"/>
              <w:rPr>
                <w:lang w:val="pt-BR"/>
              </w:rPr>
            </w:pPr>
            <w:r w:rsidRPr="003B278F">
              <w:rPr>
                <w:lang w:val="pt-BR"/>
              </w:rPr>
              <w:t>-Vd: tính [H</w:t>
            </w:r>
            <w:r w:rsidRPr="003B278F">
              <w:rPr>
                <w:vertAlign w:val="superscript"/>
                <w:lang w:val="pt-BR"/>
              </w:rPr>
              <w:t>+</w:t>
            </w:r>
            <w:r w:rsidRPr="003B278F">
              <w:rPr>
                <w:lang w:val="pt-BR"/>
              </w:rPr>
              <w:t xml:space="preserve">]  và [OH </w:t>
            </w:r>
            <w:r w:rsidRPr="003B278F">
              <w:rPr>
                <w:vertAlign w:val="superscript"/>
                <w:lang w:val="pt-BR"/>
              </w:rPr>
              <w:t>-</w:t>
            </w:r>
            <w:r w:rsidRPr="003B278F">
              <w:rPr>
                <w:lang w:val="pt-BR"/>
              </w:rPr>
              <w:t>]  của dd HCl</w:t>
            </w:r>
          </w:p>
          <w:p w14:paraId="24530208" w14:textId="77777777" w:rsidR="00152B6A" w:rsidRPr="003B278F" w:rsidRDefault="00152B6A" w:rsidP="00366C97">
            <w:pPr>
              <w:tabs>
                <w:tab w:val="left" w:pos="9360"/>
              </w:tabs>
              <w:jc w:val="both"/>
              <w:rPr>
                <w:lang w:val="pt-BR"/>
              </w:rPr>
            </w:pPr>
            <w:r w:rsidRPr="003B278F">
              <w:rPr>
                <w:lang w:val="pt-BR"/>
              </w:rPr>
              <w:t xml:space="preserve">         HCl </w:t>
            </w:r>
            <w:r w:rsidRPr="003B278F">
              <w:sym w:font="Wingdings" w:char="F0E0"/>
            </w:r>
            <w:r w:rsidRPr="003B278F">
              <w:rPr>
                <w:lang w:val="pt-BR"/>
              </w:rPr>
              <w:t xml:space="preserve">      H</w:t>
            </w:r>
            <w:r w:rsidRPr="003B278F">
              <w:rPr>
                <w:vertAlign w:val="superscript"/>
                <w:lang w:val="pt-BR"/>
              </w:rPr>
              <w:t>+</w:t>
            </w:r>
            <w:r w:rsidRPr="003B278F">
              <w:rPr>
                <w:lang w:val="pt-BR"/>
              </w:rPr>
              <w:t xml:space="preserve">      + Cl</w:t>
            </w:r>
            <w:r w:rsidRPr="003B278F">
              <w:rPr>
                <w:vertAlign w:val="superscript"/>
                <w:lang w:val="pt-BR"/>
              </w:rPr>
              <w:t>-</w:t>
            </w:r>
          </w:p>
          <w:p w14:paraId="1F81B404" w14:textId="77777777" w:rsidR="00152B6A" w:rsidRPr="003B278F" w:rsidRDefault="00152B6A" w:rsidP="00366C97">
            <w:pPr>
              <w:tabs>
                <w:tab w:val="left" w:pos="9360"/>
              </w:tabs>
              <w:jc w:val="both"/>
              <w:rPr>
                <w:lang w:val="pt-BR"/>
              </w:rPr>
            </w:pPr>
            <w:r w:rsidRPr="003B278F">
              <w:rPr>
                <w:lang w:val="pt-BR"/>
              </w:rPr>
              <w:t xml:space="preserve">       10</w:t>
            </w:r>
            <w:r w:rsidRPr="003B278F">
              <w:rPr>
                <w:vertAlign w:val="superscript"/>
                <w:lang w:val="pt-BR"/>
              </w:rPr>
              <w:t>-3</w:t>
            </w:r>
            <w:r w:rsidRPr="003B278F">
              <w:rPr>
                <w:lang w:val="pt-BR"/>
              </w:rPr>
              <w:t xml:space="preserve"> M      10</w:t>
            </w:r>
            <w:r w:rsidRPr="003B278F">
              <w:rPr>
                <w:vertAlign w:val="superscript"/>
                <w:lang w:val="pt-BR"/>
              </w:rPr>
              <w:t>-3</w:t>
            </w:r>
            <w:r w:rsidRPr="003B278F">
              <w:rPr>
                <w:lang w:val="pt-BR"/>
              </w:rPr>
              <w:t xml:space="preserve"> M     </w:t>
            </w:r>
          </w:p>
          <w:p w14:paraId="4DE3BF64" w14:textId="77777777" w:rsidR="00152B6A" w:rsidRPr="003B278F" w:rsidRDefault="00152B6A" w:rsidP="00366C97">
            <w:pPr>
              <w:tabs>
                <w:tab w:val="left" w:pos="9360"/>
              </w:tabs>
              <w:jc w:val="both"/>
              <w:rPr>
                <w:lang w:val="pt-BR"/>
              </w:rPr>
            </w:pPr>
            <w:r w:rsidRPr="003B278F">
              <w:rPr>
                <w:lang w:val="pt-BR"/>
              </w:rPr>
              <w:t>=&gt; [H</w:t>
            </w:r>
            <w:r w:rsidRPr="003B278F">
              <w:rPr>
                <w:vertAlign w:val="superscript"/>
                <w:lang w:val="pt-BR"/>
              </w:rPr>
              <w:t>+</w:t>
            </w:r>
            <w:r w:rsidRPr="003B278F">
              <w:rPr>
                <w:lang w:val="pt-BR"/>
              </w:rPr>
              <w:t>] = [HCl] = 10</w:t>
            </w:r>
            <w:r w:rsidRPr="003B278F">
              <w:rPr>
                <w:vertAlign w:val="superscript"/>
                <w:lang w:val="pt-BR"/>
              </w:rPr>
              <w:t>-3</w:t>
            </w:r>
            <w:r w:rsidRPr="003B278F">
              <w:rPr>
                <w:lang w:val="pt-BR"/>
              </w:rPr>
              <w:t xml:space="preserve"> M  </w:t>
            </w:r>
          </w:p>
          <w:p w14:paraId="3532332D" w14:textId="77777777" w:rsidR="00152B6A" w:rsidRPr="003B278F" w:rsidRDefault="00152B6A" w:rsidP="00366C97">
            <w:pPr>
              <w:tabs>
                <w:tab w:val="left" w:pos="9360"/>
              </w:tabs>
              <w:jc w:val="both"/>
              <w:rPr>
                <w:lang w:val="pt-BR"/>
              </w:rPr>
            </w:pPr>
            <w:r w:rsidRPr="003B278F">
              <w:rPr>
                <w:lang w:val="pt-BR"/>
              </w:rPr>
              <w:t>=&gt;[OH</w:t>
            </w:r>
            <w:r w:rsidRPr="003B278F">
              <w:rPr>
                <w:vertAlign w:val="superscript"/>
                <w:lang w:val="pt-BR"/>
              </w:rPr>
              <w:t>-</w:t>
            </w:r>
            <w:r w:rsidRPr="003B278F">
              <w:rPr>
                <w:lang w:val="pt-BR"/>
              </w:rPr>
              <w:t xml:space="preserve">] = </w:t>
            </w:r>
            <w:r w:rsidR="00611325" w:rsidRPr="003B278F">
              <w:rPr>
                <w:position w:val="-24"/>
                <w:lang w:val="pt-BR"/>
              </w:rPr>
              <w:object w:dxaOrig="580" w:dyaOrig="660" w14:anchorId="34DE0309">
                <v:shape id="_x0000_i1040" type="#_x0000_t75" style="width:29.25pt;height:33pt" o:ole="">
                  <v:imagedata r:id="rId26" o:title=""/>
                </v:shape>
                <o:OLEObject Type="Embed" ProgID="Equation.DSMT4" ShapeID="_x0000_i1040" DrawAspect="Content" ObjectID="_1672681247" r:id="rId27"/>
              </w:object>
            </w:r>
            <w:r w:rsidRPr="003B278F">
              <w:rPr>
                <w:lang w:val="pt-BR"/>
              </w:rPr>
              <w:t xml:space="preserve"> = 10</w:t>
            </w:r>
            <w:r w:rsidRPr="003B278F">
              <w:rPr>
                <w:vertAlign w:val="superscript"/>
                <w:lang w:val="pt-BR"/>
              </w:rPr>
              <w:t>-11</w:t>
            </w:r>
            <w:r w:rsidR="00611325" w:rsidRPr="003B278F">
              <w:rPr>
                <w:lang w:val="pt-BR"/>
              </w:rPr>
              <w:t>M</w:t>
            </w:r>
            <w:r w:rsidRPr="003B278F">
              <w:rPr>
                <w:lang w:val="pt-BR"/>
              </w:rPr>
              <w:t xml:space="preserve"> </w:t>
            </w:r>
          </w:p>
          <w:p w14:paraId="61E202A3" w14:textId="77777777" w:rsidR="00152B6A" w:rsidRPr="003B278F" w:rsidRDefault="00152B6A" w:rsidP="00366C97">
            <w:pPr>
              <w:tabs>
                <w:tab w:val="left" w:pos="9360"/>
              </w:tabs>
              <w:jc w:val="both"/>
              <w:rPr>
                <w:lang w:val="pt-BR"/>
              </w:rPr>
            </w:pPr>
            <w:r w:rsidRPr="003B278F">
              <w:rPr>
                <w:lang w:val="pt-BR"/>
              </w:rPr>
              <w:t>=&gt; [H</w:t>
            </w:r>
            <w:r w:rsidRPr="003B278F">
              <w:rPr>
                <w:vertAlign w:val="superscript"/>
                <w:lang w:val="pt-BR"/>
              </w:rPr>
              <w:t>+</w:t>
            </w:r>
            <w:r w:rsidRPr="003B278F">
              <w:rPr>
                <w:lang w:val="pt-BR"/>
              </w:rPr>
              <w:t>] &gt; [OH</w:t>
            </w:r>
            <w:r w:rsidRPr="003B278F">
              <w:rPr>
                <w:vertAlign w:val="superscript"/>
                <w:lang w:val="pt-BR"/>
              </w:rPr>
              <w:t>-</w:t>
            </w:r>
            <w:r w:rsidRPr="003B278F">
              <w:rPr>
                <w:lang w:val="pt-BR"/>
              </w:rPr>
              <w:t>] hay [H</w:t>
            </w:r>
            <w:r w:rsidRPr="003B278F">
              <w:rPr>
                <w:vertAlign w:val="superscript"/>
                <w:lang w:val="pt-BR"/>
              </w:rPr>
              <w:t>+</w:t>
            </w:r>
            <w:r w:rsidRPr="003B278F">
              <w:rPr>
                <w:lang w:val="pt-BR"/>
              </w:rPr>
              <w:t>] &gt;10</w:t>
            </w:r>
            <w:r w:rsidRPr="003B278F">
              <w:rPr>
                <w:vertAlign w:val="superscript"/>
                <w:lang w:val="pt-BR"/>
              </w:rPr>
              <w:t>-7</w:t>
            </w:r>
            <w:r w:rsidRPr="003B278F">
              <w:rPr>
                <w:lang w:val="pt-BR"/>
              </w:rPr>
              <w:t xml:space="preserve"> M.</w:t>
            </w:r>
          </w:p>
          <w:p w14:paraId="368C1762" w14:textId="77777777" w:rsidR="00152B6A" w:rsidRPr="003B278F" w:rsidRDefault="00152B6A" w:rsidP="00366C97">
            <w:pPr>
              <w:tabs>
                <w:tab w:val="left" w:pos="9360"/>
              </w:tabs>
              <w:jc w:val="both"/>
              <w:rPr>
                <w:lang w:val="pt-BR"/>
              </w:rPr>
            </w:pPr>
            <w:r w:rsidRPr="003B278F">
              <w:rPr>
                <w:i/>
                <w:iCs/>
                <w:u w:val="single"/>
                <w:lang w:val="pt-BR"/>
              </w:rPr>
              <w:t xml:space="preserve">b) Trong mt bazơ </w:t>
            </w:r>
            <w:r w:rsidRPr="003B278F">
              <w:rPr>
                <w:lang w:val="pt-BR"/>
              </w:rPr>
              <w:t>.</w:t>
            </w:r>
          </w:p>
          <w:p w14:paraId="3769E138" w14:textId="77777777" w:rsidR="00152B6A" w:rsidRPr="003B278F" w:rsidRDefault="00BB5794" w:rsidP="00366C97">
            <w:pPr>
              <w:tabs>
                <w:tab w:val="left" w:pos="9360"/>
              </w:tabs>
              <w:jc w:val="both"/>
              <w:rPr>
                <w:lang w:val="pt-BR"/>
              </w:rPr>
            </w:pPr>
            <w:r w:rsidRPr="003B278F">
              <w:rPr>
                <w:lang w:val="pt-BR"/>
              </w:rPr>
              <w:t>-V</w:t>
            </w:r>
            <w:r w:rsidR="00152B6A" w:rsidRPr="003B278F">
              <w:rPr>
                <w:lang w:val="pt-BR"/>
              </w:rPr>
              <w:t xml:space="preserve">d: </w:t>
            </w:r>
            <w:r w:rsidRPr="003B278F">
              <w:rPr>
                <w:lang w:val="pt-BR"/>
              </w:rPr>
              <w:t>T</w:t>
            </w:r>
            <w:r w:rsidR="00152B6A" w:rsidRPr="003B278F">
              <w:rPr>
                <w:lang w:val="pt-BR"/>
              </w:rPr>
              <w:t>ính [H</w:t>
            </w:r>
            <w:r w:rsidR="00152B6A" w:rsidRPr="003B278F">
              <w:rPr>
                <w:vertAlign w:val="superscript"/>
                <w:lang w:val="pt-BR"/>
              </w:rPr>
              <w:t>+</w:t>
            </w:r>
            <w:r w:rsidR="00152B6A" w:rsidRPr="003B278F">
              <w:rPr>
                <w:lang w:val="pt-BR"/>
              </w:rPr>
              <w:t>] và [OH</w:t>
            </w:r>
            <w:r w:rsidR="00152B6A" w:rsidRPr="003B278F">
              <w:rPr>
                <w:vertAlign w:val="superscript"/>
                <w:lang w:val="pt-BR"/>
              </w:rPr>
              <w:t>-</w:t>
            </w:r>
            <w:r w:rsidR="00152B6A" w:rsidRPr="003B278F">
              <w:rPr>
                <w:lang w:val="pt-BR"/>
              </w:rPr>
              <w:t xml:space="preserve">] của </w:t>
            </w:r>
            <w:r w:rsidRPr="003B278F">
              <w:rPr>
                <w:lang w:val="pt-BR"/>
              </w:rPr>
              <w:t xml:space="preserve">dung dịch </w:t>
            </w:r>
            <w:r w:rsidR="00152B6A" w:rsidRPr="003B278F">
              <w:rPr>
                <w:lang w:val="pt-BR"/>
              </w:rPr>
              <w:t>NaOH 10</w:t>
            </w:r>
            <w:r w:rsidR="00152B6A" w:rsidRPr="003B278F">
              <w:rPr>
                <w:vertAlign w:val="superscript"/>
                <w:lang w:val="pt-BR"/>
              </w:rPr>
              <w:t xml:space="preserve">-5 </w:t>
            </w:r>
            <w:r w:rsidR="00152B6A" w:rsidRPr="003B278F">
              <w:rPr>
                <w:lang w:val="pt-BR"/>
              </w:rPr>
              <w:t>M</w:t>
            </w:r>
          </w:p>
          <w:p w14:paraId="73F1FA48" w14:textId="77777777" w:rsidR="00152B6A" w:rsidRPr="003B278F" w:rsidRDefault="00152B6A" w:rsidP="00366C97">
            <w:pPr>
              <w:tabs>
                <w:tab w:val="left" w:pos="9360"/>
              </w:tabs>
              <w:jc w:val="both"/>
              <w:rPr>
                <w:lang w:val="pl-PL"/>
              </w:rPr>
            </w:pPr>
            <w:r w:rsidRPr="003B278F">
              <w:rPr>
                <w:lang w:val="pt-BR"/>
              </w:rPr>
              <w:t xml:space="preserve">     </w:t>
            </w:r>
            <w:r w:rsidRPr="003B278F">
              <w:rPr>
                <w:lang w:val="pl-PL"/>
              </w:rPr>
              <w:t xml:space="preserve">NaOH </w:t>
            </w:r>
            <w:r w:rsidRPr="003B278F">
              <w:sym w:font="Wingdings" w:char="F0E0"/>
            </w:r>
            <w:r w:rsidRPr="003B278F">
              <w:rPr>
                <w:lang w:val="pl-PL"/>
              </w:rPr>
              <w:t xml:space="preserve"> Na</w:t>
            </w:r>
            <w:r w:rsidRPr="003B278F">
              <w:rPr>
                <w:vertAlign w:val="superscript"/>
                <w:lang w:val="pl-PL"/>
              </w:rPr>
              <w:t>+</w:t>
            </w:r>
            <w:r w:rsidRPr="003B278F">
              <w:rPr>
                <w:lang w:val="pl-PL"/>
              </w:rPr>
              <w:t xml:space="preserve"> + OH</w:t>
            </w:r>
            <w:r w:rsidRPr="003B278F">
              <w:rPr>
                <w:vertAlign w:val="superscript"/>
                <w:lang w:val="pl-PL"/>
              </w:rPr>
              <w:t>-</w:t>
            </w:r>
          </w:p>
          <w:p w14:paraId="251B8D4D" w14:textId="77777777" w:rsidR="00152B6A" w:rsidRPr="003B278F" w:rsidRDefault="00152B6A" w:rsidP="00366C97">
            <w:pPr>
              <w:tabs>
                <w:tab w:val="left" w:pos="9360"/>
              </w:tabs>
              <w:jc w:val="both"/>
              <w:rPr>
                <w:lang w:val="pl-PL"/>
              </w:rPr>
            </w:pPr>
            <w:r w:rsidRPr="003B278F">
              <w:rPr>
                <w:lang w:val="pl-PL"/>
              </w:rPr>
              <w:t xml:space="preserve">   10</w:t>
            </w:r>
            <w:r w:rsidRPr="003B278F">
              <w:rPr>
                <w:vertAlign w:val="superscript"/>
                <w:lang w:val="pl-PL"/>
              </w:rPr>
              <w:t xml:space="preserve">-5 </w:t>
            </w:r>
            <w:r w:rsidRPr="003B278F">
              <w:rPr>
                <w:lang w:val="pl-PL"/>
              </w:rPr>
              <w:t>M        10</w:t>
            </w:r>
            <w:r w:rsidRPr="003B278F">
              <w:rPr>
                <w:vertAlign w:val="superscript"/>
                <w:lang w:val="pl-PL"/>
              </w:rPr>
              <w:t xml:space="preserve">-5 </w:t>
            </w:r>
            <w:r w:rsidRPr="003B278F">
              <w:rPr>
                <w:lang w:val="pl-PL"/>
              </w:rPr>
              <w:t xml:space="preserve">M </w:t>
            </w:r>
          </w:p>
          <w:p w14:paraId="2D08813D" w14:textId="77777777" w:rsidR="00152B6A" w:rsidRPr="003B278F" w:rsidRDefault="00152B6A" w:rsidP="00366C97">
            <w:pPr>
              <w:tabs>
                <w:tab w:val="left" w:pos="9360"/>
              </w:tabs>
              <w:jc w:val="both"/>
              <w:rPr>
                <w:lang w:val="pl-PL"/>
              </w:rPr>
            </w:pPr>
            <w:r w:rsidRPr="003B278F">
              <w:rPr>
                <w:lang w:val="pl-PL"/>
              </w:rPr>
              <w:t>=&gt; [OH</w:t>
            </w:r>
            <w:r w:rsidRPr="003B278F">
              <w:rPr>
                <w:vertAlign w:val="superscript"/>
                <w:lang w:val="pl-PL"/>
              </w:rPr>
              <w:t>-</w:t>
            </w:r>
            <w:r w:rsidRPr="003B278F">
              <w:rPr>
                <w:lang w:val="pl-PL"/>
              </w:rPr>
              <w:t>] = [NaOH] = 10</w:t>
            </w:r>
            <w:r w:rsidRPr="003B278F">
              <w:rPr>
                <w:vertAlign w:val="superscript"/>
                <w:lang w:val="pl-PL"/>
              </w:rPr>
              <w:t xml:space="preserve">-5 </w:t>
            </w:r>
            <w:r w:rsidRPr="003B278F">
              <w:rPr>
                <w:lang w:val="pl-PL"/>
              </w:rPr>
              <w:t xml:space="preserve">M </w:t>
            </w:r>
          </w:p>
          <w:p w14:paraId="3A52D8D4" w14:textId="77777777" w:rsidR="00152B6A" w:rsidRPr="003B278F" w:rsidRDefault="00152B6A" w:rsidP="00366C97">
            <w:pPr>
              <w:tabs>
                <w:tab w:val="left" w:pos="9360"/>
              </w:tabs>
              <w:jc w:val="both"/>
              <w:rPr>
                <w:lang w:val="pl-PL"/>
              </w:rPr>
            </w:pPr>
            <w:r w:rsidRPr="003B278F">
              <w:rPr>
                <w:lang w:val="pl-PL"/>
              </w:rPr>
              <w:t>=&gt; [H</w:t>
            </w:r>
            <w:r w:rsidRPr="003B278F">
              <w:rPr>
                <w:vertAlign w:val="superscript"/>
                <w:lang w:val="pl-PL"/>
              </w:rPr>
              <w:t>+</w:t>
            </w:r>
            <w:r w:rsidRPr="003B278F">
              <w:rPr>
                <w:lang w:val="pl-PL"/>
              </w:rPr>
              <w:t>] =</w:t>
            </w:r>
            <w:r w:rsidR="00611325" w:rsidRPr="003B278F">
              <w:rPr>
                <w:position w:val="-24"/>
                <w:lang w:val="pt-BR"/>
              </w:rPr>
              <w:object w:dxaOrig="580" w:dyaOrig="660" w14:anchorId="44272DA3">
                <v:shape id="_x0000_i1041" type="#_x0000_t75" style="width:29.25pt;height:33pt" o:ole="">
                  <v:imagedata r:id="rId28" o:title=""/>
                </v:shape>
                <o:OLEObject Type="Embed" ProgID="Equation.DSMT4" ShapeID="_x0000_i1041" DrawAspect="Content" ObjectID="_1672681248" r:id="rId29"/>
              </w:object>
            </w:r>
            <w:r w:rsidRPr="003B278F">
              <w:rPr>
                <w:lang w:val="pl-PL"/>
              </w:rPr>
              <w:t xml:space="preserve"> = 10</w:t>
            </w:r>
            <w:r w:rsidRPr="003B278F">
              <w:rPr>
                <w:vertAlign w:val="superscript"/>
                <w:lang w:val="pl-PL"/>
              </w:rPr>
              <w:t>-9</w:t>
            </w:r>
            <w:r w:rsidRPr="003B278F">
              <w:rPr>
                <w:lang w:val="pl-PL"/>
              </w:rPr>
              <w:t xml:space="preserve"> M</w:t>
            </w:r>
            <w:r w:rsidRPr="003B278F">
              <w:rPr>
                <w:vertAlign w:val="superscript"/>
                <w:lang w:val="pl-PL"/>
              </w:rPr>
              <w:t xml:space="preserve"> </w:t>
            </w:r>
            <w:r w:rsidRPr="003B278F">
              <w:rPr>
                <w:lang w:val="pl-PL"/>
              </w:rPr>
              <w:t xml:space="preserve">  </w:t>
            </w:r>
          </w:p>
          <w:p w14:paraId="1755046D" w14:textId="77777777" w:rsidR="00152B6A" w:rsidRPr="003B278F" w:rsidRDefault="00152B6A" w:rsidP="00366C97">
            <w:pPr>
              <w:tabs>
                <w:tab w:val="left" w:pos="9360"/>
              </w:tabs>
              <w:jc w:val="both"/>
              <w:rPr>
                <w:lang w:val="pl-PL"/>
              </w:rPr>
            </w:pPr>
            <w:r w:rsidRPr="003B278F">
              <w:rPr>
                <w:lang w:val="pl-PL"/>
              </w:rPr>
              <w:t>=&gt;[OH</w:t>
            </w:r>
            <w:r w:rsidRPr="003B278F">
              <w:rPr>
                <w:vertAlign w:val="superscript"/>
                <w:lang w:val="pl-PL"/>
              </w:rPr>
              <w:t>-</w:t>
            </w:r>
            <w:r w:rsidRPr="003B278F">
              <w:rPr>
                <w:lang w:val="pl-PL"/>
              </w:rPr>
              <w:t>] &gt; [H</w:t>
            </w:r>
            <w:r w:rsidRPr="003B278F">
              <w:rPr>
                <w:vertAlign w:val="superscript"/>
                <w:lang w:val="pl-PL"/>
              </w:rPr>
              <w:t>+</w:t>
            </w:r>
            <w:r w:rsidRPr="003B278F">
              <w:rPr>
                <w:lang w:val="pl-PL"/>
              </w:rPr>
              <w:t xml:space="preserve">]  </w:t>
            </w:r>
          </w:p>
          <w:p w14:paraId="3397810C" w14:textId="77777777" w:rsidR="00152B6A" w:rsidRPr="003B278F" w:rsidRDefault="00152B6A" w:rsidP="00366C97">
            <w:pPr>
              <w:tabs>
                <w:tab w:val="left" w:pos="9360"/>
              </w:tabs>
              <w:jc w:val="both"/>
              <w:rPr>
                <w:lang w:val="pl-PL"/>
              </w:rPr>
            </w:pPr>
            <w:r w:rsidRPr="003B278F">
              <w:rPr>
                <w:lang w:val="pl-PL"/>
              </w:rPr>
              <w:t>*Vậy [H</w:t>
            </w:r>
            <w:r w:rsidRPr="003B278F">
              <w:rPr>
                <w:vertAlign w:val="superscript"/>
                <w:lang w:val="pl-PL"/>
              </w:rPr>
              <w:t>+</w:t>
            </w:r>
            <w:r w:rsidRPr="003B278F">
              <w:rPr>
                <w:lang w:val="pl-PL"/>
              </w:rPr>
              <w:t>] là đại lượng đánh giá độ axít, dộ bazơ của d</w:t>
            </w:r>
            <w:r w:rsidR="00611325" w:rsidRPr="003B278F">
              <w:rPr>
                <w:lang w:val="pl-PL"/>
              </w:rPr>
              <w:t>ung dịch</w:t>
            </w:r>
            <w:r w:rsidRPr="003B278F">
              <w:rPr>
                <w:lang w:val="pl-PL"/>
              </w:rPr>
              <w:t>.</w:t>
            </w:r>
          </w:p>
          <w:p w14:paraId="563E6CB8" w14:textId="77777777" w:rsidR="00152B6A" w:rsidRPr="003B278F" w:rsidRDefault="00152B6A" w:rsidP="00366C97">
            <w:pPr>
              <w:tabs>
                <w:tab w:val="left" w:pos="9360"/>
              </w:tabs>
              <w:jc w:val="both"/>
              <w:rPr>
                <w:lang w:val="pt-BR"/>
              </w:rPr>
            </w:pPr>
            <w:r w:rsidRPr="003B278F">
              <w:rPr>
                <w:lang w:val="pt-BR"/>
              </w:rPr>
              <w:t>Mt trung tính: [H</w:t>
            </w:r>
            <w:r w:rsidRPr="003B278F">
              <w:rPr>
                <w:vertAlign w:val="superscript"/>
                <w:lang w:val="pt-BR"/>
              </w:rPr>
              <w:t>+</w:t>
            </w:r>
            <w:r w:rsidRPr="003B278F">
              <w:rPr>
                <w:lang w:val="pt-BR"/>
              </w:rPr>
              <w:t>]  = 10</w:t>
            </w:r>
            <w:r w:rsidRPr="003B278F">
              <w:rPr>
                <w:vertAlign w:val="superscript"/>
                <w:lang w:val="pt-BR"/>
              </w:rPr>
              <w:t>-7</w:t>
            </w:r>
            <w:r w:rsidRPr="003B278F">
              <w:rPr>
                <w:lang w:val="pt-BR"/>
              </w:rPr>
              <w:t xml:space="preserve"> M</w:t>
            </w:r>
          </w:p>
          <w:p w14:paraId="33DDB3FF" w14:textId="77777777" w:rsidR="00152B6A" w:rsidRPr="003B278F" w:rsidRDefault="00152B6A" w:rsidP="00366C97">
            <w:pPr>
              <w:tabs>
                <w:tab w:val="left" w:pos="9360"/>
              </w:tabs>
              <w:jc w:val="both"/>
              <w:rPr>
                <w:lang w:val="pt-BR"/>
              </w:rPr>
            </w:pPr>
            <w:r w:rsidRPr="003B278F">
              <w:rPr>
                <w:lang w:val="pt-BR"/>
              </w:rPr>
              <w:t xml:space="preserve">Mt bazơ  : </w:t>
            </w:r>
            <w:r w:rsidR="00611325" w:rsidRPr="003B278F">
              <w:rPr>
                <w:lang w:val="pt-BR"/>
              </w:rPr>
              <w:t xml:space="preserve">      </w:t>
            </w:r>
            <w:r w:rsidRPr="003B278F">
              <w:rPr>
                <w:lang w:val="pt-BR"/>
              </w:rPr>
              <w:t>[H</w:t>
            </w:r>
            <w:r w:rsidRPr="003B278F">
              <w:rPr>
                <w:vertAlign w:val="superscript"/>
                <w:lang w:val="pt-BR"/>
              </w:rPr>
              <w:t>+</w:t>
            </w:r>
            <w:r w:rsidRPr="003B278F">
              <w:rPr>
                <w:lang w:val="pt-BR"/>
              </w:rPr>
              <w:t>]  &lt;10</w:t>
            </w:r>
            <w:r w:rsidRPr="003B278F">
              <w:rPr>
                <w:vertAlign w:val="superscript"/>
                <w:lang w:val="pt-BR"/>
              </w:rPr>
              <w:t>-7</w:t>
            </w:r>
            <w:r w:rsidRPr="003B278F">
              <w:rPr>
                <w:lang w:val="pt-BR"/>
              </w:rPr>
              <w:t xml:space="preserve"> M </w:t>
            </w:r>
          </w:p>
          <w:p w14:paraId="5B4F1FB7" w14:textId="77777777" w:rsidR="00152B6A" w:rsidRPr="003B278F" w:rsidRDefault="00152B6A" w:rsidP="00366C97">
            <w:pPr>
              <w:jc w:val="both"/>
              <w:rPr>
                <w:u w:val="single"/>
                <w:lang w:val="pt-BR"/>
              </w:rPr>
            </w:pPr>
            <w:r w:rsidRPr="003B278F">
              <w:rPr>
                <w:lang w:val="pt-BR"/>
              </w:rPr>
              <w:t>Mt axít:</w:t>
            </w:r>
            <w:r w:rsidR="00611325" w:rsidRPr="003B278F">
              <w:rPr>
                <w:lang w:val="pt-BR"/>
              </w:rPr>
              <w:t xml:space="preserve">         </w:t>
            </w:r>
            <w:r w:rsidRPr="003B278F">
              <w:rPr>
                <w:lang w:val="pt-BR"/>
              </w:rPr>
              <w:t xml:space="preserve"> [H</w:t>
            </w:r>
            <w:r w:rsidRPr="003B278F">
              <w:rPr>
                <w:vertAlign w:val="superscript"/>
                <w:lang w:val="pt-BR"/>
              </w:rPr>
              <w:t>+</w:t>
            </w:r>
            <w:r w:rsidRPr="003B278F">
              <w:rPr>
                <w:lang w:val="pt-BR"/>
              </w:rPr>
              <w:t>]  &gt; 10</w:t>
            </w:r>
            <w:r w:rsidRPr="003B278F">
              <w:rPr>
                <w:vertAlign w:val="superscript"/>
                <w:lang w:val="pt-BR"/>
              </w:rPr>
              <w:t>-7</w:t>
            </w:r>
            <w:r w:rsidRPr="003B278F">
              <w:rPr>
                <w:lang w:val="pt-BR"/>
              </w:rPr>
              <w:t xml:space="preserve"> M  </w:t>
            </w:r>
          </w:p>
        </w:tc>
      </w:tr>
      <w:tr w:rsidR="00152B6A" w:rsidRPr="003B278F" w14:paraId="73B519E3" w14:textId="77777777">
        <w:tc>
          <w:tcPr>
            <w:tcW w:w="10188" w:type="dxa"/>
            <w:gridSpan w:val="6"/>
          </w:tcPr>
          <w:p w14:paraId="338A8DA3" w14:textId="77777777" w:rsidR="00CD2579" w:rsidRPr="003B278F" w:rsidRDefault="00CD2579" w:rsidP="00366C97">
            <w:pPr>
              <w:jc w:val="center"/>
              <w:rPr>
                <w:lang w:val="pt-BR"/>
              </w:rPr>
            </w:pPr>
            <w:r w:rsidRPr="003B278F">
              <w:rPr>
                <w:b/>
                <w:u w:val="single"/>
                <w:lang w:val="pt-BR"/>
              </w:rPr>
              <w:t xml:space="preserve">Hoạt động </w:t>
            </w:r>
            <w:r w:rsidR="00BB5794" w:rsidRPr="003B278F">
              <w:rPr>
                <w:b/>
                <w:u w:val="single"/>
                <w:lang w:val="pt-BR"/>
              </w:rPr>
              <w:t>4</w:t>
            </w:r>
            <w:r w:rsidRPr="003B278F">
              <w:rPr>
                <w:b/>
                <w:u w:val="single"/>
                <w:lang w:val="pt-BR"/>
              </w:rPr>
              <w:t>:</w:t>
            </w:r>
            <w:r w:rsidR="00987C6E" w:rsidRPr="003B278F">
              <w:rPr>
                <w:lang w:val="pt-BR"/>
              </w:rPr>
              <w:t xml:space="preserve"> </w:t>
            </w:r>
            <w:r w:rsidR="00277449" w:rsidRPr="003B278F">
              <w:rPr>
                <w:lang w:val="pt-BR"/>
              </w:rPr>
              <w:t>Khái niệm về pH</w:t>
            </w:r>
          </w:p>
          <w:p w14:paraId="65687749" w14:textId="77777777" w:rsidR="00152B6A" w:rsidRPr="003B278F" w:rsidRDefault="00CD2579" w:rsidP="00366C97">
            <w:pPr>
              <w:jc w:val="center"/>
              <w:rPr>
                <w:lang w:val="pt-BR"/>
              </w:rPr>
            </w:pPr>
            <w:r w:rsidRPr="003B278F">
              <w:rPr>
                <w:b/>
                <w:u w:val="single"/>
                <w:lang w:val="pt-BR"/>
              </w:rPr>
              <w:t>Mục tiêu:</w:t>
            </w:r>
            <w:r w:rsidRPr="003B278F">
              <w:rPr>
                <w:lang w:val="pt-BR"/>
              </w:rPr>
              <w:t xml:space="preserve"> </w:t>
            </w:r>
            <w:r w:rsidR="00987C6E" w:rsidRPr="003B278F">
              <w:rPr>
                <w:lang w:val="pt-BR"/>
              </w:rPr>
              <w:t>Biết khái niệm về pH</w:t>
            </w:r>
          </w:p>
        </w:tc>
      </w:tr>
      <w:tr w:rsidR="00152B6A" w:rsidRPr="003B278F" w14:paraId="19F163B5" w14:textId="77777777">
        <w:tc>
          <w:tcPr>
            <w:tcW w:w="5971" w:type="dxa"/>
            <w:gridSpan w:val="3"/>
          </w:tcPr>
          <w:p w14:paraId="05AF08AA" w14:textId="77777777" w:rsidR="00152B6A" w:rsidRPr="003B278F" w:rsidRDefault="00152B6A" w:rsidP="00366C97">
            <w:pPr>
              <w:tabs>
                <w:tab w:val="left" w:pos="9360"/>
              </w:tabs>
              <w:jc w:val="both"/>
              <w:rPr>
                <w:lang w:val="pt-BR"/>
              </w:rPr>
            </w:pPr>
            <w:r w:rsidRPr="003B278F">
              <w:rPr>
                <w:lang w:val="pt-BR"/>
              </w:rPr>
              <w:t xml:space="preserve">Gv: Giảng cho hs hiểu tại sao cần dùng </w:t>
            </w:r>
            <w:r w:rsidR="00E809B8" w:rsidRPr="003B278F">
              <w:rPr>
                <w:lang w:val="pt-BR"/>
              </w:rPr>
              <w:t>p</w:t>
            </w:r>
            <w:r w:rsidRPr="003B278F">
              <w:rPr>
                <w:lang w:val="pt-BR"/>
              </w:rPr>
              <w:t>H ?</w:t>
            </w:r>
          </w:p>
          <w:p w14:paraId="26EC0427" w14:textId="77777777" w:rsidR="00152B6A" w:rsidRPr="003B278F" w:rsidRDefault="00815B60" w:rsidP="00366C97">
            <w:pPr>
              <w:tabs>
                <w:tab w:val="left" w:pos="9360"/>
              </w:tabs>
              <w:jc w:val="both"/>
              <w:rPr>
                <w:lang w:val="pt-BR"/>
              </w:rPr>
            </w:pPr>
            <w:r w:rsidRPr="003B278F">
              <w:rPr>
                <w:lang w:val="pt-BR"/>
              </w:rPr>
              <w:t>Dung dịch</w:t>
            </w:r>
            <w:r w:rsidR="00152B6A" w:rsidRPr="003B278F">
              <w:rPr>
                <w:lang w:val="pt-BR"/>
              </w:rPr>
              <w:t xml:space="preserve"> được sử dụng nhiều thường có [H</w:t>
            </w:r>
            <w:r w:rsidR="00152B6A" w:rsidRPr="003B278F">
              <w:rPr>
                <w:vertAlign w:val="superscript"/>
                <w:lang w:val="pt-BR"/>
              </w:rPr>
              <w:t>+</w:t>
            </w:r>
            <w:r w:rsidR="00152B6A" w:rsidRPr="003B278F">
              <w:rPr>
                <w:lang w:val="pt-BR"/>
              </w:rPr>
              <w:t xml:space="preserve">]  trong khoảng 10 </w:t>
            </w:r>
            <w:r w:rsidR="00152B6A" w:rsidRPr="003B278F">
              <w:rPr>
                <w:vertAlign w:val="superscript"/>
                <w:lang w:val="pt-BR"/>
              </w:rPr>
              <w:t>-1</w:t>
            </w:r>
            <w:r w:rsidR="00152B6A" w:rsidRPr="003B278F">
              <w:rPr>
                <w:lang w:val="pt-BR"/>
              </w:rPr>
              <w:t xml:space="preserve"> </w:t>
            </w:r>
            <w:r w:rsidR="00152B6A" w:rsidRPr="003B278F">
              <w:sym w:font="Wingdings" w:char="F0E0"/>
            </w:r>
            <w:r w:rsidR="00152B6A" w:rsidRPr="003B278F">
              <w:rPr>
                <w:lang w:val="pt-BR"/>
              </w:rPr>
              <w:t xml:space="preserve"> 10</w:t>
            </w:r>
            <w:r w:rsidR="00152B6A" w:rsidRPr="003B278F">
              <w:rPr>
                <w:vertAlign w:val="superscript"/>
                <w:lang w:val="pt-BR"/>
              </w:rPr>
              <w:t>-14</w:t>
            </w:r>
            <w:r w:rsidRPr="003B278F">
              <w:rPr>
                <w:lang w:val="pt-BR"/>
              </w:rPr>
              <w:t xml:space="preserve"> M</w:t>
            </w:r>
            <w:r w:rsidR="00152B6A" w:rsidRPr="003B278F">
              <w:rPr>
                <w:lang w:val="pt-BR"/>
              </w:rPr>
              <w:t>. Để tránh ghi giá trị [H</w:t>
            </w:r>
            <w:r w:rsidR="00152B6A" w:rsidRPr="003B278F">
              <w:rPr>
                <w:vertAlign w:val="superscript"/>
                <w:lang w:val="pt-BR"/>
              </w:rPr>
              <w:t>+</w:t>
            </w:r>
            <w:r w:rsidR="00152B6A" w:rsidRPr="003B278F">
              <w:rPr>
                <w:lang w:val="pt-BR"/>
              </w:rPr>
              <w:t xml:space="preserve">]   với số mũ âm, người ta dùng </w:t>
            </w:r>
            <w:r w:rsidRPr="003B278F">
              <w:rPr>
                <w:lang w:val="pt-BR"/>
              </w:rPr>
              <w:t>p</w:t>
            </w:r>
            <w:r w:rsidR="00152B6A" w:rsidRPr="003B278F">
              <w:rPr>
                <w:lang w:val="pt-BR"/>
              </w:rPr>
              <w:t>H.</w:t>
            </w:r>
          </w:p>
          <w:p w14:paraId="47680DF4" w14:textId="77777777" w:rsidR="00152B6A" w:rsidRPr="003B278F" w:rsidRDefault="00152B6A" w:rsidP="00366C97">
            <w:pPr>
              <w:tabs>
                <w:tab w:val="left" w:pos="9360"/>
              </w:tabs>
              <w:jc w:val="both"/>
              <w:rPr>
                <w:lang w:val="pt-BR"/>
              </w:rPr>
            </w:pPr>
            <w:r w:rsidRPr="003B278F">
              <w:rPr>
                <w:lang w:val="pt-BR"/>
              </w:rPr>
              <w:t xml:space="preserve">Gv: Yêu cầu </w:t>
            </w:r>
            <w:r w:rsidR="00815B60" w:rsidRPr="003B278F">
              <w:rPr>
                <w:lang w:val="pt-BR"/>
              </w:rPr>
              <w:t>hs nghiên cứu sgk và cho biết  p</w:t>
            </w:r>
            <w:r w:rsidRPr="003B278F">
              <w:rPr>
                <w:lang w:val="pt-BR"/>
              </w:rPr>
              <w:t>H là gì ?</w:t>
            </w:r>
          </w:p>
          <w:p w14:paraId="7DEC35E9" w14:textId="77777777" w:rsidR="00152B6A" w:rsidRPr="003B278F" w:rsidRDefault="00152B6A" w:rsidP="00366C97">
            <w:pPr>
              <w:tabs>
                <w:tab w:val="left" w:pos="9360"/>
              </w:tabs>
              <w:jc w:val="both"/>
              <w:rPr>
                <w:lang w:val="pt-BR"/>
              </w:rPr>
            </w:pPr>
            <w:r w:rsidRPr="003B278F">
              <w:rPr>
                <w:lang w:val="pt-BR"/>
              </w:rPr>
              <w:t>Hs: [H</w:t>
            </w:r>
            <w:r w:rsidRPr="003B278F">
              <w:rPr>
                <w:vertAlign w:val="superscript"/>
                <w:lang w:val="pt-BR"/>
              </w:rPr>
              <w:t>+</w:t>
            </w:r>
            <w:r w:rsidRPr="003B278F">
              <w:rPr>
                <w:lang w:val="pt-BR"/>
              </w:rPr>
              <w:t>]   = 10</w:t>
            </w:r>
            <w:r w:rsidRPr="003B278F">
              <w:rPr>
                <w:vertAlign w:val="superscript"/>
                <w:lang w:val="pt-BR"/>
              </w:rPr>
              <w:t>-</w:t>
            </w:r>
            <w:r w:rsidR="00815B60" w:rsidRPr="003B278F">
              <w:rPr>
                <w:vertAlign w:val="superscript"/>
                <w:lang w:val="pt-BR"/>
              </w:rPr>
              <w:t>p</w:t>
            </w:r>
            <w:r w:rsidRPr="003B278F">
              <w:rPr>
                <w:vertAlign w:val="superscript"/>
                <w:lang w:val="pt-BR"/>
              </w:rPr>
              <w:t>H</w:t>
            </w:r>
            <w:r w:rsidRPr="003B278F">
              <w:rPr>
                <w:lang w:val="pt-BR"/>
              </w:rPr>
              <w:t xml:space="preserve"> M. Nếu [H</w:t>
            </w:r>
            <w:r w:rsidRPr="003B278F">
              <w:rPr>
                <w:vertAlign w:val="superscript"/>
                <w:lang w:val="pt-BR"/>
              </w:rPr>
              <w:t>+</w:t>
            </w:r>
            <w:r w:rsidRPr="003B278F">
              <w:rPr>
                <w:lang w:val="pt-BR"/>
              </w:rPr>
              <w:t>]  = 10</w:t>
            </w:r>
            <w:r w:rsidRPr="003B278F">
              <w:rPr>
                <w:vertAlign w:val="superscript"/>
                <w:lang w:val="pt-BR"/>
              </w:rPr>
              <w:t>-a</w:t>
            </w:r>
            <w:r w:rsidRPr="003B278F">
              <w:rPr>
                <w:lang w:val="pt-BR"/>
              </w:rPr>
              <w:t xml:space="preserve"> M =&gt; </w:t>
            </w:r>
            <w:r w:rsidR="00815B60" w:rsidRPr="003B278F">
              <w:rPr>
                <w:lang w:val="pt-BR"/>
              </w:rPr>
              <w:t>p</w:t>
            </w:r>
            <w:r w:rsidRPr="003B278F">
              <w:rPr>
                <w:lang w:val="pt-BR"/>
              </w:rPr>
              <w:t>H = a.</w:t>
            </w:r>
          </w:p>
          <w:p w14:paraId="69DD178A" w14:textId="77777777" w:rsidR="00152B6A" w:rsidRPr="003B278F" w:rsidRDefault="00152B6A" w:rsidP="00366C97">
            <w:pPr>
              <w:tabs>
                <w:tab w:val="left" w:pos="9360"/>
              </w:tabs>
              <w:jc w:val="both"/>
              <w:rPr>
                <w:lang w:val="pt-BR"/>
              </w:rPr>
            </w:pPr>
            <w:r w:rsidRPr="003B278F">
              <w:rPr>
                <w:lang w:val="pt-BR"/>
              </w:rPr>
              <w:t xml:space="preserve">Gv: Giúp hs nhận biết về mối liên hệ giữa </w:t>
            </w:r>
            <w:r w:rsidR="00815B60" w:rsidRPr="003B278F">
              <w:rPr>
                <w:lang w:val="pt-BR"/>
              </w:rPr>
              <w:t>p</w:t>
            </w:r>
            <w:r w:rsidRPr="003B278F">
              <w:rPr>
                <w:lang w:val="pt-BR"/>
              </w:rPr>
              <w:t>H và [H</w:t>
            </w:r>
            <w:r w:rsidRPr="003B278F">
              <w:rPr>
                <w:vertAlign w:val="superscript"/>
                <w:lang w:val="pt-BR"/>
              </w:rPr>
              <w:t>+</w:t>
            </w:r>
            <w:r w:rsidR="003700FD" w:rsidRPr="003B278F">
              <w:rPr>
                <w:lang w:val="pt-BR"/>
              </w:rPr>
              <w:t>]</w:t>
            </w:r>
            <w:r w:rsidRPr="003B278F">
              <w:rPr>
                <w:lang w:val="pt-BR"/>
              </w:rPr>
              <w:t xml:space="preserve"> khi đã biết [H</w:t>
            </w:r>
            <w:r w:rsidRPr="003B278F">
              <w:rPr>
                <w:vertAlign w:val="superscript"/>
                <w:lang w:val="pt-BR"/>
              </w:rPr>
              <w:t>+</w:t>
            </w:r>
            <w:r w:rsidRPr="003B278F">
              <w:rPr>
                <w:lang w:val="pt-BR"/>
              </w:rPr>
              <w:t>]  .</w:t>
            </w:r>
          </w:p>
          <w:p w14:paraId="61DCF88D" w14:textId="77777777" w:rsidR="00152B6A" w:rsidRPr="003B278F" w:rsidRDefault="00152B6A" w:rsidP="00366C97">
            <w:pPr>
              <w:jc w:val="both"/>
              <w:rPr>
                <w:lang w:val="pt-BR"/>
              </w:rPr>
            </w:pPr>
            <w:r w:rsidRPr="003B278F">
              <w:rPr>
                <w:lang w:val="pt-BR"/>
              </w:rPr>
              <w:t xml:space="preserve">Hs: </w:t>
            </w:r>
            <w:r w:rsidR="003700FD" w:rsidRPr="003B278F">
              <w:rPr>
                <w:lang w:val="pt-BR"/>
              </w:rPr>
              <w:t>Kết luận về mối liên hệ giữa [H</w:t>
            </w:r>
            <w:r w:rsidR="003700FD" w:rsidRPr="003B278F">
              <w:rPr>
                <w:vertAlign w:val="superscript"/>
                <w:lang w:val="pt-BR"/>
              </w:rPr>
              <w:t>+</w:t>
            </w:r>
            <w:r w:rsidR="003700FD" w:rsidRPr="003B278F">
              <w:rPr>
                <w:lang w:val="pt-BR"/>
              </w:rPr>
              <w:t>] và pH</w:t>
            </w:r>
          </w:p>
        </w:tc>
        <w:tc>
          <w:tcPr>
            <w:tcW w:w="4217" w:type="dxa"/>
            <w:gridSpan w:val="3"/>
          </w:tcPr>
          <w:p w14:paraId="753816E1" w14:textId="77777777" w:rsidR="00152B6A" w:rsidRPr="003B278F" w:rsidRDefault="00152B6A" w:rsidP="00366C97">
            <w:pPr>
              <w:tabs>
                <w:tab w:val="left" w:pos="9360"/>
              </w:tabs>
              <w:jc w:val="both"/>
              <w:rPr>
                <w:b/>
                <w:bCs/>
                <w:lang w:val="pt-BR"/>
              </w:rPr>
            </w:pPr>
            <w:r w:rsidRPr="003B278F">
              <w:rPr>
                <w:b/>
                <w:bCs/>
                <w:u w:val="single"/>
                <w:lang w:val="pt-BR"/>
              </w:rPr>
              <w:t>II/ Khái niệm về PH chất chỉ thị axít – bazơ</w:t>
            </w:r>
            <w:r w:rsidRPr="003B278F">
              <w:rPr>
                <w:b/>
                <w:bCs/>
                <w:lang w:val="pt-BR"/>
              </w:rPr>
              <w:t>.</w:t>
            </w:r>
          </w:p>
          <w:p w14:paraId="03D2B7E5" w14:textId="77777777" w:rsidR="00152B6A" w:rsidRPr="003B278F" w:rsidRDefault="00E809B8" w:rsidP="00366C97">
            <w:pPr>
              <w:tabs>
                <w:tab w:val="left" w:pos="9360"/>
              </w:tabs>
              <w:jc w:val="both"/>
              <w:rPr>
                <w:lang w:val="pt-BR"/>
              </w:rPr>
            </w:pPr>
            <w:r w:rsidRPr="003B278F">
              <w:rPr>
                <w:i/>
                <w:iCs/>
                <w:u w:val="single"/>
                <w:lang w:val="pt-BR"/>
              </w:rPr>
              <w:t>1/ Khái niệm p</w:t>
            </w:r>
            <w:r w:rsidR="00152B6A" w:rsidRPr="003B278F">
              <w:rPr>
                <w:i/>
                <w:iCs/>
                <w:u w:val="single"/>
                <w:lang w:val="pt-BR"/>
              </w:rPr>
              <w:t>H</w:t>
            </w:r>
            <w:r w:rsidR="00152B6A" w:rsidRPr="003B278F">
              <w:rPr>
                <w:lang w:val="pt-BR"/>
              </w:rPr>
              <w:t>:</w:t>
            </w:r>
          </w:p>
          <w:p w14:paraId="45E56CEF" w14:textId="77777777" w:rsidR="00152B6A" w:rsidRPr="003B278F" w:rsidRDefault="00152B6A" w:rsidP="00366C97">
            <w:pPr>
              <w:tabs>
                <w:tab w:val="left" w:pos="9360"/>
              </w:tabs>
              <w:jc w:val="both"/>
              <w:rPr>
                <w:lang w:val="pt-BR"/>
              </w:rPr>
            </w:pPr>
            <w:r w:rsidRPr="003B278F">
              <w:rPr>
                <w:lang w:val="pt-BR"/>
              </w:rPr>
              <w:t>[H</w:t>
            </w:r>
            <w:r w:rsidRPr="003B278F">
              <w:rPr>
                <w:vertAlign w:val="superscript"/>
                <w:lang w:val="pt-BR"/>
              </w:rPr>
              <w:t>+</w:t>
            </w:r>
            <w:r w:rsidRPr="003B278F">
              <w:rPr>
                <w:lang w:val="pt-BR"/>
              </w:rPr>
              <w:t>]  = 10</w:t>
            </w:r>
            <w:r w:rsidRPr="003B278F">
              <w:rPr>
                <w:vertAlign w:val="superscript"/>
                <w:lang w:val="pt-BR"/>
              </w:rPr>
              <w:t>-PH</w:t>
            </w:r>
            <w:r w:rsidRPr="003B278F">
              <w:rPr>
                <w:lang w:val="pt-BR"/>
              </w:rPr>
              <w:t xml:space="preserve"> M  hay </w:t>
            </w:r>
            <w:r w:rsidR="00815B60" w:rsidRPr="003B278F">
              <w:rPr>
                <w:lang w:val="pt-BR"/>
              </w:rPr>
              <w:t>p</w:t>
            </w:r>
            <w:r w:rsidRPr="003B278F">
              <w:rPr>
                <w:lang w:val="pt-BR"/>
              </w:rPr>
              <w:t>H= -lg [H</w:t>
            </w:r>
            <w:r w:rsidRPr="003B278F">
              <w:rPr>
                <w:vertAlign w:val="superscript"/>
                <w:lang w:val="pt-BR"/>
              </w:rPr>
              <w:t>+</w:t>
            </w:r>
            <w:r w:rsidRPr="003B278F">
              <w:rPr>
                <w:lang w:val="pt-BR"/>
              </w:rPr>
              <w:t>]</w:t>
            </w:r>
          </w:p>
          <w:p w14:paraId="0D90F521" w14:textId="77777777" w:rsidR="00152B6A" w:rsidRPr="003B278F" w:rsidRDefault="00152B6A" w:rsidP="00366C97">
            <w:pPr>
              <w:tabs>
                <w:tab w:val="left" w:pos="9360"/>
              </w:tabs>
              <w:jc w:val="both"/>
              <w:rPr>
                <w:lang w:val="pt-BR"/>
              </w:rPr>
            </w:pPr>
            <w:r w:rsidRPr="003B278F">
              <w:rPr>
                <w:lang w:val="pt-BR"/>
              </w:rPr>
              <w:t>Nếu [H</w:t>
            </w:r>
            <w:r w:rsidRPr="003B278F">
              <w:rPr>
                <w:vertAlign w:val="superscript"/>
                <w:lang w:val="pt-BR"/>
              </w:rPr>
              <w:t>+</w:t>
            </w:r>
            <w:r w:rsidRPr="003B278F">
              <w:rPr>
                <w:lang w:val="pt-BR"/>
              </w:rPr>
              <w:t>]   = 10</w:t>
            </w:r>
            <w:r w:rsidRPr="003B278F">
              <w:rPr>
                <w:vertAlign w:val="superscript"/>
                <w:lang w:val="pt-BR"/>
              </w:rPr>
              <w:t>-a</w:t>
            </w:r>
            <w:r w:rsidRPr="003B278F">
              <w:rPr>
                <w:lang w:val="pt-BR"/>
              </w:rPr>
              <w:t xml:space="preserve"> M  thì </w:t>
            </w:r>
            <w:r w:rsidR="00815B60" w:rsidRPr="003B278F">
              <w:rPr>
                <w:lang w:val="pt-BR"/>
              </w:rPr>
              <w:t>p</w:t>
            </w:r>
            <w:r w:rsidRPr="003B278F">
              <w:rPr>
                <w:lang w:val="pt-BR"/>
              </w:rPr>
              <w:t>H = a</w:t>
            </w:r>
          </w:p>
          <w:p w14:paraId="0D18A079" w14:textId="77777777" w:rsidR="00152B6A" w:rsidRPr="003B278F" w:rsidRDefault="00152B6A" w:rsidP="00366C97">
            <w:pPr>
              <w:tabs>
                <w:tab w:val="left" w:pos="9360"/>
              </w:tabs>
              <w:jc w:val="both"/>
              <w:rPr>
                <w:lang w:val="pt-BR"/>
              </w:rPr>
            </w:pPr>
            <w:r w:rsidRPr="003B278F">
              <w:rPr>
                <w:lang w:val="pt-BR"/>
              </w:rPr>
              <w:t>Vd: [H</w:t>
            </w:r>
            <w:r w:rsidRPr="003B278F">
              <w:rPr>
                <w:vertAlign w:val="superscript"/>
                <w:lang w:val="pt-BR"/>
              </w:rPr>
              <w:t>+</w:t>
            </w:r>
            <w:r w:rsidRPr="003B278F">
              <w:rPr>
                <w:lang w:val="pt-BR"/>
              </w:rPr>
              <w:t>]   = 10</w:t>
            </w:r>
            <w:r w:rsidRPr="003B278F">
              <w:rPr>
                <w:vertAlign w:val="superscript"/>
                <w:lang w:val="pt-BR"/>
              </w:rPr>
              <w:t>-3</w:t>
            </w:r>
            <w:r w:rsidR="00815B60" w:rsidRPr="003B278F">
              <w:rPr>
                <w:lang w:val="pt-BR"/>
              </w:rPr>
              <w:t xml:space="preserve"> M =&gt; p</w:t>
            </w:r>
            <w:r w:rsidRPr="003B278F">
              <w:rPr>
                <w:lang w:val="pt-BR"/>
              </w:rPr>
              <w:t xml:space="preserve">H=3 mt axít </w:t>
            </w:r>
          </w:p>
          <w:p w14:paraId="04D0FF41" w14:textId="77777777" w:rsidR="00152B6A" w:rsidRPr="003B278F" w:rsidRDefault="00152B6A" w:rsidP="00366C97">
            <w:pPr>
              <w:tabs>
                <w:tab w:val="left" w:pos="9360"/>
              </w:tabs>
              <w:jc w:val="both"/>
              <w:rPr>
                <w:lang w:val="pt-BR"/>
              </w:rPr>
            </w:pPr>
            <w:r w:rsidRPr="003B278F">
              <w:rPr>
                <w:lang w:val="pt-BR"/>
              </w:rPr>
              <w:t>[H</w:t>
            </w:r>
            <w:r w:rsidRPr="003B278F">
              <w:rPr>
                <w:vertAlign w:val="superscript"/>
                <w:lang w:val="pt-BR"/>
              </w:rPr>
              <w:t>+</w:t>
            </w:r>
            <w:r w:rsidRPr="003B278F">
              <w:rPr>
                <w:lang w:val="pt-BR"/>
              </w:rPr>
              <w:t>] = 10</w:t>
            </w:r>
            <w:r w:rsidRPr="003B278F">
              <w:rPr>
                <w:vertAlign w:val="superscript"/>
                <w:lang w:val="pt-BR"/>
              </w:rPr>
              <w:t>-11</w:t>
            </w:r>
            <w:r w:rsidRPr="003B278F">
              <w:rPr>
                <w:lang w:val="pt-BR"/>
              </w:rPr>
              <w:t xml:space="preserve"> M =&gt; </w:t>
            </w:r>
            <w:r w:rsidR="00815B60" w:rsidRPr="003B278F">
              <w:rPr>
                <w:lang w:val="pt-BR"/>
              </w:rPr>
              <w:t>p</w:t>
            </w:r>
            <w:r w:rsidRPr="003B278F">
              <w:rPr>
                <w:lang w:val="pt-BR"/>
              </w:rPr>
              <w:t xml:space="preserve">H = 11: mt bazơ </w:t>
            </w:r>
          </w:p>
          <w:p w14:paraId="60DD040D" w14:textId="77777777" w:rsidR="00152B6A" w:rsidRPr="003B278F" w:rsidRDefault="00152B6A" w:rsidP="00366C97">
            <w:pPr>
              <w:tabs>
                <w:tab w:val="left" w:pos="9360"/>
              </w:tabs>
              <w:jc w:val="both"/>
              <w:rPr>
                <w:lang w:val="pt-BR"/>
              </w:rPr>
            </w:pPr>
            <w:r w:rsidRPr="003B278F">
              <w:rPr>
                <w:lang w:val="pt-BR"/>
              </w:rPr>
              <w:t>[H</w:t>
            </w:r>
            <w:r w:rsidRPr="003B278F">
              <w:rPr>
                <w:vertAlign w:val="superscript"/>
                <w:lang w:val="pt-BR"/>
              </w:rPr>
              <w:t>+</w:t>
            </w:r>
            <w:r w:rsidRPr="003B278F">
              <w:rPr>
                <w:lang w:val="pt-BR"/>
              </w:rPr>
              <w:t>]= 10</w:t>
            </w:r>
            <w:r w:rsidRPr="003B278F">
              <w:rPr>
                <w:vertAlign w:val="superscript"/>
                <w:lang w:val="pt-BR"/>
              </w:rPr>
              <w:t>-7</w:t>
            </w:r>
            <w:r w:rsidR="00E809B8" w:rsidRPr="003B278F">
              <w:rPr>
                <w:lang w:val="pt-BR"/>
              </w:rPr>
              <w:t xml:space="preserve"> M =&gt; p</w:t>
            </w:r>
            <w:r w:rsidRPr="003B278F">
              <w:rPr>
                <w:lang w:val="pt-BR"/>
              </w:rPr>
              <w:t>H = 7:m</w:t>
            </w:r>
            <w:r w:rsidR="00935F60" w:rsidRPr="003B278F">
              <w:rPr>
                <w:lang w:val="pt-BR"/>
              </w:rPr>
              <w:t xml:space="preserve">ôi </w:t>
            </w:r>
            <w:r w:rsidRPr="003B278F">
              <w:rPr>
                <w:lang w:val="pt-BR"/>
              </w:rPr>
              <w:t>t</w:t>
            </w:r>
            <w:r w:rsidR="00935F60" w:rsidRPr="003B278F">
              <w:rPr>
                <w:lang w:val="pt-BR"/>
              </w:rPr>
              <w:t>rường</w:t>
            </w:r>
            <w:r w:rsidRPr="003B278F">
              <w:rPr>
                <w:lang w:val="pt-BR"/>
              </w:rPr>
              <w:t xml:space="preserve"> trung tính.</w:t>
            </w:r>
          </w:p>
        </w:tc>
      </w:tr>
      <w:tr w:rsidR="00152B6A" w:rsidRPr="003B278F" w14:paraId="53D2ED82" w14:textId="77777777">
        <w:tc>
          <w:tcPr>
            <w:tcW w:w="10188" w:type="dxa"/>
            <w:gridSpan w:val="6"/>
          </w:tcPr>
          <w:p w14:paraId="5C8AC954" w14:textId="77777777" w:rsidR="00BB5794" w:rsidRPr="003B278F" w:rsidRDefault="00BB5794" w:rsidP="00366C97">
            <w:pPr>
              <w:jc w:val="center"/>
              <w:rPr>
                <w:lang w:val="pt-BR"/>
              </w:rPr>
            </w:pPr>
            <w:r w:rsidRPr="003B278F">
              <w:rPr>
                <w:b/>
                <w:u w:val="single"/>
                <w:lang w:val="pt-BR"/>
              </w:rPr>
              <w:t xml:space="preserve">Hoạt động 5: </w:t>
            </w:r>
            <w:r w:rsidR="00815B60" w:rsidRPr="003B278F">
              <w:rPr>
                <w:lang w:val="pt-BR"/>
              </w:rPr>
              <w:t>Chất chỉ thị axit- bazơ</w:t>
            </w:r>
          </w:p>
          <w:p w14:paraId="535A8CA8" w14:textId="77777777" w:rsidR="00152B6A" w:rsidRPr="003B278F" w:rsidRDefault="00BB5794" w:rsidP="00366C97">
            <w:pPr>
              <w:jc w:val="center"/>
              <w:rPr>
                <w:lang w:val="pt-BR"/>
              </w:rPr>
            </w:pPr>
            <w:r w:rsidRPr="003B278F">
              <w:rPr>
                <w:b/>
                <w:u w:val="single"/>
                <w:lang w:val="pt-BR"/>
              </w:rPr>
              <w:t>Mục tiêu:</w:t>
            </w:r>
            <w:r w:rsidRPr="003B278F">
              <w:rPr>
                <w:lang w:val="pt-BR"/>
              </w:rPr>
              <w:t xml:space="preserve"> </w:t>
            </w:r>
            <w:r w:rsidR="00815B60" w:rsidRPr="003B278F">
              <w:rPr>
                <w:lang w:val="pt-BR"/>
              </w:rPr>
              <w:t>Xác định được môi trường của dung dịch dựa vào màu của chất chỉ thị</w:t>
            </w:r>
          </w:p>
        </w:tc>
      </w:tr>
      <w:tr w:rsidR="00152B6A" w:rsidRPr="003B278F" w14:paraId="76B0D251" w14:textId="77777777">
        <w:tc>
          <w:tcPr>
            <w:tcW w:w="7735" w:type="dxa"/>
            <w:gridSpan w:val="5"/>
          </w:tcPr>
          <w:p w14:paraId="5DEE8451" w14:textId="77777777" w:rsidR="00152B6A" w:rsidRPr="003B278F" w:rsidRDefault="00152B6A" w:rsidP="00366C97">
            <w:pPr>
              <w:tabs>
                <w:tab w:val="left" w:pos="9360"/>
              </w:tabs>
              <w:jc w:val="both"/>
              <w:rPr>
                <w:lang w:val="pt-BR"/>
              </w:rPr>
            </w:pPr>
            <w:r w:rsidRPr="003B278F">
              <w:rPr>
                <w:lang w:val="pt-BR"/>
              </w:rPr>
              <w:t>Gv: Cho các hs nhìn vào bảng 11 sgk, cho biết màu của quỳ và Phenolphtalein (ở các</w:t>
            </w:r>
            <w:r w:rsidR="00815B60" w:rsidRPr="003B278F">
              <w:rPr>
                <w:lang w:val="pt-BR"/>
              </w:rPr>
              <w:t xml:space="preserve"> giá trị</w:t>
            </w:r>
            <w:r w:rsidRPr="003B278F">
              <w:rPr>
                <w:lang w:val="pt-BR"/>
              </w:rPr>
              <w:t xml:space="preserve"> </w:t>
            </w:r>
            <w:r w:rsidR="00815B60" w:rsidRPr="003B278F">
              <w:rPr>
                <w:lang w:val="pt-BR"/>
              </w:rPr>
              <w:t>p</w:t>
            </w:r>
            <w:r w:rsidRPr="003B278F">
              <w:rPr>
                <w:lang w:val="pt-BR"/>
              </w:rPr>
              <w:t>H khác nhau) thay đổi thế nào ?</w:t>
            </w:r>
          </w:p>
          <w:p w14:paraId="22570D71" w14:textId="77777777" w:rsidR="00152B6A" w:rsidRPr="003B278F" w:rsidRDefault="00152B6A" w:rsidP="00366C97">
            <w:pPr>
              <w:tabs>
                <w:tab w:val="left" w:pos="9360"/>
              </w:tabs>
              <w:jc w:val="both"/>
              <w:rPr>
                <w:lang w:val="pt-BR"/>
              </w:rPr>
            </w:pPr>
            <w:r w:rsidRPr="003B278F">
              <w:rPr>
                <w:lang w:val="pt-BR"/>
              </w:rPr>
              <w:t>Hs: Màu quỳ và Phenolphtlein trong d</w:t>
            </w:r>
            <w:r w:rsidR="00815B60" w:rsidRPr="003B278F">
              <w:rPr>
                <w:lang w:val="pt-BR"/>
              </w:rPr>
              <w:t>ung dịch</w:t>
            </w:r>
            <w:r w:rsidRPr="003B278F">
              <w:rPr>
                <w:lang w:val="pt-BR"/>
              </w:rPr>
              <w:t xml:space="preserve"> ở các khoảng </w:t>
            </w:r>
            <w:r w:rsidR="00815B60" w:rsidRPr="003B278F">
              <w:rPr>
                <w:lang w:val="pt-BR"/>
              </w:rPr>
              <w:t>p</w:t>
            </w:r>
            <w:r w:rsidRPr="003B278F">
              <w:rPr>
                <w:lang w:val="pt-BR"/>
              </w:rPr>
              <w:t>H giống nhau thì màu giống nhau.</w:t>
            </w:r>
          </w:p>
          <w:p w14:paraId="00AB5EC1" w14:textId="77777777" w:rsidR="00152B6A" w:rsidRPr="003B278F" w:rsidRDefault="00152B6A" w:rsidP="00366C97">
            <w:pPr>
              <w:tabs>
                <w:tab w:val="left" w:pos="9360"/>
              </w:tabs>
              <w:jc w:val="both"/>
              <w:rPr>
                <w:lang w:val="pt-BR"/>
              </w:rPr>
            </w:pPr>
            <w:r w:rsidRPr="003B278F">
              <w:rPr>
                <w:lang w:val="pt-BR"/>
              </w:rPr>
              <w:t xml:space="preserve">Gv bổ sung: Khi ta gọi những chất như quỳ, Phenolphtalein có màu biến đổi phụ thuộc vào giá trị </w:t>
            </w:r>
            <w:r w:rsidR="00815B60" w:rsidRPr="003B278F">
              <w:rPr>
                <w:lang w:val="pt-BR"/>
              </w:rPr>
              <w:t>pH của dung dịch là chất</w:t>
            </w:r>
            <w:r w:rsidRPr="003B278F">
              <w:rPr>
                <w:lang w:val="pt-BR"/>
              </w:rPr>
              <w:t xml:space="preserve"> chỉ thị </w:t>
            </w:r>
            <w:r w:rsidR="005850EA" w:rsidRPr="003B278F">
              <w:rPr>
                <w:lang w:val="pt-BR"/>
              </w:rPr>
              <w:t>axit-bazơ</w:t>
            </w:r>
          </w:p>
          <w:p w14:paraId="495EB627" w14:textId="77777777" w:rsidR="00152B6A" w:rsidRPr="003B278F" w:rsidRDefault="00152B6A" w:rsidP="00366C97">
            <w:pPr>
              <w:tabs>
                <w:tab w:val="left" w:pos="9360"/>
              </w:tabs>
              <w:jc w:val="both"/>
              <w:rPr>
                <w:lang w:val="pt-BR"/>
              </w:rPr>
            </w:pPr>
            <w:r w:rsidRPr="003B278F">
              <w:rPr>
                <w:lang w:val="pt-BR"/>
              </w:rPr>
              <w:t xml:space="preserve">Gv: Yêu cầu hs dùng chất chỉ thị đã học  nhận biết các chất trong 3 ống </w:t>
            </w:r>
            <w:r w:rsidR="00C92FBD" w:rsidRPr="003B278F">
              <w:rPr>
                <w:lang w:val="pt-BR"/>
              </w:rPr>
              <w:t>nghiệp</w:t>
            </w:r>
            <w:r w:rsidRPr="003B278F">
              <w:rPr>
                <w:lang w:val="pt-BR"/>
              </w:rPr>
              <w:t xml:space="preserve"> đựng d</w:t>
            </w:r>
            <w:r w:rsidR="00815B60" w:rsidRPr="003B278F">
              <w:rPr>
                <w:lang w:val="pt-BR"/>
              </w:rPr>
              <w:t>ung dịch</w:t>
            </w:r>
            <w:r w:rsidRPr="003B278F">
              <w:rPr>
                <w:lang w:val="pt-BR"/>
              </w:rPr>
              <w:t xml:space="preserve"> axít loãng, H</w:t>
            </w:r>
            <w:r w:rsidRPr="003B278F">
              <w:rPr>
                <w:vertAlign w:val="subscript"/>
                <w:lang w:val="pt-BR"/>
              </w:rPr>
              <w:t>2</w:t>
            </w:r>
            <w:r w:rsidRPr="003B278F">
              <w:rPr>
                <w:lang w:val="pt-BR"/>
              </w:rPr>
              <w:t>O nguyên chất, d</w:t>
            </w:r>
            <w:r w:rsidR="00815B60" w:rsidRPr="003B278F">
              <w:rPr>
                <w:lang w:val="pt-BR"/>
              </w:rPr>
              <w:t>ung dịch</w:t>
            </w:r>
            <w:r w:rsidRPr="003B278F">
              <w:rPr>
                <w:lang w:val="pt-BR"/>
              </w:rPr>
              <w:t xml:space="preserve"> kiềm loãng.</w:t>
            </w:r>
          </w:p>
          <w:p w14:paraId="517EDE2B" w14:textId="77777777" w:rsidR="00152B6A" w:rsidRPr="003B278F" w:rsidRDefault="00815B60" w:rsidP="00366C97">
            <w:pPr>
              <w:tabs>
                <w:tab w:val="left" w:pos="9360"/>
              </w:tabs>
              <w:jc w:val="both"/>
              <w:rPr>
                <w:lang w:val="pt-BR"/>
              </w:rPr>
            </w:pPr>
            <w:r w:rsidRPr="003B278F">
              <w:rPr>
                <w:lang w:val="pt-BR"/>
              </w:rPr>
              <w:t xml:space="preserve">Gv: Hướng dẫn hs nhúng </w:t>
            </w:r>
            <w:r w:rsidR="005850EA" w:rsidRPr="003B278F">
              <w:rPr>
                <w:lang w:val="pt-BR"/>
              </w:rPr>
              <w:t xml:space="preserve">giấy </w:t>
            </w:r>
            <w:r w:rsidRPr="003B278F">
              <w:rPr>
                <w:lang w:val="pt-BR"/>
              </w:rPr>
              <w:t>pH vào từng dung dịch</w:t>
            </w:r>
            <w:r w:rsidR="00152B6A" w:rsidRPr="003B278F">
              <w:rPr>
                <w:lang w:val="pt-BR"/>
              </w:rPr>
              <w:t xml:space="preserve">, rồi đem so sánh với bảng màu chuẩn để xđ PH. </w:t>
            </w:r>
          </w:p>
          <w:p w14:paraId="0B1E016C" w14:textId="77777777" w:rsidR="00152B6A" w:rsidRPr="003B278F" w:rsidRDefault="00152B6A" w:rsidP="00366C97">
            <w:pPr>
              <w:jc w:val="both"/>
              <w:rPr>
                <w:lang w:val="pt-BR"/>
              </w:rPr>
            </w:pPr>
            <w:r w:rsidRPr="003B278F">
              <w:rPr>
                <w:lang w:val="pt-BR"/>
              </w:rPr>
              <w:t xml:space="preserve">Gv bổ sung thêm: Để xác định giá trị tương đối chính xác của </w:t>
            </w:r>
            <w:r w:rsidR="00815B60" w:rsidRPr="003B278F">
              <w:rPr>
                <w:lang w:val="pt-BR"/>
              </w:rPr>
              <w:t>p</w:t>
            </w:r>
            <w:r w:rsidRPr="003B278F">
              <w:rPr>
                <w:lang w:val="pt-BR"/>
              </w:rPr>
              <w:t xml:space="preserve">H, người ta </w:t>
            </w:r>
            <w:r w:rsidRPr="003B278F">
              <w:rPr>
                <w:lang w:val="pt-BR"/>
              </w:rPr>
              <w:lastRenderedPageBreak/>
              <w:t xml:space="preserve">dùng máy đo </w:t>
            </w:r>
            <w:r w:rsidR="00815B60" w:rsidRPr="003B278F">
              <w:rPr>
                <w:lang w:val="pt-BR"/>
              </w:rPr>
              <w:t>p</w:t>
            </w:r>
            <w:r w:rsidRPr="003B278F">
              <w:rPr>
                <w:lang w:val="pt-BR"/>
              </w:rPr>
              <w:t>H.</w:t>
            </w:r>
          </w:p>
        </w:tc>
        <w:tc>
          <w:tcPr>
            <w:tcW w:w="2453" w:type="dxa"/>
          </w:tcPr>
          <w:p w14:paraId="192951FF" w14:textId="77777777" w:rsidR="00152B6A" w:rsidRPr="003B278F" w:rsidRDefault="00152B6A" w:rsidP="00366C97">
            <w:pPr>
              <w:tabs>
                <w:tab w:val="left" w:pos="9360"/>
              </w:tabs>
              <w:jc w:val="both"/>
              <w:rPr>
                <w:i/>
                <w:iCs/>
                <w:u w:val="single"/>
                <w:lang w:val="pt-BR"/>
              </w:rPr>
            </w:pPr>
            <w:r w:rsidRPr="003B278F">
              <w:rPr>
                <w:i/>
                <w:iCs/>
                <w:u w:val="single"/>
                <w:lang w:val="pt-BR"/>
              </w:rPr>
              <w:lastRenderedPageBreak/>
              <w:t>2/ Chất chỉ thị axít – bazơ :</w:t>
            </w:r>
          </w:p>
          <w:p w14:paraId="613B5B3B" w14:textId="77777777" w:rsidR="00152B6A" w:rsidRPr="003B278F" w:rsidRDefault="00B639E2" w:rsidP="00366C97">
            <w:pPr>
              <w:tabs>
                <w:tab w:val="left" w:pos="9360"/>
              </w:tabs>
              <w:jc w:val="both"/>
              <w:rPr>
                <w:lang w:val="pt-BR"/>
              </w:rPr>
            </w:pPr>
            <w:r w:rsidRPr="003B278F">
              <w:rPr>
                <w:lang w:val="pt-BR"/>
              </w:rPr>
              <w:t>-Là chất có màu biến đổi phụ thuộc vào giá trị pH của dung dịch</w:t>
            </w:r>
            <w:r w:rsidR="00152B6A" w:rsidRPr="003B278F">
              <w:rPr>
                <w:lang w:val="pt-BR"/>
              </w:rPr>
              <w:t xml:space="preserve"> </w:t>
            </w:r>
          </w:p>
          <w:p w14:paraId="3D27DE18" w14:textId="77777777" w:rsidR="00152B6A" w:rsidRPr="003B278F" w:rsidRDefault="00152B6A" w:rsidP="00366C97">
            <w:pPr>
              <w:tabs>
                <w:tab w:val="left" w:pos="9360"/>
              </w:tabs>
              <w:jc w:val="both"/>
              <w:rPr>
                <w:lang w:val="pt-BR"/>
              </w:rPr>
            </w:pPr>
            <w:r w:rsidRPr="003B278F">
              <w:rPr>
                <w:lang w:val="pt-BR"/>
              </w:rPr>
              <w:t xml:space="preserve">Vd: Quỳ tím, phenolphtalein chỉ thị vạn năng. </w:t>
            </w:r>
          </w:p>
          <w:p w14:paraId="3D801BA1" w14:textId="77777777" w:rsidR="00152B6A" w:rsidRPr="003B278F" w:rsidRDefault="00152B6A" w:rsidP="00366C97">
            <w:pPr>
              <w:jc w:val="both"/>
              <w:rPr>
                <w:u w:val="single"/>
                <w:lang w:val="pt-BR"/>
              </w:rPr>
            </w:pPr>
          </w:p>
        </w:tc>
      </w:tr>
    </w:tbl>
    <w:p w14:paraId="78815DAA" w14:textId="77777777" w:rsidR="00760432" w:rsidRPr="003B278F" w:rsidRDefault="00760432" w:rsidP="00760432">
      <w:pPr>
        <w:ind w:firstLine="360"/>
        <w:rPr>
          <w:b/>
          <w:u w:val="single"/>
          <w:lang w:val="pt-BR"/>
        </w:rPr>
      </w:pPr>
    </w:p>
    <w:p w14:paraId="15F346DC" w14:textId="77777777" w:rsidR="00760432" w:rsidRPr="003B278F" w:rsidRDefault="00760432" w:rsidP="00760432">
      <w:pPr>
        <w:ind w:firstLine="360"/>
        <w:rPr>
          <w:b/>
          <w:u w:val="single"/>
          <w:lang w:val="pt-BR"/>
        </w:rPr>
      </w:pPr>
      <w:r w:rsidRPr="003B278F">
        <w:rPr>
          <w:b/>
          <w:u w:val="single"/>
          <w:lang w:val="pt-BR"/>
        </w:rPr>
        <w:t>4. Củng cố:</w:t>
      </w:r>
    </w:p>
    <w:p w14:paraId="30F22264" w14:textId="77777777" w:rsidR="00DE5C02" w:rsidRPr="003B278F" w:rsidRDefault="00DE5C02" w:rsidP="00DE5C02">
      <w:pPr>
        <w:ind w:firstLine="720"/>
        <w:rPr>
          <w:lang w:val="pt-BR"/>
        </w:rPr>
      </w:pPr>
      <w:r w:rsidRPr="003B278F">
        <w:rPr>
          <w:lang w:val="pt-BR"/>
        </w:rPr>
        <w:t>- Giá trị pH của môi trường axit, bazơ, trung tính?</w:t>
      </w:r>
    </w:p>
    <w:p w14:paraId="541E2035" w14:textId="77777777" w:rsidR="00DE5C02" w:rsidRPr="003B278F" w:rsidRDefault="00DE5C02" w:rsidP="00DE5C02">
      <w:pPr>
        <w:ind w:firstLine="720"/>
        <w:rPr>
          <w:lang w:val="pt-BR"/>
        </w:rPr>
      </w:pPr>
      <w:r w:rsidRPr="003B278F">
        <w:rPr>
          <w:lang w:val="pt-BR"/>
        </w:rPr>
        <w:t>- Cách tính pH</w:t>
      </w:r>
    </w:p>
    <w:p w14:paraId="22C66ED7" w14:textId="77777777" w:rsidR="00760432" w:rsidRPr="003B278F" w:rsidRDefault="00760432" w:rsidP="00760432">
      <w:pPr>
        <w:ind w:firstLine="360"/>
        <w:rPr>
          <w:b/>
          <w:u w:val="single"/>
          <w:lang w:val="pt-BR"/>
        </w:rPr>
      </w:pPr>
      <w:r w:rsidRPr="003B278F">
        <w:rPr>
          <w:b/>
          <w:u w:val="single"/>
          <w:lang w:val="pt-BR"/>
        </w:rPr>
        <w:t>5. Dặn dò:</w:t>
      </w:r>
    </w:p>
    <w:p w14:paraId="319702ED" w14:textId="77777777" w:rsidR="00760432" w:rsidRPr="003B278F" w:rsidRDefault="00DE5C02" w:rsidP="00DE5C02">
      <w:pPr>
        <w:ind w:firstLine="720"/>
        <w:rPr>
          <w:lang w:val="pt-BR"/>
        </w:rPr>
      </w:pPr>
      <w:r w:rsidRPr="003B278F">
        <w:rPr>
          <w:lang w:val="pt-BR"/>
        </w:rPr>
        <w:t>- Học bài, làm bài tập SGK</w:t>
      </w:r>
    </w:p>
    <w:p w14:paraId="09580941" w14:textId="77777777" w:rsidR="00DE5C02" w:rsidRPr="003B278F" w:rsidRDefault="00DE5C02" w:rsidP="00DE5C02">
      <w:pPr>
        <w:ind w:firstLine="720"/>
        <w:rPr>
          <w:lang w:val="pt-BR"/>
        </w:rPr>
      </w:pPr>
      <w:r w:rsidRPr="003B278F">
        <w:rPr>
          <w:lang w:val="pt-BR"/>
        </w:rPr>
        <w:t>- Soạn bài “Phản ứng trao đổi ion trong dung dịch các chất điện li”</w:t>
      </w:r>
    </w:p>
    <w:p w14:paraId="1167BD36" w14:textId="77777777" w:rsidR="00A26D5F" w:rsidRPr="003B278F" w:rsidRDefault="00A26D5F" w:rsidP="00A26D5F">
      <w:pPr>
        <w:ind w:firstLine="360"/>
        <w:rPr>
          <w:b/>
          <w:u w:val="single"/>
          <w:lang w:val="pt-BR"/>
        </w:rPr>
      </w:pPr>
      <w:r w:rsidRPr="003B278F">
        <w:rPr>
          <w:b/>
          <w:u w:val="single"/>
          <w:lang w:val="pt-BR"/>
        </w:rPr>
        <w:t>VI. RÚT KINH NGHIỆM</w:t>
      </w:r>
    </w:p>
    <w:p w14:paraId="53D275BE" w14:textId="77777777" w:rsidR="00A26D5F" w:rsidRPr="003B278F" w:rsidRDefault="00A26D5F" w:rsidP="00A26D5F">
      <w:pPr>
        <w:ind w:firstLine="360"/>
        <w:rPr>
          <w:lang w:val="pt-BR"/>
        </w:rPr>
      </w:pPr>
      <w:r w:rsidRPr="003B278F">
        <w:rPr>
          <w:lang w:val="pt-BR"/>
        </w:rPr>
        <w:t>.....................................................................................................................................................</w:t>
      </w:r>
    </w:p>
    <w:p w14:paraId="4BFBCB8C" w14:textId="77777777" w:rsidR="00A26D5F" w:rsidRPr="003B278F" w:rsidRDefault="00A26D5F" w:rsidP="00A26D5F">
      <w:pPr>
        <w:ind w:firstLine="360"/>
        <w:rPr>
          <w:lang w:val="pt-BR"/>
        </w:rPr>
      </w:pPr>
      <w:r w:rsidRPr="003B278F">
        <w:rPr>
          <w:lang w:val="pt-BR"/>
        </w:rPr>
        <w:t>.....................................................................................................................................................</w:t>
      </w:r>
    </w:p>
    <w:p w14:paraId="15BC8551" w14:textId="77777777" w:rsidR="00A26D5F" w:rsidRPr="003B278F" w:rsidRDefault="00A26D5F" w:rsidP="00A26D5F">
      <w:pPr>
        <w:ind w:firstLine="360"/>
        <w:rPr>
          <w:lang w:val="pt-BR"/>
        </w:rPr>
      </w:pPr>
      <w:r w:rsidRPr="003B278F">
        <w:rPr>
          <w:lang w:val="pt-BR"/>
        </w:rPr>
        <w:t>..................................................................................................................................................</w:t>
      </w:r>
    </w:p>
    <w:p w14:paraId="7C532487" w14:textId="77777777" w:rsidR="0011099F" w:rsidRPr="00B674C4" w:rsidRDefault="0011099F" w:rsidP="0011099F">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1CAD4069" w14:textId="77777777" w:rsidR="0011099F" w:rsidRPr="00B674C4" w:rsidRDefault="0011099F" w:rsidP="0011099F">
      <w:pPr>
        <w:widowControl w:val="0"/>
        <w:autoSpaceDE w:val="0"/>
        <w:autoSpaceDN w:val="0"/>
        <w:adjustRightInd w:val="0"/>
        <w:ind w:left="5805" w:firstLine="675"/>
        <w:rPr>
          <w:iCs/>
        </w:rPr>
      </w:pPr>
      <w:r w:rsidRPr="00B674C4">
        <w:rPr>
          <w:iCs/>
        </w:rPr>
        <w:t>Tổ trưởng kí duyệt</w:t>
      </w:r>
    </w:p>
    <w:p w14:paraId="3D8CCF3E" w14:textId="77777777" w:rsidR="0011099F" w:rsidRPr="00B674C4" w:rsidRDefault="0011099F" w:rsidP="0011099F">
      <w:pPr>
        <w:widowControl w:val="0"/>
        <w:autoSpaceDE w:val="0"/>
        <w:autoSpaceDN w:val="0"/>
        <w:adjustRightInd w:val="0"/>
        <w:rPr>
          <w:iCs/>
        </w:rPr>
      </w:pPr>
    </w:p>
    <w:p w14:paraId="5DF741DB" w14:textId="77777777" w:rsidR="0011099F" w:rsidRPr="00B674C4" w:rsidRDefault="0011099F" w:rsidP="0011099F">
      <w:pPr>
        <w:widowControl w:val="0"/>
        <w:autoSpaceDE w:val="0"/>
        <w:autoSpaceDN w:val="0"/>
        <w:adjustRightInd w:val="0"/>
        <w:ind w:left="5805" w:firstLine="675"/>
        <w:rPr>
          <w:iCs/>
        </w:rPr>
      </w:pPr>
    </w:p>
    <w:p w14:paraId="71A66192" w14:textId="77777777" w:rsidR="0011099F" w:rsidRPr="00B674C4" w:rsidRDefault="0011099F" w:rsidP="0011099F">
      <w:pPr>
        <w:widowControl w:val="0"/>
        <w:autoSpaceDE w:val="0"/>
        <w:autoSpaceDN w:val="0"/>
        <w:adjustRightInd w:val="0"/>
        <w:ind w:left="5805" w:firstLine="675"/>
        <w:rPr>
          <w:iCs/>
        </w:rPr>
      </w:pPr>
    </w:p>
    <w:p w14:paraId="16FA1747" w14:textId="77777777" w:rsidR="0011099F" w:rsidRPr="00B674C4" w:rsidRDefault="0011099F" w:rsidP="0011099F">
      <w:pPr>
        <w:widowControl w:val="0"/>
        <w:autoSpaceDE w:val="0"/>
        <w:autoSpaceDN w:val="0"/>
        <w:adjustRightInd w:val="0"/>
        <w:ind w:left="5805" w:firstLine="675"/>
        <w:rPr>
          <w:b/>
          <w:iCs/>
        </w:rPr>
      </w:pPr>
      <w:r w:rsidRPr="00B674C4">
        <w:rPr>
          <w:b/>
          <w:iCs/>
        </w:rPr>
        <w:t>Nguyễn Thị Hương</w:t>
      </w:r>
    </w:p>
    <w:p w14:paraId="135BAE60" w14:textId="77777777" w:rsidR="00A26D5F" w:rsidRPr="003B278F" w:rsidRDefault="00A26D5F" w:rsidP="00A26D5F">
      <w:pPr>
        <w:ind w:firstLine="360"/>
        <w:rPr>
          <w:lang w:val="pt-BR"/>
        </w:rPr>
      </w:pPr>
    </w:p>
    <w:p w14:paraId="3F3D5977" w14:textId="77777777" w:rsidR="00DB1617" w:rsidRPr="003B278F" w:rsidRDefault="00DB1617" w:rsidP="00193FB5">
      <w:pPr>
        <w:rPr>
          <w:b/>
          <w:i/>
          <w:lang w:val="pt-BR"/>
        </w:rPr>
      </w:pPr>
    </w:p>
    <w:p w14:paraId="2F9DF3BD" w14:textId="77777777" w:rsidR="00A26D5F" w:rsidRPr="003B278F" w:rsidRDefault="00A26D5F" w:rsidP="00193FB5">
      <w:pPr>
        <w:rPr>
          <w:b/>
          <w:i/>
          <w:lang w:val="pt-BR"/>
        </w:rPr>
      </w:pPr>
    </w:p>
    <w:p w14:paraId="599C5467" w14:textId="77777777" w:rsidR="0066185C" w:rsidRPr="003B278F" w:rsidRDefault="0066185C" w:rsidP="00193FB5">
      <w:pPr>
        <w:rPr>
          <w:b/>
          <w:i/>
          <w:lang w:val="pt-BR"/>
        </w:rPr>
      </w:pPr>
    </w:p>
    <w:p w14:paraId="5D5EDCD7" w14:textId="77777777" w:rsidR="0066185C" w:rsidRPr="003B278F" w:rsidRDefault="0066185C" w:rsidP="00193FB5">
      <w:pPr>
        <w:rPr>
          <w:b/>
          <w:i/>
          <w:lang w:val="pt-BR"/>
        </w:rPr>
      </w:pPr>
    </w:p>
    <w:p w14:paraId="1B4B13C0" w14:textId="77777777" w:rsidR="0066185C" w:rsidRPr="003B278F" w:rsidRDefault="0066185C" w:rsidP="00193FB5">
      <w:pPr>
        <w:rPr>
          <w:b/>
          <w:i/>
          <w:lang w:val="pt-BR"/>
        </w:rPr>
      </w:pPr>
    </w:p>
    <w:p w14:paraId="2A4178F4" w14:textId="77777777" w:rsidR="0066185C" w:rsidRPr="003B278F" w:rsidRDefault="0066185C" w:rsidP="00193FB5">
      <w:pPr>
        <w:rPr>
          <w:b/>
          <w:i/>
          <w:lang w:val="pt-BR"/>
        </w:rPr>
      </w:pPr>
    </w:p>
    <w:p w14:paraId="2CC9F811" w14:textId="77777777" w:rsidR="0066185C" w:rsidRPr="003B278F" w:rsidRDefault="0066185C" w:rsidP="00193FB5">
      <w:pPr>
        <w:rPr>
          <w:b/>
          <w:i/>
          <w:lang w:val="pt-BR"/>
        </w:rPr>
      </w:pPr>
    </w:p>
    <w:p w14:paraId="5B3E6C55" w14:textId="77777777" w:rsidR="0066185C" w:rsidRPr="003B278F" w:rsidRDefault="0066185C" w:rsidP="00193FB5">
      <w:pPr>
        <w:rPr>
          <w:b/>
          <w:i/>
          <w:lang w:val="pt-BR"/>
        </w:rPr>
      </w:pPr>
    </w:p>
    <w:p w14:paraId="04CECFA6" w14:textId="77777777" w:rsidR="0066185C" w:rsidRPr="003B278F" w:rsidRDefault="0066185C" w:rsidP="00193FB5">
      <w:pPr>
        <w:rPr>
          <w:b/>
          <w:i/>
          <w:lang w:val="pt-BR"/>
        </w:rPr>
      </w:pPr>
    </w:p>
    <w:p w14:paraId="0D00D3D2" w14:textId="77777777" w:rsidR="0066185C" w:rsidRPr="003B278F" w:rsidRDefault="0066185C" w:rsidP="00193FB5">
      <w:pPr>
        <w:rPr>
          <w:b/>
          <w:i/>
          <w:lang w:val="pt-BR"/>
        </w:rPr>
      </w:pPr>
    </w:p>
    <w:p w14:paraId="73CAE1D3" w14:textId="77777777" w:rsidR="0066185C" w:rsidRPr="003B278F" w:rsidRDefault="0066185C" w:rsidP="00193FB5">
      <w:pPr>
        <w:rPr>
          <w:b/>
          <w:i/>
          <w:lang w:val="pt-BR"/>
        </w:rPr>
      </w:pPr>
    </w:p>
    <w:p w14:paraId="494640E1" w14:textId="77777777" w:rsidR="0066185C" w:rsidRPr="003B278F" w:rsidRDefault="0066185C" w:rsidP="00193FB5">
      <w:pPr>
        <w:rPr>
          <w:b/>
          <w:i/>
          <w:lang w:val="pt-BR"/>
        </w:rPr>
      </w:pPr>
    </w:p>
    <w:p w14:paraId="2733E0DD" w14:textId="77777777" w:rsidR="0066185C" w:rsidRPr="003B278F" w:rsidRDefault="0066185C" w:rsidP="00193FB5">
      <w:pPr>
        <w:rPr>
          <w:b/>
          <w:i/>
          <w:lang w:val="pt-BR"/>
        </w:rPr>
      </w:pPr>
    </w:p>
    <w:p w14:paraId="0C46520F" w14:textId="77777777" w:rsidR="0066185C" w:rsidRPr="003B278F" w:rsidRDefault="0066185C" w:rsidP="00193FB5">
      <w:pPr>
        <w:rPr>
          <w:b/>
          <w:i/>
          <w:lang w:val="pt-BR"/>
        </w:rPr>
      </w:pPr>
    </w:p>
    <w:p w14:paraId="00C6BFC7" w14:textId="77777777" w:rsidR="0066185C" w:rsidRPr="003B278F" w:rsidRDefault="0066185C" w:rsidP="00193FB5">
      <w:pPr>
        <w:rPr>
          <w:b/>
          <w:i/>
          <w:lang w:val="pt-BR"/>
        </w:rPr>
      </w:pPr>
    </w:p>
    <w:p w14:paraId="63B7DCDA" w14:textId="77777777" w:rsidR="0066185C" w:rsidRPr="003B278F" w:rsidRDefault="0066185C" w:rsidP="00193FB5">
      <w:pPr>
        <w:rPr>
          <w:b/>
          <w:i/>
          <w:lang w:val="pt-BR"/>
        </w:rPr>
      </w:pPr>
    </w:p>
    <w:p w14:paraId="1FA093CE" w14:textId="77777777" w:rsidR="0066185C" w:rsidRPr="003B278F" w:rsidRDefault="0066185C" w:rsidP="00193FB5">
      <w:pPr>
        <w:rPr>
          <w:b/>
          <w:i/>
          <w:lang w:val="pt-BR"/>
        </w:rPr>
      </w:pPr>
    </w:p>
    <w:p w14:paraId="6E530765" w14:textId="77777777" w:rsidR="0066185C" w:rsidRPr="003B278F" w:rsidRDefault="0066185C" w:rsidP="00193FB5">
      <w:pPr>
        <w:rPr>
          <w:b/>
          <w:i/>
          <w:lang w:val="pt-BR"/>
        </w:rPr>
      </w:pPr>
    </w:p>
    <w:p w14:paraId="024FAB6D" w14:textId="77777777" w:rsidR="0066185C" w:rsidRPr="003B278F" w:rsidRDefault="0066185C" w:rsidP="00193FB5">
      <w:pPr>
        <w:rPr>
          <w:b/>
          <w:i/>
          <w:lang w:val="pt-BR"/>
        </w:rPr>
      </w:pPr>
    </w:p>
    <w:p w14:paraId="45702048" w14:textId="77777777" w:rsidR="0066185C" w:rsidRPr="003B278F" w:rsidRDefault="0066185C" w:rsidP="00193FB5">
      <w:pPr>
        <w:rPr>
          <w:b/>
          <w:i/>
          <w:lang w:val="pt-BR"/>
        </w:rPr>
      </w:pPr>
    </w:p>
    <w:p w14:paraId="79934006" w14:textId="77777777" w:rsidR="0066185C" w:rsidRPr="003B278F" w:rsidRDefault="0066185C" w:rsidP="00193FB5">
      <w:pPr>
        <w:rPr>
          <w:b/>
          <w:i/>
          <w:lang w:val="pt-BR"/>
        </w:rPr>
      </w:pPr>
    </w:p>
    <w:p w14:paraId="210C1D2B" w14:textId="77777777" w:rsidR="0066185C" w:rsidRPr="003B278F" w:rsidRDefault="0066185C" w:rsidP="00193FB5">
      <w:pPr>
        <w:rPr>
          <w:b/>
          <w:i/>
          <w:lang w:val="pt-BR"/>
        </w:rPr>
      </w:pPr>
    </w:p>
    <w:p w14:paraId="68C7BF2E" w14:textId="77777777" w:rsidR="0066185C" w:rsidRPr="003B278F" w:rsidRDefault="0066185C" w:rsidP="00193FB5">
      <w:pPr>
        <w:rPr>
          <w:b/>
          <w:i/>
          <w:lang w:val="pt-BR"/>
        </w:rPr>
      </w:pPr>
    </w:p>
    <w:p w14:paraId="51FE2944" w14:textId="77777777" w:rsidR="0066185C" w:rsidRPr="003B278F" w:rsidRDefault="0066185C" w:rsidP="00193FB5">
      <w:pPr>
        <w:rPr>
          <w:b/>
          <w:i/>
          <w:lang w:val="pt-BR"/>
        </w:rPr>
      </w:pPr>
    </w:p>
    <w:p w14:paraId="1E820294" w14:textId="77777777" w:rsidR="00A26D5F" w:rsidRPr="003B278F" w:rsidRDefault="0011099F" w:rsidP="0066185C">
      <w:pPr>
        <w:pStyle w:val="Heading2"/>
        <w:numPr>
          <w:ilvl w:val="0"/>
          <w:numId w:val="0"/>
        </w:numPr>
        <w:rPr>
          <w:rFonts w:ascii="Times New Roman" w:hAnsi="Times New Roman"/>
          <w:b/>
        </w:rPr>
      </w:pPr>
      <w:r>
        <w:rPr>
          <w:rFonts w:ascii="Times New Roman" w:hAnsi="Times New Roman"/>
          <w:i w:val="0"/>
          <w:sz w:val="24"/>
          <w:szCs w:val="24"/>
        </w:rPr>
        <w:br w:type="page"/>
      </w:r>
      <w:r w:rsidR="00A26D5F" w:rsidRPr="003B278F">
        <w:rPr>
          <w:rFonts w:ascii="Times New Roman" w:hAnsi="Times New Roman"/>
          <w:i w:val="0"/>
          <w:sz w:val="24"/>
          <w:szCs w:val="24"/>
        </w:rPr>
        <w:lastRenderedPageBreak/>
        <w:t xml:space="preserve">Ngày soạn: </w:t>
      </w:r>
    </w:p>
    <w:p w14:paraId="7CA99851" w14:textId="77777777" w:rsidR="00A26D5F" w:rsidRPr="003B278F" w:rsidRDefault="00A26D5F" w:rsidP="00A26D5F">
      <w:pPr>
        <w:jc w:val="center"/>
        <w:rPr>
          <w:b/>
        </w:rPr>
      </w:pPr>
      <w:r w:rsidRPr="003B278F">
        <w:rPr>
          <w:b/>
        </w:rPr>
        <w:t>CHỦ ĐỀ I: SỰ ĐIỆN LI</w:t>
      </w:r>
    </w:p>
    <w:p w14:paraId="1145503E" w14:textId="77777777" w:rsidR="00760432" w:rsidRPr="003B278F" w:rsidRDefault="00A26D5F" w:rsidP="00760432">
      <w:pPr>
        <w:jc w:val="center"/>
        <w:rPr>
          <w:b/>
          <w:lang w:val="it-IT"/>
        </w:rPr>
      </w:pPr>
      <w:r w:rsidRPr="003B278F">
        <w:t xml:space="preserve">Tiết thứ 4: </w:t>
      </w:r>
      <w:r w:rsidR="005722E0" w:rsidRPr="003B278F">
        <w:rPr>
          <w:b/>
          <w:lang w:val="pt-BR"/>
        </w:rPr>
        <w:t xml:space="preserve">PHẢN ỨNG TRAO ĐỔI ION TRONG DUNG DỊCH </w:t>
      </w:r>
      <w:r w:rsidR="005722E0" w:rsidRPr="003B278F">
        <w:rPr>
          <w:b/>
          <w:lang w:val="it-IT"/>
        </w:rPr>
        <w:t>CÁC CHẤT ĐIỆN LI</w:t>
      </w:r>
      <w:r w:rsidR="00760432" w:rsidRPr="003B278F">
        <w:rPr>
          <w:lang w:val="it-IT"/>
        </w:rPr>
        <w:t xml:space="preserve">                     </w:t>
      </w:r>
    </w:p>
    <w:p w14:paraId="2B2414E5" w14:textId="77777777" w:rsidR="00760432" w:rsidRPr="003B278F" w:rsidRDefault="00760432" w:rsidP="00760432">
      <w:pPr>
        <w:jc w:val="center"/>
        <w:rPr>
          <w:b/>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0"/>
        <w:gridCol w:w="6238"/>
      </w:tblGrid>
      <w:tr w:rsidR="00760432" w:rsidRPr="003B278F" w14:paraId="123E5442" w14:textId="77777777">
        <w:tc>
          <w:tcPr>
            <w:tcW w:w="4080" w:type="dxa"/>
          </w:tcPr>
          <w:p w14:paraId="22425BC7" w14:textId="77777777" w:rsidR="00760432" w:rsidRPr="003B278F" w:rsidRDefault="00760432" w:rsidP="00366C97">
            <w:pPr>
              <w:jc w:val="center"/>
              <w:rPr>
                <w:b/>
                <w:lang w:val="it-IT"/>
              </w:rPr>
            </w:pPr>
            <w:r w:rsidRPr="003B278F">
              <w:rPr>
                <w:b/>
                <w:lang w:val="it-IT"/>
              </w:rPr>
              <w:t>Kiến thức cũ có liên quan</w:t>
            </w:r>
          </w:p>
        </w:tc>
        <w:tc>
          <w:tcPr>
            <w:tcW w:w="6720" w:type="dxa"/>
          </w:tcPr>
          <w:p w14:paraId="66C798D0" w14:textId="77777777" w:rsidR="00760432" w:rsidRPr="003B278F" w:rsidRDefault="00760432" w:rsidP="00366C97">
            <w:pPr>
              <w:jc w:val="center"/>
              <w:rPr>
                <w:b/>
                <w:lang w:val="it-IT"/>
              </w:rPr>
            </w:pPr>
            <w:r w:rsidRPr="003B278F">
              <w:rPr>
                <w:b/>
                <w:lang w:val="it-IT"/>
              </w:rPr>
              <w:t>Kiến thức mới trong bài cần hình thành</w:t>
            </w:r>
          </w:p>
        </w:tc>
      </w:tr>
      <w:tr w:rsidR="00760432" w:rsidRPr="003B278F" w14:paraId="7776FB9A" w14:textId="77777777">
        <w:tc>
          <w:tcPr>
            <w:tcW w:w="4080" w:type="dxa"/>
          </w:tcPr>
          <w:p w14:paraId="7C3322A4" w14:textId="77777777" w:rsidR="00760432" w:rsidRPr="003B278F" w:rsidRDefault="0007409A" w:rsidP="00366C97">
            <w:pPr>
              <w:numPr>
                <w:ilvl w:val="0"/>
                <w:numId w:val="4"/>
              </w:numPr>
              <w:jc w:val="both"/>
            </w:pPr>
            <w:r w:rsidRPr="003B278F">
              <w:t>Sự điện li</w:t>
            </w:r>
          </w:p>
          <w:p w14:paraId="50C4F666" w14:textId="77777777" w:rsidR="0007409A" w:rsidRPr="003B278F" w:rsidRDefault="0007409A" w:rsidP="00366C97">
            <w:pPr>
              <w:numPr>
                <w:ilvl w:val="0"/>
                <w:numId w:val="4"/>
              </w:numPr>
              <w:jc w:val="both"/>
            </w:pPr>
            <w:r w:rsidRPr="003B278F">
              <w:t>Viết phương trình điện li</w:t>
            </w:r>
          </w:p>
        </w:tc>
        <w:tc>
          <w:tcPr>
            <w:tcW w:w="6720" w:type="dxa"/>
          </w:tcPr>
          <w:p w14:paraId="2F2D749B" w14:textId="77777777" w:rsidR="00760432" w:rsidRPr="003B278F" w:rsidRDefault="00452EDF" w:rsidP="00366C97">
            <w:pPr>
              <w:numPr>
                <w:ilvl w:val="0"/>
                <w:numId w:val="4"/>
              </w:numPr>
              <w:jc w:val="both"/>
            </w:pPr>
            <w:r w:rsidRPr="003B278F">
              <w:t>Bản chất phản ứng tạo kết tủa và nước</w:t>
            </w:r>
          </w:p>
          <w:p w14:paraId="7DDF3812" w14:textId="77777777" w:rsidR="0007409A" w:rsidRPr="003B278F" w:rsidRDefault="0007409A" w:rsidP="00366C97">
            <w:pPr>
              <w:numPr>
                <w:ilvl w:val="0"/>
                <w:numId w:val="4"/>
              </w:numPr>
              <w:jc w:val="both"/>
            </w:pPr>
            <w:r w:rsidRPr="003B278F">
              <w:t>Cách viết phương trình ion đầy đủ và rút gọn</w:t>
            </w:r>
          </w:p>
        </w:tc>
      </w:tr>
    </w:tbl>
    <w:p w14:paraId="2A9F46E5" w14:textId="77777777" w:rsidR="00760432" w:rsidRPr="003B278F" w:rsidRDefault="00760432" w:rsidP="00760432">
      <w:pPr>
        <w:rPr>
          <w:b/>
        </w:rPr>
      </w:pPr>
      <w:r w:rsidRPr="003B278F">
        <w:rPr>
          <w:b/>
          <w:u w:val="single"/>
        </w:rPr>
        <w:t>I. MỤC TIÊU</w:t>
      </w:r>
      <w:r w:rsidRPr="003B278F">
        <w:rPr>
          <w:b/>
        </w:rPr>
        <w:t>:</w:t>
      </w:r>
    </w:p>
    <w:p w14:paraId="3B6F9416" w14:textId="77777777" w:rsidR="005722E0" w:rsidRPr="003B278F" w:rsidRDefault="00760432" w:rsidP="005722E0">
      <w:pPr>
        <w:spacing w:before="20"/>
        <w:ind w:firstLine="420"/>
        <w:jc w:val="both"/>
      </w:pPr>
      <w:r w:rsidRPr="003B278F">
        <w:rPr>
          <w:b/>
        </w:rPr>
        <w:t>1.</w:t>
      </w:r>
      <w:r w:rsidRPr="003B278F">
        <w:rPr>
          <w:b/>
          <w:u w:val="single"/>
        </w:rPr>
        <w:t>Kiến thức</w:t>
      </w:r>
      <w:r w:rsidRPr="003B278F">
        <w:rPr>
          <w:b/>
        </w:rPr>
        <w:t>:</w:t>
      </w:r>
      <w:r w:rsidR="005722E0" w:rsidRPr="003B278F">
        <w:rPr>
          <w:b/>
        </w:rPr>
        <w:t xml:space="preserve"> </w:t>
      </w:r>
      <w:r w:rsidR="005722E0" w:rsidRPr="003B278F">
        <w:t>Hiểu được:</w:t>
      </w:r>
    </w:p>
    <w:p w14:paraId="4290E21D" w14:textId="77777777" w:rsidR="005722E0" w:rsidRPr="003B278F" w:rsidRDefault="005722E0" w:rsidP="005722E0">
      <w:pPr>
        <w:spacing w:before="20"/>
        <w:ind w:firstLine="420"/>
        <w:jc w:val="both"/>
      </w:pPr>
      <w:r w:rsidRPr="003B278F">
        <w:t>- Bản chất của phản ứng xảy ra trong dung dịch các chất điện li là phản ứng giữa các ion.</w:t>
      </w:r>
    </w:p>
    <w:p w14:paraId="4B3F4F5F" w14:textId="77777777" w:rsidR="003240BC" w:rsidRPr="003B278F" w:rsidRDefault="005722E0" w:rsidP="005722E0">
      <w:pPr>
        <w:spacing w:before="20"/>
        <w:ind w:firstLine="420"/>
        <w:jc w:val="both"/>
      </w:pPr>
      <w:r w:rsidRPr="003B278F">
        <w:t xml:space="preserve">- Để xảy ra phản ứng trao đổi ion trong </w:t>
      </w:r>
      <w:r w:rsidR="004A5555" w:rsidRPr="003B278F">
        <w:t>dd</w:t>
      </w:r>
      <w:r w:rsidRPr="003B278F">
        <w:t xml:space="preserve"> các chất điện li phải có ít nhất một trong các điều kiện: </w:t>
      </w:r>
    </w:p>
    <w:p w14:paraId="56D4CB5F" w14:textId="77777777" w:rsidR="005722E0" w:rsidRPr="003B278F" w:rsidRDefault="003240BC" w:rsidP="003240BC">
      <w:pPr>
        <w:spacing w:before="20"/>
        <w:ind w:firstLine="480"/>
        <w:jc w:val="both"/>
      </w:pPr>
      <w:r w:rsidRPr="003B278F">
        <w:t xml:space="preserve"> </w:t>
      </w:r>
      <w:r w:rsidR="005722E0" w:rsidRPr="003B278F">
        <w:t>+ Tạo thành chất kết tủa.</w:t>
      </w:r>
    </w:p>
    <w:p w14:paraId="3C8AEFE0" w14:textId="77777777" w:rsidR="005722E0" w:rsidRPr="003B278F" w:rsidRDefault="00F43CDB" w:rsidP="005722E0">
      <w:pPr>
        <w:pStyle w:val="Footer"/>
        <w:tabs>
          <w:tab w:val="clear" w:pos="4320"/>
          <w:tab w:val="clear" w:pos="8640"/>
        </w:tabs>
        <w:spacing w:before="20"/>
        <w:ind w:firstLine="420"/>
        <w:jc w:val="both"/>
      </w:pPr>
      <w:r w:rsidRPr="003B278F">
        <w:t xml:space="preserve">  </w:t>
      </w:r>
      <w:r w:rsidR="005722E0" w:rsidRPr="003B278F">
        <w:t>+ Tạo thành chất điện li yếu.</w:t>
      </w:r>
    </w:p>
    <w:p w14:paraId="39214196" w14:textId="77777777" w:rsidR="00760432" w:rsidRPr="003B278F" w:rsidRDefault="005722E0" w:rsidP="005722E0">
      <w:pPr>
        <w:spacing w:before="20" w:after="20" w:line="223" w:lineRule="auto"/>
        <w:ind w:firstLine="420"/>
      </w:pPr>
      <w:r w:rsidRPr="003B278F">
        <w:t xml:space="preserve">  + Tạo thành chất khí</w:t>
      </w:r>
    </w:p>
    <w:p w14:paraId="4BDDEFD5" w14:textId="77777777" w:rsidR="00760432" w:rsidRPr="003B278F" w:rsidRDefault="00760432" w:rsidP="00760432">
      <w:pPr>
        <w:ind w:firstLine="480"/>
        <w:rPr>
          <w:b/>
        </w:rPr>
      </w:pPr>
      <w:r w:rsidRPr="003B278F">
        <w:rPr>
          <w:b/>
        </w:rPr>
        <w:t>2.</w:t>
      </w:r>
      <w:r w:rsidRPr="003B278F">
        <w:rPr>
          <w:b/>
          <w:u w:val="single"/>
        </w:rPr>
        <w:t>Kĩ năng</w:t>
      </w:r>
      <w:r w:rsidRPr="003B278F">
        <w:rPr>
          <w:b/>
        </w:rPr>
        <w:t xml:space="preserve">: </w:t>
      </w:r>
    </w:p>
    <w:p w14:paraId="1C469E24" w14:textId="77777777" w:rsidR="005722E0" w:rsidRPr="003B278F" w:rsidRDefault="005722E0" w:rsidP="005722E0">
      <w:pPr>
        <w:spacing w:before="20"/>
        <w:ind w:firstLine="420"/>
        <w:jc w:val="both"/>
      </w:pPr>
      <w:r w:rsidRPr="003B278F">
        <w:t>- Quan sát hiện tượng thí nghiệm để biết có phản ứng hóa học xảy ra.</w:t>
      </w:r>
    </w:p>
    <w:p w14:paraId="5C2D83CC" w14:textId="77777777" w:rsidR="005722E0" w:rsidRPr="003B278F" w:rsidRDefault="005722E0" w:rsidP="005722E0">
      <w:pPr>
        <w:spacing w:before="20"/>
        <w:ind w:firstLine="420"/>
        <w:jc w:val="both"/>
      </w:pPr>
      <w:r w:rsidRPr="003B278F">
        <w:t>- Dự đoán kết quả phản ứng trao đổi ion trong dung dịch các chất điện li.</w:t>
      </w:r>
    </w:p>
    <w:p w14:paraId="59261634" w14:textId="77777777" w:rsidR="005722E0" w:rsidRPr="003B278F" w:rsidRDefault="005722E0" w:rsidP="005722E0">
      <w:pPr>
        <w:spacing w:before="20"/>
        <w:ind w:firstLine="420"/>
        <w:jc w:val="both"/>
      </w:pPr>
      <w:r w:rsidRPr="003B278F">
        <w:t>- Viết được phương trình ion đầy đủ và rút gọn.</w:t>
      </w:r>
    </w:p>
    <w:p w14:paraId="252EB4B7" w14:textId="77777777" w:rsidR="00760432" w:rsidRPr="003B278F" w:rsidRDefault="00760432" w:rsidP="00760432">
      <w:pPr>
        <w:ind w:firstLine="480"/>
      </w:pPr>
      <w:r w:rsidRPr="003B278F">
        <w:rPr>
          <w:b/>
        </w:rPr>
        <w:t>3.</w:t>
      </w:r>
      <w:r w:rsidRPr="003B278F">
        <w:rPr>
          <w:b/>
          <w:u w:val="single"/>
        </w:rPr>
        <w:t>Thái độ</w:t>
      </w:r>
      <w:r w:rsidRPr="003B278F">
        <w:rPr>
          <w:b/>
        </w:rPr>
        <w:t xml:space="preserve">: </w:t>
      </w:r>
      <w:r w:rsidRPr="003B278F">
        <w:t>Kích thích sự hứng thú với bộ môn, phát huy khả năng tư duy của học sinh</w:t>
      </w:r>
    </w:p>
    <w:p w14:paraId="0BD79292" w14:textId="77777777" w:rsidR="00CA0248" w:rsidRPr="003B278F" w:rsidRDefault="00CA0248" w:rsidP="00CA0248">
      <w:pPr>
        <w:ind w:firstLine="480"/>
      </w:pPr>
      <w:r w:rsidRPr="003B278F">
        <w:rPr>
          <w:b/>
        </w:rPr>
        <w:t xml:space="preserve">4. </w:t>
      </w:r>
      <w:r w:rsidRPr="003B278F">
        <w:rPr>
          <w:b/>
          <w:u w:val="single"/>
        </w:rPr>
        <w:t>Phát triển năng lực</w:t>
      </w:r>
    </w:p>
    <w:p w14:paraId="681EA675" w14:textId="77777777" w:rsidR="00596BAE" w:rsidRPr="003B278F" w:rsidRDefault="00596BAE" w:rsidP="00596BAE">
      <w:pPr>
        <w:ind w:firstLine="480"/>
      </w:pPr>
      <w:r w:rsidRPr="003B278F">
        <w:rPr>
          <w:b/>
        </w:rPr>
        <w:t xml:space="preserve">4. </w:t>
      </w:r>
      <w:r w:rsidRPr="003B278F">
        <w:rPr>
          <w:b/>
          <w:u w:val="single"/>
        </w:rPr>
        <w:t>Phát triển năng lực</w:t>
      </w:r>
    </w:p>
    <w:p w14:paraId="7AE4B1EA" w14:textId="77777777" w:rsidR="00596BAE" w:rsidRPr="003B278F" w:rsidRDefault="00596BAE" w:rsidP="00596BAE">
      <w:pPr>
        <w:pStyle w:val="Normal13pt"/>
        <w:ind w:firstLine="480"/>
      </w:pPr>
      <w:r w:rsidRPr="003B278F">
        <w:t>- Năng lực tính toán</w:t>
      </w:r>
    </w:p>
    <w:p w14:paraId="328A4EED" w14:textId="77777777" w:rsidR="00596BAE" w:rsidRPr="003B278F" w:rsidRDefault="00596BAE" w:rsidP="00596BAE">
      <w:pPr>
        <w:pStyle w:val="Normal13pt"/>
        <w:ind w:firstLine="480"/>
      </w:pPr>
      <w:r w:rsidRPr="003B278F">
        <w:t xml:space="preserve">- Năng lực sử dụng ngôn ngữ hóa học </w:t>
      </w:r>
    </w:p>
    <w:p w14:paraId="7F02A9BE" w14:textId="77777777" w:rsidR="005722E0" w:rsidRPr="003B278F" w:rsidRDefault="00760432" w:rsidP="004A5555">
      <w:r w:rsidRPr="003B278F">
        <w:rPr>
          <w:b/>
          <w:u w:val="single"/>
        </w:rPr>
        <w:t>II TRỌNG TÂM:</w:t>
      </w:r>
      <w:r w:rsidRPr="003B278F">
        <w:t xml:space="preserve"> </w:t>
      </w:r>
      <w:r w:rsidR="005722E0" w:rsidRPr="003B278F">
        <w:t>Hiểu được bản chất , điều kiện xảy ra phản ứng trao đổi ion trong dung dịch các chất điện ly và viết được phương trình ion rút gọn của các phản ứng.</w:t>
      </w:r>
    </w:p>
    <w:p w14:paraId="2436E173" w14:textId="77777777" w:rsidR="00760432" w:rsidRPr="003B278F" w:rsidRDefault="00760432" w:rsidP="00760432">
      <w:r w:rsidRPr="003B278F">
        <w:rPr>
          <w:b/>
          <w:u w:val="single"/>
        </w:rPr>
        <w:t>III.PHƯƠNG PHÁP GIẢNG DẠY</w:t>
      </w:r>
      <w:r w:rsidRPr="003B278F">
        <w:t>:  Diễn giảng – phát vấn</w:t>
      </w:r>
    </w:p>
    <w:p w14:paraId="6873C354" w14:textId="77777777" w:rsidR="00760432" w:rsidRPr="003B278F" w:rsidRDefault="00760432" w:rsidP="00760432">
      <w:pPr>
        <w:rPr>
          <w:b/>
          <w:u w:val="single"/>
        </w:rPr>
      </w:pPr>
      <w:r w:rsidRPr="003B278F">
        <w:rPr>
          <w:b/>
          <w:u w:val="single"/>
        </w:rPr>
        <w:t>IV. CHUẨN BỊ GIÁO CỤ:</w:t>
      </w:r>
    </w:p>
    <w:p w14:paraId="3C196374" w14:textId="77777777" w:rsidR="00760432" w:rsidRPr="003B278F" w:rsidRDefault="00760432" w:rsidP="00760432">
      <w:pPr>
        <w:ind w:firstLine="360"/>
        <w:jc w:val="both"/>
      </w:pPr>
      <w:r w:rsidRPr="003B278F">
        <w:rPr>
          <w:u w:val="single"/>
        </w:rPr>
        <w:t>*Giáo viên</w:t>
      </w:r>
      <w:r w:rsidRPr="003B278F">
        <w:rPr>
          <w:b/>
        </w:rPr>
        <w:t xml:space="preserve">: </w:t>
      </w:r>
      <w:r w:rsidR="002D57FF" w:rsidRPr="003B278F">
        <w:t>Thí nghiệm: dd Na</w:t>
      </w:r>
      <w:r w:rsidR="002D57FF" w:rsidRPr="003B278F">
        <w:rPr>
          <w:vertAlign w:val="subscript"/>
        </w:rPr>
        <w:t>2</w:t>
      </w:r>
      <w:r w:rsidR="002D57FF" w:rsidRPr="003B278F">
        <w:t>SO</w:t>
      </w:r>
      <w:r w:rsidR="002D57FF" w:rsidRPr="003B278F">
        <w:rPr>
          <w:vertAlign w:val="subscript"/>
        </w:rPr>
        <w:t>4</w:t>
      </w:r>
      <w:r w:rsidR="002D57FF" w:rsidRPr="003B278F">
        <w:t xml:space="preserve"> + dd BaCl</w:t>
      </w:r>
      <w:r w:rsidR="002D57FF" w:rsidRPr="003B278F">
        <w:rPr>
          <w:vertAlign w:val="subscript"/>
        </w:rPr>
        <w:t>2</w:t>
      </w:r>
      <w:r w:rsidR="002D57FF" w:rsidRPr="003B278F">
        <w:t>;</w:t>
      </w:r>
      <w:r w:rsidR="002D57FF" w:rsidRPr="003B278F">
        <w:rPr>
          <w:b/>
        </w:rPr>
        <w:t xml:space="preserve"> </w:t>
      </w:r>
      <w:r w:rsidR="002D57FF" w:rsidRPr="003B278F">
        <w:t>dd HCl+ dd NaOH; ddHCl + dd CH</w:t>
      </w:r>
      <w:r w:rsidR="002D57FF" w:rsidRPr="003B278F">
        <w:rPr>
          <w:vertAlign w:val="subscript"/>
        </w:rPr>
        <w:t>3</w:t>
      </w:r>
      <w:r w:rsidR="002D57FF" w:rsidRPr="003B278F">
        <w:t>COONa; dd</w:t>
      </w:r>
      <w:r w:rsidR="00BF192B" w:rsidRPr="003B278F">
        <w:t xml:space="preserve"> </w:t>
      </w:r>
      <w:r w:rsidR="002D57FF" w:rsidRPr="003B278F">
        <w:t>HCl + dd Na</w:t>
      </w:r>
      <w:r w:rsidR="002D57FF" w:rsidRPr="003B278F">
        <w:rPr>
          <w:vertAlign w:val="subscript"/>
        </w:rPr>
        <w:t>2</w:t>
      </w:r>
      <w:r w:rsidR="002D57FF" w:rsidRPr="003B278F">
        <w:t>CO</w:t>
      </w:r>
      <w:r w:rsidR="002D57FF" w:rsidRPr="003B278F">
        <w:rPr>
          <w:vertAlign w:val="subscript"/>
        </w:rPr>
        <w:t>3</w:t>
      </w:r>
    </w:p>
    <w:p w14:paraId="35092F3C" w14:textId="77777777" w:rsidR="00760432" w:rsidRPr="003B278F" w:rsidRDefault="00760432" w:rsidP="00760432">
      <w:pPr>
        <w:ind w:firstLine="360"/>
      </w:pPr>
      <w:r w:rsidRPr="003B278F">
        <w:rPr>
          <w:u w:val="single"/>
        </w:rPr>
        <w:t>*Học sinh</w:t>
      </w:r>
      <w:r w:rsidRPr="003B278F">
        <w:t xml:space="preserve">: </w:t>
      </w:r>
      <w:r w:rsidR="00BF192B" w:rsidRPr="003B278F">
        <w:t>Học bài cũ, làm bài tập, soạn bài mới</w:t>
      </w:r>
    </w:p>
    <w:p w14:paraId="3C65DF53" w14:textId="77777777" w:rsidR="00760432" w:rsidRPr="003B278F" w:rsidRDefault="00760432" w:rsidP="00760432">
      <w:pPr>
        <w:rPr>
          <w:b/>
        </w:rPr>
      </w:pPr>
      <w:r w:rsidRPr="003B278F">
        <w:rPr>
          <w:b/>
          <w:u w:val="single"/>
        </w:rPr>
        <w:t>V. TIẾN TRÌNH BÀI DẠY</w:t>
      </w:r>
      <w:r w:rsidRPr="003B278F">
        <w:rPr>
          <w:b/>
        </w:rPr>
        <w:t>:</w:t>
      </w:r>
    </w:p>
    <w:p w14:paraId="2B35346B" w14:textId="77777777" w:rsidR="00760432" w:rsidRPr="003B278F" w:rsidRDefault="00760432" w:rsidP="00760432">
      <w:pPr>
        <w:ind w:firstLine="360"/>
      </w:pPr>
      <w:r w:rsidRPr="003B278F">
        <w:rPr>
          <w:b/>
          <w:u w:val="single"/>
        </w:rPr>
        <w:t>1.Ổn định lớp</w:t>
      </w:r>
      <w:r w:rsidRPr="003B278F">
        <w:rPr>
          <w:b/>
        </w:rPr>
        <w:t xml:space="preserve">: </w:t>
      </w:r>
      <w:r w:rsidRPr="003B278F">
        <w:t>Kiểm tra sĩ số, đồng phục...</w:t>
      </w:r>
    </w:p>
    <w:p w14:paraId="3328A85E" w14:textId="77777777" w:rsidR="00760432" w:rsidRPr="003B278F" w:rsidRDefault="00760432" w:rsidP="00760432">
      <w:pPr>
        <w:ind w:firstLine="360"/>
        <w:rPr>
          <w:b/>
        </w:rPr>
      </w:pPr>
      <w:r w:rsidRPr="003B278F">
        <w:rPr>
          <w:b/>
          <w:u w:val="single"/>
        </w:rPr>
        <w:t>2.Kiểm tra bài cũ: (</w:t>
      </w:r>
      <w:r w:rsidR="00BF192B" w:rsidRPr="003B278F">
        <w:rPr>
          <w:b/>
          <w:u w:val="single"/>
        </w:rPr>
        <w:t>8</w:t>
      </w:r>
      <w:r w:rsidRPr="003B278F">
        <w:rPr>
          <w:b/>
          <w:u w:val="single"/>
        </w:rPr>
        <w:t xml:space="preserve"> phút</w:t>
      </w:r>
      <w:r w:rsidRPr="003B278F">
        <w:rPr>
          <w:b/>
        </w:rPr>
        <w:t xml:space="preserve">)    </w:t>
      </w:r>
    </w:p>
    <w:p w14:paraId="39CFDA2B" w14:textId="77777777" w:rsidR="00BF192B" w:rsidRPr="003B278F" w:rsidRDefault="00BF192B" w:rsidP="00760432">
      <w:pPr>
        <w:ind w:firstLine="360"/>
        <w:rPr>
          <w:lang w:val="de-DE"/>
        </w:rPr>
      </w:pPr>
      <w:r w:rsidRPr="003B278F">
        <w:rPr>
          <w:b/>
          <w:lang w:val="de-DE"/>
        </w:rPr>
        <w:t xml:space="preserve">- </w:t>
      </w:r>
      <w:r w:rsidRPr="003B278F">
        <w:rPr>
          <w:lang w:val="de-DE"/>
        </w:rPr>
        <w:t>Tính [H</w:t>
      </w:r>
      <w:r w:rsidRPr="003B278F">
        <w:rPr>
          <w:vertAlign w:val="superscript"/>
          <w:lang w:val="de-DE"/>
        </w:rPr>
        <w:t>+</w:t>
      </w:r>
      <w:r w:rsidRPr="003B278F">
        <w:rPr>
          <w:lang w:val="de-DE"/>
        </w:rPr>
        <w:t>], [OH</w:t>
      </w:r>
      <w:r w:rsidRPr="003B278F">
        <w:rPr>
          <w:vertAlign w:val="superscript"/>
          <w:lang w:val="de-DE"/>
        </w:rPr>
        <w:t>-</w:t>
      </w:r>
      <w:r w:rsidRPr="003B278F">
        <w:rPr>
          <w:lang w:val="de-DE"/>
        </w:rPr>
        <w:t>], pH trong dung dịch Ba(OH)</w:t>
      </w:r>
      <w:r w:rsidRPr="003B278F">
        <w:rPr>
          <w:vertAlign w:val="subscript"/>
          <w:lang w:val="de-DE"/>
        </w:rPr>
        <w:t>2</w:t>
      </w:r>
      <w:r w:rsidRPr="003B278F">
        <w:rPr>
          <w:lang w:val="de-DE"/>
        </w:rPr>
        <w:t xml:space="preserve"> 0,0005M?</w:t>
      </w:r>
    </w:p>
    <w:p w14:paraId="75F16A0D" w14:textId="77777777" w:rsidR="00BF192B" w:rsidRPr="003B278F" w:rsidRDefault="00BF192B" w:rsidP="00760432">
      <w:pPr>
        <w:ind w:firstLine="360"/>
        <w:rPr>
          <w:lang w:val="de-DE"/>
        </w:rPr>
      </w:pPr>
      <w:r w:rsidRPr="003B278F">
        <w:rPr>
          <w:lang w:val="de-DE"/>
        </w:rPr>
        <w:t>- Tính [H</w:t>
      </w:r>
      <w:r w:rsidRPr="003B278F">
        <w:rPr>
          <w:vertAlign w:val="superscript"/>
          <w:lang w:val="de-DE"/>
        </w:rPr>
        <w:t>+</w:t>
      </w:r>
      <w:r w:rsidRPr="003B278F">
        <w:rPr>
          <w:lang w:val="de-DE"/>
        </w:rPr>
        <w:t>], [OH</w:t>
      </w:r>
      <w:r w:rsidRPr="003B278F">
        <w:rPr>
          <w:vertAlign w:val="superscript"/>
          <w:lang w:val="de-DE"/>
        </w:rPr>
        <w:t>-</w:t>
      </w:r>
      <w:r w:rsidRPr="003B278F">
        <w:rPr>
          <w:lang w:val="de-DE"/>
        </w:rPr>
        <w:t>] trong dung dịch HCl có pH= 11?</w:t>
      </w:r>
    </w:p>
    <w:p w14:paraId="497E6B09"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11DD0AEB" w14:textId="77777777" w:rsidR="00760432" w:rsidRPr="003B278F" w:rsidRDefault="00760432" w:rsidP="00AA211E">
      <w:pPr>
        <w:numPr>
          <w:ilvl w:val="0"/>
          <w:numId w:val="8"/>
        </w:numPr>
        <w:jc w:val="both"/>
        <w:rPr>
          <w:u w:val="single"/>
        </w:rPr>
      </w:pPr>
      <w:r w:rsidRPr="003B278F">
        <w:rPr>
          <w:u w:val="single"/>
        </w:rPr>
        <w:t>Đặt vấn đề:</w:t>
      </w:r>
      <w:r w:rsidRPr="003B278F">
        <w:t xml:space="preserve"> </w:t>
      </w:r>
      <w:r w:rsidR="00AA211E" w:rsidRPr="003B278F">
        <w:t>Trong dung dịch các chất điện li ra ion, vậy các chất này phản ứng với nhau như thế nào?</w:t>
      </w:r>
    </w:p>
    <w:p w14:paraId="67F89A42" w14:textId="77777777" w:rsidR="004A5555" w:rsidRPr="003B278F" w:rsidRDefault="00760432" w:rsidP="004A5555">
      <w:pPr>
        <w:numPr>
          <w:ilvl w:val="0"/>
          <w:numId w:val="8"/>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7"/>
        <w:gridCol w:w="742"/>
        <w:gridCol w:w="160"/>
        <w:gridCol w:w="4289"/>
      </w:tblGrid>
      <w:tr w:rsidR="00760432" w:rsidRPr="003B278F" w14:paraId="1D489823" w14:textId="77777777">
        <w:tc>
          <w:tcPr>
            <w:tcW w:w="4963" w:type="dxa"/>
          </w:tcPr>
          <w:p w14:paraId="4742BB5B" w14:textId="77777777" w:rsidR="00760432" w:rsidRPr="003B278F" w:rsidRDefault="00760432" w:rsidP="00366C97">
            <w:pPr>
              <w:jc w:val="center"/>
              <w:rPr>
                <w:b/>
              </w:rPr>
            </w:pPr>
            <w:r w:rsidRPr="003B278F">
              <w:rPr>
                <w:b/>
              </w:rPr>
              <w:t>HOẠT ĐỘNG THẦY VÀ TRÒ</w:t>
            </w:r>
          </w:p>
        </w:tc>
        <w:tc>
          <w:tcPr>
            <w:tcW w:w="5225" w:type="dxa"/>
            <w:gridSpan w:val="3"/>
          </w:tcPr>
          <w:p w14:paraId="661A62AE" w14:textId="77777777" w:rsidR="00760432" w:rsidRPr="003B278F" w:rsidRDefault="00760432" w:rsidP="00366C97">
            <w:pPr>
              <w:jc w:val="center"/>
              <w:rPr>
                <w:b/>
              </w:rPr>
            </w:pPr>
            <w:r w:rsidRPr="003B278F">
              <w:rPr>
                <w:b/>
              </w:rPr>
              <w:t>NỘI DUNG KIẾN THỨC</w:t>
            </w:r>
          </w:p>
        </w:tc>
      </w:tr>
      <w:tr w:rsidR="00945C14" w:rsidRPr="003B278F" w14:paraId="19E47E28" w14:textId="77777777">
        <w:tc>
          <w:tcPr>
            <w:tcW w:w="10188" w:type="dxa"/>
            <w:gridSpan w:val="4"/>
          </w:tcPr>
          <w:p w14:paraId="050131EA" w14:textId="77777777" w:rsidR="00945C14" w:rsidRPr="003B278F" w:rsidRDefault="00945C14" w:rsidP="00366C97">
            <w:pPr>
              <w:jc w:val="center"/>
              <w:rPr>
                <w:b/>
              </w:rPr>
            </w:pPr>
            <w:r w:rsidRPr="003B278F">
              <w:rPr>
                <w:b/>
                <w:bCs/>
              </w:rPr>
              <w:t>I. ĐIỀU KIỆN XẢY RA PHẢN ỨNG TRAO ĐỔI ION TRONG DUNG DỊCH CÁC CHẤT ĐIỆN LI</w:t>
            </w:r>
          </w:p>
        </w:tc>
      </w:tr>
      <w:tr w:rsidR="00760432" w:rsidRPr="003B278F" w14:paraId="4F981EC8" w14:textId="77777777">
        <w:tc>
          <w:tcPr>
            <w:tcW w:w="10188" w:type="dxa"/>
            <w:gridSpan w:val="4"/>
          </w:tcPr>
          <w:p w14:paraId="6DC87515" w14:textId="77777777" w:rsidR="00760432" w:rsidRPr="003B278F" w:rsidRDefault="00760432" w:rsidP="00366C97">
            <w:pPr>
              <w:jc w:val="center"/>
              <w:rPr>
                <w:b/>
                <w:u w:val="single"/>
              </w:rPr>
            </w:pPr>
            <w:r w:rsidRPr="003B278F">
              <w:rPr>
                <w:b/>
                <w:u w:val="single"/>
              </w:rPr>
              <w:t>Hoạt động 1:</w:t>
            </w:r>
            <w:r w:rsidR="00945C14" w:rsidRPr="003B278F">
              <w:rPr>
                <w:b/>
                <w:u w:val="single"/>
              </w:rPr>
              <w:t>Phản ứng tạo thành chất kết tủa</w:t>
            </w:r>
          </w:p>
          <w:p w14:paraId="3E409B71" w14:textId="77777777" w:rsidR="00760432" w:rsidRPr="003B278F" w:rsidRDefault="00760432" w:rsidP="00366C97">
            <w:pPr>
              <w:jc w:val="center"/>
            </w:pPr>
            <w:r w:rsidRPr="003B278F">
              <w:rPr>
                <w:b/>
                <w:u w:val="single"/>
              </w:rPr>
              <w:t>Mục tiêu:</w:t>
            </w:r>
            <w:r w:rsidRPr="003B278F">
              <w:t xml:space="preserve"> </w:t>
            </w:r>
            <w:r w:rsidR="00C772A9" w:rsidRPr="003B278F">
              <w:t>Bản chất p</w:t>
            </w:r>
            <w:r w:rsidR="00945C14" w:rsidRPr="003B278F">
              <w:t>hản ứng trong dung dịch khi sản phẩm tạo thành có chất kết tủa</w:t>
            </w:r>
          </w:p>
        </w:tc>
      </w:tr>
      <w:tr w:rsidR="00760432" w:rsidRPr="003B278F" w14:paraId="0FC74DB5" w14:textId="77777777">
        <w:tc>
          <w:tcPr>
            <w:tcW w:w="5719" w:type="dxa"/>
            <w:gridSpan w:val="2"/>
          </w:tcPr>
          <w:p w14:paraId="19E1CB9B" w14:textId="77777777" w:rsidR="005E1B10" w:rsidRPr="003B278F" w:rsidRDefault="005E1B10" w:rsidP="00366C97">
            <w:pPr>
              <w:tabs>
                <w:tab w:val="center" w:pos="4320"/>
                <w:tab w:val="right" w:pos="8640"/>
              </w:tabs>
            </w:pPr>
            <w:r w:rsidRPr="003B278F">
              <w:t>GV làm thí nghiệm:</w:t>
            </w:r>
          </w:p>
          <w:p w14:paraId="064CB0D6" w14:textId="77777777" w:rsidR="005E1B10" w:rsidRPr="003B278F" w:rsidRDefault="005E1B10" w:rsidP="00366C97">
            <w:pPr>
              <w:tabs>
                <w:tab w:val="center" w:pos="4320"/>
                <w:tab w:val="right" w:pos="8640"/>
              </w:tabs>
            </w:pPr>
            <w:r w:rsidRPr="003B278F">
              <w:t>+ Nhỏ dd Na</w:t>
            </w:r>
            <w:r w:rsidRPr="003B278F">
              <w:rPr>
                <w:vertAlign w:val="subscript"/>
              </w:rPr>
              <w:t>2</w:t>
            </w:r>
            <w:r w:rsidRPr="003B278F">
              <w:t>SO</w:t>
            </w:r>
            <w:r w:rsidRPr="003B278F">
              <w:rPr>
                <w:vertAlign w:val="subscript"/>
              </w:rPr>
              <w:t>4</w:t>
            </w:r>
            <w:r w:rsidRPr="003B278F">
              <w:t xml:space="preserve"> vào cốc đựng dd BaCl</w:t>
            </w:r>
            <w:r w:rsidRPr="003B278F">
              <w:rPr>
                <w:vertAlign w:val="subscript"/>
              </w:rPr>
              <w:t>2</w:t>
            </w:r>
            <w:r w:rsidRPr="003B278F">
              <w:t>. + Hs quan sát, nhận xét hiện tượng</w:t>
            </w:r>
          </w:p>
          <w:p w14:paraId="4728A5B5" w14:textId="77777777" w:rsidR="005E1B10" w:rsidRPr="003B278F" w:rsidRDefault="005E1B10" w:rsidP="00366C97">
            <w:pPr>
              <w:tabs>
                <w:tab w:val="center" w:pos="4320"/>
                <w:tab w:val="right" w:pos="8640"/>
              </w:tabs>
            </w:pPr>
            <w:r w:rsidRPr="003B278F">
              <w:t xml:space="preserve">GV </w:t>
            </w:r>
            <w:r w:rsidR="00264244" w:rsidRPr="003B278F">
              <w:t xml:space="preserve">cho hs </w:t>
            </w:r>
            <w:r w:rsidRPr="003B278F">
              <w:t xml:space="preserve"> viết </w:t>
            </w:r>
            <w:r w:rsidR="00264244" w:rsidRPr="003B278F">
              <w:t xml:space="preserve">phương trình phản ứng </w:t>
            </w:r>
          </w:p>
          <w:p w14:paraId="7D69F1C8" w14:textId="77777777" w:rsidR="005E1B10" w:rsidRPr="003B278F" w:rsidRDefault="005E1B10" w:rsidP="00366C97">
            <w:pPr>
              <w:tabs>
                <w:tab w:val="center" w:pos="4320"/>
                <w:tab w:val="right" w:pos="8640"/>
              </w:tabs>
            </w:pPr>
            <w:r w:rsidRPr="003B278F">
              <w:t xml:space="preserve">GV </w:t>
            </w:r>
            <w:r w:rsidR="00264244" w:rsidRPr="003B278F">
              <w:t>lưu ý hs về tính tan của các chất</w:t>
            </w:r>
            <w:r w:rsidR="00264244" w:rsidRPr="003B278F">
              <w:sym w:font="Wingdings" w:char="F0E0"/>
            </w:r>
            <w:r w:rsidR="00264244" w:rsidRPr="003B278F">
              <w:t>Yêu cầu hs viết phương trình ion</w:t>
            </w:r>
          </w:p>
          <w:p w14:paraId="646D8E79" w14:textId="77777777" w:rsidR="00760432" w:rsidRPr="003B278F" w:rsidRDefault="005E1B10" w:rsidP="00366C97">
            <w:pPr>
              <w:jc w:val="both"/>
            </w:pPr>
            <w:r w:rsidRPr="003B278F">
              <w:t xml:space="preserve">GV </w:t>
            </w:r>
            <w:r w:rsidR="00264244" w:rsidRPr="003B278F">
              <w:t xml:space="preserve">hướng </w:t>
            </w:r>
            <w:r w:rsidR="001F4C7D" w:rsidRPr="003B278F">
              <w:t xml:space="preserve">dẫn </w:t>
            </w:r>
            <w:r w:rsidRPr="003B278F">
              <w:t xml:space="preserve">HS viết phương trình ion </w:t>
            </w:r>
            <w:r w:rsidR="001F4C7D" w:rsidRPr="003B278F">
              <w:t>rút gọn</w:t>
            </w:r>
            <w:r w:rsidRPr="003B278F">
              <w:t xml:space="preserve"> của phản ứng.</w:t>
            </w:r>
          </w:p>
          <w:p w14:paraId="59FFABDF" w14:textId="77777777" w:rsidR="001F4C7D" w:rsidRPr="003B278F" w:rsidRDefault="001F4C7D" w:rsidP="00366C97">
            <w:pPr>
              <w:jc w:val="both"/>
            </w:pPr>
            <w:r w:rsidRPr="003B278F">
              <w:t>Bản chất của phản ứng ?</w:t>
            </w:r>
          </w:p>
          <w:p w14:paraId="407163C7" w14:textId="77777777" w:rsidR="00974784" w:rsidRPr="003B278F" w:rsidRDefault="00974784" w:rsidP="00366C97">
            <w:pPr>
              <w:tabs>
                <w:tab w:val="left" w:pos="9360"/>
              </w:tabs>
              <w:jc w:val="both"/>
            </w:pPr>
            <w:r w:rsidRPr="003B278F">
              <w:t xml:space="preserve">Gv kết luận: </w:t>
            </w:r>
          </w:p>
          <w:p w14:paraId="590D93FF" w14:textId="77777777" w:rsidR="00974784" w:rsidRPr="003B278F" w:rsidRDefault="00974784" w:rsidP="00366C97">
            <w:pPr>
              <w:tabs>
                <w:tab w:val="left" w:pos="9360"/>
              </w:tabs>
              <w:jc w:val="both"/>
            </w:pPr>
            <w:r w:rsidRPr="003B278F">
              <w:lastRenderedPageBreak/>
              <w:t xml:space="preserve">Gv: Tương tự cho </w:t>
            </w:r>
            <w:r w:rsidR="00DB1657" w:rsidRPr="003B278F">
              <w:t>dd</w:t>
            </w:r>
            <w:r w:rsidRPr="003B278F">
              <w:t xml:space="preserve"> CuSO</w:t>
            </w:r>
            <w:r w:rsidRPr="003B278F">
              <w:rPr>
                <w:vertAlign w:val="subscript"/>
              </w:rPr>
              <w:t>4</w:t>
            </w:r>
            <w:r w:rsidRPr="003B278F">
              <w:t xml:space="preserve"> pứ với </w:t>
            </w:r>
            <w:r w:rsidR="00DB1657" w:rsidRPr="003B278F">
              <w:t xml:space="preserve">dd </w:t>
            </w:r>
            <w:r w:rsidRPr="003B278F">
              <w:t>NaOH .</w:t>
            </w:r>
          </w:p>
          <w:p w14:paraId="78F37B25" w14:textId="77777777" w:rsidR="00974784" w:rsidRPr="003B278F" w:rsidRDefault="00974784" w:rsidP="00366C97">
            <w:pPr>
              <w:tabs>
                <w:tab w:val="left" w:pos="9360"/>
              </w:tabs>
              <w:jc w:val="both"/>
            </w:pPr>
            <w:r w:rsidRPr="003B278F">
              <w:t xml:space="preserve">-Yêu cầu hs viết pt phân tử, ion đầy đủ, ion rút gọn. </w:t>
            </w:r>
          </w:p>
          <w:p w14:paraId="2FC82EA8" w14:textId="77777777" w:rsidR="00974784" w:rsidRPr="003B278F" w:rsidRDefault="00974784" w:rsidP="00366C97">
            <w:pPr>
              <w:tabs>
                <w:tab w:val="left" w:pos="9360"/>
              </w:tabs>
              <w:jc w:val="both"/>
            </w:pPr>
            <w:r w:rsidRPr="003B278F">
              <w:t>-Rút ra bản chất của p</w:t>
            </w:r>
            <w:r w:rsidR="005850EA" w:rsidRPr="003B278F">
              <w:t>hản ứng</w:t>
            </w:r>
            <w:r w:rsidRPr="003B278F">
              <w:t xml:space="preserve"> đó. </w:t>
            </w:r>
          </w:p>
          <w:p w14:paraId="2DB2B262" w14:textId="77777777" w:rsidR="00974784" w:rsidRPr="003B278F" w:rsidRDefault="00974784" w:rsidP="00366C97">
            <w:pPr>
              <w:tabs>
                <w:tab w:val="left" w:pos="9360"/>
              </w:tabs>
              <w:jc w:val="both"/>
              <w:rPr>
                <w:lang w:val="pt-BR"/>
              </w:rPr>
            </w:pPr>
            <w:r w:rsidRPr="003B278F">
              <w:rPr>
                <w:lang w:val="pt-BR"/>
              </w:rPr>
              <w:t>Hs: 2NaOH  + CuSO</w:t>
            </w:r>
            <w:r w:rsidRPr="003B278F">
              <w:rPr>
                <w:vertAlign w:val="subscript"/>
                <w:lang w:val="pt-BR"/>
              </w:rPr>
              <w:t xml:space="preserve">4 </w:t>
            </w:r>
            <w:r w:rsidRPr="003B278F">
              <w:rPr>
                <w:lang w:val="pt-BR"/>
              </w:rPr>
              <w:t xml:space="preserve"> </w:t>
            </w:r>
            <w:r w:rsidRPr="003B278F">
              <w:sym w:font="Wingdings" w:char="F0E0"/>
            </w:r>
            <w:r w:rsidRPr="003B278F">
              <w:rPr>
                <w:lang w:val="pt-BR"/>
              </w:rPr>
              <w:t xml:space="preserve"> Cu(OH)</w:t>
            </w:r>
            <w:r w:rsidRPr="003B278F">
              <w:rPr>
                <w:vertAlign w:val="subscript"/>
                <w:lang w:val="pt-BR"/>
              </w:rPr>
              <w:t>2</w:t>
            </w:r>
            <w:r w:rsidRPr="003B278F">
              <w:rPr>
                <w:lang w:val="pt-BR"/>
              </w:rPr>
              <w:t xml:space="preserve"> </w:t>
            </w:r>
            <w:r w:rsidRPr="003B278F">
              <w:sym w:font="Wingdings 3" w:char="F024"/>
            </w:r>
            <w:r w:rsidRPr="003B278F">
              <w:rPr>
                <w:lang w:val="pt-BR"/>
              </w:rPr>
              <w:t xml:space="preserve"> + Na</w:t>
            </w:r>
            <w:r w:rsidRPr="003B278F">
              <w:rPr>
                <w:vertAlign w:val="subscript"/>
                <w:lang w:val="pt-BR"/>
              </w:rPr>
              <w:t>2</w:t>
            </w:r>
            <w:r w:rsidRPr="003B278F">
              <w:rPr>
                <w:lang w:val="pt-BR"/>
              </w:rPr>
              <w:t>SO</w:t>
            </w:r>
            <w:r w:rsidRPr="003B278F">
              <w:rPr>
                <w:vertAlign w:val="subscript"/>
                <w:lang w:val="pt-BR"/>
              </w:rPr>
              <w:t>4</w:t>
            </w:r>
            <w:r w:rsidRPr="003B278F">
              <w:rPr>
                <w:lang w:val="pt-BR"/>
              </w:rPr>
              <w:t>.</w:t>
            </w:r>
          </w:p>
          <w:p w14:paraId="3B721ACA" w14:textId="77777777" w:rsidR="00974784" w:rsidRPr="003B278F" w:rsidRDefault="00DB1657" w:rsidP="00366C97">
            <w:pPr>
              <w:jc w:val="both"/>
              <w:rPr>
                <w:lang w:val="pl-PL"/>
              </w:rPr>
            </w:pPr>
            <w:r w:rsidRPr="003B278F">
              <w:rPr>
                <w:lang w:val="pl-PL"/>
              </w:rPr>
              <w:t>2Na</w:t>
            </w:r>
            <w:r w:rsidRPr="003B278F">
              <w:rPr>
                <w:vertAlign w:val="superscript"/>
                <w:lang w:val="pl-PL"/>
              </w:rPr>
              <w:t>+</w:t>
            </w:r>
            <w:r w:rsidRPr="003B278F">
              <w:rPr>
                <w:lang w:val="pl-PL"/>
              </w:rPr>
              <w:t xml:space="preserve"> + 2OH</w:t>
            </w:r>
            <w:r w:rsidRPr="003B278F">
              <w:rPr>
                <w:vertAlign w:val="superscript"/>
                <w:lang w:val="pl-PL"/>
              </w:rPr>
              <w:t>-</w:t>
            </w:r>
            <w:r w:rsidRPr="003B278F">
              <w:rPr>
                <w:lang w:val="pl-PL"/>
              </w:rPr>
              <w:t xml:space="preserve"> + Cu</w:t>
            </w:r>
            <w:r w:rsidRPr="003B278F">
              <w:rPr>
                <w:vertAlign w:val="superscript"/>
                <w:lang w:val="pl-PL"/>
              </w:rPr>
              <w:t>2+</w:t>
            </w:r>
            <w:r w:rsidRPr="003B278F">
              <w:rPr>
                <w:lang w:val="pl-PL"/>
              </w:rPr>
              <w:t xml:space="preserve"> + SO</w:t>
            </w:r>
            <w:r w:rsidRPr="003B278F">
              <w:rPr>
                <w:vertAlign w:val="subscript"/>
                <w:lang w:val="pl-PL"/>
              </w:rPr>
              <w:t>4</w:t>
            </w:r>
            <w:r w:rsidRPr="003B278F">
              <w:rPr>
                <w:vertAlign w:val="superscript"/>
                <w:lang w:val="pl-PL"/>
              </w:rPr>
              <w:t>2-</w:t>
            </w:r>
            <w:r w:rsidRPr="003B278F">
              <w:rPr>
                <w:lang w:val="pl-PL"/>
              </w:rPr>
              <w:t xml:space="preserve"> </w:t>
            </w:r>
            <w:r w:rsidRPr="003B278F">
              <w:sym w:font="Wingdings" w:char="F0E0"/>
            </w:r>
            <w:r w:rsidRPr="003B278F">
              <w:rPr>
                <w:lang w:val="pl-PL"/>
              </w:rPr>
              <w:t xml:space="preserve"> Cu(OH)</w:t>
            </w:r>
            <w:r w:rsidRPr="003B278F">
              <w:rPr>
                <w:vertAlign w:val="subscript"/>
                <w:lang w:val="pl-PL"/>
              </w:rPr>
              <w:t>2</w:t>
            </w:r>
            <w:r w:rsidRPr="003B278F">
              <w:rPr>
                <w:lang w:val="pl-PL"/>
              </w:rPr>
              <w:t xml:space="preserve"> + 2Na</w:t>
            </w:r>
            <w:r w:rsidRPr="003B278F">
              <w:rPr>
                <w:vertAlign w:val="superscript"/>
                <w:lang w:val="pl-PL"/>
              </w:rPr>
              <w:t>+</w:t>
            </w:r>
            <w:r w:rsidRPr="003B278F">
              <w:rPr>
                <w:lang w:val="pl-PL"/>
              </w:rPr>
              <w:t xml:space="preserve"> + SO</w:t>
            </w:r>
            <w:r w:rsidRPr="003B278F">
              <w:rPr>
                <w:vertAlign w:val="subscript"/>
                <w:lang w:val="pl-PL"/>
              </w:rPr>
              <w:t>4</w:t>
            </w:r>
            <w:r w:rsidRPr="003B278F">
              <w:rPr>
                <w:vertAlign w:val="superscript"/>
                <w:lang w:val="pl-PL"/>
              </w:rPr>
              <w:t>2-</w:t>
            </w:r>
            <w:r w:rsidR="00C14F68" w:rsidRPr="003B278F">
              <w:rPr>
                <w:lang w:val="pl-PL"/>
              </w:rPr>
              <w:t xml:space="preserve"> </w:t>
            </w:r>
          </w:p>
          <w:p w14:paraId="237A9246" w14:textId="77777777" w:rsidR="00C14F68" w:rsidRPr="003B278F" w:rsidRDefault="00C14F68" w:rsidP="00366C97">
            <w:pPr>
              <w:jc w:val="both"/>
              <w:rPr>
                <w:vertAlign w:val="superscript"/>
                <w:lang w:val="de-DE"/>
              </w:rPr>
            </w:pPr>
            <w:r w:rsidRPr="003B278F">
              <w:rPr>
                <w:lang w:val="pl-PL"/>
              </w:rPr>
              <w:t xml:space="preserve">  </w:t>
            </w:r>
            <w:r w:rsidRPr="003B278F">
              <w:rPr>
                <w:lang w:val="de-DE"/>
              </w:rPr>
              <w:t>Cu</w:t>
            </w:r>
            <w:r w:rsidRPr="003B278F">
              <w:rPr>
                <w:vertAlign w:val="superscript"/>
                <w:lang w:val="de-DE"/>
              </w:rPr>
              <w:t>2+</w:t>
            </w:r>
            <w:r w:rsidRPr="003B278F">
              <w:rPr>
                <w:lang w:val="de-DE"/>
              </w:rPr>
              <w:t xml:space="preserve"> + 2OH</w:t>
            </w:r>
            <w:r w:rsidRPr="003B278F">
              <w:rPr>
                <w:vertAlign w:val="superscript"/>
                <w:lang w:val="de-DE"/>
              </w:rPr>
              <w:t>-</w:t>
            </w:r>
            <w:r w:rsidRPr="003B278F">
              <w:sym w:font="Wingdings" w:char="F0E0"/>
            </w:r>
            <w:r w:rsidRPr="003B278F">
              <w:rPr>
                <w:lang w:val="de-DE"/>
              </w:rPr>
              <w:t xml:space="preserve"> Cu(OH)</w:t>
            </w:r>
            <w:r w:rsidRPr="003B278F">
              <w:rPr>
                <w:vertAlign w:val="subscript"/>
                <w:lang w:val="de-DE"/>
              </w:rPr>
              <w:t>2</w:t>
            </w:r>
            <w:r w:rsidRPr="003B278F">
              <w:rPr>
                <w:lang w:val="de-DE"/>
              </w:rPr>
              <w:t xml:space="preserve"> ↓</w:t>
            </w:r>
          </w:p>
        </w:tc>
        <w:tc>
          <w:tcPr>
            <w:tcW w:w="4469" w:type="dxa"/>
            <w:gridSpan w:val="2"/>
          </w:tcPr>
          <w:p w14:paraId="304A4792" w14:textId="77777777" w:rsidR="005E1B10" w:rsidRPr="003B278F" w:rsidRDefault="005E1B10" w:rsidP="00366C97">
            <w:pPr>
              <w:tabs>
                <w:tab w:val="left" w:pos="1980"/>
                <w:tab w:val="left" w:pos="2880"/>
              </w:tabs>
              <w:jc w:val="both"/>
              <w:rPr>
                <w:b/>
                <w:bCs/>
                <w:lang w:val="de-DE"/>
              </w:rPr>
            </w:pPr>
            <w:r w:rsidRPr="003B278F">
              <w:rPr>
                <w:b/>
                <w:bCs/>
                <w:lang w:val="de-DE"/>
              </w:rPr>
              <w:lastRenderedPageBreak/>
              <w:t>1</w:t>
            </w:r>
            <w:r w:rsidRPr="003B278F">
              <w:rPr>
                <w:b/>
                <w:bCs/>
                <w:u w:val="single"/>
                <w:lang w:val="de-DE"/>
              </w:rPr>
              <w:t>. Phản ứng tạo thành chất kết</w:t>
            </w:r>
            <w:r w:rsidRPr="003B278F">
              <w:rPr>
                <w:b/>
                <w:bCs/>
                <w:lang w:val="de-DE"/>
              </w:rPr>
              <w:t xml:space="preserve"> </w:t>
            </w:r>
          </w:p>
          <w:p w14:paraId="2CA87219" w14:textId="77777777" w:rsidR="005E1B10" w:rsidRPr="003B278F" w:rsidRDefault="001F4C7D" w:rsidP="00366C97">
            <w:pPr>
              <w:tabs>
                <w:tab w:val="center" w:pos="4320"/>
                <w:tab w:val="right" w:pos="8640"/>
              </w:tabs>
              <w:rPr>
                <w:b/>
                <w:bCs/>
                <w:i/>
                <w:iCs/>
                <w:lang w:val="de-DE"/>
              </w:rPr>
            </w:pPr>
            <w:r w:rsidRPr="003B278F">
              <w:rPr>
                <w:lang w:val="de-DE"/>
              </w:rPr>
              <w:t>*</w:t>
            </w:r>
            <w:r w:rsidR="005E1B10" w:rsidRPr="003B278F">
              <w:rPr>
                <w:lang w:val="de-DE"/>
              </w:rPr>
              <w:t xml:space="preserve">  </w:t>
            </w:r>
            <w:r w:rsidR="005E1B10" w:rsidRPr="003B278F">
              <w:rPr>
                <w:b/>
                <w:bCs/>
                <w:i/>
                <w:iCs/>
                <w:lang w:val="de-DE"/>
              </w:rPr>
              <w:t>Thí nghiệm:</w:t>
            </w:r>
          </w:p>
          <w:p w14:paraId="552DFC8D" w14:textId="77777777" w:rsidR="005E1B10" w:rsidRPr="003B278F" w:rsidRDefault="005E1B10" w:rsidP="00366C97">
            <w:pPr>
              <w:tabs>
                <w:tab w:val="center" w:pos="4320"/>
                <w:tab w:val="right" w:pos="8640"/>
              </w:tabs>
              <w:rPr>
                <w:lang w:val="de-DE"/>
              </w:rPr>
            </w:pPr>
            <w:r w:rsidRPr="003B278F">
              <w:rPr>
                <w:lang w:val="de-DE"/>
              </w:rPr>
              <w:t>- Nhỏ dd Na</w:t>
            </w:r>
            <w:r w:rsidRPr="003B278F">
              <w:rPr>
                <w:vertAlign w:val="subscript"/>
                <w:lang w:val="de-DE"/>
              </w:rPr>
              <w:t>2</w:t>
            </w:r>
            <w:r w:rsidRPr="003B278F">
              <w:rPr>
                <w:lang w:val="de-DE"/>
              </w:rPr>
              <w:t>SO</w:t>
            </w:r>
            <w:r w:rsidRPr="003B278F">
              <w:rPr>
                <w:vertAlign w:val="subscript"/>
                <w:lang w:val="de-DE"/>
              </w:rPr>
              <w:t>4</w:t>
            </w:r>
            <w:r w:rsidRPr="003B278F">
              <w:rPr>
                <w:lang w:val="de-DE"/>
              </w:rPr>
              <w:t xml:space="preserve"> vào cốc đựng dd BaCl</w:t>
            </w:r>
            <w:r w:rsidRPr="003B278F">
              <w:rPr>
                <w:vertAlign w:val="subscript"/>
                <w:lang w:val="de-DE"/>
              </w:rPr>
              <w:t>2</w:t>
            </w:r>
            <w:r w:rsidRPr="003B278F">
              <w:rPr>
                <w:lang w:val="de-DE"/>
              </w:rPr>
              <w:t xml:space="preserve"> </w:t>
            </w:r>
            <w:r w:rsidR="00974784" w:rsidRPr="003B278F">
              <w:sym w:font="Wingdings" w:char="F0E0"/>
            </w:r>
            <w:r w:rsidR="00974784" w:rsidRPr="003B278F">
              <w:rPr>
                <w:lang w:val="de-DE"/>
              </w:rPr>
              <w:t xml:space="preserve"> có kế</w:t>
            </w:r>
            <w:r w:rsidRPr="003B278F">
              <w:rPr>
                <w:lang w:val="de-DE"/>
              </w:rPr>
              <w:t>t tủa trắng.</w:t>
            </w:r>
          </w:p>
          <w:p w14:paraId="603E9466" w14:textId="77777777" w:rsidR="005E1B10" w:rsidRPr="003B278F" w:rsidRDefault="005E1B10" w:rsidP="00366C97">
            <w:pPr>
              <w:tabs>
                <w:tab w:val="center" w:pos="4320"/>
                <w:tab w:val="right" w:pos="8640"/>
              </w:tabs>
              <w:rPr>
                <w:b/>
                <w:bCs/>
                <w:i/>
                <w:iCs/>
                <w:lang w:val="de-DE"/>
              </w:rPr>
            </w:pPr>
            <w:r w:rsidRPr="003B278F">
              <w:rPr>
                <w:b/>
                <w:bCs/>
                <w:i/>
                <w:iCs/>
                <w:lang w:val="de-DE"/>
              </w:rPr>
              <w:t>* Phương trình dạng phân tử:</w:t>
            </w:r>
          </w:p>
          <w:p w14:paraId="5BCFEB77" w14:textId="77777777" w:rsidR="005E1B10" w:rsidRPr="003B278F" w:rsidRDefault="005E1B10" w:rsidP="00366C97">
            <w:pPr>
              <w:tabs>
                <w:tab w:val="center" w:pos="4320"/>
                <w:tab w:val="right" w:pos="8640"/>
              </w:tabs>
              <w:rPr>
                <w:lang w:val="de-DE"/>
              </w:rPr>
            </w:pPr>
            <w:r w:rsidRPr="003B278F">
              <w:rPr>
                <w:lang w:val="de-DE"/>
              </w:rPr>
              <w:t>Na</w:t>
            </w:r>
            <w:r w:rsidRPr="003B278F">
              <w:rPr>
                <w:vertAlign w:val="subscript"/>
                <w:lang w:val="de-DE"/>
              </w:rPr>
              <w:t>2</w:t>
            </w:r>
            <w:r w:rsidRPr="003B278F">
              <w:rPr>
                <w:lang w:val="de-DE"/>
              </w:rPr>
              <w:t>SO</w:t>
            </w:r>
            <w:r w:rsidRPr="003B278F">
              <w:rPr>
                <w:vertAlign w:val="subscript"/>
                <w:lang w:val="de-DE"/>
              </w:rPr>
              <w:t>4</w:t>
            </w:r>
            <w:r w:rsidRPr="003B278F">
              <w:rPr>
                <w:lang w:val="de-DE"/>
              </w:rPr>
              <w:t>+BaCl</w:t>
            </w:r>
            <w:r w:rsidRPr="003B278F">
              <w:rPr>
                <w:vertAlign w:val="subscript"/>
                <w:lang w:val="de-DE"/>
              </w:rPr>
              <w:t>2</w:t>
            </w:r>
            <w:r w:rsidRPr="003B278F">
              <w:sym w:font="Wingdings 3" w:char="F09A"/>
            </w:r>
            <w:r w:rsidRPr="003B278F">
              <w:rPr>
                <w:lang w:val="de-DE"/>
              </w:rPr>
              <w:t>BaSO</w:t>
            </w:r>
            <w:r w:rsidRPr="003B278F">
              <w:rPr>
                <w:vertAlign w:val="subscript"/>
                <w:lang w:val="de-DE"/>
              </w:rPr>
              <w:t>4</w:t>
            </w:r>
            <w:r w:rsidRPr="003B278F">
              <w:sym w:font="Wingdings 3" w:char="F024"/>
            </w:r>
            <w:r w:rsidRPr="003B278F">
              <w:rPr>
                <w:lang w:val="de-DE"/>
              </w:rPr>
              <w:t>+2NaCl</w:t>
            </w:r>
          </w:p>
          <w:p w14:paraId="528908F9" w14:textId="77777777" w:rsidR="005E1B10" w:rsidRPr="003B278F" w:rsidRDefault="005E1B10" w:rsidP="00366C97">
            <w:pPr>
              <w:tabs>
                <w:tab w:val="center" w:pos="4320"/>
                <w:tab w:val="right" w:pos="8640"/>
              </w:tabs>
              <w:rPr>
                <w:lang w:val="de-DE"/>
              </w:rPr>
            </w:pPr>
            <w:r w:rsidRPr="003B278F">
              <w:rPr>
                <w:lang w:val="de-DE"/>
              </w:rPr>
              <w:t xml:space="preserve">                              Trắng</w:t>
            </w:r>
          </w:p>
          <w:p w14:paraId="6E2A2301" w14:textId="77777777" w:rsidR="005E1B10" w:rsidRPr="003B278F" w:rsidRDefault="001F4C7D" w:rsidP="00366C97">
            <w:pPr>
              <w:tabs>
                <w:tab w:val="center" w:pos="4320"/>
                <w:tab w:val="right" w:pos="8640"/>
              </w:tabs>
              <w:rPr>
                <w:b/>
                <w:bCs/>
                <w:i/>
                <w:iCs/>
                <w:lang w:val="de-DE"/>
              </w:rPr>
            </w:pPr>
            <w:r w:rsidRPr="003B278F">
              <w:rPr>
                <w:b/>
                <w:bCs/>
                <w:i/>
                <w:iCs/>
                <w:lang w:val="de-DE"/>
              </w:rPr>
              <w:t>*</w:t>
            </w:r>
            <w:r w:rsidR="005E1B10" w:rsidRPr="003B278F">
              <w:rPr>
                <w:b/>
                <w:bCs/>
                <w:i/>
                <w:iCs/>
                <w:lang w:val="de-DE"/>
              </w:rPr>
              <w:t xml:space="preserve"> Phương trình ion đầ</w:t>
            </w:r>
            <w:r w:rsidRPr="003B278F">
              <w:rPr>
                <w:b/>
                <w:bCs/>
                <w:i/>
                <w:iCs/>
                <w:lang w:val="de-DE"/>
              </w:rPr>
              <w:t>y đủ:</w:t>
            </w:r>
            <w:r w:rsidR="005E1B10" w:rsidRPr="003B278F">
              <w:rPr>
                <w:b/>
                <w:bCs/>
                <w:i/>
                <w:iCs/>
                <w:lang w:val="de-DE"/>
              </w:rPr>
              <w:t xml:space="preserve"> </w:t>
            </w:r>
          </w:p>
          <w:p w14:paraId="618DC271" w14:textId="77777777" w:rsidR="001F4C7D" w:rsidRPr="003B278F" w:rsidRDefault="005E1B10" w:rsidP="00366C97">
            <w:pPr>
              <w:tabs>
                <w:tab w:val="left" w:pos="1980"/>
                <w:tab w:val="left" w:pos="2880"/>
              </w:tabs>
              <w:jc w:val="both"/>
              <w:rPr>
                <w:lang w:val="pl-PL"/>
              </w:rPr>
            </w:pPr>
            <w:r w:rsidRPr="003B278F">
              <w:rPr>
                <w:lang w:val="pl-PL"/>
              </w:rPr>
              <w:t>2Na</w:t>
            </w:r>
            <w:r w:rsidRPr="003B278F">
              <w:rPr>
                <w:vertAlign w:val="superscript"/>
                <w:lang w:val="pl-PL"/>
              </w:rPr>
              <w:t>+</w:t>
            </w:r>
            <w:r w:rsidRPr="003B278F">
              <w:rPr>
                <w:lang w:val="pl-PL"/>
              </w:rPr>
              <w:t xml:space="preserve"> + </w:t>
            </w:r>
            <w:r w:rsidRPr="003B278F">
              <w:rPr>
                <w:position w:val="-12"/>
                <w:lang w:val="pt-BR"/>
              </w:rPr>
              <w:object w:dxaOrig="499" w:dyaOrig="380" w14:anchorId="5CA48118">
                <v:shape id="_x0000_i1042" type="#_x0000_t75" style="width:24.75pt;height:18.75pt" o:ole="">
                  <v:imagedata r:id="rId30" o:title=""/>
                </v:shape>
                <o:OLEObject Type="Embed" ProgID="Equation.DSMT4" ShapeID="_x0000_i1042" DrawAspect="Content" ObjectID="_1672681249" r:id="rId31"/>
              </w:object>
            </w:r>
            <w:r w:rsidRPr="003B278F">
              <w:rPr>
                <w:lang w:val="pl-PL"/>
              </w:rPr>
              <w:t xml:space="preserve"> + Ba</w:t>
            </w:r>
            <w:r w:rsidRPr="003B278F">
              <w:rPr>
                <w:vertAlign w:val="superscript"/>
                <w:lang w:val="pl-PL"/>
              </w:rPr>
              <w:t>2+</w:t>
            </w:r>
            <w:r w:rsidRPr="003B278F">
              <w:rPr>
                <w:lang w:val="pl-PL"/>
              </w:rPr>
              <w:t>+ 2Cl</w:t>
            </w:r>
            <w:r w:rsidRPr="003B278F">
              <w:rPr>
                <w:vertAlign w:val="superscript"/>
                <w:lang w:val="pl-PL"/>
              </w:rPr>
              <w:t>-</w:t>
            </w:r>
            <w:r w:rsidRPr="003B278F">
              <w:rPr>
                <w:lang w:val="pl-PL"/>
              </w:rPr>
              <w:t xml:space="preserve"> </w:t>
            </w:r>
            <w:r w:rsidRPr="003B278F">
              <w:sym w:font="Wingdings 3" w:char="F022"/>
            </w:r>
            <w:r w:rsidRPr="003B278F">
              <w:rPr>
                <w:lang w:val="pl-PL"/>
              </w:rPr>
              <w:t>BaSO</w:t>
            </w:r>
            <w:r w:rsidRPr="003B278F">
              <w:rPr>
                <w:vertAlign w:val="subscript"/>
                <w:lang w:val="pl-PL"/>
              </w:rPr>
              <w:t>4</w:t>
            </w:r>
            <w:r w:rsidRPr="003B278F">
              <w:sym w:font="Wingdings 3" w:char="F024"/>
            </w:r>
            <w:r w:rsidRPr="003B278F">
              <w:rPr>
                <w:lang w:val="pl-PL"/>
              </w:rPr>
              <w:t>+ 2Na</w:t>
            </w:r>
            <w:r w:rsidRPr="003B278F">
              <w:rPr>
                <w:vertAlign w:val="superscript"/>
                <w:lang w:val="pl-PL"/>
              </w:rPr>
              <w:t xml:space="preserve">+ </w:t>
            </w:r>
            <w:r w:rsidR="001551D3" w:rsidRPr="003B278F">
              <w:rPr>
                <w:lang w:val="pl-PL"/>
              </w:rPr>
              <w:t xml:space="preserve"> + </w:t>
            </w:r>
            <w:r w:rsidRPr="003B278F">
              <w:rPr>
                <w:lang w:val="pl-PL"/>
              </w:rPr>
              <w:t>2Cl</w:t>
            </w:r>
            <w:r w:rsidRPr="003B278F">
              <w:rPr>
                <w:vertAlign w:val="superscript"/>
                <w:lang w:val="pl-PL"/>
              </w:rPr>
              <w:t>-</w:t>
            </w:r>
            <w:r w:rsidRPr="003B278F">
              <w:rPr>
                <w:lang w:val="pl-PL"/>
              </w:rPr>
              <w:t xml:space="preserve"> </w:t>
            </w:r>
          </w:p>
          <w:p w14:paraId="1669443E" w14:textId="77777777" w:rsidR="005E1B10" w:rsidRPr="003B278F" w:rsidRDefault="001F4C7D" w:rsidP="00366C97">
            <w:pPr>
              <w:tabs>
                <w:tab w:val="left" w:pos="1980"/>
                <w:tab w:val="left" w:pos="2880"/>
              </w:tabs>
              <w:jc w:val="both"/>
              <w:rPr>
                <w:b/>
                <w:i/>
                <w:lang w:val="pl-PL"/>
              </w:rPr>
            </w:pPr>
            <w:r w:rsidRPr="003B278F">
              <w:rPr>
                <w:b/>
                <w:i/>
                <w:lang w:val="pl-PL"/>
              </w:rPr>
              <w:lastRenderedPageBreak/>
              <w:t>* Phương trình ion rút gọn:</w:t>
            </w:r>
          </w:p>
          <w:p w14:paraId="5F6BB42C" w14:textId="77777777" w:rsidR="001F4C7D" w:rsidRPr="003B278F" w:rsidRDefault="001F4C7D" w:rsidP="00366C97">
            <w:pPr>
              <w:tabs>
                <w:tab w:val="left" w:pos="1980"/>
                <w:tab w:val="left" w:pos="2880"/>
              </w:tabs>
              <w:jc w:val="both"/>
              <w:rPr>
                <w:lang w:val="pl-PL"/>
              </w:rPr>
            </w:pPr>
            <w:r w:rsidRPr="003B278F">
              <w:rPr>
                <w:lang w:val="pl-PL"/>
              </w:rPr>
              <w:t xml:space="preserve">    Ba</w:t>
            </w:r>
            <w:r w:rsidRPr="003B278F">
              <w:rPr>
                <w:vertAlign w:val="superscript"/>
                <w:lang w:val="pl-PL"/>
              </w:rPr>
              <w:t>2+</w:t>
            </w:r>
            <w:r w:rsidRPr="003B278F">
              <w:rPr>
                <w:lang w:val="pl-PL"/>
              </w:rPr>
              <w:t xml:space="preserve"> + SO</w:t>
            </w:r>
            <w:r w:rsidRPr="003B278F">
              <w:rPr>
                <w:vertAlign w:val="subscript"/>
                <w:lang w:val="pl-PL"/>
              </w:rPr>
              <w:t>4</w:t>
            </w:r>
            <w:r w:rsidRPr="003B278F">
              <w:rPr>
                <w:vertAlign w:val="superscript"/>
                <w:lang w:val="pl-PL"/>
              </w:rPr>
              <w:t>2-</w:t>
            </w:r>
            <w:r w:rsidRPr="003B278F">
              <w:rPr>
                <w:lang w:val="pl-PL"/>
              </w:rPr>
              <w:t xml:space="preserve"> </w:t>
            </w:r>
            <w:r w:rsidRPr="003B278F">
              <w:rPr>
                <w:lang w:val="pt-BR"/>
              </w:rPr>
              <w:sym w:font="Wingdings" w:char="F0E0"/>
            </w:r>
            <w:r w:rsidRPr="003B278F">
              <w:rPr>
                <w:lang w:val="pl-PL"/>
              </w:rPr>
              <w:t xml:space="preserve"> BaSO</w:t>
            </w:r>
            <w:r w:rsidRPr="003B278F">
              <w:rPr>
                <w:vertAlign w:val="subscript"/>
                <w:lang w:val="pl-PL"/>
              </w:rPr>
              <w:t>4</w:t>
            </w:r>
            <w:r w:rsidRPr="003B278F">
              <w:rPr>
                <w:lang w:val="pl-PL"/>
              </w:rPr>
              <w:t xml:space="preserve"> ↓</w:t>
            </w:r>
          </w:p>
          <w:p w14:paraId="41EBD7EC" w14:textId="77777777" w:rsidR="00D05AB5" w:rsidRPr="003B278F" w:rsidRDefault="00D05AB5" w:rsidP="00366C97">
            <w:pPr>
              <w:tabs>
                <w:tab w:val="left" w:pos="1980"/>
                <w:tab w:val="left" w:pos="2880"/>
              </w:tabs>
              <w:jc w:val="both"/>
              <w:rPr>
                <w:lang w:val="pl-PL"/>
              </w:rPr>
            </w:pPr>
            <w:r w:rsidRPr="003B278F">
              <w:rPr>
                <w:lang w:val="pt-BR"/>
              </w:rPr>
              <w:sym w:font="Wingdings" w:char="F0E0"/>
            </w:r>
            <w:r w:rsidRPr="003B278F">
              <w:rPr>
                <w:lang w:val="pl-PL"/>
              </w:rPr>
              <w:t>Phương trình ion rút gọn thực chất là p</w:t>
            </w:r>
            <w:r w:rsidR="005850EA" w:rsidRPr="003B278F">
              <w:rPr>
                <w:lang w:val="pl-PL"/>
              </w:rPr>
              <w:t xml:space="preserve">hản </w:t>
            </w:r>
            <w:r w:rsidRPr="003B278F">
              <w:rPr>
                <w:lang w:val="pl-PL"/>
              </w:rPr>
              <w:t>ứ</w:t>
            </w:r>
            <w:r w:rsidR="005850EA" w:rsidRPr="003B278F">
              <w:rPr>
                <w:lang w:val="pl-PL"/>
              </w:rPr>
              <w:t>ng</w:t>
            </w:r>
            <w:r w:rsidRPr="003B278F">
              <w:rPr>
                <w:lang w:val="pl-PL"/>
              </w:rPr>
              <w:t xml:space="preserve"> giữa ion Ba </w:t>
            </w:r>
            <w:r w:rsidRPr="003B278F">
              <w:rPr>
                <w:vertAlign w:val="superscript"/>
                <w:lang w:val="pl-PL"/>
              </w:rPr>
              <w:t>2+</w:t>
            </w:r>
            <w:r w:rsidRPr="003B278F">
              <w:rPr>
                <w:lang w:val="pl-PL"/>
              </w:rPr>
              <w:t xml:space="preserve"> và SO</w:t>
            </w:r>
            <w:r w:rsidRPr="003B278F">
              <w:rPr>
                <w:vertAlign w:val="subscript"/>
                <w:lang w:val="pl-PL"/>
              </w:rPr>
              <w:t>4</w:t>
            </w:r>
            <w:r w:rsidRPr="003B278F">
              <w:rPr>
                <w:lang w:val="pl-PL"/>
              </w:rPr>
              <w:t xml:space="preserve"> </w:t>
            </w:r>
            <w:r w:rsidRPr="003B278F">
              <w:rPr>
                <w:vertAlign w:val="superscript"/>
                <w:lang w:val="pl-PL"/>
              </w:rPr>
              <w:t>2-</w:t>
            </w:r>
            <w:r w:rsidRPr="003B278F">
              <w:rPr>
                <w:lang w:val="pl-PL"/>
              </w:rPr>
              <w:t xml:space="preserve"> tạo kết tủa BaSO</w:t>
            </w:r>
            <w:r w:rsidRPr="003B278F">
              <w:rPr>
                <w:vertAlign w:val="subscript"/>
                <w:lang w:val="pl-PL"/>
              </w:rPr>
              <w:t>4</w:t>
            </w:r>
            <w:r w:rsidRPr="003B278F">
              <w:rPr>
                <w:lang w:val="pl-PL"/>
              </w:rPr>
              <w:t>.</w:t>
            </w:r>
          </w:p>
        </w:tc>
      </w:tr>
      <w:tr w:rsidR="00760432" w:rsidRPr="003B278F" w14:paraId="7A5D534A" w14:textId="77777777">
        <w:tc>
          <w:tcPr>
            <w:tcW w:w="10188" w:type="dxa"/>
            <w:gridSpan w:val="4"/>
          </w:tcPr>
          <w:p w14:paraId="6BFCCB7A" w14:textId="77777777" w:rsidR="00760432" w:rsidRPr="003B278F" w:rsidRDefault="00760432" w:rsidP="00366C97">
            <w:pPr>
              <w:jc w:val="center"/>
              <w:rPr>
                <w:b/>
                <w:u w:val="single"/>
                <w:lang w:val="pl-PL"/>
              </w:rPr>
            </w:pPr>
            <w:r w:rsidRPr="003B278F">
              <w:rPr>
                <w:b/>
                <w:u w:val="single"/>
                <w:lang w:val="pl-PL"/>
              </w:rPr>
              <w:lastRenderedPageBreak/>
              <w:t xml:space="preserve">Hoạt động 2: </w:t>
            </w:r>
            <w:r w:rsidR="006D7762" w:rsidRPr="003B278F">
              <w:rPr>
                <w:b/>
                <w:u w:val="single"/>
                <w:lang w:val="pl-PL"/>
              </w:rPr>
              <w:t>Phản ứng tạo thành chất điện li yếu</w:t>
            </w:r>
          </w:p>
          <w:p w14:paraId="5C170666" w14:textId="77777777" w:rsidR="00760432" w:rsidRPr="003B278F" w:rsidRDefault="00760432" w:rsidP="00366C97">
            <w:pPr>
              <w:jc w:val="center"/>
              <w:rPr>
                <w:lang w:val="pl-PL"/>
              </w:rPr>
            </w:pPr>
            <w:r w:rsidRPr="003B278F">
              <w:rPr>
                <w:b/>
                <w:u w:val="single"/>
                <w:lang w:val="pl-PL"/>
              </w:rPr>
              <w:t>Mục tiêu:</w:t>
            </w:r>
            <w:r w:rsidRPr="003B278F">
              <w:rPr>
                <w:lang w:val="pl-PL"/>
              </w:rPr>
              <w:t xml:space="preserve"> </w:t>
            </w:r>
            <w:r w:rsidR="00C772A9" w:rsidRPr="003B278F">
              <w:rPr>
                <w:lang w:val="pl-PL"/>
              </w:rPr>
              <w:t xml:space="preserve">Bản chất phản ứng tạo thành nước </w:t>
            </w:r>
          </w:p>
        </w:tc>
      </w:tr>
      <w:tr w:rsidR="00760432" w:rsidRPr="003B278F" w14:paraId="21D2A8CB" w14:textId="77777777">
        <w:tc>
          <w:tcPr>
            <w:tcW w:w="5880" w:type="dxa"/>
            <w:gridSpan w:val="3"/>
          </w:tcPr>
          <w:p w14:paraId="69512EB9" w14:textId="77777777" w:rsidR="00974784" w:rsidRPr="003B278F" w:rsidRDefault="00974784" w:rsidP="00366C97">
            <w:pPr>
              <w:tabs>
                <w:tab w:val="left" w:pos="9360"/>
              </w:tabs>
              <w:jc w:val="both"/>
              <w:rPr>
                <w:lang w:val="pl-PL"/>
              </w:rPr>
            </w:pPr>
            <w:r w:rsidRPr="003B278F">
              <w:rPr>
                <w:lang w:val="pl-PL"/>
              </w:rPr>
              <w:t xml:space="preserve">Gv: Làm TN: </w:t>
            </w:r>
            <w:r w:rsidR="004464C6" w:rsidRPr="003B278F">
              <w:rPr>
                <w:lang w:val="pl-PL"/>
              </w:rPr>
              <w:t>d</w:t>
            </w:r>
            <w:r w:rsidR="000F0A5D" w:rsidRPr="003B278F">
              <w:rPr>
                <w:lang w:val="pl-PL"/>
              </w:rPr>
              <w:t>ung dịch</w:t>
            </w:r>
            <w:r w:rsidRPr="003B278F">
              <w:rPr>
                <w:lang w:val="pl-PL"/>
              </w:rPr>
              <w:t xml:space="preserve"> NaOH</w:t>
            </w:r>
            <w:r w:rsidR="00E809B8" w:rsidRPr="003B278F">
              <w:rPr>
                <w:lang w:val="pl-PL"/>
              </w:rPr>
              <w:t>(có phenolphtalein)</w:t>
            </w:r>
            <w:r w:rsidRPr="003B278F">
              <w:rPr>
                <w:lang w:val="pl-PL"/>
              </w:rPr>
              <w:t xml:space="preserve"> </w:t>
            </w:r>
            <w:r w:rsidR="00E809B8" w:rsidRPr="003B278F">
              <w:rPr>
                <w:lang w:val="pl-PL"/>
              </w:rPr>
              <w:t>phản ứng</w:t>
            </w:r>
            <w:r w:rsidR="000F0A5D" w:rsidRPr="003B278F">
              <w:rPr>
                <w:lang w:val="pl-PL"/>
              </w:rPr>
              <w:t xml:space="preserve"> </w:t>
            </w:r>
            <w:r w:rsidRPr="003B278F">
              <w:rPr>
                <w:lang w:val="pl-PL"/>
              </w:rPr>
              <w:t xml:space="preserve">với </w:t>
            </w:r>
            <w:r w:rsidR="000F0A5D" w:rsidRPr="003B278F">
              <w:rPr>
                <w:lang w:val="pl-PL"/>
              </w:rPr>
              <w:t>dd</w:t>
            </w:r>
            <w:r w:rsidRPr="003B278F">
              <w:rPr>
                <w:lang w:val="pl-PL"/>
              </w:rPr>
              <w:t xml:space="preserve"> HCl.</w:t>
            </w:r>
          </w:p>
          <w:p w14:paraId="6A7A5E53" w14:textId="77777777" w:rsidR="00974784" w:rsidRPr="003B278F" w:rsidRDefault="00974784" w:rsidP="00366C97">
            <w:pPr>
              <w:tabs>
                <w:tab w:val="left" w:pos="9360"/>
              </w:tabs>
              <w:jc w:val="both"/>
              <w:rPr>
                <w:lang w:val="pl-PL"/>
              </w:rPr>
            </w:pPr>
            <w:r w:rsidRPr="003B278F">
              <w:rPr>
                <w:lang w:val="pl-PL"/>
              </w:rPr>
              <w:t>Gv: Yêu cầu hs quan sát hiện tượng ?</w:t>
            </w:r>
          </w:p>
          <w:p w14:paraId="73817E4D" w14:textId="77777777" w:rsidR="00974784" w:rsidRPr="003B278F" w:rsidRDefault="00974784" w:rsidP="00366C97">
            <w:pPr>
              <w:tabs>
                <w:tab w:val="left" w:pos="9360"/>
              </w:tabs>
              <w:jc w:val="both"/>
              <w:rPr>
                <w:lang w:val="pl-PL"/>
              </w:rPr>
            </w:pPr>
            <w:r w:rsidRPr="003B278F">
              <w:rPr>
                <w:lang w:val="pl-PL"/>
              </w:rPr>
              <w:t>-Viết pt phân tử, pt ion đầy đủ, pt ion rút gọn giữa 2 d</w:t>
            </w:r>
            <w:r w:rsidR="004464C6" w:rsidRPr="003B278F">
              <w:rPr>
                <w:lang w:val="pl-PL"/>
              </w:rPr>
              <w:t>d</w:t>
            </w:r>
            <w:r w:rsidRPr="003B278F">
              <w:rPr>
                <w:lang w:val="pl-PL"/>
              </w:rPr>
              <w:t xml:space="preserve"> NaOH và </w:t>
            </w:r>
            <w:r w:rsidR="004464C6" w:rsidRPr="003B278F">
              <w:rPr>
                <w:lang w:val="pl-PL"/>
              </w:rPr>
              <w:t xml:space="preserve">dd </w:t>
            </w:r>
            <w:r w:rsidRPr="003B278F">
              <w:rPr>
                <w:lang w:val="pl-PL"/>
              </w:rPr>
              <w:t>HCl.</w:t>
            </w:r>
          </w:p>
          <w:p w14:paraId="49D73C3E" w14:textId="77777777" w:rsidR="00974784" w:rsidRPr="003B278F" w:rsidRDefault="00974784" w:rsidP="00366C97">
            <w:pPr>
              <w:tabs>
                <w:tab w:val="left" w:pos="9360"/>
              </w:tabs>
              <w:jc w:val="both"/>
              <w:rPr>
                <w:lang w:val="pl-PL"/>
              </w:rPr>
            </w:pPr>
            <w:r w:rsidRPr="003B278F">
              <w:rPr>
                <w:lang w:val="pl-PL"/>
              </w:rPr>
              <w:t xml:space="preserve">Gv </w:t>
            </w:r>
            <w:r w:rsidR="004464C6" w:rsidRPr="003B278F">
              <w:rPr>
                <w:lang w:val="pl-PL"/>
              </w:rPr>
              <w:t>gợi ý</w:t>
            </w:r>
            <w:r w:rsidRPr="003B278F">
              <w:rPr>
                <w:lang w:val="pl-PL"/>
              </w:rPr>
              <w:t>: Chuyển các chất dễ tan, chất điện li mạnh thành ion, giữ nguyên chất điện li yếu là H</w:t>
            </w:r>
            <w:r w:rsidRPr="003B278F">
              <w:rPr>
                <w:vertAlign w:val="subscript"/>
                <w:lang w:val="pl-PL"/>
              </w:rPr>
              <w:t>2</w:t>
            </w:r>
            <w:r w:rsidRPr="003B278F">
              <w:rPr>
                <w:lang w:val="pl-PL"/>
              </w:rPr>
              <w:t xml:space="preserve">O. </w:t>
            </w:r>
          </w:p>
          <w:p w14:paraId="612F027E" w14:textId="77777777" w:rsidR="00974784" w:rsidRPr="003B278F" w:rsidRDefault="00974784" w:rsidP="00366C97">
            <w:pPr>
              <w:tabs>
                <w:tab w:val="left" w:pos="9360"/>
              </w:tabs>
              <w:jc w:val="both"/>
              <w:rPr>
                <w:lang w:val="pt-BR"/>
              </w:rPr>
            </w:pPr>
            <w:r w:rsidRPr="003B278F">
              <w:rPr>
                <w:lang w:val="pt-BR"/>
              </w:rPr>
              <w:t xml:space="preserve">Hs: NaOH + HCl </w:t>
            </w:r>
            <w:r w:rsidRPr="003B278F">
              <w:sym w:font="Wingdings" w:char="F0E0"/>
            </w:r>
            <w:r w:rsidRPr="003B278F">
              <w:rPr>
                <w:lang w:val="pt-BR"/>
              </w:rPr>
              <w:t xml:space="preserve"> NaCl + H</w:t>
            </w:r>
            <w:r w:rsidRPr="003B278F">
              <w:rPr>
                <w:vertAlign w:val="subscript"/>
                <w:lang w:val="pt-BR"/>
              </w:rPr>
              <w:t>2</w:t>
            </w:r>
            <w:r w:rsidRPr="003B278F">
              <w:rPr>
                <w:lang w:val="pt-BR"/>
              </w:rPr>
              <w:t xml:space="preserve">O </w:t>
            </w:r>
          </w:p>
          <w:p w14:paraId="637F9229" w14:textId="77777777" w:rsidR="00974784" w:rsidRPr="003B278F" w:rsidRDefault="00974784" w:rsidP="00366C97">
            <w:pPr>
              <w:tabs>
                <w:tab w:val="left" w:pos="9360"/>
              </w:tabs>
              <w:jc w:val="both"/>
              <w:rPr>
                <w:lang w:val="pt-BR"/>
              </w:rPr>
            </w:pPr>
            <w:r w:rsidRPr="003B278F">
              <w:rPr>
                <w:lang w:val="pt-BR"/>
              </w:rPr>
              <w:t>Na</w:t>
            </w:r>
            <w:r w:rsidR="004464C6" w:rsidRPr="003B278F">
              <w:rPr>
                <w:vertAlign w:val="superscript"/>
                <w:lang w:val="pt-BR"/>
              </w:rPr>
              <w:t>+</w:t>
            </w:r>
            <w:r w:rsidRPr="003B278F">
              <w:rPr>
                <w:lang w:val="pt-BR"/>
              </w:rPr>
              <w:t xml:space="preserve"> + OH</w:t>
            </w:r>
            <w:r w:rsidR="004464C6" w:rsidRPr="003B278F">
              <w:rPr>
                <w:vertAlign w:val="superscript"/>
                <w:lang w:val="pt-BR"/>
              </w:rPr>
              <w:t>-</w:t>
            </w:r>
            <w:r w:rsidRPr="003B278F">
              <w:rPr>
                <w:lang w:val="pt-BR"/>
              </w:rPr>
              <w:t xml:space="preserve"> + H</w:t>
            </w:r>
            <w:r w:rsidR="004464C6" w:rsidRPr="003B278F">
              <w:rPr>
                <w:vertAlign w:val="superscript"/>
                <w:lang w:val="pt-BR"/>
              </w:rPr>
              <w:t>+</w:t>
            </w:r>
            <w:r w:rsidRPr="003B278F">
              <w:rPr>
                <w:lang w:val="pt-BR"/>
              </w:rPr>
              <w:t xml:space="preserve"> + Cl</w:t>
            </w:r>
            <w:r w:rsidR="004464C6" w:rsidRPr="003B278F">
              <w:rPr>
                <w:vertAlign w:val="superscript"/>
                <w:lang w:val="pt-BR"/>
              </w:rPr>
              <w:t>-</w:t>
            </w:r>
            <w:r w:rsidRPr="003B278F">
              <w:rPr>
                <w:lang w:val="pt-BR"/>
              </w:rPr>
              <w:t xml:space="preserve"> </w:t>
            </w:r>
            <w:r w:rsidRPr="003B278F">
              <w:sym w:font="Wingdings" w:char="F0E0"/>
            </w:r>
            <w:r w:rsidRPr="003B278F">
              <w:rPr>
                <w:lang w:val="pt-BR"/>
              </w:rPr>
              <w:t xml:space="preserve"> Na</w:t>
            </w:r>
            <w:r w:rsidR="004464C6" w:rsidRPr="003B278F">
              <w:rPr>
                <w:vertAlign w:val="superscript"/>
                <w:lang w:val="pt-BR"/>
              </w:rPr>
              <w:t>+</w:t>
            </w:r>
            <w:r w:rsidRPr="003B278F">
              <w:rPr>
                <w:lang w:val="pt-BR"/>
              </w:rPr>
              <w:t xml:space="preserve"> + Cl</w:t>
            </w:r>
            <w:r w:rsidR="004464C6" w:rsidRPr="003B278F">
              <w:rPr>
                <w:vertAlign w:val="superscript"/>
                <w:lang w:val="pt-BR"/>
              </w:rPr>
              <w:t>-</w:t>
            </w:r>
            <w:r w:rsidRPr="003B278F">
              <w:rPr>
                <w:lang w:val="pt-BR"/>
              </w:rPr>
              <w:t xml:space="preserve"> + H</w:t>
            </w:r>
            <w:r w:rsidRPr="003B278F">
              <w:rPr>
                <w:vertAlign w:val="subscript"/>
                <w:lang w:val="pt-BR"/>
              </w:rPr>
              <w:t>2</w:t>
            </w:r>
            <w:r w:rsidR="0087380F" w:rsidRPr="003B278F">
              <w:rPr>
                <w:lang w:val="pt-BR"/>
              </w:rPr>
              <w:t xml:space="preserve">O </w:t>
            </w:r>
          </w:p>
          <w:p w14:paraId="3017086F" w14:textId="77777777" w:rsidR="00974784" w:rsidRPr="003B278F" w:rsidRDefault="00974784" w:rsidP="00366C97">
            <w:pPr>
              <w:tabs>
                <w:tab w:val="left" w:pos="9360"/>
              </w:tabs>
              <w:jc w:val="both"/>
              <w:rPr>
                <w:lang w:val="pt-BR"/>
              </w:rPr>
            </w:pPr>
            <w:r w:rsidRPr="003B278F">
              <w:rPr>
                <w:lang w:val="pt-BR"/>
              </w:rPr>
              <w:t>H</w:t>
            </w:r>
            <w:r w:rsidRPr="003B278F">
              <w:rPr>
                <w:vertAlign w:val="superscript"/>
                <w:lang w:val="pt-BR"/>
              </w:rPr>
              <w:t>+</w:t>
            </w:r>
            <w:r w:rsidRPr="003B278F">
              <w:rPr>
                <w:lang w:val="pt-BR"/>
              </w:rPr>
              <w:t xml:space="preserve"> + OH</w:t>
            </w:r>
            <w:r w:rsidRPr="003B278F">
              <w:rPr>
                <w:vertAlign w:val="superscript"/>
                <w:lang w:val="pt-BR"/>
              </w:rPr>
              <w:t>-</w:t>
            </w:r>
            <w:r w:rsidRPr="003B278F">
              <w:rPr>
                <w:lang w:val="pt-BR"/>
              </w:rPr>
              <w:t xml:space="preserve"> </w:t>
            </w:r>
            <w:r w:rsidRPr="003B278F">
              <w:sym w:font="Wingdings" w:char="F0E0"/>
            </w:r>
            <w:r w:rsidRPr="003B278F">
              <w:rPr>
                <w:lang w:val="pt-BR"/>
              </w:rPr>
              <w:t xml:space="preserve"> H</w:t>
            </w:r>
            <w:r w:rsidRPr="003B278F">
              <w:rPr>
                <w:vertAlign w:val="subscript"/>
                <w:lang w:val="pt-BR"/>
              </w:rPr>
              <w:t>2</w:t>
            </w:r>
            <w:r w:rsidRPr="003B278F">
              <w:rPr>
                <w:lang w:val="pt-BR"/>
              </w:rPr>
              <w:t xml:space="preserve">O </w:t>
            </w:r>
          </w:p>
          <w:p w14:paraId="7EAB667C" w14:textId="77777777" w:rsidR="00974784" w:rsidRPr="003B278F" w:rsidRDefault="00974784" w:rsidP="00366C97">
            <w:pPr>
              <w:tabs>
                <w:tab w:val="left" w:pos="9360"/>
              </w:tabs>
              <w:jc w:val="both"/>
              <w:rPr>
                <w:lang w:val="pt-BR"/>
              </w:rPr>
            </w:pPr>
            <w:r w:rsidRPr="003B278F">
              <w:rPr>
                <w:lang w:val="pt-BR"/>
              </w:rPr>
              <w:t>Gv kết luận: Bản chất vủa phản ứng do ion H</w:t>
            </w:r>
            <w:r w:rsidRPr="003B278F">
              <w:rPr>
                <w:vertAlign w:val="superscript"/>
                <w:lang w:val="pt-BR"/>
              </w:rPr>
              <w:t>+</w:t>
            </w:r>
            <w:r w:rsidRPr="003B278F">
              <w:rPr>
                <w:lang w:val="pt-BR"/>
              </w:rPr>
              <w:t xml:space="preserve"> và ion OH</w:t>
            </w:r>
            <w:r w:rsidRPr="003B278F">
              <w:rPr>
                <w:vertAlign w:val="superscript"/>
                <w:lang w:val="pt-BR"/>
              </w:rPr>
              <w:t>-</w:t>
            </w:r>
            <w:r w:rsidRPr="003B278F">
              <w:rPr>
                <w:lang w:val="pt-BR"/>
              </w:rPr>
              <w:t xml:space="preserve"> kết h</w:t>
            </w:r>
            <w:r w:rsidR="0019437D" w:rsidRPr="003B278F">
              <w:rPr>
                <w:lang w:val="pt-BR"/>
              </w:rPr>
              <w:t>ợp</w:t>
            </w:r>
            <w:r w:rsidRPr="003B278F">
              <w:rPr>
                <w:lang w:val="pt-BR"/>
              </w:rPr>
              <w:t xml:space="preserve"> với nhau tạo H</w:t>
            </w:r>
            <w:r w:rsidRPr="003B278F">
              <w:rPr>
                <w:vertAlign w:val="subscript"/>
                <w:lang w:val="pt-BR"/>
              </w:rPr>
              <w:t>2</w:t>
            </w:r>
            <w:r w:rsidRPr="003B278F">
              <w:rPr>
                <w:lang w:val="pt-BR"/>
              </w:rPr>
              <w:t>O .</w:t>
            </w:r>
          </w:p>
          <w:p w14:paraId="10878CEC" w14:textId="77777777" w:rsidR="00974784" w:rsidRPr="003B278F" w:rsidRDefault="00974784" w:rsidP="00366C97">
            <w:pPr>
              <w:tabs>
                <w:tab w:val="left" w:pos="9360"/>
              </w:tabs>
              <w:jc w:val="both"/>
              <w:rPr>
                <w:lang w:val="pt-BR"/>
              </w:rPr>
            </w:pPr>
            <w:r w:rsidRPr="003B278F">
              <w:rPr>
                <w:lang w:val="pt-BR"/>
              </w:rPr>
              <w:t xml:space="preserve">Gv: Tương tự cho dd </w:t>
            </w:r>
            <w:r w:rsidR="0019437D" w:rsidRPr="003B278F">
              <w:rPr>
                <w:lang w:val="pt-BR"/>
              </w:rPr>
              <w:t>M</w:t>
            </w:r>
            <w:r w:rsidRPr="003B278F">
              <w:rPr>
                <w:lang w:val="pt-BR"/>
              </w:rPr>
              <w:t>g (OH)</w:t>
            </w:r>
            <w:r w:rsidRPr="003B278F">
              <w:rPr>
                <w:vertAlign w:val="subscript"/>
                <w:lang w:val="pt-BR"/>
              </w:rPr>
              <w:t>2</w:t>
            </w:r>
            <w:r w:rsidR="0019437D" w:rsidRPr="003B278F">
              <w:rPr>
                <w:vertAlign w:val="subscript"/>
                <w:lang w:val="pt-BR"/>
              </w:rPr>
              <w:t>(r)</w:t>
            </w:r>
            <w:r w:rsidRPr="003B278F">
              <w:rPr>
                <w:lang w:val="pt-BR"/>
              </w:rPr>
              <w:t xml:space="preserve">  pứ với </w:t>
            </w:r>
            <w:r w:rsidR="0019437D" w:rsidRPr="003B278F">
              <w:rPr>
                <w:lang w:val="pt-BR"/>
              </w:rPr>
              <w:t xml:space="preserve">dd </w:t>
            </w:r>
            <w:r w:rsidRPr="003B278F">
              <w:rPr>
                <w:lang w:val="pt-BR"/>
              </w:rPr>
              <w:t>HCl.</w:t>
            </w:r>
          </w:p>
          <w:p w14:paraId="3B360689" w14:textId="77777777" w:rsidR="00974784" w:rsidRPr="003B278F" w:rsidRDefault="00974784" w:rsidP="00366C97">
            <w:pPr>
              <w:tabs>
                <w:tab w:val="left" w:pos="9360"/>
              </w:tabs>
              <w:jc w:val="both"/>
              <w:rPr>
                <w:lang w:val="pt-BR"/>
              </w:rPr>
            </w:pPr>
            <w:r w:rsidRPr="003B278F">
              <w:rPr>
                <w:lang w:val="pt-BR"/>
              </w:rPr>
              <w:t xml:space="preserve">-Yêu cầu hs viết pt phân tử, ion đầy đủ, ion rút gọn. </w:t>
            </w:r>
          </w:p>
          <w:p w14:paraId="22A59694" w14:textId="77777777" w:rsidR="00974784" w:rsidRPr="003B278F" w:rsidRDefault="00974784" w:rsidP="00366C97">
            <w:pPr>
              <w:tabs>
                <w:tab w:val="left" w:pos="9360"/>
              </w:tabs>
              <w:jc w:val="both"/>
              <w:rPr>
                <w:lang w:val="pt-BR"/>
              </w:rPr>
            </w:pPr>
            <w:r w:rsidRPr="003B278F">
              <w:rPr>
                <w:lang w:val="pt-BR"/>
              </w:rPr>
              <w:t xml:space="preserve">-Rút ra bản chất của pứ đó. </w:t>
            </w:r>
          </w:p>
          <w:p w14:paraId="458E7951" w14:textId="77777777" w:rsidR="0019437D" w:rsidRPr="003B278F" w:rsidRDefault="00974784" w:rsidP="00366C97">
            <w:pPr>
              <w:tabs>
                <w:tab w:val="left" w:pos="9360"/>
              </w:tabs>
              <w:jc w:val="both"/>
              <w:rPr>
                <w:lang w:val="pt-BR"/>
              </w:rPr>
            </w:pPr>
            <w:r w:rsidRPr="003B278F">
              <w:rPr>
                <w:lang w:val="pt-BR"/>
              </w:rPr>
              <w:t>Hs: Mg(OH)</w:t>
            </w:r>
            <w:r w:rsidRPr="003B278F">
              <w:rPr>
                <w:vertAlign w:val="subscript"/>
                <w:lang w:val="pt-BR"/>
              </w:rPr>
              <w:t>2</w:t>
            </w:r>
            <w:r w:rsidR="0019437D" w:rsidRPr="003B278F">
              <w:rPr>
                <w:vertAlign w:val="subscript"/>
                <w:lang w:val="pt-BR"/>
              </w:rPr>
              <w:t>(r)</w:t>
            </w:r>
            <w:r w:rsidRPr="003B278F">
              <w:rPr>
                <w:lang w:val="pt-BR"/>
              </w:rPr>
              <w:t xml:space="preserve"> + 2HCl </w:t>
            </w:r>
            <w:r w:rsidRPr="003B278F">
              <w:sym w:font="Wingdings" w:char="F0E0"/>
            </w:r>
            <w:r w:rsidRPr="003B278F">
              <w:rPr>
                <w:lang w:val="pt-BR"/>
              </w:rPr>
              <w:t xml:space="preserve"> MgCl</w:t>
            </w:r>
            <w:r w:rsidRPr="003B278F">
              <w:rPr>
                <w:vertAlign w:val="subscript"/>
                <w:lang w:val="pt-BR"/>
              </w:rPr>
              <w:t>2</w:t>
            </w:r>
            <w:r w:rsidRPr="003B278F">
              <w:rPr>
                <w:lang w:val="pt-BR"/>
              </w:rPr>
              <w:t xml:space="preserve"> + 2H</w:t>
            </w:r>
            <w:r w:rsidRPr="003B278F">
              <w:rPr>
                <w:vertAlign w:val="subscript"/>
                <w:lang w:val="pt-BR"/>
              </w:rPr>
              <w:t>2</w:t>
            </w:r>
            <w:r w:rsidRPr="003B278F">
              <w:rPr>
                <w:lang w:val="pt-BR"/>
              </w:rPr>
              <w:t xml:space="preserve">O </w:t>
            </w:r>
          </w:p>
          <w:p w14:paraId="05D0F232" w14:textId="77777777" w:rsidR="00974784" w:rsidRPr="003B278F" w:rsidRDefault="00974784" w:rsidP="00366C97">
            <w:pPr>
              <w:tabs>
                <w:tab w:val="left" w:pos="9360"/>
              </w:tabs>
              <w:jc w:val="both"/>
              <w:rPr>
                <w:lang w:val="pt-BR"/>
              </w:rPr>
            </w:pPr>
            <w:r w:rsidRPr="003B278F">
              <w:rPr>
                <w:lang w:val="pt-BR"/>
              </w:rPr>
              <w:t>Mg(OH)</w:t>
            </w:r>
            <w:r w:rsidRPr="003B278F">
              <w:rPr>
                <w:vertAlign w:val="subscript"/>
                <w:lang w:val="pt-BR"/>
              </w:rPr>
              <w:t>2</w:t>
            </w:r>
            <w:r w:rsidR="0019437D" w:rsidRPr="003B278F">
              <w:rPr>
                <w:lang w:val="pt-BR"/>
              </w:rPr>
              <w:t>(r)</w:t>
            </w:r>
            <w:r w:rsidRPr="003B278F">
              <w:rPr>
                <w:lang w:val="pt-BR"/>
              </w:rPr>
              <w:t xml:space="preserve"> + 2H</w:t>
            </w:r>
            <w:r w:rsidRPr="003B278F">
              <w:rPr>
                <w:vertAlign w:val="superscript"/>
                <w:lang w:val="pt-BR"/>
              </w:rPr>
              <w:t>+</w:t>
            </w:r>
            <w:r w:rsidRPr="003B278F">
              <w:rPr>
                <w:lang w:val="pt-BR"/>
              </w:rPr>
              <w:t xml:space="preserve"> + 2Cl</w:t>
            </w:r>
            <w:r w:rsidRPr="003B278F">
              <w:rPr>
                <w:vertAlign w:val="superscript"/>
                <w:lang w:val="pt-BR"/>
              </w:rPr>
              <w:t>-</w:t>
            </w:r>
            <w:r w:rsidRPr="003B278F">
              <w:rPr>
                <w:lang w:val="pt-BR"/>
              </w:rPr>
              <w:t xml:space="preserve"> </w:t>
            </w:r>
            <w:r w:rsidRPr="003B278F">
              <w:sym w:font="Wingdings" w:char="F0E0"/>
            </w:r>
            <w:r w:rsidRPr="003B278F">
              <w:rPr>
                <w:lang w:val="pt-BR"/>
              </w:rPr>
              <w:t xml:space="preserve"> Mg</w:t>
            </w:r>
            <w:r w:rsidRPr="003B278F">
              <w:rPr>
                <w:vertAlign w:val="superscript"/>
                <w:lang w:val="pt-BR"/>
              </w:rPr>
              <w:t>2+</w:t>
            </w:r>
            <w:r w:rsidRPr="003B278F">
              <w:rPr>
                <w:lang w:val="pt-BR"/>
              </w:rPr>
              <w:t xml:space="preserve"> +2Cl</w:t>
            </w:r>
            <w:r w:rsidRPr="003B278F">
              <w:rPr>
                <w:vertAlign w:val="superscript"/>
                <w:lang w:val="pt-BR"/>
              </w:rPr>
              <w:t>-</w:t>
            </w:r>
            <w:r w:rsidRPr="003B278F">
              <w:rPr>
                <w:lang w:val="pt-BR"/>
              </w:rPr>
              <w:t xml:space="preserve"> + 2 H</w:t>
            </w:r>
            <w:r w:rsidRPr="003B278F">
              <w:rPr>
                <w:vertAlign w:val="subscript"/>
                <w:lang w:val="pt-BR"/>
              </w:rPr>
              <w:t>2</w:t>
            </w:r>
            <w:r w:rsidRPr="003B278F">
              <w:rPr>
                <w:lang w:val="pt-BR"/>
              </w:rPr>
              <w:t xml:space="preserve">O </w:t>
            </w:r>
          </w:p>
          <w:p w14:paraId="3BE80C81" w14:textId="77777777" w:rsidR="00974784" w:rsidRPr="003B278F" w:rsidRDefault="00974784" w:rsidP="00366C97">
            <w:pPr>
              <w:tabs>
                <w:tab w:val="left" w:pos="9360"/>
              </w:tabs>
              <w:jc w:val="both"/>
              <w:rPr>
                <w:lang w:val="pt-BR"/>
              </w:rPr>
            </w:pPr>
            <w:r w:rsidRPr="003B278F">
              <w:rPr>
                <w:lang w:val="pt-BR"/>
              </w:rPr>
              <w:t>Mg(OH)</w:t>
            </w:r>
            <w:r w:rsidRPr="003B278F">
              <w:rPr>
                <w:vertAlign w:val="subscript"/>
                <w:lang w:val="pt-BR"/>
              </w:rPr>
              <w:t>2</w:t>
            </w:r>
            <w:r w:rsidR="00611E6A" w:rsidRPr="003B278F">
              <w:rPr>
                <w:lang w:val="pt-BR"/>
              </w:rPr>
              <w:t>(r)</w:t>
            </w:r>
            <w:r w:rsidR="001F376F" w:rsidRPr="003B278F">
              <w:rPr>
                <w:lang w:val="pt-BR"/>
              </w:rPr>
              <w:t xml:space="preserve">  + 2</w:t>
            </w:r>
            <w:r w:rsidRPr="003B278F">
              <w:rPr>
                <w:lang w:val="pt-BR"/>
              </w:rPr>
              <w:t>H</w:t>
            </w:r>
            <w:r w:rsidRPr="003B278F">
              <w:rPr>
                <w:vertAlign w:val="superscript"/>
                <w:lang w:val="pt-BR"/>
              </w:rPr>
              <w:t>+</w:t>
            </w:r>
            <w:r w:rsidRPr="003B278F">
              <w:rPr>
                <w:lang w:val="pt-BR"/>
              </w:rPr>
              <w:t xml:space="preserve">  </w:t>
            </w:r>
            <w:r w:rsidRPr="003B278F">
              <w:sym w:font="Wingdings" w:char="F0E0"/>
            </w:r>
            <w:r w:rsidRPr="003B278F">
              <w:rPr>
                <w:lang w:val="pt-BR"/>
              </w:rPr>
              <w:t xml:space="preserve"> Mg </w:t>
            </w:r>
            <w:r w:rsidRPr="003B278F">
              <w:rPr>
                <w:vertAlign w:val="superscript"/>
                <w:lang w:val="pt-BR"/>
              </w:rPr>
              <w:t>2+</w:t>
            </w:r>
            <w:r w:rsidRPr="003B278F">
              <w:rPr>
                <w:lang w:val="pt-BR"/>
              </w:rPr>
              <w:t xml:space="preserve"> + 2H</w:t>
            </w:r>
            <w:r w:rsidRPr="003B278F">
              <w:rPr>
                <w:vertAlign w:val="subscript"/>
                <w:lang w:val="pt-BR"/>
              </w:rPr>
              <w:t>2</w:t>
            </w:r>
            <w:r w:rsidR="001F376F" w:rsidRPr="003B278F">
              <w:rPr>
                <w:lang w:val="pt-BR"/>
              </w:rPr>
              <w:t xml:space="preserve">O </w:t>
            </w:r>
          </w:p>
          <w:p w14:paraId="50348E60" w14:textId="77777777" w:rsidR="00760432" w:rsidRPr="003B278F" w:rsidRDefault="00974784" w:rsidP="00366C97">
            <w:pPr>
              <w:jc w:val="both"/>
              <w:rPr>
                <w:lang w:val="pt-BR"/>
              </w:rPr>
            </w:pPr>
            <w:r w:rsidRPr="003B278F">
              <w:rPr>
                <w:lang w:val="pt-BR"/>
              </w:rPr>
              <w:t xml:space="preserve">Gv kết luận: </w:t>
            </w:r>
          </w:p>
        </w:tc>
        <w:tc>
          <w:tcPr>
            <w:tcW w:w="4308" w:type="dxa"/>
          </w:tcPr>
          <w:p w14:paraId="0B46C6BB" w14:textId="77777777" w:rsidR="00974784" w:rsidRPr="003B278F" w:rsidRDefault="00974784" w:rsidP="00366C97">
            <w:pPr>
              <w:tabs>
                <w:tab w:val="left" w:pos="9360"/>
              </w:tabs>
              <w:jc w:val="both"/>
              <w:rPr>
                <w:lang w:val="pt-BR"/>
              </w:rPr>
            </w:pPr>
            <w:r w:rsidRPr="003B278F">
              <w:rPr>
                <w:lang w:val="pt-BR"/>
              </w:rPr>
              <w:t xml:space="preserve">* TN: Dung dịch NaOH phản ứng với dung dịch HCl </w:t>
            </w:r>
            <w:r w:rsidRPr="003B278F">
              <w:sym w:font="Wingdings" w:char="F0E0"/>
            </w:r>
            <w:r w:rsidRPr="003B278F">
              <w:rPr>
                <w:lang w:val="pt-BR"/>
              </w:rPr>
              <w:t xml:space="preserve"> H</w:t>
            </w:r>
            <w:r w:rsidRPr="003B278F">
              <w:rPr>
                <w:vertAlign w:val="subscript"/>
                <w:lang w:val="pt-BR"/>
              </w:rPr>
              <w:t>2</w:t>
            </w:r>
            <w:r w:rsidRPr="003B278F">
              <w:rPr>
                <w:lang w:val="pt-BR"/>
              </w:rPr>
              <w:t>O.</w:t>
            </w:r>
          </w:p>
          <w:p w14:paraId="35429CD8" w14:textId="77777777" w:rsidR="00974784" w:rsidRPr="003B278F" w:rsidRDefault="00974784" w:rsidP="00366C97">
            <w:pPr>
              <w:tabs>
                <w:tab w:val="left" w:pos="9360"/>
              </w:tabs>
              <w:jc w:val="both"/>
              <w:rPr>
                <w:lang w:val="pt-BR"/>
              </w:rPr>
            </w:pPr>
            <w:r w:rsidRPr="003B278F">
              <w:rPr>
                <w:lang w:val="pt-BR"/>
              </w:rPr>
              <w:t>Pt phân tử:</w:t>
            </w:r>
          </w:p>
          <w:p w14:paraId="5787EB0D" w14:textId="77777777" w:rsidR="00974784" w:rsidRPr="003B278F" w:rsidRDefault="00974784" w:rsidP="00366C97">
            <w:pPr>
              <w:tabs>
                <w:tab w:val="left" w:pos="9360"/>
              </w:tabs>
              <w:jc w:val="both"/>
              <w:rPr>
                <w:lang w:val="pt-BR"/>
              </w:rPr>
            </w:pPr>
            <w:r w:rsidRPr="003B278F">
              <w:rPr>
                <w:lang w:val="pt-BR"/>
              </w:rPr>
              <w:t xml:space="preserve">NaOH + HCl </w:t>
            </w:r>
            <w:r w:rsidRPr="003B278F">
              <w:sym w:font="Wingdings" w:char="F0E0"/>
            </w:r>
            <w:r w:rsidRPr="003B278F">
              <w:rPr>
                <w:lang w:val="pt-BR"/>
              </w:rPr>
              <w:t xml:space="preserve"> H</w:t>
            </w:r>
            <w:r w:rsidRPr="003B278F">
              <w:rPr>
                <w:vertAlign w:val="subscript"/>
                <w:lang w:val="pt-BR"/>
              </w:rPr>
              <w:t>2</w:t>
            </w:r>
            <w:r w:rsidRPr="003B278F">
              <w:rPr>
                <w:lang w:val="pt-BR"/>
              </w:rPr>
              <w:t xml:space="preserve">O + NaCl </w:t>
            </w:r>
          </w:p>
          <w:p w14:paraId="145130BC" w14:textId="77777777" w:rsidR="00974784" w:rsidRPr="003B278F" w:rsidRDefault="00974784" w:rsidP="00366C97">
            <w:pPr>
              <w:tabs>
                <w:tab w:val="left" w:pos="9360"/>
              </w:tabs>
              <w:jc w:val="both"/>
              <w:rPr>
                <w:lang w:val="pt-BR"/>
              </w:rPr>
            </w:pPr>
            <w:r w:rsidRPr="003B278F">
              <w:rPr>
                <w:lang w:val="pt-BR"/>
              </w:rPr>
              <w:t xml:space="preserve">Pt ion đầy đủ: </w:t>
            </w:r>
          </w:p>
          <w:p w14:paraId="09C75C11" w14:textId="77777777" w:rsidR="00974784" w:rsidRPr="003B278F" w:rsidRDefault="00974784" w:rsidP="00366C97">
            <w:pPr>
              <w:tabs>
                <w:tab w:val="left" w:pos="9360"/>
              </w:tabs>
              <w:jc w:val="both"/>
              <w:rPr>
                <w:lang w:val="pt-BR"/>
              </w:rPr>
            </w:pPr>
            <w:r w:rsidRPr="003B278F">
              <w:rPr>
                <w:lang w:val="pt-BR"/>
              </w:rPr>
              <w:t>Na</w:t>
            </w:r>
            <w:r w:rsidR="000F6A72" w:rsidRPr="003B278F">
              <w:rPr>
                <w:vertAlign w:val="superscript"/>
                <w:lang w:val="pt-BR"/>
              </w:rPr>
              <w:t>+</w:t>
            </w:r>
            <w:r w:rsidRPr="003B278F">
              <w:rPr>
                <w:lang w:val="pt-BR"/>
              </w:rPr>
              <w:t xml:space="preserve"> + OH</w:t>
            </w:r>
            <w:r w:rsidR="000F6A72" w:rsidRPr="003B278F">
              <w:rPr>
                <w:vertAlign w:val="superscript"/>
                <w:lang w:val="pt-BR"/>
              </w:rPr>
              <w:t>-</w:t>
            </w:r>
            <w:r w:rsidRPr="003B278F">
              <w:rPr>
                <w:lang w:val="pt-BR"/>
              </w:rPr>
              <w:t xml:space="preserve"> + H</w:t>
            </w:r>
            <w:r w:rsidR="000F6A72" w:rsidRPr="003B278F">
              <w:rPr>
                <w:vertAlign w:val="superscript"/>
                <w:lang w:val="pt-BR"/>
              </w:rPr>
              <w:t>+</w:t>
            </w:r>
            <w:r w:rsidRPr="003B278F">
              <w:rPr>
                <w:lang w:val="pt-BR"/>
              </w:rPr>
              <w:t xml:space="preserve"> + Cl</w:t>
            </w:r>
            <w:r w:rsidR="000F6A72" w:rsidRPr="003B278F">
              <w:rPr>
                <w:vertAlign w:val="superscript"/>
                <w:lang w:val="pt-BR"/>
              </w:rPr>
              <w:t>-</w:t>
            </w:r>
            <w:r w:rsidRPr="003B278F">
              <w:rPr>
                <w:lang w:val="pt-BR"/>
              </w:rPr>
              <w:t xml:space="preserve"> </w:t>
            </w:r>
            <w:r w:rsidRPr="003B278F">
              <w:sym w:font="Wingdings" w:char="F0E0"/>
            </w:r>
            <w:r w:rsidRPr="003B278F">
              <w:rPr>
                <w:lang w:val="pt-BR"/>
              </w:rPr>
              <w:t xml:space="preserve"> H</w:t>
            </w:r>
            <w:r w:rsidRPr="003B278F">
              <w:rPr>
                <w:vertAlign w:val="subscript"/>
                <w:lang w:val="pt-BR"/>
              </w:rPr>
              <w:t>2</w:t>
            </w:r>
            <w:r w:rsidRPr="003B278F">
              <w:rPr>
                <w:lang w:val="pt-BR"/>
              </w:rPr>
              <w:t>O + Na</w:t>
            </w:r>
            <w:r w:rsidR="000F6A72" w:rsidRPr="003B278F">
              <w:rPr>
                <w:vertAlign w:val="superscript"/>
                <w:lang w:val="pt-BR"/>
              </w:rPr>
              <w:t>+</w:t>
            </w:r>
            <w:r w:rsidRPr="003B278F">
              <w:rPr>
                <w:lang w:val="pt-BR"/>
              </w:rPr>
              <w:t xml:space="preserve"> + Cl</w:t>
            </w:r>
            <w:r w:rsidR="000F6A72" w:rsidRPr="003B278F">
              <w:rPr>
                <w:vertAlign w:val="superscript"/>
                <w:lang w:val="pt-BR"/>
              </w:rPr>
              <w:t>-</w:t>
            </w:r>
            <w:r w:rsidRPr="003B278F">
              <w:rPr>
                <w:lang w:val="pt-BR"/>
              </w:rPr>
              <w:t xml:space="preserve"> </w:t>
            </w:r>
          </w:p>
          <w:p w14:paraId="40239B64" w14:textId="77777777" w:rsidR="00974784" w:rsidRPr="003B278F" w:rsidRDefault="008945E0" w:rsidP="00366C97">
            <w:pPr>
              <w:tabs>
                <w:tab w:val="left" w:pos="9360"/>
              </w:tabs>
              <w:jc w:val="both"/>
              <w:rPr>
                <w:lang w:val="pt-BR"/>
              </w:rPr>
            </w:pPr>
            <w:r w:rsidRPr="003B278F">
              <w:rPr>
                <w:lang w:val="pt-BR"/>
              </w:rPr>
              <w:t>Phương trình</w:t>
            </w:r>
            <w:r w:rsidR="00974784" w:rsidRPr="003B278F">
              <w:rPr>
                <w:lang w:val="pt-BR"/>
              </w:rPr>
              <w:t xml:space="preserve"> ion rút gọn: </w:t>
            </w:r>
          </w:p>
          <w:p w14:paraId="310D3368" w14:textId="77777777" w:rsidR="00974784" w:rsidRPr="003B278F" w:rsidRDefault="00974784" w:rsidP="00366C97">
            <w:pPr>
              <w:tabs>
                <w:tab w:val="left" w:pos="9360"/>
              </w:tabs>
              <w:jc w:val="both"/>
              <w:rPr>
                <w:lang w:val="pt-BR"/>
              </w:rPr>
            </w:pPr>
            <w:r w:rsidRPr="003B278F">
              <w:rPr>
                <w:lang w:val="pt-BR"/>
              </w:rPr>
              <w:t>H</w:t>
            </w:r>
            <w:r w:rsidRPr="003B278F">
              <w:rPr>
                <w:vertAlign w:val="superscript"/>
                <w:lang w:val="pt-BR"/>
              </w:rPr>
              <w:t>+</w:t>
            </w:r>
            <w:r w:rsidRPr="003B278F">
              <w:rPr>
                <w:lang w:val="pt-BR"/>
              </w:rPr>
              <w:t xml:space="preserve"> +OH</w:t>
            </w:r>
            <w:r w:rsidRPr="003B278F">
              <w:rPr>
                <w:vertAlign w:val="superscript"/>
                <w:lang w:val="pt-BR"/>
              </w:rPr>
              <w:t>-</w:t>
            </w:r>
            <w:r w:rsidRPr="003B278F">
              <w:rPr>
                <w:lang w:val="pt-BR"/>
              </w:rPr>
              <w:t xml:space="preserve"> </w:t>
            </w:r>
            <w:r w:rsidRPr="003B278F">
              <w:sym w:font="Wingdings" w:char="F0E0"/>
            </w:r>
            <w:r w:rsidRPr="003B278F">
              <w:rPr>
                <w:lang w:val="pt-BR"/>
              </w:rPr>
              <w:t xml:space="preserve"> H</w:t>
            </w:r>
            <w:r w:rsidRPr="003B278F">
              <w:rPr>
                <w:vertAlign w:val="subscript"/>
                <w:lang w:val="pt-BR"/>
              </w:rPr>
              <w:t>2</w:t>
            </w:r>
            <w:r w:rsidR="000F6A72" w:rsidRPr="003B278F">
              <w:rPr>
                <w:lang w:val="pt-BR"/>
              </w:rPr>
              <w:t>O</w:t>
            </w:r>
          </w:p>
          <w:p w14:paraId="6279DBB8" w14:textId="77777777" w:rsidR="00D05AB5" w:rsidRPr="003B278F" w:rsidRDefault="00D05AB5" w:rsidP="00366C97">
            <w:pPr>
              <w:tabs>
                <w:tab w:val="left" w:pos="9360"/>
              </w:tabs>
              <w:jc w:val="both"/>
              <w:rPr>
                <w:lang w:val="pt-BR"/>
              </w:rPr>
            </w:pPr>
          </w:p>
          <w:p w14:paraId="77EF11DC" w14:textId="77777777" w:rsidR="00D05AB5" w:rsidRPr="003B278F" w:rsidRDefault="00D05AB5" w:rsidP="00366C97">
            <w:pPr>
              <w:tabs>
                <w:tab w:val="left" w:pos="9360"/>
              </w:tabs>
              <w:jc w:val="both"/>
              <w:rPr>
                <w:lang w:val="pt-BR"/>
              </w:rPr>
            </w:pPr>
          </w:p>
          <w:p w14:paraId="298D13F8" w14:textId="77777777" w:rsidR="00D05AB5" w:rsidRPr="003B278F" w:rsidRDefault="00D05AB5" w:rsidP="00366C97">
            <w:pPr>
              <w:tabs>
                <w:tab w:val="left" w:pos="9360"/>
              </w:tabs>
              <w:jc w:val="both"/>
              <w:rPr>
                <w:lang w:val="pt-BR"/>
              </w:rPr>
            </w:pPr>
          </w:p>
          <w:p w14:paraId="2443CC10" w14:textId="77777777" w:rsidR="00284484" w:rsidRPr="003B278F" w:rsidRDefault="00284484" w:rsidP="00366C97">
            <w:pPr>
              <w:tabs>
                <w:tab w:val="left" w:pos="9360"/>
              </w:tabs>
              <w:jc w:val="both"/>
              <w:rPr>
                <w:lang w:val="pt-BR"/>
              </w:rPr>
            </w:pPr>
          </w:p>
          <w:p w14:paraId="57F859C7" w14:textId="77777777" w:rsidR="00D05AB5" w:rsidRPr="003B278F" w:rsidRDefault="00D05AB5" w:rsidP="00366C97">
            <w:pPr>
              <w:tabs>
                <w:tab w:val="left" w:pos="9360"/>
              </w:tabs>
              <w:jc w:val="both"/>
              <w:rPr>
                <w:lang w:val="pt-BR"/>
              </w:rPr>
            </w:pPr>
          </w:p>
          <w:p w14:paraId="6D990A92" w14:textId="77777777" w:rsidR="00D05AB5" w:rsidRPr="003B278F" w:rsidRDefault="00D05AB5" w:rsidP="00366C97">
            <w:pPr>
              <w:tabs>
                <w:tab w:val="left" w:pos="9360"/>
              </w:tabs>
              <w:jc w:val="both"/>
              <w:rPr>
                <w:lang w:val="pt-BR"/>
              </w:rPr>
            </w:pPr>
          </w:p>
          <w:p w14:paraId="233776BB" w14:textId="77777777" w:rsidR="00760432" w:rsidRPr="003B278F" w:rsidRDefault="00A25FD6" w:rsidP="00366C97">
            <w:pPr>
              <w:jc w:val="both"/>
              <w:rPr>
                <w:u w:val="single"/>
                <w:lang w:val="pt-BR"/>
              </w:rPr>
            </w:pPr>
            <w:r w:rsidRPr="003B278F">
              <w:rPr>
                <w:lang w:val="pt-BR"/>
              </w:rPr>
              <w:sym w:font="Wingdings" w:char="F0E0"/>
            </w:r>
            <w:r w:rsidR="0087380F" w:rsidRPr="003B278F">
              <w:rPr>
                <w:lang w:val="pt-BR"/>
              </w:rPr>
              <w:t>Phản ứng giữa dd axít và hiđroxít có tính bazơ rất dễ xảy ra vì tạo thành chất điện li rất yếu là H</w:t>
            </w:r>
            <w:r w:rsidR="0087380F" w:rsidRPr="003B278F">
              <w:rPr>
                <w:vertAlign w:val="subscript"/>
                <w:lang w:val="pt-BR"/>
              </w:rPr>
              <w:t>2</w:t>
            </w:r>
            <w:r w:rsidR="0087380F" w:rsidRPr="003B278F">
              <w:rPr>
                <w:lang w:val="pt-BR"/>
              </w:rPr>
              <w:t>O</w:t>
            </w:r>
          </w:p>
        </w:tc>
      </w:tr>
    </w:tbl>
    <w:p w14:paraId="29A24AD1" w14:textId="77777777" w:rsidR="00DB1617" w:rsidRPr="003B278F" w:rsidRDefault="00DB1617" w:rsidP="00760432">
      <w:pPr>
        <w:ind w:firstLine="360"/>
        <w:rPr>
          <w:b/>
          <w:u w:val="single"/>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4"/>
        <w:gridCol w:w="1768"/>
        <w:gridCol w:w="336"/>
        <w:gridCol w:w="4702"/>
      </w:tblGrid>
      <w:tr w:rsidR="00DB1617" w:rsidRPr="003B278F" w14:paraId="73905806" w14:textId="77777777">
        <w:tc>
          <w:tcPr>
            <w:tcW w:w="5042" w:type="dxa"/>
            <w:gridSpan w:val="2"/>
          </w:tcPr>
          <w:p w14:paraId="521CE9F3" w14:textId="77777777" w:rsidR="00DB1617" w:rsidRPr="003B278F" w:rsidRDefault="00DB1617" w:rsidP="00366C97">
            <w:pPr>
              <w:jc w:val="center"/>
              <w:rPr>
                <w:b/>
                <w:lang w:val="pt-BR"/>
              </w:rPr>
            </w:pPr>
            <w:r w:rsidRPr="003B278F">
              <w:rPr>
                <w:b/>
                <w:lang w:val="pt-BR"/>
              </w:rPr>
              <w:t>HOẠT ĐỘNG THẦY VÀ TRÒ</w:t>
            </w:r>
          </w:p>
        </w:tc>
        <w:tc>
          <w:tcPr>
            <w:tcW w:w="5038" w:type="dxa"/>
            <w:gridSpan w:val="2"/>
          </w:tcPr>
          <w:p w14:paraId="3A47E7B2" w14:textId="77777777" w:rsidR="00DB1617" w:rsidRPr="003B278F" w:rsidRDefault="00DB1617" w:rsidP="00366C97">
            <w:pPr>
              <w:jc w:val="center"/>
              <w:rPr>
                <w:b/>
              </w:rPr>
            </w:pPr>
            <w:r w:rsidRPr="003B278F">
              <w:rPr>
                <w:b/>
              </w:rPr>
              <w:t>NỘI DUNG KIẾN THỨC</w:t>
            </w:r>
          </w:p>
        </w:tc>
      </w:tr>
      <w:tr w:rsidR="00DB1617" w:rsidRPr="003B278F" w14:paraId="28AA75EC" w14:textId="77777777">
        <w:tc>
          <w:tcPr>
            <w:tcW w:w="10080" w:type="dxa"/>
            <w:gridSpan w:val="4"/>
          </w:tcPr>
          <w:p w14:paraId="038DDF83" w14:textId="77777777" w:rsidR="00DB1617" w:rsidRPr="003B278F" w:rsidRDefault="00DB1617" w:rsidP="00366C97">
            <w:pPr>
              <w:jc w:val="center"/>
              <w:rPr>
                <w:b/>
                <w:u w:val="single"/>
              </w:rPr>
            </w:pPr>
            <w:r w:rsidRPr="003B278F">
              <w:rPr>
                <w:b/>
                <w:u w:val="single"/>
              </w:rPr>
              <w:t>Hoạt động 3:Phản ứng tạo thành axit yếu</w:t>
            </w:r>
          </w:p>
          <w:p w14:paraId="74C4457B" w14:textId="77777777" w:rsidR="00DB1617" w:rsidRPr="003B278F" w:rsidRDefault="00DB1617" w:rsidP="00366C97">
            <w:pPr>
              <w:jc w:val="center"/>
            </w:pPr>
            <w:r w:rsidRPr="003B278F">
              <w:rPr>
                <w:b/>
                <w:u w:val="single"/>
              </w:rPr>
              <w:t>Mục tiêu:</w:t>
            </w:r>
            <w:r w:rsidRPr="003B278F">
              <w:t xml:space="preserve"> Bản chất phản ứng tạo thành axit yếu, viết phương trình ion</w:t>
            </w:r>
          </w:p>
        </w:tc>
      </w:tr>
      <w:tr w:rsidR="00DB1617" w:rsidRPr="003B278F" w14:paraId="0A4193E4" w14:textId="77777777">
        <w:tc>
          <w:tcPr>
            <w:tcW w:w="5042" w:type="dxa"/>
            <w:gridSpan w:val="2"/>
          </w:tcPr>
          <w:p w14:paraId="2E7AAA7D" w14:textId="77777777" w:rsidR="00DB1617" w:rsidRPr="003B278F" w:rsidRDefault="00DB1617" w:rsidP="00366C97">
            <w:pPr>
              <w:tabs>
                <w:tab w:val="left" w:pos="9360"/>
              </w:tabs>
              <w:jc w:val="both"/>
            </w:pPr>
            <w:r w:rsidRPr="003B278F">
              <w:t>Gv trình bày thí nghiệm SGK cho dd HCl vào phản ứng  dd CH</w:t>
            </w:r>
            <w:r w:rsidRPr="003B278F">
              <w:rPr>
                <w:vertAlign w:val="subscript"/>
              </w:rPr>
              <w:t>3</w:t>
            </w:r>
            <w:r w:rsidRPr="003B278F">
              <w:t>COONa, cho biết sản phẩm</w:t>
            </w:r>
          </w:p>
          <w:p w14:paraId="32EB4963" w14:textId="77777777" w:rsidR="00DB1617" w:rsidRPr="003B278F" w:rsidRDefault="00DB1617" w:rsidP="00366C97">
            <w:pPr>
              <w:tabs>
                <w:tab w:val="left" w:pos="9360"/>
              </w:tabs>
              <w:jc w:val="both"/>
            </w:pPr>
            <w:r w:rsidRPr="003B278F">
              <w:t xml:space="preserve">- Yêu cầu hs viết phương trình phân tử dựa vào tính chất các chất tham gia phản ứng  </w:t>
            </w:r>
          </w:p>
          <w:p w14:paraId="076B3BDA" w14:textId="77777777" w:rsidR="00DB1617" w:rsidRPr="003B278F" w:rsidRDefault="00DB1617" w:rsidP="00366C97">
            <w:pPr>
              <w:tabs>
                <w:tab w:val="left" w:pos="9360"/>
              </w:tabs>
              <w:jc w:val="both"/>
            </w:pPr>
            <w:r w:rsidRPr="003B278F">
              <w:t>Hs:HCl+ CH</w:t>
            </w:r>
            <w:r w:rsidRPr="003B278F">
              <w:rPr>
                <w:vertAlign w:val="subscript"/>
              </w:rPr>
              <w:t>3</w:t>
            </w:r>
            <w:r w:rsidRPr="003B278F">
              <w:t xml:space="preserve">COONa  </w:t>
            </w:r>
            <w:r w:rsidRPr="003B278F">
              <w:sym w:font="Wingdings" w:char="F0E0"/>
            </w:r>
            <w:r w:rsidRPr="003B278F">
              <w:t>CH</w:t>
            </w:r>
            <w:r w:rsidRPr="003B278F">
              <w:rPr>
                <w:vertAlign w:val="subscript"/>
              </w:rPr>
              <w:t>3</w:t>
            </w:r>
            <w:r w:rsidRPr="003B278F">
              <w:t>COOH + NaCl.</w:t>
            </w:r>
          </w:p>
          <w:p w14:paraId="37E3C85A" w14:textId="77777777" w:rsidR="00DB1617" w:rsidRPr="003B278F" w:rsidRDefault="00DB1617" w:rsidP="00366C97">
            <w:pPr>
              <w:jc w:val="both"/>
            </w:pPr>
            <w:r w:rsidRPr="003B278F">
              <w:t>Gv: Dùng phụ lục “ tính tan của 1 số chất trong nước. Hãy viết pt ion đầy đủ.</w:t>
            </w:r>
          </w:p>
          <w:p w14:paraId="3889FA57" w14:textId="77777777" w:rsidR="00DB1617" w:rsidRPr="003B278F" w:rsidRDefault="00DB1617" w:rsidP="00366C97">
            <w:pPr>
              <w:jc w:val="both"/>
            </w:pPr>
            <w:r w:rsidRPr="003B278F">
              <w:t>Gv Kết luận: Trong dd các ion H</w:t>
            </w:r>
            <w:r w:rsidRPr="003B278F">
              <w:rPr>
                <w:vertAlign w:val="superscript"/>
              </w:rPr>
              <w:t>+</w:t>
            </w:r>
            <w:r w:rsidRPr="003B278F">
              <w:t xml:space="preserve"> sẽ kết hợp với các ion CH</w:t>
            </w:r>
            <w:r w:rsidRPr="003B278F">
              <w:rPr>
                <w:vertAlign w:val="subscript"/>
              </w:rPr>
              <w:t>3</w:t>
            </w:r>
            <w:r w:rsidRPr="003B278F">
              <w:t>COO</w:t>
            </w:r>
            <w:r w:rsidRPr="003B278F">
              <w:rPr>
                <w:vertAlign w:val="superscript"/>
              </w:rPr>
              <w:t>-</w:t>
            </w:r>
            <w:r w:rsidRPr="003B278F">
              <w:t xml:space="preserve"> tạo thành chất điện li yếu là CH</w:t>
            </w:r>
            <w:r w:rsidRPr="003B278F">
              <w:rPr>
                <w:vertAlign w:val="subscript"/>
              </w:rPr>
              <w:t>3</w:t>
            </w:r>
            <w:r w:rsidRPr="003B278F">
              <w:t xml:space="preserve">COOH . </w:t>
            </w:r>
          </w:p>
        </w:tc>
        <w:tc>
          <w:tcPr>
            <w:tcW w:w="5038" w:type="dxa"/>
            <w:gridSpan w:val="2"/>
          </w:tcPr>
          <w:p w14:paraId="2055A6B0" w14:textId="77777777" w:rsidR="00DB1617" w:rsidRPr="003B278F" w:rsidRDefault="00DB1617" w:rsidP="00366C97">
            <w:pPr>
              <w:tabs>
                <w:tab w:val="left" w:pos="9360"/>
              </w:tabs>
              <w:jc w:val="both"/>
              <w:rPr>
                <w:u w:val="single"/>
              </w:rPr>
            </w:pPr>
            <w:r w:rsidRPr="003B278F">
              <w:rPr>
                <w:u w:val="single"/>
              </w:rPr>
              <w:t>2/ Phản ứng tạo thành chất điện li yếu</w:t>
            </w:r>
          </w:p>
          <w:p w14:paraId="10E86191" w14:textId="77777777" w:rsidR="00DB1617" w:rsidRPr="003B278F" w:rsidRDefault="00DB1617" w:rsidP="00366C97">
            <w:pPr>
              <w:tabs>
                <w:tab w:val="left" w:pos="9360"/>
              </w:tabs>
              <w:jc w:val="both"/>
            </w:pPr>
            <w:r w:rsidRPr="003B278F">
              <w:t>b</w:t>
            </w:r>
            <w:r w:rsidRPr="003B278F">
              <w:rPr>
                <w:i/>
                <w:iCs/>
                <w:u w:val="single"/>
              </w:rPr>
              <w:t>/ Phản ứng tạo thành axít yếu:</w:t>
            </w:r>
            <w:r w:rsidRPr="003B278F">
              <w:t xml:space="preserve"> </w:t>
            </w:r>
          </w:p>
          <w:p w14:paraId="3DF3B0EC" w14:textId="77777777" w:rsidR="00DB1617" w:rsidRPr="003B278F" w:rsidRDefault="00DB1617" w:rsidP="00366C97">
            <w:pPr>
              <w:tabs>
                <w:tab w:val="left" w:pos="9360"/>
              </w:tabs>
            </w:pPr>
            <w:r w:rsidRPr="003B278F">
              <w:t>*TN: Cho dd HCl vào phản ứng dung dịch CH</w:t>
            </w:r>
            <w:r w:rsidRPr="003B278F">
              <w:rPr>
                <w:vertAlign w:val="subscript"/>
              </w:rPr>
              <w:t>3</w:t>
            </w:r>
            <w:r w:rsidRPr="003B278F">
              <w:t>COONa.</w:t>
            </w:r>
          </w:p>
          <w:p w14:paraId="48D71EE2" w14:textId="77777777" w:rsidR="00DB1617" w:rsidRPr="003B278F" w:rsidRDefault="00DB1617" w:rsidP="00366C97">
            <w:pPr>
              <w:tabs>
                <w:tab w:val="left" w:pos="9360"/>
              </w:tabs>
              <w:jc w:val="both"/>
            </w:pPr>
            <w:r w:rsidRPr="003B278F">
              <w:t>- Phương trình phân tử:</w:t>
            </w:r>
          </w:p>
          <w:p w14:paraId="7FC89313" w14:textId="77777777" w:rsidR="00DB1617" w:rsidRPr="003B278F" w:rsidRDefault="00DB1617" w:rsidP="00366C97">
            <w:pPr>
              <w:tabs>
                <w:tab w:val="left" w:pos="9360"/>
              </w:tabs>
              <w:jc w:val="both"/>
            </w:pPr>
            <w:r w:rsidRPr="003B278F">
              <w:t>HCl + CH</w:t>
            </w:r>
            <w:r w:rsidRPr="003B278F">
              <w:rPr>
                <w:vertAlign w:val="subscript"/>
              </w:rPr>
              <w:t>3</w:t>
            </w:r>
            <w:r w:rsidRPr="003B278F">
              <w:t xml:space="preserve">COONa </w:t>
            </w:r>
            <w:r w:rsidRPr="003B278F">
              <w:sym w:font="Wingdings" w:char="F0E0"/>
            </w:r>
            <w:r w:rsidRPr="003B278F">
              <w:t xml:space="preserve"> CH</w:t>
            </w:r>
            <w:r w:rsidRPr="003B278F">
              <w:rPr>
                <w:vertAlign w:val="subscript"/>
              </w:rPr>
              <w:t>3</w:t>
            </w:r>
            <w:r w:rsidRPr="003B278F">
              <w:t>COOH+ NaCl</w:t>
            </w:r>
          </w:p>
          <w:p w14:paraId="4CBF2AF9" w14:textId="77777777" w:rsidR="00DB1617" w:rsidRPr="003B278F" w:rsidRDefault="00DB1617" w:rsidP="00366C97">
            <w:pPr>
              <w:tabs>
                <w:tab w:val="left" w:pos="9360"/>
              </w:tabs>
              <w:jc w:val="both"/>
            </w:pPr>
            <w:r w:rsidRPr="003B278F">
              <w:t xml:space="preserve">-Phương trình ion đầy đủ: </w:t>
            </w:r>
          </w:p>
          <w:p w14:paraId="5CE08206" w14:textId="77777777" w:rsidR="00DB1617" w:rsidRPr="003B278F" w:rsidRDefault="00DB1617" w:rsidP="00366C97">
            <w:pPr>
              <w:tabs>
                <w:tab w:val="left" w:pos="9360"/>
              </w:tabs>
              <w:jc w:val="both"/>
            </w:pPr>
            <w:r w:rsidRPr="003B278F">
              <w:rPr>
                <w:vertAlign w:val="subscript"/>
              </w:rPr>
              <w:t xml:space="preserve"> </w:t>
            </w:r>
            <w:r w:rsidRPr="003B278F">
              <w:t>H</w:t>
            </w:r>
            <w:r w:rsidRPr="003B278F">
              <w:rPr>
                <w:vertAlign w:val="superscript"/>
              </w:rPr>
              <w:t>+</w:t>
            </w:r>
            <w:r w:rsidRPr="003B278F">
              <w:t>+Cl</w:t>
            </w:r>
            <w:r w:rsidRPr="003B278F">
              <w:rPr>
                <w:vertAlign w:val="superscript"/>
              </w:rPr>
              <w:t>-</w:t>
            </w:r>
            <w:r w:rsidRPr="003B278F">
              <w:t>+CH</w:t>
            </w:r>
            <w:r w:rsidRPr="003B278F">
              <w:rPr>
                <w:vertAlign w:val="subscript"/>
              </w:rPr>
              <w:t>3</w:t>
            </w:r>
            <w:r w:rsidRPr="003B278F">
              <w:t>COO</w:t>
            </w:r>
            <w:r w:rsidRPr="003B278F">
              <w:rPr>
                <w:vertAlign w:val="superscript"/>
              </w:rPr>
              <w:t>-</w:t>
            </w:r>
            <w:r w:rsidRPr="003B278F">
              <w:t>+Na</w:t>
            </w:r>
            <w:r w:rsidRPr="003B278F">
              <w:rPr>
                <w:vertAlign w:val="superscript"/>
              </w:rPr>
              <w:t>+</w:t>
            </w:r>
            <w:r w:rsidRPr="003B278F">
              <w:sym w:font="Wingdings" w:char="F0E0"/>
            </w:r>
            <w:r w:rsidRPr="003B278F">
              <w:t>CH</w:t>
            </w:r>
            <w:r w:rsidRPr="003B278F">
              <w:rPr>
                <w:vertAlign w:val="subscript"/>
              </w:rPr>
              <w:t>3</w:t>
            </w:r>
            <w:r w:rsidRPr="003B278F">
              <w:t>COOH+Na</w:t>
            </w:r>
            <w:r w:rsidRPr="003B278F">
              <w:rPr>
                <w:vertAlign w:val="superscript"/>
              </w:rPr>
              <w:t>+</w:t>
            </w:r>
            <w:r w:rsidRPr="003B278F">
              <w:t>+Cl</w:t>
            </w:r>
            <w:r w:rsidRPr="003B278F">
              <w:rPr>
                <w:vertAlign w:val="superscript"/>
              </w:rPr>
              <w:t>-</w:t>
            </w:r>
          </w:p>
          <w:p w14:paraId="2BE90BC7" w14:textId="77777777" w:rsidR="00DB1617" w:rsidRPr="003B278F" w:rsidRDefault="00DB1617" w:rsidP="00366C97">
            <w:pPr>
              <w:tabs>
                <w:tab w:val="left" w:pos="9360"/>
              </w:tabs>
              <w:jc w:val="both"/>
            </w:pPr>
            <w:r w:rsidRPr="003B278F">
              <w:t>-Phương trình ion thu gọn:</w:t>
            </w:r>
          </w:p>
          <w:p w14:paraId="2675A4D7" w14:textId="77777777" w:rsidR="00DB1617" w:rsidRPr="003B278F" w:rsidRDefault="00DB1617" w:rsidP="00366C97">
            <w:pPr>
              <w:tabs>
                <w:tab w:val="left" w:pos="1980"/>
                <w:tab w:val="left" w:pos="2880"/>
              </w:tabs>
              <w:jc w:val="both"/>
            </w:pPr>
            <w:r w:rsidRPr="003B278F">
              <w:t>H</w:t>
            </w:r>
            <w:r w:rsidRPr="003B278F">
              <w:rPr>
                <w:vertAlign w:val="superscript"/>
              </w:rPr>
              <w:t>+</w:t>
            </w:r>
            <w:r w:rsidRPr="003B278F">
              <w:t xml:space="preserve"> + CH</w:t>
            </w:r>
            <w:r w:rsidRPr="003B278F">
              <w:rPr>
                <w:vertAlign w:val="subscript"/>
              </w:rPr>
              <w:t>3</w:t>
            </w:r>
            <w:r w:rsidRPr="003B278F">
              <w:t>COO</w:t>
            </w:r>
            <w:r w:rsidRPr="003B278F">
              <w:rPr>
                <w:vertAlign w:val="superscript"/>
              </w:rPr>
              <w:t>-</w:t>
            </w:r>
            <w:r w:rsidRPr="003B278F">
              <w:t xml:space="preserve"> </w:t>
            </w:r>
            <w:r w:rsidRPr="003B278F">
              <w:sym w:font="Wingdings" w:char="F0E0"/>
            </w:r>
            <w:r w:rsidRPr="003B278F">
              <w:t xml:space="preserve"> CH</w:t>
            </w:r>
            <w:r w:rsidRPr="003B278F">
              <w:rPr>
                <w:vertAlign w:val="subscript"/>
              </w:rPr>
              <w:t>3</w:t>
            </w:r>
            <w:r w:rsidRPr="003B278F">
              <w:t xml:space="preserve">COOH. </w:t>
            </w:r>
          </w:p>
        </w:tc>
      </w:tr>
      <w:tr w:rsidR="00DB1617" w:rsidRPr="003B278F" w14:paraId="56B90875" w14:textId="77777777">
        <w:tc>
          <w:tcPr>
            <w:tcW w:w="10080" w:type="dxa"/>
            <w:gridSpan w:val="4"/>
          </w:tcPr>
          <w:p w14:paraId="10D345C2" w14:textId="77777777" w:rsidR="00DB1617" w:rsidRPr="003B278F" w:rsidRDefault="00DB1617" w:rsidP="00366C97">
            <w:pPr>
              <w:jc w:val="center"/>
              <w:rPr>
                <w:b/>
                <w:u w:val="single"/>
              </w:rPr>
            </w:pPr>
            <w:r w:rsidRPr="003B278F">
              <w:rPr>
                <w:b/>
                <w:u w:val="single"/>
              </w:rPr>
              <w:t>Hoạt động 4: Phản  ứng tạo thành chất khí</w:t>
            </w:r>
          </w:p>
          <w:p w14:paraId="1427D23C" w14:textId="77777777" w:rsidR="00DB1617" w:rsidRPr="003B278F" w:rsidRDefault="00DB1617" w:rsidP="00366C97">
            <w:pPr>
              <w:jc w:val="center"/>
            </w:pPr>
            <w:r w:rsidRPr="003B278F">
              <w:rPr>
                <w:b/>
                <w:u w:val="single"/>
              </w:rPr>
              <w:t>Mục tiêu:</w:t>
            </w:r>
            <w:r w:rsidRPr="003B278F">
              <w:t xml:space="preserve"> Bản chất phản ứng tạo thành chất khí</w:t>
            </w:r>
          </w:p>
        </w:tc>
      </w:tr>
      <w:tr w:rsidR="00DB1617" w:rsidRPr="003B278F" w14:paraId="13931DE1" w14:textId="77777777">
        <w:tc>
          <w:tcPr>
            <w:tcW w:w="5378" w:type="dxa"/>
            <w:gridSpan w:val="3"/>
          </w:tcPr>
          <w:p w14:paraId="13866758" w14:textId="77777777" w:rsidR="00DB1617" w:rsidRPr="003B278F" w:rsidRDefault="00DB1617" w:rsidP="00366C97">
            <w:pPr>
              <w:tabs>
                <w:tab w:val="left" w:pos="9360"/>
              </w:tabs>
              <w:jc w:val="both"/>
            </w:pPr>
            <w:r w:rsidRPr="003B278F">
              <w:t>Gv: Làm TN cho dd HCl vào pứ với dd Na</w:t>
            </w:r>
            <w:r w:rsidRPr="003B278F">
              <w:rPr>
                <w:vertAlign w:val="subscript"/>
              </w:rPr>
              <w:t>2</w:t>
            </w:r>
            <w:r w:rsidRPr="003B278F">
              <w:t>CO</w:t>
            </w:r>
            <w:r w:rsidRPr="003B278F">
              <w:rPr>
                <w:vertAlign w:val="subscript"/>
              </w:rPr>
              <w:t>3</w:t>
            </w:r>
            <w:r w:rsidRPr="003B278F">
              <w:t xml:space="preserve">. </w:t>
            </w:r>
          </w:p>
          <w:p w14:paraId="26375198" w14:textId="77777777" w:rsidR="00DB1617" w:rsidRPr="003B278F" w:rsidRDefault="00DB1617" w:rsidP="00366C97">
            <w:pPr>
              <w:tabs>
                <w:tab w:val="left" w:pos="9360"/>
              </w:tabs>
              <w:jc w:val="both"/>
            </w:pPr>
            <w:r w:rsidRPr="003B278F">
              <w:t>Gv: Yêu cầu hs quan sát, ghi hiện tượng .</w:t>
            </w:r>
          </w:p>
          <w:p w14:paraId="3341F7A8" w14:textId="77777777" w:rsidR="00DB1617" w:rsidRPr="003B278F" w:rsidRDefault="00DB1617" w:rsidP="00366C97">
            <w:pPr>
              <w:tabs>
                <w:tab w:val="left" w:pos="9360"/>
              </w:tabs>
              <w:jc w:val="both"/>
            </w:pPr>
            <w:r w:rsidRPr="003B278F">
              <w:t>- Viết pt phân tử, pt ion đầy đủ, pt ion rút gọn của dd HCl và Na</w:t>
            </w:r>
            <w:r w:rsidRPr="003B278F">
              <w:rPr>
                <w:vertAlign w:val="subscript"/>
              </w:rPr>
              <w:t>2</w:t>
            </w:r>
            <w:r w:rsidRPr="003B278F">
              <w:t>CO</w:t>
            </w:r>
            <w:r w:rsidRPr="003B278F">
              <w:rPr>
                <w:vertAlign w:val="subscript"/>
              </w:rPr>
              <w:t>3</w:t>
            </w:r>
            <w:r w:rsidRPr="003B278F">
              <w:t>.</w:t>
            </w:r>
          </w:p>
          <w:p w14:paraId="04C6ADCB" w14:textId="77777777" w:rsidR="00DB1617" w:rsidRPr="003B278F" w:rsidRDefault="00DB1617" w:rsidP="00366C97">
            <w:pPr>
              <w:tabs>
                <w:tab w:val="left" w:pos="9360"/>
              </w:tabs>
              <w:jc w:val="both"/>
            </w:pPr>
            <w:r w:rsidRPr="003B278F">
              <w:t xml:space="preserve">- Rút ra bản chất của pứ. </w:t>
            </w:r>
          </w:p>
          <w:p w14:paraId="5505FC58" w14:textId="77777777" w:rsidR="00DB1617" w:rsidRPr="003B278F" w:rsidRDefault="00DB1617" w:rsidP="00366C97">
            <w:pPr>
              <w:tabs>
                <w:tab w:val="left" w:pos="9360"/>
              </w:tabs>
              <w:jc w:val="both"/>
            </w:pPr>
            <w:r w:rsidRPr="003B278F">
              <w:t>Gv kết luận: Phản ứng giữa muối cacbonat và dd axít rất dễ xảy ra vì vừa tạo chất điện li yếu là H</w:t>
            </w:r>
            <w:r w:rsidRPr="003B278F">
              <w:rPr>
                <w:vertAlign w:val="subscript"/>
              </w:rPr>
              <w:t>2</w:t>
            </w:r>
            <w:r w:rsidRPr="003B278F">
              <w:t>O  vừa tạo chất khí CO</w:t>
            </w:r>
            <w:r w:rsidRPr="003B278F">
              <w:rPr>
                <w:vertAlign w:val="subscript"/>
              </w:rPr>
              <w:t>2</w:t>
            </w:r>
            <w:r w:rsidRPr="003B278F">
              <w:t>.</w:t>
            </w:r>
          </w:p>
          <w:p w14:paraId="61AE8D44" w14:textId="77777777" w:rsidR="00DB1617" w:rsidRPr="003B278F" w:rsidRDefault="00DB1617" w:rsidP="00366C97">
            <w:pPr>
              <w:tabs>
                <w:tab w:val="left" w:pos="9360"/>
              </w:tabs>
              <w:jc w:val="both"/>
            </w:pPr>
            <w:r w:rsidRPr="003B278F">
              <w:t>Gv: Cho vd tương tự cho hs tự làm, cho CaCO</w:t>
            </w:r>
            <w:r w:rsidRPr="003B278F">
              <w:rPr>
                <w:vertAlign w:val="subscript"/>
              </w:rPr>
              <w:t>3</w:t>
            </w:r>
            <w:r w:rsidRPr="003B278F">
              <w:t xml:space="preserve"> (r) phản ứng với dd HCl.</w:t>
            </w:r>
          </w:p>
          <w:p w14:paraId="006E469E" w14:textId="77777777" w:rsidR="00DB1617" w:rsidRPr="003B278F" w:rsidRDefault="00DB1617" w:rsidP="00366C97">
            <w:pPr>
              <w:tabs>
                <w:tab w:val="left" w:pos="9360"/>
              </w:tabs>
              <w:jc w:val="both"/>
            </w:pPr>
            <w:r w:rsidRPr="003B278F">
              <w:t xml:space="preserve">Gv: Lưu ý cho hs: các muối cacbonat ít tan trong nước nhưng tan dễ dàng trong các dd axít. </w:t>
            </w:r>
          </w:p>
          <w:p w14:paraId="2197D7DE" w14:textId="77777777" w:rsidR="00DB1617" w:rsidRPr="003B278F" w:rsidRDefault="00DB1617" w:rsidP="00366C97">
            <w:pPr>
              <w:tabs>
                <w:tab w:val="left" w:pos="9360"/>
              </w:tabs>
              <w:jc w:val="both"/>
              <w:rPr>
                <w:lang w:val="pt-BR"/>
              </w:rPr>
            </w:pPr>
            <w:r w:rsidRPr="003B278F">
              <w:rPr>
                <w:lang w:val="pt-BR"/>
              </w:rPr>
              <w:lastRenderedPageBreak/>
              <w:t>Hs: CaCO</w:t>
            </w:r>
            <w:r w:rsidRPr="003B278F">
              <w:rPr>
                <w:vertAlign w:val="subscript"/>
                <w:lang w:val="pt-BR"/>
              </w:rPr>
              <w:t>3</w:t>
            </w:r>
            <w:r w:rsidRPr="003B278F">
              <w:rPr>
                <w:lang w:val="pt-BR"/>
              </w:rPr>
              <w:t xml:space="preserve"> + 2 HCl </w:t>
            </w:r>
            <w:r w:rsidRPr="003B278F">
              <w:sym w:font="Wingdings" w:char="F0E0"/>
            </w:r>
            <w:r w:rsidRPr="003B278F">
              <w:rPr>
                <w:lang w:val="pt-BR"/>
              </w:rPr>
              <w:t xml:space="preserve"> CaCl</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O + CO</w:t>
            </w:r>
            <w:r w:rsidRPr="003B278F">
              <w:rPr>
                <w:vertAlign w:val="subscript"/>
                <w:lang w:val="pt-BR"/>
              </w:rPr>
              <w:t>2</w:t>
            </w:r>
            <w:r w:rsidRPr="003B278F">
              <w:rPr>
                <w:lang w:val="pt-BR"/>
              </w:rPr>
              <w:t xml:space="preserve"> </w:t>
            </w:r>
            <w:r w:rsidRPr="003B278F">
              <w:sym w:font="Wingdings 3" w:char="F023"/>
            </w:r>
            <w:r w:rsidRPr="003B278F">
              <w:rPr>
                <w:lang w:val="pt-BR"/>
              </w:rPr>
              <w:t xml:space="preserve"> </w:t>
            </w:r>
          </w:p>
        </w:tc>
        <w:tc>
          <w:tcPr>
            <w:tcW w:w="4702" w:type="dxa"/>
          </w:tcPr>
          <w:p w14:paraId="59412987" w14:textId="77777777" w:rsidR="00DB1617" w:rsidRPr="003B278F" w:rsidRDefault="00DB1617" w:rsidP="00366C97">
            <w:pPr>
              <w:tabs>
                <w:tab w:val="left" w:pos="9360"/>
              </w:tabs>
              <w:jc w:val="both"/>
              <w:rPr>
                <w:u w:val="single"/>
                <w:lang w:val="pt-BR"/>
              </w:rPr>
            </w:pPr>
            <w:r w:rsidRPr="003B278F">
              <w:rPr>
                <w:u w:val="single"/>
                <w:lang w:val="pt-BR"/>
              </w:rPr>
              <w:lastRenderedPageBreak/>
              <w:t xml:space="preserve">3/ Phản ứng tạo thành chất khí: </w:t>
            </w:r>
          </w:p>
          <w:p w14:paraId="33E30922" w14:textId="77777777" w:rsidR="00DB1617" w:rsidRPr="003B278F" w:rsidRDefault="00DB1617" w:rsidP="00366C97">
            <w:pPr>
              <w:tabs>
                <w:tab w:val="left" w:pos="9360"/>
              </w:tabs>
              <w:jc w:val="both"/>
              <w:rPr>
                <w:lang w:val="pt-BR"/>
              </w:rPr>
            </w:pPr>
            <w:r w:rsidRPr="003B278F">
              <w:rPr>
                <w:lang w:val="pt-BR"/>
              </w:rPr>
              <w:t>*TN: cho dd HCl vào dd Na</w:t>
            </w:r>
            <w:r w:rsidRPr="003B278F">
              <w:rPr>
                <w:vertAlign w:val="subscript"/>
                <w:lang w:val="pt-BR"/>
              </w:rPr>
              <w:t>2</w:t>
            </w:r>
            <w:r w:rsidRPr="003B278F">
              <w:rPr>
                <w:lang w:val="pt-BR"/>
              </w:rPr>
              <w:t>CO</w:t>
            </w:r>
            <w:r w:rsidRPr="003B278F">
              <w:rPr>
                <w:vertAlign w:val="subscript"/>
                <w:lang w:val="pt-BR"/>
              </w:rPr>
              <w:t>3</w:t>
            </w:r>
            <w:r w:rsidRPr="003B278F">
              <w:rPr>
                <w:lang w:val="pt-BR"/>
              </w:rPr>
              <w:t xml:space="preserve"> </w:t>
            </w:r>
            <w:r w:rsidRPr="003B278F">
              <w:sym w:font="Wingdings" w:char="F0E0"/>
            </w:r>
            <w:r w:rsidRPr="003B278F">
              <w:rPr>
                <w:lang w:val="pt-BR"/>
              </w:rPr>
              <w:t xml:space="preserve"> khí thoát ra.</w:t>
            </w:r>
          </w:p>
          <w:p w14:paraId="27E21A7F" w14:textId="77777777" w:rsidR="00DB1617" w:rsidRPr="003B278F" w:rsidRDefault="00DB1617" w:rsidP="00366C97">
            <w:pPr>
              <w:tabs>
                <w:tab w:val="left" w:pos="9360"/>
              </w:tabs>
              <w:jc w:val="both"/>
              <w:rPr>
                <w:lang w:val="pl-PL"/>
              </w:rPr>
            </w:pPr>
            <w:r w:rsidRPr="003B278F">
              <w:rPr>
                <w:lang w:val="pl-PL"/>
              </w:rPr>
              <w:t>- Phương trình phân tử:</w:t>
            </w:r>
          </w:p>
          <w:p w14:paraId="281F3602" w14:textId="77777777" w:rsidR="00DB1617" w:rsidRPr="003B278F" w:rsidRDefault="00DB1617" w:rsidP="00366C97">
            <w:pPr>
              <w:tabs>
                <w:tab w:val="left" w:pos="9360"/>
              </w:tabs>
              <w:jc w:val="both"/>
              <w:rPr>
                <w:lang w:val="pl-PL"/>
              </w:rPr>
            </w:pPr>
            <w:r w:rsidRPr="003B278F">
              <w:rPr>
                <w:lang w:val="pl-PL"/>
              </w:rPr>
              <w:t>2HCl + Na</w:t>
            </w:r>
            <w:r w:rsidRPr="003B278F">
              <w:rPr>
                <w:vertAlign w:val="subscript"/>
                <w:lang w:val="pl-PL"/>
              </w:rPr>
              <w:t>2</w:t>
            </w:r>
            <w:r w:rsidRPr="003B278F">
              <w:rPr>
                <w:lang w:val="pl-PL"/>
              </w:rPr>
              <w:t>CO</w:t>
            </w:r>
            <w:r w:rsidRPr="003B278F">
              <w:rPr>
                <w:vertAlign w:val="subscript"/>
                <w:lang w:val="pl-PL"/>
              </w:rPr>
              <w:t>3</w:t>
            </w:r>
            <w:r w:rsidRPr="003B278F">
              <w:rPr>
                <w:lang w:val="pl-PL"/>
              </w:rPr>
              <w:t xml:space="preserve"> </w:t>
            </w:r>
            <w:r w:rsidRPr="003B278F">
              <w:sym w:font="Wingdings" w:char="F0E0"/>
            </w:r>
            <w:r w:rsidRPr="003B278F">
              <w:rPr>
                <w:lang w:val="pl-PL"/>
              </w:rPr>
              <w:t xml:space="preserve"> 2NaCl+CO</w:t>
            </w:r>
            <w:r w:rsidRPr="003B278F">
              <w:rPr>
                <w:vertAlign w:val="subscript"/>
                <w:lang w:val="pl-PL"/>
              </w:rPr>
              <w:t>2</w:t>
            </w:r>
            <w:r w:rsidRPr="003B278F">
              <w:sym w:font="Wingdings 3" w:char="F023"/>
            </w:r>
            <w:r w:rsidRPr="003B278F">
              <w:rPr>
                <w:lang w:val="pl-PL"/>
              </w:rPr>
              <w:t xml:space="preserve"> + H</w:t>
            </w:r>
            <w:r w:rsidRPr="003B278F">
              <w:rPr>
                <w:vertAlign w:val="subscript"/>
                <w:lang w:val="pl-PL"/>
              </w:rPr>
              <w:t>2</w:t>
            </w:r>
            <w:r w:rsidRPr="003B278F">
              <w:rPr>
                <w:lang w:val="pl-PL"/>
              </w:rPr>
              <w:t>O</w:t>
            </w:r>
          </w:p>
          <w:p w14:paraId="5067A339" w14:textId="77777777" w:rsidR="00DB1617" w:rsidRPr="003B278F" w:rsidRDefault="00DB1617" w:rsidP="00366C97">
            <w:pPr>
              <w:tabs>
                <w:tab w:val="left" w:pos="9360"/>
              </w:tabs>
              <w:jc w:val="both"/>
              <w:rPr>
                <w:vertAlign w:val="subscript"/>
                <w:lang w:val="pl-PL"/>
              </w:rPr>
            </w:pPr>
            <w:r w:rsidRPr="003B278F">
              <w:rPr>
                <w:lang w:val="pl-PL"/>
              </w:rPr>
              <w:t xml:space="preserve">-Phương trình ion đầy đủ: </w:t>
            </w:r>
            <w:r w:rsidRPr="003B278F">
              <w:rPr>
                <w:vertAlign w:val="subscript"/>
                <w:lang w:val="pl-PL"/>
              </w:rPr>
              <w:t xml:space="preserve">       </w:t>
            </w:r>
          </w:p>
          <w:p w14:paraId="32ED99E6" w14:textId="77777777" w:rsidR="00DB1617" w:rsidRPr="003B278F" w:rsidRDefault="00DB1617" w:rsidP="00366C97">
            <w:pPr>
              <w:tabs>
                <w:tab w:val="left" w:pos="9360"/>
              </w:tabs>
              <w:jc w:val="both"/>
              <w:rPr>
                <w:lang w:val="pl-PL"/>
              </w:rPr>
            </w:pPr>
            <w:r w:rsidRPr="003B278F">
              <w:rPr>
                <w:lang w:val="pl-PL"/>
              </w:rPr>
              <w:t>2H</w:t>
            </w:r>
            <w:r w:rsidRPr="003B278F">
              <w:rPr>
                <w:vertAlign w:val="superscript"/>
                <w:lang w:val="pl-PL"/>
              </w:rPr>
              <w:t>+</w:t>
            </w:r>
            <w:r w:rsidRPr="003B278F">
              <w:rPr>
                <w:lang w:val="pl-PL"/>
              </w:rPr>
              <w:t xml:space="preserve"> +2Cl</w:t>
            </w:r>
            <w:r w:rsidRPr="003B278F">
              <w:rPr>
                <w:vertAlign w:val="superscript"/>
                <w:lang w:val="pl-PL"/>
              </w:rPr>
              <w:t xml:space="preserve">- </w:t>
            </w:r>
            <w:r w:rsidRPr="003B278F">
              <w:rPr>
                <w:lang w:val="pl-PL"/>
              </w:rPr>
              <w:t>+2Na</w:t>
            </w:r>
            <w:r w:rsidRPr="003B278F">
              <w:rPr>
                <w:vertAlign w:val="superscript"/>
                <w:lang w:val="pl-PL"/>
              </w:rPr>
              <w:t>+</w:t>
            </w:r>
            <w:r w:rsidRPr="003B278F">
              <w:rPr>
                <w:lang w:val="pl-PL"/>
              </w:rPr>
              <w:t xml:space="preserve"> +CO</w:t>
            </w:r>
            <w:r w:rsidRPr="003B278F">
              <w:rPr>
                <w:vertAlign w:val="subscript"/>
                <w:lang w:val="pl-PL"/>
              </w:rPr>
              <w:t>3</w:t>
            </w:r>
            <w:r w:rsidRPr="003B278F">
              <w:rPr>
                <w:vertAlign w:val="superscript"/>
                <w:lang w:val="pl-PL"/>
              </w:rPr>
              <w:t>2-</w:t>
            </w:r>
            <w:r w:rsidRPr="003B278F">
              <w:sym w:font="Wingdings" w:char="F0E0"/>
            </w:r>
            <w:r w:rsidRPr="003B278F">
              <w:rPr>
                <w:lang w:val="pl-PL"/>
              </w:rPr>
              <w:t>2Na</w:t>
            </w:r>
            <w:r w:rsidRPr="003B278F">
              <w:rPr>
                <w:vertAlign w:val="superscript"/>
                <w:lang w:val="pl-PL"/>
              </w:rPr>
              <w:t>+</w:t>
            </w:r>
            <w:r w:rsidRPr="003B278F">
              <w:rPr>
                <w:lang w:val="pl-PL"/>
              </w:rPr>
              <w:t xml:space="preserve"> +2Cl</w:t>
            </w:r>
            <w:r w:rsidRPr="003B278F">
              <w:rPr>
                <w:vertAlign w:val="superscript"/>
                <w:lang w:val="pl-PL"/>
              </w:rPr>
              <w:t>-</w:t>
            </w:r>
            <w:r w:rsidRPr="003B278F">
              <w:rPr>
                <w:lang w:val="pl-PL"/>
              </w:rPr>
              <w:t xml:space="preserve"> +CO</w:t>
            </w:r>
            <w:r w:rsidRPr="003B278F">
              <w:rPr>
                <w:vertAlign w:val="subscript"/>
                <w:lang w:val="pl-PL"/>
              </w:rPr>
              <w:t>2</w:t>
            </w:r>
            <w:r w:rsidRPr="003B278F">
              <w:sym w:font="Wingdings 3" w:char="F023"/>
            </w:r>
            <w:r w:rsidRPr="003B278F">
              <w:rPr>
                <w:lang w:val="pl-PL"/>
              </w:rPr>
              <w:t>+ H</w:t>
            </w:r>
            <w:r w:rsidRPr="003B278F">
              <w:rPr>
                <w:vertAlign w:val="subscript"/>
                <w:lang w:val="pl-PL"/>
              </w:rPr>
              <w:t>2</w:t>
            </w:r>
            <w:r w:rsidRPr="003B278F">
              <w:rPr>
                <w:lang w:val="pl-PL"/>
              </w:rPr>
              <w:t xml:space="preserve">O </w:t>
            </w:r>
          </w:p>
          <w:p w14:paraId="6035DE60" w14:textId="77777777" w:rsidR="00DB1617" w:rsidRPr="003B278F" w:rsidRDefault="00DB1617" w:rsidP="00366C97">
            <w:pPr>
              <w:tabs>
                <w:tab w:val="left" w:pos="9360"/>
              </w:tabs>
              <w:jc w:val="both"/>
              <w:rPr>
                <w:lang w:val="pl-PL"/>
              </w:rPr>
            </w:pPr>
            <w:r w:rsidRPr="003B278F">
              <w:rPr>
                <w:lang w:val="pl-PL"/>
              </w:rPr>
              <w:t>-Phương trình ion thu gọn:</w:t>
            </w:r>
          </w:p>
          <w:p w14:paraId="0DA0F034" w14:textId="77777777" w:rsidR="00DB1617" w:rsidRPr="003B278F" w:rsidRDefault="00DB1617" w:rsidP="00366C97">
            <w:pPr>
              <w:tabs>
                <w:tab w:val="left" w:pos="9360"/>
              </w:tabs>
              <w:jc w:val="both"/>
              <w:rPr>
                <w:lang w:val="pl-PL"/>
              </w:rPr>
            </w:pPr>
            <w:r w:rsidRPr="003B278F">
              <w:rPr>
                <w:lang w:val="pl-PL"/>
              </w:rPr>
              <w:t>2H</w:t>
            </w:r>
            <w:r w:rsidRPr="003B278F">
              <w:rPr>
                <w:vertAlign w:val="superscript"/>
                <w:lang w:val="pl-PL"/>
              </w:rPr>
              <w:t>+</w:t>
            </w:r>
            <w:r w:rsidRPr="003B278F">
              <w:rPr>
                <w:lang w:val="pl-PL"/>
              </w:rPr>
              <w:t>+CO</w:t>
            </w:r>
            <w:r w:rsidRPr="003B278F">
              <w:rPr>
                <w:vertAlign w:val="subscript"/>
                <w:lang w:val="pl-PL"/>
              </w:rPr>
              <w:t>3</w:t>
            </w:r>
            <w:r w:rsidRPr="003B278F">
              <w:rPr>
                <w:vertAlign w:val="superscript"/>
                <w:lang w:val="pl-PL"/>
              </w:rPr>
              <w:t>2-</w:t>
            </w:r>
            <w:r w:rsidRPr="003B278F">
              <w:sym w:font="Wingdings" w:char="F0E0"/>
            </w:r>
            <w:r w:rsidRPr="003B278F">
              <w:rPr>
                <w:lang w:val="pl-PL"/>
              </w:rPr>
              <w:t>CO</w:t>
            </w:r>
            <w:r w:rsidRPr="003B278F">
              <w:rPr>
                <w:vertAlign w:val="subscript"/>
                <w:lang w:val="pl-PL"/>
              </w:rPr>
              <w:t>2</w:t>
            </w:r>
            <w:r w:rsidRPr="003B278F">
              <w:sym w:font="Wingdings 3" w:char="F023"/>
            </w:r>
            <w:r w:rsidRPr="003B278F">
              <w:rPr>
                <w:lang w:val="pl-PL"/>
              </w:rPr>
              <w:t>+ H</w:t>
            </w:r>
            <w:r w:rsidRPr="003B278F">
              <w:rPr>
                <w:vertAlign w:val="subscript"/>
                <w:lang w:val="pl-PL"/>
              </w:rPr>
              <w:t>2</w:t>
            </w:r>
            <w:r w:rsidRPr="003B278F">
              <w:rPr>
                <w:lang w:val="pl-PL"/>
              </w:rPr>
              <w:t>O.</w:t>
            </w:r>
          </w:p>
          <w:p w14:paraId="722BC0DF" w14:textId="77777777" w:rsidR="00DB1617" w:rsidRPr="003B278F" w:rsidRDefault="00DB1617" w:rsidP="00366C97">
            <w:pPr>
              <w:jc w:val="both"/>
              <w:rPr>
                <w:u w:val="single"/>
                <w:lang w:val="pl-PL"/>
              </w:rPr>
            </w:pPr>
          </w:p>
        </w:tc>
      </w:tr>
      <w:tr w:rsidR="00DB1617" w:rsidRPr="003B278F" w14:paraId="075BB17A" w14:textId="77777777">
        <w:tc>
          <w:tcPr>
            <w:tcW w:w="10080" w:type="dxa"/>
            <w:gridSpan w:val="4"/>
          </w:tcPr>
          <w:p w14:paraId="0DEE05C0" w14:textId="77777777" w:rsidR="00DB1617" w:rsidRPr="003B278F" w:rsidRDefault="00DB1617" w:rsidP="00366C97">
            <w:pPr>
              <w:jc w:val="center"/>
              <w:rPr>
                <w:b/>
                <w:u w:val="single"/>
                <w:lang w:val="pl-PL"/>
              </w:rPr>
            </w:pPr>
            <w:r w:rsidRPr="003B278F">
              <w:rPr>
                <w:b/>
                <w:u w:val="single"/>
                <w:lang w:val="pl-PL"/>
              </w:rPr>
              <w:t>Hoạt động 3: Kết luận</w:t>
            </w:r>
          </w:p>
          <w:p w14:paraId="7F5F5563" w14:textId="77777777" w:rsidR="00DB1617" w:rsidRPr="003B278F" w:rsidRDefault="00DB1617" w:rsidP="00366C97">
            <w:pPr>
              <w:tabs>
                <w:tab w:val="left" w:pos="9360"/>
              </w:tabs>
              <w:jc w:val="center"/>
              <w:rPr>
                <w:lang w:val="pl-PL"/>
              </w:rPr>
            </w:pPr>
            <w:r w:rsidRPr="003B278F">
              <w:rPr>
                <w:b/>
                <w:u w:val="single"/>
                <w:lang w:val="pl-PL"/>
              </w:rPr>
              <w:t>Mục tiêu:</w:t>
            </w:r>
            <w:r w:rsidRPr="003B278F">
              <w:rPr>
                <w:lang w:val="pl-PL"/>
              </w:rPr>
              <w:t xml:space="preserve"> Kết luận về điều kiện xảy ra phản ứng trao đổi ion trong dung dịch các chất điện li</w:t>
            </w:r>
          </w:p>
        </w:tc>
      </w:tr>
      <w:tr w:rsidR="00DB1617" w:rsidRPr="003B278F" w14:paraId="63B9727F" w14:textId="77777777">
        <w:tc>
          <w:tcPr>
            <w:tcW w:w="3274" w:type="dxa"/>
          </w:tcPr>
          <w:p w14:paraId="63B44832" w14:textId="77777777" w:rsidR="00DB1617" w:rsidRPr="003B278F" w:rsidRDefault="00DB1617" w:rsidP="00366C97">
            <w:pPr>
              <w:tabs>
                <w:tab w:val="left" w:pos="9360"/>
              </w:tabs>
              <w:jc w:val="both"/>
              <w:rPr>
                <w:lang w:val="pl-PL"/>
              </w:rPr>
            </w:pPr>
            <w:r w:rsidRPr="003B278F">
              <w:rPr>
                <w:lang w:val="pl-PL"/>
              </w:rPr>
              <w:t>- Bản chất phản ứng xảy ra trong dd các chất điện li?</w:t>
            </w:r>
          </w:p>
          <w:p w14:paraId="16428CD2" w14:textId="77777777" w:rsidR="00DB1617" w:rsidRPr="003B278F" w:rsidRDefault="00DB1617" w:rsidP="00366C97">
            <w:pPr>
              <w:tabs>
                <w:tab w:val="left" w:pos="9360"/>
              </w:tabs>
              <w:jc w:val="both"/>
              <w:rPr>
                <w:lang w:val="pl-PL"/>
              </w:rPr>
            </w:pPr>
            <w:r w:rsidRPr="003B278F">
              <w:rPr>
                <w:lang w:val="pl-PL"/>
              </w:rPr>
              <w:t>- Để phản ứng trao đổi ion trong dung dịch các chất điện li xảy ra thì cần có những điều kiện nào?</w:t>
            </w:r>
          </w:p>
        </w:tc>
        <w:tc>
          <w:tcPr>
            <w:tcW w:w="6806" w:type="dxa"/>
            <w:gridSpan w:val="3"/>
          </w:tcPr>
          <w:p w14:paraId="122101EC" w14:textId="77777777" w:rsidR="00DB1617" w:rsidRPr="003B278F" w:rsidRDefault="00DB1617" w:rsidP="00366C97">
            <w:pPr>
              <w:tabs>
                <w:tab w:val="left" w:pos="9360"/>
              </w:tabs>
              <w:jc w:val="both"/>
              <w:rPr>
                <w:lang w:val="pl-PL"/>
              </w:rPr>
            </w:pPr>
            <w:r w:rsidRPr="003B278F">
              <w:rPr>
                <w:lang w:val="pl-PL"/>
              </w:rPr>
              <w:t>- Phản ứng xảy ra trong dd các chất điện li là phản ứng giữa các ion</w:t>
            </w:r>
          </w:p>
          <w:p w14:paraId="175385F7" w14:textId="77777777" w:rsidR="00DB1617" w:rsidRPr="003B278F" w:rsidRDefault="00DB1617" w:rsidP="00366C97">
            <w:pPr>
              <w:tabs>
                <w:tab w:val="left" w:pos="9360"/>
              </w:tabs>
              <w:jc w:val="both"/>
              <w:rPr>
                <w:lang w:val="pl-PL"/>
              </w:rPr>
            </w:pPr>
            <w:r w:rsidRPr="003B278F">
              <w:rPr>
                <w:lang w:val="pl-PL"/>
              </w:rPr>
              <w:t>- Để phản ứng trao đổi ion trong dung dịch các chất điện li xảy ra khi các ion kết hợp được với nhau tạo thành ít nhất một trong các chất sau:</w:t>
            </w:r>
          </w:p>
          <w:p w14:paraId="7A47164A" w14:textId="77777777" w:rsidR="00DB1617" w:rsidRPr="003B278F" w:rsidRDefault="00DB1617" w:rsidP="00366C97">
            <w:pPr>
              <w:tabs>
                <w:tab w:val="left" w:pos="9360"/>
              </w:tabs>
              <w:jc w:val="both"/>
              <w:rPr>
                <w:lang w:val="pl-PL"/>
              </w:rPr>
            </w:pPr>
            <w:r w:rsidRPr="003B278F">
              <w:rPr>
                <w:lang w:val="pl-PL"/>
              </w:rPr>
              <w:t>+ Chất kết tủa</w:t>
            </w:r>
          </w:p>
          <w:p w14:paraId="142F129E" w14:textId="77777777" w:rsidR="00DB1617" w:rsidRPr="003B278F" w:rsidRDefault="00DB1617" w:rsidP="00366C97">
            <w:pPr>
              <w:tabs>
                <w:tab w:val="left" w:pos="9360"/>
              </w:tabs>
              <w:jc w:val="both"/>
              <w:rPr>
                <w:lang w:val="pl-PL"/>
              </w:rPr>
            </w:pPr>
            <w:r w:rsidRPr="003B278F">
              <w:rPr>
                <w:lang w:val="pl-PL"/>
              </w:rPr>
              <w:t>+ Chất điện li yếu</w:t>
            </w:r>
          </w:p>
          <w:p w14:paraId="6CE9E314" w14:textId="77777777" w:rsidR="00DB1617" w:rsidRPr="003B278F" w:rsidRDefault="00DB1617" w:rsidP="00366C97">
            <w:pPr>
              <w:tabs>
                <w:tab w:val="left" w:pos="9360"/>
              </w:tabs>
              <w:jc w:val="both"/>
              <w:rPr>
                <w:lang w:val="pl-PL"/>
              </w:rPr>
            </w:pPr>
            <w:r w:rsidRPr="003B278F">
              <w:rPr>
                <w:lang w:val="pl-PL"/>
              </w:rPr>
              <w:t>+ Chất khí</w:t>
            </w:r>
          </w:p>
        </w:tc>
      </w:tr>
    </w:tbl>
    <w:p w14:paraId="5C6A5245" w14:textId="77777777" w:rsidR="00DB1617" w:rsidRPr="003B278F" w:rsidRDefault="00760432" w:rsidP="00760432">
      <w:pPr>
        <w:ind w:firstLine="360"/>
        <w:rPr>
          <w:lang w:val="pt-BR"/>
        </w:rPr>
      </w:pPr>
      <w:r w:rsidRPr="003B278F">
        <w:rPr>
          <w:b/>
          <w:u w:val="single"/>
          <w:lang w:val="pt-BR"/>
        </w:rPr>
        <w:t>4. Củng cố:</w:t>
      </w:r>
      <w:r w:rsidR="00D03097" w:rsidRPr="003B278F">
        <w:rPr>
          <w:lang w:val="pt-BR"/>
        </w:rPr>
        <w:t xml:space="preserve"> </w:t>
      </w:r>
    </w:p>
    <w:p w14:paraId="75E2FCA0" w14:textId="77777777" w:rsidR="00DB1617" w:rsidRPr="003B278F" w:rsidRDefault="00DB1617" w:rsidP="00DB1617">
      <w:pPr>
        <w:rPr>
          <w:lang w:val="pt-BR"/>
        </w:rPr>
      </w:pPr>
      <w:r w:rsidRPr="003B278F">
        <w:rPr>
          <w:lang w:val="pt-BR"/>
        </w:rPr>
        <w:t xml:space="preserve">1) </w:t>
      </w:r>
      <w:r w:rsidR="00D03097" w:rsidRPr="003B278F">
        <w:rPr>
          <w:lang w:val="pt-BR"/>
        </w:rPr>
        <w:t xml:space="preserve">Viết phương trình phân tử, pt ion đầy đủ và ion rút gọn của pư: </w:t>
      </w:r>
      <w:r w:rsidR="009926D0" w:rsidRPr="003B278F">
        <w:rPr>
          <w:lang w:val="pt-BR"/>
        </w:rPr>
        <w:t>dd Fe(NO</w:t>
      </w:r>
      <w:r w:rsidR="009926D0" w:rsidRPr="003B278F">
        <w:rPr>
          <w:vertAlign w:val="subscript"/>
          <w:lang w:val="pt-BR"/>
        </w:rPr>
        <w:t>3</w:t>
      </w:r>
      <w:r w:rsidR="009926D0" w:rsidRPr="003B278F">
        <w:rPr>
          <w:lang w:val="pt-BR"/>
        </w:rPr>
        <w:t>)</w:t>
      </w:r>
      <w:r w:rsidR="009926D0" w:rsidRPr="003B278F">
        <w:rPr>
          <w:vertAlign w:val="subscript"/>
          <w:lang w:val="pt-BR"/>
        </w:rPr>
        <w:t>3</w:t>
      </w:r>
      <w:r w:rsidR="009926D0" w:rsidRPr="003B278F">
        <w:rPr>
          <w:lang w:val="pt-BR"/>
        </w:rPr>
        <w:t xml:space="preserve"> và dd KOH; dd K</w:t>
      </w:r>
      <w:r w:rsidR="009926D0" w:rsidRPr="003B278F">
        <w:rPr>
          <w:vertAlign w:val="subscript"/>
          <w:lang w:val="pt-BR"/>
        </w:rPr>
        <w:t>2</w:t>
      </w:r>
      <w:r w:rsidR="009926D0" w:rsidRPr="003B278F">
        <w:rPr>
          <w:lang w:val="pt-BR"/>
        </w:rPr>
        <w:t>SO</w:t>
      </w:r>
      <w:r w:rsidR="009926D0" w:rsidRPr="003B278F">
        <w:rPr>
          <w:vertAlign w:val="subscript"/>
          <w:lang w:val="pt-BR"/>
        </w:rPr>
        <w:t>4</w:t>
      </w:r>
      <w:r w:rsidR="009926D0" w:rsidRPr="003B278F">
        <w:rPr>
          <w:lang w:val="pt-BR"/>
        </w:rPr>
        <w:t xml:space="preserve"> và dd BaCl</w:t>
      </w:r>
      <w:r w:rsidR="009926D0" w:rsidRPr="003B278F">
        <w:rPr>
          <w:vertAlign w:val="subscript"/>
          <w:lang w:val="pt-BR"/>
        </w:rPr>
        <w:t>2</w:t>
      </w:r>
      <w:r w:rsidR="009926D0" w:rsidRPr="003B278F">
        <w:rPr>
          <w:lang w:val="pt-BR"/>
        </w:rPr>
        <w:t>; dd Zn(OH)</w:t>
      </w:r>
      <w:r w:rsidR="009926D0" w:rsidRPr="003B278F">
        <w:rPr>
          <w:vertAlign w:val="subscript"/>
          <w:lang w:val="pt-BR"/>
        </w:rPr>
        <w:t>2</w:t>
      </w:r>
      <w:r w:rsidR="009926D0" w:rsidRPr="003B278F">
        <w:rPr>
          <w:lang w:val="pt-BR"/>
        </w:rPr>
        <w:t xml:space="preserve"> và dd H</w:t>
      </w:r>
      <w:r w:rsidR="009926D0" w:rsidRPr="003B278F">
        <w:rPr>
          <w:vertAlign w:val="subscript"/>
          <w:lang w:val="pt-BR"/>
        </w:rPr>
        <w:t>2</w:t>
      </w:r>
      <w:r w:rsidR="009926D0" w:rsidRPr="003B278F">
        <w:rPr>
          <w:lang w:val="pt-BR"/>
        </w:rPr>
        <w:t>SO</w:t>
      </w:r>
      <w:r w:rsidR="009926D0" w:rsidRPr="003B278F">
        <w:rPr>
          <w:vertAlign w:val="subscript"/>
          <w:lang w:val="pt-BR"/>
        </w:rPr>
        <w:t>4</w:t>
      </w:r>
      <w:r w:rsidR="009926D0" w:rsidRPr="003B278F">
        <w:rPr>
          <w:lang w:val="pt-BR"/>
        </w:rPr>
        <w:t>; dd HNO</w:t>
      </w:r>
      <w:r w:rsidR="009926D0" w:rsidRPr="003B278F">
        <w:rPr>
          <w:vertAlign w:val="subscript"/>
          <w:lang w:val="pt-BR"/>
        </w:rPr>
        <w:t>3</w:t>
      </w:r>
      <w:r w:rsidR="009926D0" w:rsidRPr="003B278F">
        <w:rPr>
          <w:lang w:val="pt-BR"/>
        </w:rPr>
        <w:t xml:space="preserve"> và dd Ba(OH)</w:t>
      </w:r>
      <w:r w:rsidR="009926D0" w:rsidRPr="003B278F">
        <w:rPr>
          <w:vertAlign w:val="subscript"/>
          <w:lang w:val="pt-BR"/>
        </w:rPr>
        <w:t>2</w:t>
      </w:r>
      <w:r w:rsidR="009926D0" w:rsidRPr="003B278F">
        <w:rPr>
          <w:lang w:val="pt-BR"/>
        </w:rPr>
        <w:t xml:space="preserve"> </w:t>
      </w:r>
    </w:p>
    <w:p w14:paraId="200284FB" w14:textId="77777777" w:rsidR="00DB1617" w:rsidRPr="003B278F" w:rsidRDefault="00DB1617" w:rsidP="00DB1617">
      <w:pPr>
        <w:rPr>
          <w:lang w:val="pt-BR"/>
        </w:rPr>
      </w:pPr>
      <w:r w:rsidRPr="003B278F">
        <w:rPr>
          <w:lang w:val="pt-BR"/>
        </w:rPr>
        <w:t>2) Viết phương trình phân tử của các phản ứng có phương trình ion thu gọn sau:</w:t>
      </w:r>
    </w:p>
    <w:p w14:paraId="1BB45898" w14:textId="77777777" w:rsidR="00DB1617" w:rsidRPr="003B278F" w:rsidRDefault="00DB1617" w:rsidP="00DB1617">
      <w:pPr>
        <w:ind w:firstLine="480"/>
        <w:rPr>
          <w:lang w:val="pt-BR"/>
        </w:rPr>
      </w:pPr>
      <w:r w:rsidRPr="003B278F">
        <w:rPr>
          <w:lang w:val="pt-BR"/>
        </w:rPr>
        <w:t>a) Cu</w:t>
      </w:r>
      <w:r w:rsidRPr="003B278F">
        <w:rPr>
          <w:vertAlign w:val="superscript"/>
          <w:lang w:val="pt-BR"/>
        </w:rPr>
        <w:t xml:space="preserve">2+ </w:t>
      </w:r>
      <w:r w:rsidRPr="003B278F">
        <w:rPr>
          <w:lang w:val="pt-BR"/>
        </w:rPr>
        <w:t>+ 2OH</w:t>
      </w:r>
      <w:r w:rsidRPr="003B278F">
        <w:rPr>
          <w:vertAlign w:val="superscript"/>
          <w:lang w:val="pt-BR"/>
        </w:rPr>
        <w:t>-</w:t>
      </w:r>
      <w:r w:rsidRPr="003B278F">
        <w:rPr>
          <w:lang w:val="pt-BR"/>
        </w:rPr>
        <w:t xml:space="preserve"> </w:t>
      </w:r>
      <w:r w:rsidRPr="003B278F">
        <w:sym w:font="Wingdings" w:char="F0E0"/>
      </w:r>
      <w:r w:rsidRPr="003B278F">
        <w:rPr>
          <w:lang w:val="pt-BR"/>
        </w:rPr>
        <w:t xml:space="preserve"> Cu(OH)</w:t>
      </w:r>
      <w:r w:rsidRPr="003B278F">
        <w:rPr>
          <w:vertAlign w:val="subscript"/>
          <w:lang w:val="pt-BR"/>
        </w:rPr>
        <w:t>2</w:t>
      </w:r>
      <w:r w:rsidRPr="003B278F">
        <w:rPr>
          <w:lang w:val="pt-BR"/>
        </w:rPr>
        <w:t xml:space="preserve"> </w:t>
      </w:r>
    </w:p>
    <w:p w14:paraId="70B776AA" w14:textId="77777777" w:rsidR="00DB1617" w:rsidRPr="003B278F" w:rsidRDefault="00DB1617" w:rsidP="00DB1617">
      <w:pPr>
        <w:ind w:firstLine="480"/>
        <w:rPr>
          <w:lang w:val="pt-BR"/>
        </w:rPr>
      </w:pPr>
      <w:r w:rsidRPr="003B278F">
        <w:rPr>
          <w:lang w:val="pt-BR"/>
        </w:rPr>
        <w:t>b) Zn(OH)</w:t>
      </w:r>
      <w:r w:rsidRPr="003B278F">
        <w:rPr>
          <w:vertAlign w:val="subscript"/>
          <w:lang w:val="pt-BR"/>
        </w:rPr>
        <w:t>2</w:t>
      </w:r>
      <w:r w:rsidRPr="003B278F">
        <w:rPr>
          <w:lang w:val="pt-BR"/>
        </w:rPr>
        <w:t xml:space="preserve"> + 2H</w:t>
      </w:r>
      <w:r w:rsidRPr="003B278F">
        <w:rPr>
          <w:vertAlign w:val="superscript"/>
          <w:lang w:val="pt-BR"/>
        </w:rPr>
        <w:t>+</w:t>
      </w:r>
      <w:r w:rsidRPr="003B278F">
        <w:rPr>
          <w:lang w:val="pt-BR"/>
        </w:rPr>
        <w:t xml:space="preserve"> </w:t>
      </w:r>
      <w:r w:rsidRPr="003B278F">
        <w:rPr>
          <w:lang w:val="pl-PL"/>
        </w:rPr>
        <w:sym w:font="Wingdings" w:char="F0E0"/>
      </w:r>
      <w:r w:rsidRPr="003B278F">
        <w:rPr>
          <w:lang w:val="pt-BR"/>
        </w:rPr>
        <w:t xml:space="preserve"> Zn</w:t>
      </w:r>
      <w:r w:rsidRPr="003B278F">
        <w:rPr>
          <w:vertAlign w:val="superscript"/>
          <w:lang w:val="pt-BR"/>
        </w:rPr>
        <w:t>2+</w:t>
      </w:r>
      <w:r w:rsidRPr="003B278F">
        <w:rPr>
          <w:lang w:val="pt-BR"/>
        </w:rPr>
        <w:t xml:space="preserve"> + 2H</w:t>
      </w:r>
      <w:r w:rsidRPr="003B278F">
        <w:rPr>
          <w:vertAlign w:val="subscript"/>
          <w:lang w:val="pt-BR"/>
        </w:rPr>
        <w:t>2</w:t>
      </w:r>
      <w:r w:rsidRPr="003B278F">
        <w:rPr>
          <w:lang w:val="pt-BR"/>
        </w:rPr>
        <w:t>O</w:t>
      </w:r>
    </w:p>
    <w:p w14:paraId="4950417B" w14:textId="77777777" w:rsidR="00DB1617" w:rsidRPr="003B278F" w:rsidRDefault="00DB1617" w:rsidP="00DB1617">
      <w:pPr>
        <w:ind w:firstLine="480"/>
        <w:rPr>
          <w:lang w:val="pt-BR"/>
        </w:rPr>
      </w:pPr>
      <w:r w:rsidRPr="003B278F">
        <w:rPr>
          <w:lang w:val="pt-BR"/>
        </w:rPr>
        <w:t>c) 2H</w:t>
      </w:r>
      <w:r w:rsidRPr="003B278F">
        <w:rPr>
          <w:vertAlign w:val="superscript"/>
          <w:lang w:val="pt-BR"/>
        </w:rPr>
        <w:t>+</w:t>
      </w:r>
      <w:r w:rsidRPr="003B278F">
        <w:rPr>
          <w:lang w:val="pt-BR"/>
        </w:rPr>
        <w:t xml:space="preserve"> + S</w:t>
      </w:r>
      <w:r w:rsidRPr="003B278F">
        <w:rPr>
          <w:vertAlign w:val="superscript"/>
          <w:lang w:val="pt-BR"/>
        </w:rPr>
        <w:t>2-</w:t>
      </w:r>
      <w:r w:rsidRPr="003B278F">
        <w:rPr>
          <w:lang w:val="pt-BR"/>
        </w:rPr>
        <w:t xml:space="preserve"> </w:t>
      </w:r>
      <w:r w:rsidRPr="003B278F">
        <w:rPr>
          <w:lang w:val="pt-BR"/>
        </w:rPr>
        <w:sym w:font="Wingdings" w:char="F0E0"/>
      </w:r>
      <w:r w:rsidRPr="003B278F">
        <w:rPr>
          <w:lang w:val="pt-BR"/>
        </w:rPr>
        <w:t xml:space="preserve"> H</w:t>
      </w:r>
      <w:r w:rsidRPr="003B278F">
        <w:rPr>
          <w:vertAlign w:val="subscript"/>
          <w:lang w:val="pt-BR"/>
        </w:rPr>
        <w:t>2</w:t>
      </w:r>
      <w:r w:rsidRPr="003B278F">
        <w:rPr>
          <w:lang w:val="pt-BR"/>
        </w:rPr>
        <w:t>S</w:t>
      </w:r>
    </w:p>
    <w:p w14:paraId="26ECF0EA" w14:textId="77777777" w:rsidR="00DB1617" w:rsidRPr="003B278F" w:rsidRDefault="00DB1617" w:rsidP="00DB1617">
      <w:pPr>
        <w:rPr>
          <w:lang w:val="pt-BR"/>
        </w:rPr>
      </w:pPr>
      <w:r w:rsidRPr="003B278F">
        <w:rPr>
          <w:lang w:val="pt-BR"/>
        </w:rPr>
        <w:t>3) Hoà tan 80 gam CuSO</w:t>
      </w:r>
      <w:r w:rsidRPr="003B278F">
        <w:rPr>
          <w:vertAlign w:val="subscript"/>
          <w:lang w:val="pt-BR"/>
        </w:rPr>
        <w:t>4</w:t>
      </w:r>
      <w:r w:rsidRPr="003B278F">
        <w:rPr>
          <w:lang w:val="pt-BR"/>
        </w:rPr>
        <w:t xml:space="preserve"> vào một lượng nước vừa đủ 0,5 lít dung dịch</w:t>
      </w:r>
    </w:p>
    <w:p w14:paraId="6AE303B1" w14:textId="77777777" w:rsidR="00DB1617" w:rsidRPr="003B278F" w:rsidRDefault="00DB1617" w:rsidP="00DB1617">
      <w:pPr>
        <w:ind w:firstLine="480"/>
        <w:rPr>
          <w:lang w:val="pt-BR"/>
        </w:rPr>
      </w:pPr>
      <w:r w:rsidRPr="003B278F">
        <w:rPr>
          <w:lang w:val="pt-BR"/>
        </w:rPr>
        <w:t>a) Tính nồng độ mol của các ion trong dung dịch</w:t>
      </w:r>
    </w:p>
    <w:p w14:paraId="22119078" w14:textId="77777777" w:rsidR="00DB1617" w:rsidRPr="003B278F" w:rsidRDefault="00DB1617" w:rsidP="00DB1617">
      <w:pPr>
        <w:ind w:firstLine="480"/>
        <w:rPr>
          <w:vertAlign w:val="superscript"/>
          <w:lang w:val="pt-BR"/>
        </w:rPr>
      </w:pPr>
      <w:r w:rsidRPr="003B278F">
        <w:rPr>
          <w:lang w:val="pt-BR"/>
        </w:rPr>
        <w:t>b) Tính thể tích dung dịch KOH 0,5M đủ để làm kết tủa hết ion Cu</w:t>
      </w:r>
      <w:r w:rsidRPr="003B278F">
        <w:rPr>
          <w:vertAlign w:val="superscript"/>
          <w:lang w:val="pt-BR"/>
        </w:rPr>
        <w:t>2+</w:t>
      </w:r>
    </w:p>
    <w:p w14:paraId="16E0061E" w14:textId="77777777" w:rsidR="00DB1617" w:rsidRPr="003B278F" w:rsidRDefault="00DB1617" w:rsidP="00DB1617">
      <w:pPr>
        <w:ind w:firstLine="360"/>
        <w:rPr>
          <w:b/>
          <w:u w:val="single"/>
          <w:lang w:val="pt-BR"/>
        </w:rPr>
      </w:pPr>
      <w:r w:rsidRPr="003B278F">
        <w:rPr>
          <w:b/>
          <w:u w:val="single"/>
          <w:lang w:val="pt-BR"/>
        </w:rPr>
        <w:t>5. Dặn dò:</w:t>
      </w:r>
    </w:p>
    <w:p w14:paraId="2B575B0E" w14:textId="77777777" w:rsidR="00DB1617" w:rsidRPr="003B278F" w:rsidRDefault="00DB1617" w:rsidP="00DB1617">
      <w:pPr>
        <w:ind w:firstLine="600"/>
        <w:jc w:val="both"/>
        <w:rPr>
          <w:lang w:val="pt-BR"/>
        </w:rPr>
      </w:pPr>
      <w:r w:rsidRPr="003B278F">
        <w:rPr>
          <w:lang w:val="pt-BR"/>
        </w:rPr>
        <w:t>- Học bài, làm bài tập</w:t>
      </w:r>
    </w:p>
    <w:p w14:paraId="514CFDBA" w14:textId="77777777" w:rsidR="00DB1617" w:rsidRPr="003B278F" w:rsidRDefault="00DB1617" w:rsidP="00DB1617">
      <w:pPr>
        <w:ind w:firstLine="600"/>
        <w:jc w:val="both"/>
        <w:rPr>
          <w:lang w:val="pt-BR"/>
        </w:rPr>
      </w:pPr>
      <w:r w:rsidRPr="003B278F">
        <w:rPr>
          <w:lang w:val="pt-BR"/>
        </w:rPr>
        <w:t>- Soạn bài mới “Luyện tập”</w:t>
      </w:r>
    </w:p>
    <w:p w14:paraId="11AEBA04" w14:textId="77777777" w:rsidR="00A26D5F" w:rsidRPr="003B278F" w:rsidRDefault="00A26D5F" w:rsidP="00A26D5F">
      <w:pPr>
        <w:ind w:firstLine="360"/>
        <w:rPr>
          <w:b/>
          <w:u w:val="single"/>
          <w:lang w:val="pt-BR"/>
        </w:rPr>
      </w:pPr>
      <w:r w:rsidRPr="003B278F">
        <w:rPr>
          <w:b/>
          <w:u w:val="single"/>
          <w:lang w:val="pt-BR"/>
        </w:rPr>
        <w:t>VI. RÚT KINH NGHIỆM</w:t>
      </w:r>
    </w:p>
    <w:p w14:paraId="7722DF13" w14:textId="77777777" w:rsidR="00A26D5F" w:rsidRPr="003B278F" w:rsidRDefault="00A26D5F" w:rsidP="00A26D5F">
      <w:pPr>
        <w:ind w:firstLine="360"/>
        <w:rPr>
          <w:lang w:val="pt-BR"/>
        </w:rPr>
      </w:pPr>
      <w:r w:rsidRPr="003B278F">
        <w:rPr>
          <w:lang w:val="pt-BR"/>
        </w:rPr>
        <w:t>.....................................................................................................................................................</w:t>
      </w:r>
    </w:p>
    <w:p w14:paraId="0FD4E1E1" w14:textId="77777777" w:rsidR="00A26D5F" w:rsidRPr="003B278F" w:rsidRDefault="00A26D5F" w:rsidP="00A26D5F">
      <w:pPr>
        <w:ind w:firstLine="360"/>
        <w:rPr>
          <w:lang w:val="pt-BR"/>
        </w:rPr>
      </w:pPr>
      <w:r w:rsidRPr="003B278F">
        <w:rPr>
          <w:lang w:val="pt-BR"/>
        </w:rPr>
        <w:t>.....................................................................................................................................................</w:t>
      </w:r>
    </w:p>
    <w:p w14:paraId="74EA1F85" w14:textId="77777777" w:rsidR="00A26D5F" w:rsidRPr="003B278F" w:rsidRDefault="00A26D5F" w:rsidP="00A26D5F">
      <w:pPr>
        <w:ind w:firstLine="360"/>
        <w:rPr>
          <w:lang w:val="pt-BR"/>
        </w:rPr>
      </w:pPr>
      <w:r w:rsidRPr="003B278F">
        <w:rPr>
          <w:lang w:val="pt-BR"/>
        </w:rPr>
        <w:t>..................................................................................................................................................</w:t>
      </w:r>
    </w:p>
    <w:p w14:paraId="54C826A7" w14:textId="77777777" w:rsidR="0011099F" w:rsidRPr="00B674C4" w:rsidRDefault="0011099F" w:rsidP="0011099F">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1D7FBFE5" w14:textId="77777777" w:rsidR="0011099F" w:rsidRPr="00B674C4" w:rsidRDefault="0011099F" w:rsidP="0011099F">
      <w:pPr>
        <w:widowControl w:val="0"/>
        <w:autoSpaceDE w:val="0"/>
        <w:autoSpaceDN w:val="0"/>
        <w:adjustRightInd w:val="0"/>
        <w:ind w:left="5805" w:firstLine="675"/>
        <w:rPr>
          <w:iCs/>
        </w:rPr>
      </w:pPr>
      <w:r w:rsidRPr="00B674C4">
        <w:rPr>
          <w:iCs/>
        </w:rPr>
        <w:t>Tổ trưởng kí duyệt</w:t>
      </w:r>
    </w:p>
    <w:p w14:paraId="48F164E5" w14:textId="77777777" w:rsidR="0011099F" w:rsidRPr="00B674C4" w:rsidRDefault="0011099F" w:rsidP="0011099F">
      <w:pPr>
        <w:widowControl w:val="0"/>
        <w:autoSpaceDE w:val="0"/>
        <w:autoSpaceDN w:val="0"/>
        <w:adjustRightInd w:val="0"/>
        <w:rPr>
          <w:iCs/>
        </w:rPr>
      </w:pPr>
    </w:p>
    <w:p w14:paraId="6FB88193" w14:textId="77777777" w:rsidR="0011099F" w:rsidRPr="00B674C4" w:rsidRDefault="0011099F" w:rsidP="0011099F">
      <w:pPr>
        <w:widowControl w:val="0"/>
        <w:autoSpaceDE w:val="0"/>
        <w:autoSpaceDN w:val="0"/>
        <w:adjustRightInd w:val="0"/>
        <w:ind w:left="5805" w:firstLine="675"/>
        <w:rPr>
          <w:iCs/>
        </w:rPr>
      </w:pPr>
    </w:p>
    <w:p w14:paraId="144FE32F" w14:textId="77777777" w:rsidR="0011099F" w:rsidRPr="00B674C4" w:rsidRDefault="0011099F" w:rsidP="0011099F">
      <w:pPr>
        <w:widowControl w:val="0"/>
        <w:autoSpaceDE w:val="0"/>
        <w:autoSpaceDN w:val="0"/>
        <w:adjustRightInd w:val="0"/>
        <w:ind w:left="5805" w:firstLine="675"/>
        <w:rPr>
          <w:iCs/>
        </w:rPr>
      </w:pPr>
    </w:p>
    <w:p w14:paraId="57CB4270" w14:textId="77777777" w:rsidR="0011099F" w:rsidRPr="00B674C4" w:rsidRDefault="0011099F" w:rsidP="0011099F">
      <w:pPr>
        <w:widowControl w:val="0"/>
        <w:autoSpaceDE w:val="0"/>
        <w:autoSpaceDN w:val="0"/>
        <w:adjustRightInd w:val="0"/>
        <w:ind w:left="5805" w:firstLine="675"/>
        <w:rPr>
          <w:b/>
          <w:iCs/>
        </w:rPr>
      </w:pPr>
      <w:r w:rsidRPr="00B674C4">
        <w:rPr>
          <w:b/>
          <w:iCs/>
        </w:rPr>
        <w:t>Nguyễn Thị Hương</w:t>
      </w:r>
    </w:p>
    <w:p w14:paraId="2BC09DA7" w14:textId="77777777" w:rsidR="00A26D5F" w:rsidRPr="003B278F" w:rsidRDefault="00A26D5F" w:rsidP="00A26D5F">
      <w:pPr>
        <w:ind w:firstLine="360"/>
        <w:rPr>
          <w:lang w:val="pt-BR"/>
        </w:rPr>
      </w:pPr>
    </w:p>
    <w:p w14:paraId="176CD6C7" w14:textId="77777777" w:rsidR="00A26D5F" w:rsidRPr="003B278F" w:rsidRDefault="00A26D5F" w:rsidP="00760432">
      <w:pPr>
        <w:jc w:val="center"/>
        <w:rPr>
          <w:lang w:val="pt-BR"/>
        </w:rPr>
      </w:pPr>
    </w:p>
    <w:p w14:paraId="4578523B" w14:textId="77777777" w:rsidR="001025CA" w:rsidRPr="003B278F" w:rsidRDefault="0068434C" w:rsidP="001025CA">
      <w:pPr>
        <w:pStyle w:val="Heading2"/>
        <w:numPr>
          <w:ilvl w:val="0"/>
          <w:numId w:val="0"/>
        </w:numPr>
        <w:rPr>
          <w:rFonts w:ascii="Times New Roman" w:hAnsi="Times New Roman"/>
          <w:lang w:val="pt-BR"/>
        </w:rPr>
      </w:pPr>
      <w:r w:rsidRPr="003B278F">
        <w:rPr>
          <w:rFonts w:ascii="Times New Roman" w:hAnsi="Times New Roman"/>
          <w:i w:val="0"/>
          <w:sz w:val="24"/>
          <w:szCs w:val="24"/>
        </w:rPr>
        <w:br w:type="page"/>
      </w:r>
      <w:r w:rsidR="001025CA" w:rsidRPr="003B278F">
        <w:rPr>
          <w:rFonts w:ascii="Times New Roman" w:hAnsi="Times New Roman"/>
          <w:i w:val="0"/>
          <w:sz w:val="24"/>
          <w:szCs w:val="24"/>
        </w:rPr>
        <w:lastRenderedPageBreak/>
        <w:t xml:space="preserve">Ngày soạn: </w:t>
      </w:r>
    </w:p>
    <w:p w14:paraId="33F77548" w14:textId="77777777" w:rsidR="001025CA" w:rsidRPr="003B278F" w:rsidRDefault="001025CA" w:rsidP="001025CA">
      <w:pPr>
        <w:jc w:val="center"/>
        <w:rPr>
          <w:b/>
        </w:rPr>
      </w:pPr>
      <w:r w:rsidRPr="003B278F">
        <w:rPr>
          <w:b/>
        </w:rPr>
        <w:t>CHỦ ĐỀ I: SỰ ĐIỆN LI</w:t>
      </w:r>
    </w:p>
    <w:p w14:paraId="375B0873" w14:textId="77777777" w:rsidR="001025CA" w:rsidRPr="003B278F" w:rsidRDefault="001025CA" w:rsidP="001025CA">
      <w:pPr>
        <w:jc w:val="center"/>
        <w:rPr>
          <w:b/>
          <w:lang w:val="pt-BR"/>
        </w:rPr>
      </w:pPr>
      <w:r w:rsidRPr="003B278F">
        <w:t>Tiết thứ 5</w:t>
      </w:r>
      <w:r w:rsidRPr="003B278F">
        <w:rPr>
          <w:lang w:val="pt-BR"/>
        </w:rPr>
        <w:t xml:space="preserve">:  </w:t>
      </w:r>
      <w:r w:rsidRPr="003B278F">
        <w:rPr>
          <w:b/>
          <w:lang w:val="pt-BR"/>
        </w:rPr>
        <w:t>LUYỆNTẬP: AXIT- BAZƠ- MUỐI</w:t>
      </w:r>
    </w:p>
    <w:p w14:paraId="3A5FED95" w14:textId="77777777" w:rsidR="001025CA" w:rsidRPr="003B278F" w:rsidRDefault="001025CA" w:rsidP="001025CA">
      <w:pPr>
        <w:jc w:val="center"/>
        <w:rPr>
          <w:b/>
          <w:lang w:val="pt-BR"/>
        </w:rPr>
      </w:pPr>
      <w:r w:rsidRPr="003B278F">
        <w:rPr>
          <w:b/>
          <w:lang w:val="pt-BR"/>
        </w:rPr>
        <w:t xml:space="preserve">PHẢN ỨNG TRAO ĐỔI ION TRONG DUNG DỊCH CÁC CHẤT ĐIỆN LI                              </w:t>
      </w:r>
    </w:p>
    <w:p w14:paraId="0D2A43C0" w14:textId="77777777" w:rsidR="001025CA" w:rsidRPr="003B278F" w:rsidRDefault="001025CA" w:rsidP="001025CA">
      <w:pPr>
        <w:rPr>
          <w:b/>
          <w:lang w:val="pt-BR"/>
        </w:rPr>
      </w:pPr>
      <w:r w:rsidRPr="003B278F">
        <w:rPr>
          <w:b/>
          <w:u w:val="single"/>
          <w:lang w:val="pt-BR"/>
        </w:rPr>
        <w:t>I. MỤC TIÊU</w:t>
      </w:r>
      <w:r w:rsidRPr="003B278F">
        <w:rPr>
          <w:b/>
          <w:lang w:val="pt-BR"/>
        </w:rPr>
        <w:t>:</w:t>
      </w:r>
    </w:p>
    <w:p w14:paraId="2975CF54" w14:textId="77777777" w:rsidR="001025CA" w:rsidRPr="003B278F" w:rsidRDefault="001025CA" w:rsidP="001025CA">
      <w:pPr>
        <w:spacing w:before="20" w:after="20" w:line="223" w:lineRule="auto"/>
        <w:ind w:firstLine="420"/>
        <w:jc w:val="both"/>
        <w:rPr>
          <w:lang w:val="pt-BR"/>
        </w:rPr>
      </w:pPr>
      <w:r w:rsidRPr="003B278F">
        <w:rPr>
          <w:b/>
          <w:lang w:val="pt-BR"/>
        </w:rPr>
        <w:t>1.</w:t>
      </w:r>
      <w:r w:rsidRPr="003B278F">
        <w:rPr>
          <w:b/>
          <w:u w:val="single"/>
          <w:lang w:val="pt-BR"/>
        </w:rPr>
        <w:t>Kiến thức</w:t>
      </w:r>
      <w:r w:rsidRPr="003B278F">
        <w:rPr>
          <w:b/>
          <w:lang w:val="pt-BR"/>
        </w:rPr>
        <w:t xml:space="preserve">: </w:t>
      </w:r>
      <w:r w:rsidRPr="003B278F">
        <w:rPr>
          <w:lang w:val="pt-BR"/>
        </w:rPr>
        <w:t>Củng cố kiến thức về axit, bazơ và điều kiện xảy ra phản ứng trao đổi ion trong dung dịch các chất điện li</w:t>
      </w:r>
    </w:p>
    <w:p w14:paraId="279F944C" w14:textId="77777777" w:rsidR="001025CA" w:rsidRPr="003B278F" w:rsidRDefault="001025CA" w:rsidP="001025CA">
      <w:pPr>
        <w:ind w:firstLine="480"/>
        <w:jc w:val="both"/>
        <w:rPr>
          <w:b/>
          <w:lang w:val="pt-BR"/>
        </w:rPr>
      </w:pPr>
      <w:r w:rsidRPr="003B278F">
        <w:rPr>
          <w:b/>
          <w:lang w:val="pt-BR"/>
        </w:rPr>
        <w:t>2.</w:t>
      </w:r>
      <w:r w:rsidRPr="003B278F">
        <w:rPr>
          <w:b/>
          <w:u w:val="single"/>
          <w:lang w:val="pt-BR"/>
        </w:rPr>
        <w:t>Kĩ năng</w:t>
      </w:r>
      <w:r w:rsidRPr="003B278F">
        <w:rPr>
          <w:b/>
          <w:lang w:val="pt-BR"/>
        </w:rPr>
        <w:t>:</w:t>
      </w:r>
    </w:p>
    <w:p w14:paraId="3008E5BA" w14:textId="77777777" w:rsidR="001025CA" w:rsidRPr="003B278F" w:rsidRDefault="001025CA" w:rsidP="001025CA">
      <w:pPr>
        <w:ind w:firstLine="480"/>
        <w:jc w:val="both"/>
        <w:rPr>
          <w:lang w:val="pt-BR"/>
        </w:rPr>
      </w:pPr>
      <w:r w:rsidRPr="003B278F">
        <w:rPr>
          <w:b/>
          <w:lang w:val="pt-BR"/>
        </w:rPr>
        <w:t xml:space="preserve">- </w:t>
      </w:r>
      <w:r w:rsidRPr="003B278F">
        <w:rPr>
          <w:lang w:val="pt-BR"/>
        </w:rPr>
        <w:t>Rèn luyện kĩ năng viết phương trình ion thu gọn của các phản ứng</w:t>
      </w:r>
    </w:p>
    <w:p w14:paraId="6061DA4C" w14:textId="77777777" w:rsidR="001025CA" w:rsidRPr="003B278F" w:rsidRDefault="001025CA" w:rsidP="001025CA">
      <w:pPr>
        <w:ind w:firstLine="480"/>
        <w:jc w:val="both"/>
        <w:rPr>
          <w:lang w:val="pt-BR"/>
        </w:rPr>
      </w:pPr>
      <w:r w:rsidRPr="003B278F">
        <w:rPr>
          <w:lang w:val="pt-BR"/>
        </w:rPr>
        <w:t>- Vận dụng điều kiện xảy ra phản ứng trao đổi ion trong dung dịch chất điện li để giải bài toán tính nồng độ ion, khối lượng kết tủa hoặc thể tích khí</w:t>
      </w:r>
    </w:p>
    <w:p w14:paraId="25008BA0" w14:textId="77777777" w:rsidR="001025CA" w:rsidRPr="003B278F" w:rsidRDefault="001025CA" w:rsidP="001025CA">
      <w:pPr>
        <w:ind w:firstLine="480"/>
        <w:rPr>
          <w:lang w:val="pt-BR"/>
        </w:rPr>
      </w:pPr>
      <w:r w:rsidRPr="003B278F">
        <w:rPr>
          <w:b/>
          <w:lang w:val="pt-BR"/>
        </w:rPr>
        <w:t>3.</w:t>
      </w:r>
      <w:r w:rsidRPr="003B278F">
        <w:rPr>
          <w:b/>
          <w:u w:val="single"/>
          <w:lang w:val="pt-BR"/>
        </w:rPr>
        <w:t>Thái độ</w:t>
      </w:r>
      <w:r w:rsidRPr="003B278F">
        <w:rPr>
          <w:b/>
          <w:lang w:val="pt-BR"/>
        </w:rPr>
        <w:t xml:space="preserve">: </w:t>
      </w:r>
      <w:r w:rsidRPr="003B278F">
        <w:rPr>
          <w:lang w:val="pt-BR"/>
        </w:rPr>
        <w:t>Phát huy khả năng tư duy của học sinh, tinh thần học tập tích cực</w:t>
      </w:r>
    </w:p>
    <w:p w14:paraId="20F92FD3" w14:textId="77777777" w:rsidR="001025CA" w:rsidRPr="003B278F" w:rsidRDefault="001025CA" w:rsidP="001025CA">
      <w:pPr>
        <w:ind w:firstLine="480"/>
      </w:pPr>
      <w:r w:rsidRPr="003B278F">
        <w:rPr>
          <w:b/>
        </w:rPr>
        <w:t xml:space="preserve">4. </w:t>
      </w:r>
      <w:r w:rsidRPr="003B278F">
        <w:rPr>
          <w:b/>
          <w:u w:val="single"/>
        </w:rPr>
        <w:t>Phát triển năng lực</w:t>
      </w:r>
    </w:p>
    <w:p w14:paraId="12AC7C0F" w14:textId="77777777" w:rsidR="001025CA" w:rsidRPr="003B278F" w:rsidRDefault="001025CA" w:rsidP="001025CA">
      <w:pPr>
        <w:pStyle w:val="Normal13pt"/>
        <w:ind w:firstLine="426"/>
      </w:pPr>
      <w:r w:rsidRPr="003B278F">
        <w:t>- Năng lực tính toán</w:t>
      </w:r>
    </w:p>
    <w:p w14:paraId="7E200D15" w14:textId="77777777" w:rsidR="001025CA" w:rsidRPr="003B278F" w:rsidRDefault="001025CA" w:rsidP="001025CA">
      <w:pPr>
        <w:ind w:firstLine="426"/>
      </w:pPr>
      <w:r w:rsidRPr="003B278F">
        <w:t xml:space="preserve">- Năng lực giải quyết vấn đề thông qua môn hóa học </w:t>
      </w:r>
    </w:p>
    <w:p w14:paraId="2EA2E354" w14:textId="77777777" w:rsidR="001025CA" w:rsidRPr="003B278F" w:rsidRDefault="001025CA" w:rsidP="001025CA">
      <w:pPr>
        <w:rPr>
          <w:lang w:val="pt-BR"/>
        </w:rPr>
      </w:pPr>
      <w:r w:rsidRPr="003B278F">
        <w:rPr>
          <w:b/>
          <w:u w:val="single"/>
          <w:lang w:val="pt-BR"/>
        </w:rPr>
        <w:t>II TRỌNG TÂM:</w:t>
      </w:r>
      <w:r w:rsidRPr="003B278F">
        <w:rPr>
          <w:lang w:val="pt-BR"/>
        </w:rPr>
        <w:t xml:space="preserve"> </w:t>
      </w:r>
    </w:p>
    <w:p w14:paraId="39F7DB5E" w14:textId="77777777" w:rsidR="001025CA" w:rsidRPr="003B278F" w:rsidRDefault="001025CA" w:rsidP="001025CA">
      <w:pPr>
        <w:ind w:firstLine="480"/>
        <w:jc w:val="both"/>
        <w:rPr>
          <w:lang w:val="pt-BR"/>
        </w:rPr>
      </w:pPr>
      <w:r w:rsidRPr="003B278F">
        <w:rPr>
          <w:b/>
          <w:lang w:val="pt-BR"/>
        </w:rPr>
        <w:t xml:space="preserve">- </w:t>
      </w:r>
      <w:r w:rsidRPr="003B278F">
        <w:rPr>
          <w:lang w:val="pt-BR"/>
        </w:rPr>
        <w:t>Rèn luyện kĩ năng viết phương trình ion thu gọn của các phản ứng</w:t>
      </w:r>
    </w:p>
    <w:p w14:paraId="74A7746B" w14:textId="77777777" w:rsidR="001025CA" w:rsidRPr="003B278F" w:rsidRDefault="001025CA" w:rsidP="001025CA">
      <w:pPr>
        <w:ind w:firstLine="480"/>
        <w:jc w:val="both"/>
        <w:rPr>
          <w:lang w:val="pt-BR"/>
        </w:rPr>
      </w:pPr>
      <w:r w:rsidRPr="003B278F">
        <w:rPr>
          <w:lang w:val="pt-BR"/>
        </w:rPr>
        <w:t>- Vận dụng điều kiện xảy ra phản ứng trao đổi ion trong dung dịch chất điện li để giải bài toán tính nồng độ ion, khối lượng kết tủa hoặc thể tích khí</w:t>
      </w:r>
    </w:p>
    <w:p w14:paraId="572A33D1" w14:textId="77777777" w:rsidR="001025CA" w:rsidRPr="003B278F" w:rsidRDefault="001025CA" w:rsidP="001025CA">
      <w:pPr>
        <w:rPr>
          <w:lang w:val="pt-BR"/>
        </w:rPr>
      </w:pPr>
      <w:r w:rsidRPr="003B278F">
        <w:rPr>
          <w:b/>
          <w:u w:val="single"/>
          <w:lang w:val="pt-BR"/>
        </w:rPr>
        <w:t>III.PHƯƠNG PHÁP GIẢNG DẠY</w:t>
      </w:r>
      <w:r w:rsidRPr="003B278F">
        <w:rPr>
          <w:lang w:val="pt-BR"/>
        </w:rPr>
        <w:t>:  Phát vấn - kết nhóm- cá nhân</w:t>
      </w:r>
    </w:p>
    <w:p w14:paraId="0912B803" w14:textId="77777777" w:rsidR="001025CA" w:rsidRPr="003B278F" w:rsidRDefault="001025CA" w:rsidP="001025CA">
      <w:pPr>
        <w:rPr>
          <w:b/>
          <w:u w:val="single"/>
          <w:lang w:val="pt-BR"/>
        </w:rPr>
      </w:pPr>
      <w:r w:rsidRPr="003B278F">
        <w:rPr>
          <w:b/>
          <w:u w:val="single"/>
          <w:lang w:val="pt-BR"/>
        </w:rPr>
        <w:t>IV. CHUẨN BỊ GIÁO CỤ:</w:t>
      </w:r>
    </w:p>
    <w:p w14:paraId="2E2A11D3" w14:textId="77777777" w:rsidR="001025CA" w:rsidRPr="003B278F" w:rsidRDefault="001025CA" w:rsidP="001025CA">
      <w:pPr>
        <w:ind w:firstLine="360"/>
        <w:jc w:val="both"/>
        <w:rPr>
          <w:lang w:val="pt-BR"/>
        </w:rPr>
      </w:pPr>
      <w:r w:rsidRPr="003B278F">
        <w:rPr>
          <w:u w:val="single"/>
          <w:lang w:val="pt-BR"/>
        </w:rPr>
        <w:t>*Giáo viên</w:t>
      </w:r>
      <w:r w:rsidRPr="003B278F">
        <w:rPr>
          <w:b/>
          <w:lang w:val="pt-BR"/>
        </w:rPr>
        <w:t xml:space="preserve">: </w:t>
      </w:r>
      <w:r w:rsidRPr="003B278F">
        <w:rPr>
          <w:lang w:val="pt-BR"/>
        </w:rPr>
        <w:t>Lựa chọn bài tập</w:t>
      </w:r>
    </w:p>
    <w:p w14:paraId="1EFA911D" w14:textId="77777777" w:rsidR="001025CA" w:rsidRPr="003B278F" w:rsidRDefault="001025CA" w:rsidP="001025CA">
      <w:pPr>
        <w:ind w:firstLine="360"/>
        <w:rPr>
          <w:lang w:val="pt-BR"/>
        </w:rPr>
      </w:pPr>
      <w:r w:rsidRPr="003B278F">
        <w:rPr>
          <w:u w:val="single"/>
          <w:lang w:val="pt-BR"/>
        </w:rPr>
        <w:t>*Học sinh</w:t>
      </w:r>
      <w:r w:rsidRPr="003B278F">
        <w:rPr>
          <w:lang w:val="pt-BR"/>
        </w:rPr>
        <w:t>: Ôn kiến thức cũ, làm bài tập</w:t>
      </w:r>
    </w:p>
    <w:p w14:paraId="0D9DC7A0" w14:textId="77777777" w:rsidR="001025CA" w:rsidRPr="003B278F" w:rsidRDefault="001025CA" w:rsidP="001025CA">
      <w:pPr>
        <w:rPr>
          <w:b/>
          <w:lang w:val="pt-BR"/>
        </w:rPr>
      </w:pPr>
      <w:r w:rsidRPr="003B278F">
        <w:rPr>
          <w:b/>
          <w:u w:val="single"/>
          <w:lang w:val="pt-BR"/>
        </w:rPr>
        <w:t>V. TIẾN TRÌNH BÀI DẠY</w:t>
      </w:r>
      <w:r w:rsidRPr="003B278F">
        <w:rPr>
          <w:b/>
          <w:lang w:val="pt-BR"/>
        </w:rPr>
        <w:t>:</w:t>
      </w:r>
    </w:p>
    <w:p w14:paraId="7900008A" w14:textId="77777777" w:rsidR="001025CA" w:rsidRPr="003B278F" w:rsidRDefault="001025CA" w:rsidP="001025CA">
      <w:pPr>
        <w:ind w:firstLine="360"/>
        <w:rPr>
          <w:lang w:val="pt-BR"/>
        </w:rPr>
      </w:pPr>
      <w:r w:rsidRPr="003B278F">
        <w:rPr>
          <w:b/>
          <w:u w:val="single"/>
          <w:lang w:val="pt-BR"/>
        </w:rPr>
        <w:t>1.Ổn định lớp</w:t>
      </w:r>
      <w:r w:rsidRPr="003B278F">
        <w:rPr>
          <w:b/>
          <w:lang w:val="pt-BR"/>
        </w:rPr>
        <w:t xml:space="preserve">: </w:t>
      </w:r>
      <w:r w:rsidRPr="003B278F">
        <w:rPr>
          <w:lang w:val="pt-BR"/>
        </w:rPr>
        <w:t>Kiểm tra sĩ số, đồng phục...</w:t>
      </w:r>
    </w:p>
    <w:p w14:paraId="1021AFE9" w14:textId="77777777" w:rsidR="001025CA" w:rsidRPr="003B278F" w:rsidRDefault="001025CA" w:rsidP="001025CA">
      <w:pPr>
        <w:ind w:firstLine="360"/>
        <w:jc w:val="both"/>
        <w:rPr>
          <w:lang w:val="pt-BR"/>
        </w:rPr>
      </w:pPr>
      <w:r w:rsidRPr="003B278F">
        <w:rPr>
          <w:b/>
          <w:u w:val="single"/>
          <w:lang w:val="pt-BR"/>
        </w:rPr>
        <w:t xml:space="preserve">2.Kiểm tra bài cũ: </w:t>
      </w:r>
      <w:r w:rsidRPr="003B278F">
        <w:rPr>
          <w:lang w:val="pt-BR"/>
        </w:rPr>
        <w:t>(Kiểm tra 15 phút)</w:t>
      </w:r>
    </w:p>
    <w:p w14:paraId="77664832" w14:textId="77777777" w:rsidR="001025CA" w:rsidRPr="003B278F" w:rsidRDefault="001025CA" w:rsidP="001025CA">
      <w:pPr>
        <w:ind w:firstLine="360"/>
        <w:jc w:val="both"/>
        <w:rPr>
          <w:lang w:val="pt-BR"/>
        </w:rPr>
      </w:pPr>
      <w:r w:rsidRPr="003B278F">
        <w:rPr>
          <w:lang w:val="pt-BR"/>
        </w:rPr>
        <w:t>1) Viết phương trình phân tử và ion thu gọn của phản ứng: AlCl</w:t>
      </w:r>
      <w:r w:rsidRPr="003B278F">
        <w:rPr>
          <w:vertAlign w:val="subscript"/>
          <w:lang w:val="pt-BR"/>
        </w:rPr>
        <w:t>3</w:t>
      </w:r>
      <w:r w:rsidRPr="003B278F">
        <w:rPr>
          <w:lang w:val="pt-BR"/>
        </w:rPr>
        <w:t xml:space="preserve"> + KOH; FeS + HCl</w:t>
      </w:r>
    </w:p>
    <w:p w14:paraId="29EC9C1A" w14:textId="77777777" w:rsidR="001025CA" w:rsidRPr="003B278F" w:rsidRDefault="001025CA" w:rsidP="001025CA">
      <w:pPr>
        <w:ind w:firstLine="360"/>
        <w:jc w:val="both"/>
        <w:rPr>
          <w:lang w:val="pt-BR"/>
        </w:rPr>
      </w:pPr>
      <w:r w:rsidRPr="003B278F">
        <w:rPr>
          <w:lang w:val="pt-BR"/>
        </w:rPr>
        <w:t>2) Viết phương trình phân tử của phản ứng có phương trình ion thu gọn sau:</w:t>
      </w:r>
    </w:p>
    <w:p w14:paraId="752D67AF" w14:textId="77777777" w:rsidR="001025CA" w:rsidRPr="003B278F" w:rsidRDefault="001025CA" w:rsidP="001025CA">
      <w:pPr>
        <w:ind w:firstLine="360"/>
        <w:jc w:val="both"/>
        <w:rPr>
          <w:lang w:val="pt-BR"/>
        </w:rPr>
      </w:pPr>
      <w:r w:rsidRPr="003B278F">
        <w:rPr>
          <w:lang w:val="pt-BR"/>
        </w:rPr>
        <w:t>a) Zn</w:t>
      </w:r>
      <w:r w:rsidRPr="003B278F">
        <w:rPr>
          <w:vertAlign w:val="superscript"/>
          <w:lang w:val="pt-BR"/>
        </w:rPr>
        <w:t>2+</w:t>
      </w:r>
      <w:r w:rsidRPr="003B278F">
        <w:rPr>
          <w:lang w:val="pt-BR"/>
        </w:rPr>
        <w:t> + 2 OH</w:t>
      </w:r>
      <w:r w:rsidRPr="003B278F">
        <w:rPr>
          <w:vertAlign w:val="superscript"/>
          <w:lang w:val="pt-BR"/>
        </w:rPr>
        <w:t>-</w:t>
      </w:r>
      <w:r w:rsidRPr="003B278F">
        <w:rPr>
          <w:lang w:val="pt-BR"/>
        </w:rPr>
        <w:t xml:space="preserve"> </w:t>
      </w:r>
      <w:r w:rsidRPr="003B278F">
        <w:sym w:font="Wingdings" w:char="F0E0"/>
      </w:r>
      <w:r w:rsidRPr="003B278F">
        <w:rPr>
          <w:lang w:val="pt-BR"/>
        </w:rPr>
        <w:t xml:space="preserve"> Zn(OH)</w:t>
      </w:r>
      <w:r w:rsidRPr="003B278F">
        <w:rPr>
          <w:vertAlign w:val="subscript"/>
          <w:lang w:val="pt-BR"/>
        </w:rPr>
        <w:t>2</w:t>
      </w:r>
      <w:r w:rsidRPr="003B278F">
        <w:rPr>
          <w:lang w:val="pt-BR"/>
        </w:rPr>
        <w:t xml:space="preserve"> b) 2H</w:t>
      </w:r>
      <w:r w:rsidRPr="003B278F">
        <w:rPr>
          <w:vertAlign w:val="superscript"/>
          <w:lang w:val="pt-BR"/>
        </w:rPr>
        <w:t>+</w:t>
      </w:r>
      <w:r w:rsidRPr="003B278F">
        <w:rPr>
          <w:lang w:val="pt-BR"/>
        </w:rPr>
        <w:t xml:space="preserve"> + CO</w:t>
      </w:r>
      <w:r w:rsidRPr="003B278F">
        <w:rPr>
          <w:vertAlign w:val="subscript"/>
          <w:lang w:val="pt-BR"/>
        </w:rPr>
        <w:t>3</w:t>
      </w:r>
      <w:r w:rsidRPr="003B278F">
        <w:rPr>
          <w:vertAlign w:val="superscript"/>
          <w:lang w:val="pt-BR"/>
        </w:rPr>
        <w:t>2-</w:t>
      </w:r>
      <w:r w:rsidRPr="003B278F">
        <w:rPr>
          <w:lang w:val="pt-BR"/>
        </w:rPr>
        <w:t xml:space="preserve"> </w:t>
      </w:r>
      <w:r w:rsidRPr="003B278F">
        <w:rPr>
          <w:lang w:val="pl-PL"/>
        </w:rPr>
        <w:sym w:font="Wingdings" w:char="F0E0"/>
      </w:r>
      <w:r w:rsidRPr="003B278F">
        <w:rPr>
          <w:lang w:val="pt-BR"/>
        </w:rPr>
        <w:t>CO</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O c) H</w:t>
      </w:r>
      <w:r w:rsidRPr="003B278F">
        <w:rPr>
          <w:vertAlign w:val="superscript"/>
          <w:lang w:val="pt-BR"/>
        </w:rPr>
        <w:t>+</w:t>
      </w:r>
      <w:r w:rsidRPr="003B278F">
        <w:rPr>
          <w:lang w:val="pt-BR"/>
        </w:rPr>
        <w:t xml:space="preserve"> + OH</w:t>
      </w:r>
      <w:r w:rsidRPr="003B278F">
        <w:rPr>
          <w:vertAlign w:val="superscript"/>
          <w:lang w:val="pt-BR"/>
        </w:rPr>
        <w:t>-</w:t>
      </w:r>
      <w:r w:rsidRPr="003B278F">
        <w:rPr>
          <w:lang w:val="pt-BR"/>
        </w:rPr>
        <w:t xml:space="preserve"> </w:t>
      </w:r>
      <w:r w:rsidRPr="003B278F">
        <w:rPr>
          <w:lang w:val="pt-BR"/>
        </w:rPr>
        <w:sym w:font="Wingdings" w:char="F0E0"/>
      </w:r>
      <w:r w:rsidRPr="003B278F">
        <w:rPr>
          <w:lang w:val="pt-BR"/>
        </w:rPr>
        <w:t xml:space="preserve"> H</w:t>
      </w:r>
      <w:r w:rsidRPr="003B278F">
        <w:rPr>
          <w:vertAlign w:val="subscript"/>
          <w:lang w:val="pt-BR"/>
        </w:rPr>
        <w:t>2</w:t>
      </w:r>
      <w:r w:rsidRPr="003B278F">
        <w:rPr>
          <w:lang w:val="pt-BR"/>
        </w:rPr>
        <w:t>O</w:t>
      </w:r>
    </w:p>
    <w:p w14:paraId="69EFA766" w14:textId="77777777" w:rsidR="001025CA" w:rsidRPr="003B278F" w:rsidRDefault="001025CA" w:rsidP="001025CA">
      <w:pPr>
        <w:ind w:firstLine="360"/>
        <w:jc w:val="both"/>
        <w:rPr>
          <w:lang w:val="pt-BR"/>
        </w:rPr>
      </w:pPr>
      <w:r w:rsidRPr="003B278F">
        <w:rPr>
          <w:lang w:val="pt-BR"/>
        </w:rPr>
        <w:t>3) Tính nồng độ mol các ion có trong 150 ml dung dịch chứa 0,4 g NaOH?</w:t>
      </w:r>
    </w:p>
    <w:p w14:paraId="29F5D397" w14:textId="77777777" w:rsidR="001025CA" w:rsidRPr="003B278F" w:rsidRDefault="001025CA" w:rsidP="001025CA">
      <w:pPr>
        <w:ind w:firstLine="360"/>
      </w:pPr>
      <w:r w:rsidRPr="003B278F">
        <w:rPr>
          <w:b/>
          <w:u w:val="single"/>
        </w:rPr>
        <w:t>3.Bài mới</w:t>
      </w:r>
      <w:r w:rsidRPr="003B278F">
        <w:rPr>
          <w:b/>
        </w:rPr>
        <w:t xml:space="preserve">:                                  </w:t>
      </w:r>
      <w:r w:rsidRPr="003B278F">
        <w:t xml:space="preserve"> </w:t>
      </w:r>
    </w:p>
    <w:p w14:paraId="56C31209" w14:textId="77777777" w:rsidR="001025CA" w:rsidRPr="003B278F" w:rsidRDefault="001025CA" w:rsidP="001025CA">
      <w:pPr>
        <w:numPr>
          <w:ilvl w:val="0"/>
          <w:numId w:val="90"/>
        </w:numPr>
        <w:jc w:val="both"/>
        <w:rPr>
          <w:u w:val="single"/>
        </w:rPr>
      </w:pPr>
      <w:r w:rsidRPr="003B278F">
        <w:rPr>
          <w:u w:val="single"/>
        </w:rPr>
        <w:t>Đặt vấn đề:</w:t>
      </w:r>
      <w:r w:rsidRPr="003B278F">
        <w:t xml:space="preserve"> Tổng hợp chương</w:t>
      </w:r>
    </w:p>
    <w:p w14:paraId="1497B65E" w14:textId="77777777" w:rsidR="001025CA" w:rsidRPr="003B278F" w:rsidRDefault="001025CA" w:rsidP="001025CA">
      <w:pPr>
        <w:numPr>
          <w:ilvl w:val="0"/>
          <w:numId w:val="90"/>
        </w:numPr>
        <w:jc w:val="both"/>
        <w:rPr>
          <w:u w:val="single"/>
        </w:rPr>
      </w:pPr>
      <w:r w:rsidRPr="003B278F">
        <w:rPr>
          <w:u w:val="single"/>
        </w:rPr>
        <w:t>Triển khai bài</w:t>
      </w:r>
    </w:p>
    <w:p w14:paraId="1B3BF87C" w14:textId="77777777" w:rsidR="001025CA" w:rsidRPr="003B278F" w:rsidRDefault="001025CA" w:rsidP="001025CA">
      <w:pPr>
        <w:jc w:val="cente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28"/>
        <w:gridCol w:w="5968"/>
      </w:tblGrid>
      <w:tr w:rsidR="001025CA" w:rsidRPr="003B278F" w14:paraId="7A403F58" w14:textId="77777777" w:rsidTr="00A076C1">
        <w:tc>
          <w:tcPr>
            <w:tcW w:w="5013" w:type="dxa"/>
          </w:tcPr>
          <w:p w14:paraId="66B879B2" w14:textId="77777777" w:rsidR="001025CA" w:rsidRPr="003B278F" w:rsidRDefault="001025CA" w:rsidP="00A076C1">
            <w:pPr>
              <w:jc w:val="center"/>
              <w:rPr>
                <w:b/>
                <w:lang w:val="nl-NL"/>
              </w:rPr>
            </w:pPr>
            <w:r w:rsidRPr="003B278F">
              <w:rPr>
                <w:b/>
                <w:lang w:val="nl-NL"/>
              </w:rPr>
              <w:t>Hoạt động của GV và HS</w:t>
            </w:r>
          </w:p>
        </w:tc>
        <w:tc>
          <w:tcPr>
            <w:tcW w:w="5340" w:type="dxa"/>
          </w:tcPr>
          <w:p w14:paraId="4E219AE6" w14:textId="77777777" w:rsidR="001025CA" w:rsidRPr="003B278F" w:rsidRDefault="001025CA" w:rsidP="00A076C1">
            <w:pPr>
              <w:jc w:val="center"/>
              <w:rPr>
                <w:b/>
                <w:lang w:val="nl-NL"/>
              </w:rPr>
            </w:pPr>
            <w:r w:rsidRPr="003B278F">
              <w:rPr>
                <w:b/>
                <w:lang w:val="nl-NL"/>
              </w:rPr>
              <w:t>Nội dung bài học</w:t>
            </w:r>
          </w:p>
        </w:tc>
      </w:tr>
      <w:tr w:rsidR="001025CA" w:rsidRPr="003B278F" w14:paraId="6626AF18" w14:textId="77777777" w:rsidTr="00A076C1">
        <w:tblPrEx>
          <w:tblLook w:val="0000" w:firstRow="0" w:lastRow="0" w:firstColumn="0" w:lastColumn="0" w:noHBand="0" w:noVBand="0"/>
        </w:tblPrEx>
        <w:tc>
          <w:tcPr>
            <w:tcW w:w="5013" w:type="dxa"/>
          </w:tcPr>
          <w:p w14:paraId="0DCB125A" w14:textId="77777777" w:rsidR="001025CA" w:rsidRPr="003B278F" w:rsidRDefault="001025CA" w:rsidP="00A076C1">
            <w:pPr>
              <w:jc w:val="both"/>
              <w:rPr>
                <w:b/>
                <w:u w:val="single"/>
                <w:lang w:val="nl-NL"/>
              </w:rPr>
            </w:pPr>
            <w:r w:rsidRPr="003B278F">
              <w:rPr>
                <w:b/>
                <w:u w:val="single"/>
                <w:lang w:val="nl-NL"/>
              </w:rPr>
              <w:t xml:space="preserve">Hoạt động 1:  </w:t>
            </w:r>
            <w:r w:rsidRPr="003B278F">
              <w:rPr>
                <w:b/>
                <w:lang w:val="nl-NL"/>
              </w:rPr>
              <w:t>(5 phút)</w:t>
            </w:r>
          </w:p>
          <w:p w14:paraId="428BB214" w14:textId="77777777" w:rsidR="001025CA" w:rsidRPr="003B278F" w:rsidRDefault="001025CA" w:rsidP="00A076C1">
            <w:pPr>
              <w:jc w:val="both"/>
              <w:rPr>
                <w:lang w:val="nl-NL"/>
              </w:rPr>
            </w:pPr>
            <w:r w:rsidRPr="003B278F">
              <w:rPr>
                <w:lang w:val="nl-NL"/>
              </w:rPr>
              <w:t>GV: Tổ chức cho HS thảo luận để khắc sâu kiến thức cần nhớ.</w:t>
            </w:r>
          </w:p>
          <w:p w14:paraId="043B89A1" w14:textId="77777777" w:rsidR="001025CA" w:rsidRPr="003B278F" w:rsidRDefault="001025CA" w:rsidP="00A076C1">
            <w:pPr>
              <w:jc w:val="both"/>
              <w:rPr>
                <w:lang w:val="nl-NL"/>
              </w:rPr>
            </w:pPr>
            <w:r w:rsidRPr="003B278F">
              <w:rPr>
                <w:lang w:val="nl-NL"/>
              </w:rPr>
              <w:t>(?) Axit  là gì theo thuyết Areniuyt và Bronsted ? Cho VD.</w:t>
            </w:r>
          </w:p>
          <w:p w14:paraId="7B1B893A" w14:textId="77777777" w:rsidR="001025CA" w:rsidRPr="003B278F" w:rsidRDefault="001025CA" w:rsidP="00A076C1">
            <w:pPr>
              <w:jc w:val="both"/>
              <w:rPr>
                <w:lang w:val="nl-NL"/>
              </w:rPr>
            </w:pPr>
          </w:p>
          <w:p w14:paraId="6A6C688F" w14:textId="77777777" w:rsidR="001025CA" w:rsidRPr="003B278F" w:rsidRDefault="001025CA" w:rsidP="00A076C1">
            <w:pPr>
              <w:jc w:val="both"/>
              <w:rPr>
                <w:lang w:val="nl-NL"/>
              </w:rPr>
            </w:pPr>
            <w:r w:rsidRPr="003B278F">
              <w:rPr>
                <w:lang w:val="nl-NL"/>
              </w:rPr>
              <w:t>(?) Bazơ là gì theo thuyết Areniuyt và Bronsted ? Cho VD.</w:t>
            </w:r>
          </w:p>
          <w:p w14:paraId="5BF424C4" w14:textId="77777777" w:rsidR="001025CA" w:rsidRPr="003B278F" w:rsidRDefault="001025CA" w:rsidP="00A076C1">
            <w:pPr>
              <w:jc w:val="both"/>
              <w:rPr>
                <w:lang w:val="nl-NL"/>
              </w:rPr>
            </w:pPr>
          </w:p>
          <w:p w14:paraId="403365D8" w14:textId="77777777" w:rsidR="001025CA" w:rsidRPr="003B278F" w:rsidRDefault="001025CA" w:rsidP="00A076C1">
            <w:pPr>
              <w:jc w:val="both"/>
              <w:rPr>
                <w:lang w:val="nl-NL"/>
              </w:rPr>
            </w:pPr>
          </w:p>
          <w:p w14:paraId="0ED6E5DD" w14:textId="77777777" w:rsidR="001025CA" w:rsidRPr="003B278F" w:rsidRDefault="001025CA" w:rsidP="00A076C1">
            <w:pPr>
              <w:jc w:val="both"/>
              <w:rPr>
                <w:lang w:val="nl-NL"/>
              </w:rPr>
            </w:pPr>
            <w:r w:rsidRPr="003B278F">
              <w:rPr>
                <w:lang w:val="nl-NL"/>
              </w:rPr>
              <w:t>(?) Chất lưỡng tính là gì ?</w:t>
            </w:r>
          </w:p>
          <w:p w14:paraId="653D1351" w14:textId="77777777" w:rsidR="001025CA" w:rsidRPr="003B278F" w:rsidRDefault="001025CA" w:rsidP="00A076C1">
            <w:pPr>
              <w:jc w:val="both"/>
              <w:rPr>
                <w:lang w:val="nl-NL"/>
              </w:rPr>
            </w:pPr>
          </w:p>
          <w:p w14:paraId="731B07EE" w14:textId="77777777" w:rsidR="001025CA" w:rsidRPr="003B278F" w:rsidRDefault="001025CA" w:rsidP="00A076C1">
            <w:pPr>
              <w:jc w:val="both"/>
              <w:rPr>
                <w:lang w:val="nl-NL"/>
              </w:rPr>
            </w:pPr>
            <w:r w:rsidRPr="003B278F">
              <w:rPr>
                <w:lang w:val="nl-NL"/>
              </w:rPr>
              <w:t>(?) Hãy cho biết các giá trị  [H</w:t>
            </w:r>
            <w:r w:rsidRPr="003B278F">
              <w:rPr>
                <w:vertAlign w:val="superscript"/>
                <w:lang w:val="nl-NL"/>
              </w:rPr>
              <w:t>+</w:t>
            </w:r>
            <w:r w:rsidRPr="003B278F">
              <w:rPr>
                <w:lang w:val="nl-NL"/>
              </w:rPr>
              <w:t>] và pH đặc trưng cho các môi trường ?</w:t>
            </w:r>
          </w:p>
          <w:p w14:paraId="6F0C18D0" w14:textId="77777777" w:rsidR="001025CA" w:rsidRPr="003B278F" w:rsidRDefault="001025CA" w:rsidP="00A076C1">
            <w:pPr>
              <w:jc w:val="both"/>
              <w:rPr>
                <w:b/>
                <w:u w:val="single"/>
                <w:lang w:val="nl-NL"/>
              </w:rPr>
            </w:pPr>
            <w:r w:rsidRPr="003B278F">
              <w:rPr>
                <w:b/>
                <w:u w:val="single"/>
                <w:lang w:val="nl-NL"/>
              </w:rPr>
              <w:t xml:space="preserve">Hoạt động 2: </w:t>
            </w:r>
            <w:r w:rsidRPr="003B278F">
              <w:rPr>
                <w:b/>
                <w:lang w:val="nl-NL"/>
              </w:rPr>
              <w:t>(5 phút)</w:t>
            </w:r>
          </w:p>
          <w:p w14:paraId="3E20DE5F" w14:textId="77777777" w:rsidR="001025CA" w:rsidRPr="003B278F" w:rsidRDefault="001025CA" w:rsidP="00A076C1">
            <w:pPr>
              <w:jc w:val="both"/>
              <w:rPr>
                <w:lang w:val="nl-NL"/>
              </w:rPr>
            </w:pPr>
            <w:r w:rsidRPr="003B278F">
              <w:rPr>
                <w:b/>
                <w:lang w:val="nl-NL"/>
              </w:rPr>
              <w:t>Bài tập 1</w:t>
            </w:r>
            <w:r w:rsidRPr="003B278F">
              <w:rPr>
                <w:lang w:val="nl-NL"/>
              </w:rPr>
              <w:t>: Đối với dung dịch axit yếu HNO</w:t>
            </w:r>
            <w:r w:rsidRPr="003B278F">
              <w:rPr>
                <w:vertAlign w:val="subscript"/>
                <w:lang w:val="nl-NL"/>
              </w:rPr>
              <w:t>2</w:t>
            </w:r>
            <w:r w:rsidRPr="003B278F">
              <w:rPr>
                <w:lang w:val="nl-NL"/>
              </w:rPr>
              <w:t xml:space="preserve"> 0,1M, những đánh giá nào sau đây đúng:</w:t>
            </w:r>
          </w:p>
          <w:p w14:paraId="0DFFB144" w14:textId="77777777" w:rsidR="001025CA" w:rsidRPr="003B278F" w:rsidRDefault="001025CA" w:rsidP="00A076C1">
            <w:pPr>
              <w:jc w:val="both"/>
              <w:rPr>
                <w:lang w:val="nl-NL"/>
              </w:rPr>
            </w:pPr>
            <w:r w:rsidRPr="003B278F">
              <w:rPr>
                <w:lang w:val="nl-NL"/>
              </w:rPr>
              <w:t xml:space="preserve">    A. pH &gt; 1      C. [H</w:t>
            </w:r>
            <w:r w:rsidRPr="003B278F">
              <w:rPr>
                <w:vertAlign w:val="superscript"/>
                <w:lang w:val="nl-NL"/>
              </w:rPr>
              <w:t>+</w:t>
            </w:r>
            <w:r w:rsidRPr="003B278F">
              <w:rPr>
                <w:lang w:val="nl-NL"/>
              </w:rPr>
              <w:t>] &gt; [NO</w:t>
            </w:r>
            <w:r w:rsidRPr="003B278F">
              <w:rPr>
                <w:vertAlign w:val="subscript"/>
                <w:lang w:val="nl-NL"/>
              </w:rPr>
              <w:t>2</w:t>
            </w:r>
            <w:r w:rsidRPr="003B278F">
              <w:rPr>
                <w:vertAlign w:val="superscript"/>
                <w:lang w:val="nl-NL"/>
              </w:rPr>
              <w:t>-</w:t>
            </w:r>
            <w:r w:rsidRPr="003B278F">
              <w:rPr>
                <w:lang w:val="nl-NL"/>
              </w:rPr>
              <w:t>]</w:t>
            </w:r>
          </w:p>
          <w:p w14:paraId="25402D82" w14:textId="77777777" w:rsidR="001025CA" w:rsidRPr="003B278F" w:rsidRDefault="001025CA" w:rsidP="00A076C1">
            <w:pPr>
              <w:jc w:val="both"/>
              <w:rPr>
                <w:lang w:val="nl-NL"/>
              </w:rPr>
            </w:pPr>
            <w:r w:rsidRPr="003B278F">
              <w:rPr>
                <w:lang w:val="nl-NL"/>
              </w:rPr>
              <w:t xml:space="preserve">    B. pH = 1      D. [H</w:t>
            </w:r>
            <w:r w:rsidRPr="003B278F">
              <w:rPr>
                <w:vertAlign w:val="superscript"/>
                <w:lang w:val="nl-NL"/>
              </w:rPr>
              <w:t>+</w:t>
            </w:r>
            <w:r w:rsidRPr="003B278F">
              <w:rPr>
                <w:lang w:val="nl-NL"/>
              </w:rPr>
              <w:t>] = [NO</w:t>
            </w:r>
            <w:r w:rsidRPr="003B278F">
              <w:rPr>
                <w:vertAlign w:val="subscript"/>
                <w:lang w:val="nl-NL"/>
              </w:rPr>
              <w:t>2</w:t>
            </w:r>
            <w:r w:rsidRPr="003B278F">
              <w:rPr>
                <w:vertAlign w:val="superscript"/>
                <w:lang w:val="nl-NL"/>
              </w:rPr>
              <w:t>-</w:t>
            </w:r>
            <w:r w:rsidRPr="003B278F">
              <w:rPr>
                <w:lang w:val="nl-NL"/>
              </w:rPr>
              <w:t xml:space="preserve">] </w:t>
            </w:r>
          </w:p>
          <w:p w14:paraId="2A1EA9B9" w14:textId="77777777" w:rsidR="001025CA" w:rsidRPr="003B278F" w:rsidRDefault="001025CA" w:rsidP="00A076C1">
            <w:pPr>
              <w:jc w:val="both"/>
              <w:rPr>
                <w:b/>
                <w:u w:val="single"/>
                <w:lang w:val="nl-NL"/>
              </w:rPr>
            </w:pPr>
            <w:r w:rsidRPr="003B278F">
              <w:rPr>
                <w:b/>
                <w:u w:val="single"/>
                <w:lang w:val="nl-NL"/>
              </w:rPr>
              <w:lastRenderedPageBreak/>
              <w:t xml:space="preserve">Hoạt động 3: </w:t>
            </w:r>
            <w:r w:rsidRPr="003B278F">
              <w:rPr>
                <w:b/>
                <w:lang w:val="nl-NL"/>
              </w:rPr>
              <w:t>(5 phút)</w:t>
            </w:r>
          </w:p>
          <w:p w14:paraId="7561DB58" w14:textId="77777777" w:rsidR="001025CA" w:rsidRPr="003B278F" w:rsidRDefault="001025CA" w:rsidP="00A076C1">
            <w:pPr>
              <w:jc w:val="both"/>
              <w:rPr>
                <w:lang w:val="nl-NL"/>
              </w:rPr>
            </w:pPr>
            <w:r w:rsidRPr="003B278F">
              <w:rPr>
                <w:b/>
                <w:lang w:val="nl-NL"/>
              </w:rPr>
              <w:t xml:space="preserve">Bài tập 2: </w:t>
            </w:r>
            <w:r w:rsidRPr="003B278F">
              <w:rPr>
                <w:lang w:val="nl-NL"/>
              </w:rPr>
              <w:t>Đối với</w:t>
            </w:r>
            <w:r w:rsidRPr="003B278F">
              <w:rPr>
                <w:b/>
                <w:lang w:val="nl-NL"/>
              </w:rPr>
              <w:t xml:space="preserve"> </w:t>
            </w:r>
            <w:r w:rsidRPr="003B278F">
              <w:rPr>
                <w:lang w:val="nl-NL"/>
              </w:rPr>
              <w:t>dung dịch</w:t>
            </w:r>
            <w:r w:rsidRPr="003B278F">
              <w:rPr>
                <w:b/>
                <w:lang w:val="nl-NL"/>
              </w:rPr>
              <w:t xml:space="preserve"> </w:t>
            </w:r>
            <w:r w:rsidRPr="003B278F">
              <w:rPr>
                <w:lang w:val="nl-NL"/>
              </w:rPr>
              <w:t xml:space="preserve"> axit mạnh HNO</w:t>
            </w:r>
            <w:r w:rsidRPr="003B278F">
              <w:rPr>
                <w:vertAlign w:val="subscript"/>
                <w:lang w:val="nl-NL"/>
              </w:rPr>
              <w:t>3</w:t>
            </w:r>
            <w:r w:rsidRPr="003B278F">
              <w:rPr>
                <w:lang w:val="nl-NL"/>
              </w:rPr>
              <w:t xml:space="preserve"> 0,1 M những đánh giá nào sau đây đúng:</w:t>
            </w:r>
          </w:p>
          <w:p w14:paraId="4628C790" w14:textId="77777777" w:rsidR="001025CA" w:rsidRPr="003B278F" w:rsidRDefault="001025CA" w:rsidP="00A076C1">
            <w:pPr>
              <w:jc w:val="both"/>
              <w:rPr>
                <w:lang w:val="nl-NL"/>
              </w:rPr>
            </w:pPr>
            <w:r w:rsidRPr="003B278F">
              <w:rPr>
                <w:lang w:val="nl-NL"/>
              </w:rPr>
              <w:t xml:space="preserve">   A. pH &gt; 1      C. [H</w:t>
            </w:r>
            <w:r w:rsidRPr="003B278F">
              <w:rPr>
                <w:vertAlign w:val="superscript"/>
                <w:lang w:val="nl-NL"/>
              </w:rPr>
              <w:t>+</w:t>
            </w:r>
            <w:r w:rsidRPr="003B278F">
              <w:rPr>
                <w:lang w:val="nl-NL"/>
              </w:rPr>
              <w:t>] &gt; [NO</w:t>
            </w:r>
            <w:r w:rsidRPr="003B278F">
              <w:rPr>
                <w:vertAlign w:val="subscript"/>
                <w:lang w:val="nl-NL"/>
              </w:rPr>
              <w:t>3</w:t>
            </w:r>
            <w:r w:rsidRPr="003B278F">
              <w:rPr>
                <w:vertAlign w:val="superscript"/>
                <w:lang w:val="nl-NL"/>
              </w:rPr>
              <w:t>-</w:t>
            </w:r>
            <w:r w:rsidRPr="003B278F">
              <w:rPr>
                <w:lang w:val="nl-NL"/>
              </w:rPr>
              <w:t>]</w:t>
            </w:r>
          </w:p>
          <w:p w14:paraId="257CBE40" w14:textId="77777777" w:rsidR="001025CA" w:rsidRPr="003B278F" w:rsidRDefault="001025CA" w:rsidP="00A076C1">
            <w:pPr>
              <w:jc w:val="both"/>
              <w:rPr>
                <w:lang w:val="nl-NL"/>
              </w:rPr>
            </w:pPr>
            <w:r w:rsidRPr="003B278F">
              <w:rPr>
                <w:lang w:val="nl-NL"/>
              </w:rPr>
              <w:t xml:space="preserve">    B. pH = 1      D. [H</w:t>
            </w:r>
            <w:r w:rsidRPr="003B278F">
              <w:rPr>
                <w:vertAlign w:val="superscript"/>
                <w:lang w:val="nl-NL"/>
              </w:rPr>
              <w:t>+</w:t>
            </w:r>
            <w:r w:rsidRPr="003B278F">
              <w:rPr>
                <w:lang w:val="nl-NL"/>
              </w:rPr>
              <w:t>] = [NO</w:t>
            </w:r>
            <w:r w:rsidRPr="003B278F">
              <w:rPr>
                <w:vertAlign w:val="subscript"/>
                <w:lang w:val="nl-NL"/>
              </w:rPr>
              <w:t>3</w:t>
            </w:r>
            <w:r w:rsidRPr="003B278F">
              <w:rPr>
                <w:vertAlign w:val="superscript"/>
                <w:lang w:val="nl-NL"/>
              </w:rPr>
              <w:t>-</w:t>
            </w:r>
            <w:r w:rsidRPr="003B278F">
              <w:rPr>
                <w:lang w:val="nl-NL"/>
              </w:rPr>
              <w:t xml:space="preserve">]  </w:t>
            </w:r>
          </w:p>
          <w:p w14:paraId="3D9B560C" w14:textId="77777777" w:rsidR="001025CA" w:rsidRPr="003B278F" w:rsidRDefault="001025CA" w:rsidP="00A076C1">
            <w:pPr>
              <w:jc w:val="both"/>
              <w:rPr>
                <w:b/>
                <w:u w:val="single"/>
                <w:lang w:val="nl-NL"/>
              </w:rPr>
            </w:pPr>
            <w:r w:rsidRPr="003B278F">
              <w:rPr>
                <w:b/>
                <w:u w:val="single"/>
                <w:lang w:val="nl-NL"/>
              </w:rPr>
              <w:t xml:space="preserve">Hoạt động 4: </w:t>
            </w:r>
            <w:r w:rsidRPr="003B278F">
              <w:rPr>
                <w:b/>
                <w:lang w:val="nl-NL"/>
              </w:rPr>
              <w:t>(10 phút)</w:t>
            </w:r>
          </w:p>
          <w:p w14:paraId="0B40D810" w14:textId="77777777" w:rsidR="001025CA" w:rsidRPr="003B278F" w:rsidRDefault="001025CA" w:rsidP="00A076C1">
            <w:pPr>
              <w:ind w:left="60"/>
              <w:jc w:val="both"/>
              <w:rPr>
                <w:lang w:val="nl-NL"/>
              </w:rPr>
            </w:pPr>
            <w:r w:rsidRPr="003B278F">
              <w:rPr>
                <w:b/>
                <w:lang w:val="nl-NL"/>
              </w:rPr>
              <w:t>Bài tập 3:</w:t>
            </w:r>
            <w:r w:rsidRPr="003B278F">
              <w:rPr>
                <w:lang w:val="nl-NL"/>
              </w:rPr>
              <w:t xml:space="preserve"> Hãy cho biết các phân tử và ion sau là axit, bazơ hay lưỡng tính: CO</w:t>
            </w:r>
            <w:r w:rsidRPr="003B278F">
              <w:rPr>
                <w:vertAlign w:val="subscript"/>
                <w:lang w:val="nl-NL"/>
              </w:rPr>
              <w:t>3</w:t>
            </w:r>
            <w:r w:rsidRPr="003B278F">
              <w:rPr>
                <w:vertAlign w:val="superscript"/>
                <w:lang w:val="nl-NL"/>
              </w:rPr>
              <w:t>2-</w:t>
            </w:r>
            <w:r w:rsidRPr="003B278F">
              <w:rPr>
                <w:lang w:val="nl-NL"/>
              </w:rPr>
              <w:t>, HSO</w:t>
            </w:r>
            <w:r w:rsidRPr="003B278F">
              <w:rPr>
                <w:vertAlign w:val="subscript"/>
                <w:lang w:val="nl-NL"/>
              </w:rPr>
              <w:t>4</w:t>
            </w:r>
            <w:r w:rsidRPr="003B278F">
              <w:rPr>
                <w:vertAlign w:val="superscript"/>
                <w:lang w:val="nl-NL"/>
              </w:rPr>
              <w:t>-</w:t>
            </w:r>
            <w:r w:rsidRPr="003B278F">
              <w:rPr>
                <w:lang w:val="nl-NL"/>
              </w:rPr>
              <w:t>, HPO</w:t>
            </w:r>
            <w:r w:rsidRPr="003B278F">
              <w:rPr>
                <w:vertAlign w:val="subscript"/>
                <w:lang w:val="nl-NL"/>
              </w:rPr>
              <w:t>4</w:t>
            </w:r>
            <w:r w:rsidRPr="003B278F">
              <w:rPr>
                <w:vertAlign w:val="superscript"/>
                <w:lang w:val="nl-NL"/>
              </w:rPr>
              <w:t>2-</w:t>
            </w:r>
            <w:r w:rsidRPr="003B278F">
              <w:rPr>
                <w:lang w:val="nl-NL"/>
              </w:rPr>
              <w:t>. HBr.</w:t>
            </w:r>
          </w:p>
          <w:p w14:paraId="51AD9F26" w14:textId="77777777" w:rsidR="001025CA" w:rsidRPr="003B278F" w:rsidRDefault="001025CA" w:rsidP="00A076C1">
            <w:pPr>
              <w:ind w:left="60"/>
              <w:jc w:val="both"/>
              <w:rPr>
                <w:lang w:val="nl-NL"/>
              </w:rPr>
            </w:pPr>
          </w:p>
          <w:p w14:paraId="0CBF5DA2" w14:textId="77777777" w:rsidR="001025CA" w:rsidRPr="003B278F" w:rsidRDefault="001025CA" w:rsidP="00A076C1">
            <w:pPr>
              <w:ind w:left="60"/>
              <w:jc w:val="both"/>
              <w:rPr>
                <w:lang w:val="nl-NL"/>
              </w:rPr>
            </w:pPr>
          </w:p>
          <w:p w14:paraId="2477C7C0" w14:textId="77777777" w:rsidR="001025CA" w:rsidRPr="003B278F" w:rsidRDefault="001025CA" w:rsidP="00A076C1">
            <w:pPr>
              <w:ind w:left="60"/>
              <w:jc w:val="both"/>
              <w:rPr>
                <w:lang w:val="nl-NL"/>
              </w:rPr>
            </w:pPr>
          </w:p>
          <w:p w14:paraId="2236D78F" w14:textId="77777777" w:rsidR="001025CA" w:rsidRPr="003B278F" w:rsidRDefault="001025CA" w:rsidP="00A076C1">
            <w:pPr>
              <w:ind w:left="60"/>
              <w:jc w:val="both"/>
              <w:rPr>
                <w:lang w:val="nl-NL"/>
              </w:rPr>
            </w:pPr>
          </w:p>
          <w:p w14:paraId="2CF85561" w14:textId="77777777" w:rsidR="001025CA" w:rsidRPr="003B278F" w:rsidRDefault="001025CA" w:rsidP="00A076C1">
            <w:pPr>
              <w:ind w:left="60"/>
              <w:jc w:val="both"/>
              <w:rPr>
                <w:lang w:val="nl-NL"/>
              </w:rPr>
            </w:pPr>
          </w:p>
          <w:p w14:paraId="4DF02834" w14:textId="77777777" w:rsidR="001025CA" w:rsidRPr="003B278F" w:rsidRDefault="001025CA" w:rsidP="00A076C1">
            <w:pPr>
              <w:ind w:left="60"/>
              <w:jc w:val="both"/>
              <w:rPr>
                <w:lang w:val="nl-NL"/>
              </w:rPr>
            </w:pPr>
          </w:p>
          <w:p w14:paraId="1143350D" w14:textId="77777777" w:rsidR="001025CA" w:rsidRPr="003B278F" w:rsidRDefault="001025CA" w:rsidP="00A076C1">
            <w:pPr>
              <w:ind w:left="60"/>
              <w:jc w:val="both"/>
              <w:rPr>
                <w:lang w:val="nl-NL"/>
              </w:rPr>
            </w:pPr>
          </w:p>
          <w:p w14:paraId="5A56E540" w14:textId="77777777" w:rsidR="001025CA" w:rsidRPr="003B278F" w:rsidRDefault="001025CA" w:rsidP="00A076C1">
            <w:pPr>
              <w:ind w:left="60"/>
              <w:jc w:val="both"/>
              <w:rPr>
                <w:lang w:val="nl-NL"/>
              </w:rPr>
            </w:pPr>
          </w:p>
          <w:p w14:paraId="52A5A490" w14:textId="77777777" w:rsidR="001025CA" w:rsidRPr="003B278F" w:rsidRDefault="001025CA" w:rsidP="00A076C1">
            <w:pPr>
              <w:ind w:left="60"/>
              <w:jc w:val="both"/>
              <w:rPr>
                <w:lang w:val="nl-NL"/>
              </w:rPr>
            </w:pPr>
          </w:p>
          <w:p w14:paraId="37A6F9C3" w14:textId="77777777" w:rsidR="001025CA" w:rsidRPr="003B278F" w:rsidRDefault="001025CA" w:rsidP="00A076C1">
            <w:pPr>
              <w:ind w:left="60"/>
              <w:jc w:val="both"/>
              <w:rPr>
                <w:b/>
                <w:u w:val="single"/>
                <w:lang w:val="nl-NL"/>
              </w:rPr>
            </w:pPr>
            <w:r w:rsidRPr="003B278F">
              <w:rPr>
                <w:b/>
                <w:u w:val="single"/>
                <w:lang w:val="nl-NL"/>
              </w:rPr>
              <w:t xml:space="preserve">Hoạt động 5:  </w:t>
            </w:r>
            <w:r w:rsidRPr="003B278F">
              <w:rPr>
                <w:b/>
                <w:lang w:val="nl-NL"/>
              </w:rPr>
              <w:t>(10 phút)</w:t>
            </w:r>
          </w:p>
          <w:p w14:paraId="1BC87254" w14:textId="77777777" w:rsidR="001025CA" w:rsidRPr="003B278F" w:rsidRDefault="001025CA" w:rsidP="00A076C1">
            <w:pPr>
              <w:ind w:left="60"/>
              <w:jc w:val="both"/>
              <w:rPr>
                <w:b/>
                <w:lang w:val="nl-NL"/>
              </w:rPr>
            </w:pPr>
            <w:r w:rsidRPr="003B278F">
              <w:rPr>
                <w:b/>
                <w:lang w:val="nl-NL"/>
              </w:rPr>
              <w:t xml:space="preserve">Bài tập 4: </w:t>
            </w:r>
          </w:p>
          <w:p w14:paraId="73D6B4BD" w14:textId="77777777" w:rsidR="001025CA" w:rsidRPr="003B278F" w:rsidRDefault="001025CA" w:rsidP="00A076C1">
            <w:pPr>
              <w:ind w:left="60"/>
              <w:jc w:val="both"/>
              <w:rPr>
                <w:lang w:val="nl-NL"/>
              </w:rPr>
            </w:pPr>
            <w:r w:rsidRPr="003B278F">
              <w:rPr>
                <w:lang w:val="nl-NL"/>
              </w:rPr>
              <w:t>a. Hoà tan hoàn toàn 2,4g Mg trong 100ml HCl 3M .Tính pH của dung dịch thu được.</w:t>
            </w:r>
          </w:p>
          <w:p w14:paraId="0EE0A7A8" w14:textId="77777777" w:rsidR="001025CA" w:rsidRPr="003B278F" w:rsidRDefault="001025CA" w:rsidP="00A076C1">
            <w:pPr>
              <w:ind w:left="60"/>
              <w:jc w:val="both"/>
              <w:rPr>
                <w:lang w:val="nl-NL"/>
              </w:rPr>
            </w:pPr>
            <w:r w:rsidRPr="003B278F">
              <w:rPr>
                <w:lang w:val="nl-NL"/>
              </w:rPr>
              <w:t>b. Tính pH của dung dịch sau khi trộn 40ml  dd H</w:t>
            </w:r>
            <w:r w:rsidRPr="003B278F">
              <w:rPr>
                <w:vertAlign w:val="subscript"/>
                <w:lang w:val="nl-NL"/>
              </w:rPr>
              <w:t>2</w:t>
            </w:r>
            <w:r w:rsidRPr="003B278F">
              <w:rPr>
                <w:lang w:val="nl-NL"/>
              </w:rPr>
              <w:t>SO</w:t>
            </w:r>
            <w:r w:rsidRPr="003B278F">
              <w:rPr>
                <w:vertAlign w:val="subscript"/>
                <w:lang w:val="nl-NL"/>
              </w:rPr>
              <w:t>4</w:t>
            </w:r>
            <w:r w:rsidRPr="003B278F">
              <w:rPr>
                <w:lang w:val="nl-NL"/>
              </w:rPr>
              <w:t xml:space="preserve"> 0,25M vào 60ml NaOH 0,5M.</w:t>
            </w:r>
          </w:p>
        </w:tc>
        <w:tc>
          <w:tcPr>
            <w:tcW w:w="5341" w:type="dxa"/>
          </w:tcPr>
          <w:p w14:paraId="5B8C8835" w14:textId="77777777" w:rsidR="001025CA" w:rsidRPr="003B278F" w:rsidRDefault="001025CA" w:rsidP="00A076C1">
            <w:pPr>
              <w:jc w:val="both"/>
              <w:rPr>
                <w:lang w:val="nl-NL"/>
              </w:rPr>
            </w:pPr>
          </w:p>
          <w:p w14:paraId="39525197" w14:textId="77777777" w:rsidR="001025CA" w:rsidRPr="003B278F" w:rsidRDefault="001025CA" w:rsidP="00A076C1">
            <w:pPr>
              <w:jc w:val="both"/>
              <w:rPr>
                <w:b/>
                <w:u w:val="single"/>
                <w:lang w:val="nl-NL"/>
              </w:rPr>
            </w:pPr>
            <w:r w:rsidRPr="003B278F">
              <w:rPr>
                <w:b/>
                <w:u w:val="single"/>
                <w:lang w:val="nl-NL"/>
              </w:rPr>
              <w:t>I. Kiến thức cần nhớ.</w:t>
            </w:r>
          </w:p>
          <w:p w14:paraId="2610DCC2" w14:textId="77777777" w:rsidR="001025CA" w:rsidRPr="003B278F" w:rsidRDefault="001025CA" w:rsidP="00A076C1">
            <w:pPr>
              <w:jc w:val="both"/>
              <w:rPr>
                <w:lang w:val="nl-NL"/>
              </w:rPr>
            </w:pPr>
            <w:r w:rsidRPr="003B278F">
              <w:rPr>
                <w:lang w:val="nl-NL"/>
              </w:rPr>
              <w:t>1. Theo thuyết Areniuyt :</w:t>
            </w:r>
          </w:p>
          <w:p w14:paraId="6FF1BC37" w14:textId="77777777" w:rsidR="001025CA" w:rsidRPr="003B278F" w:rsidRDefault="001025CA" w:rsidP="00A076C1">
            <w:pPr>
              <w:jc w:val="both"/>
              <w:rPr>
                <w:lang w:val="nl-NL"/>
              </w:rPr>
            </w:pPr>
            <w:r w:rsidRPr="003B278F">
              <w:rPr>
                <w:lang w:val="nl-NL"/>
              </w:rPr>
              <w:t>- Axit là những chất khi tan trong nước phân li ra cation H</w:t>
            </w:r>
            <w:r w:rsidRPr="003B278F">
              <w:rPr>
                <w:vertAlign w:val="superscript"/>
                <w:lang w:val="nl-NL"/>
              </w:rPr>
              <w:t>+</w:t>
            </w:r>
            <w:r w:rsidRPr="003B278F">
              <w:rPr>
                <w:lang w:val="nl-NL"/>
              </w:rPr>
              <w:t>.</w:t>
            </w:r>
          </w:p>
          <w:p w14:paraId="27CE7D99" w14:textId="77777777" w:rsidR="001025CA" w:rsidRPr="003B278F" w:rsidRDefault="001025CA" w:rsidP="00A076C1">
            <w:pPr>
              <w:jc w:val="both"/>
              <w:rPr>
                <w:lang w:val="nl-NL"/>
              </w:rPr>
            </w:pPr>
            <w:r w:rsidRPr="003B278F">
              <w:rPr>
                <w:lang w:val="nl-NL"/>
              </w:rPr>
              <w:t>- Bazơ là những chất khi tan trong nước phân li ra anion OH</w:t>
            </w:r>
            <w:r w:rsidRPr="003B278F">
              <w:rPr>
                <w:vertAlign w:val="superscript"/>
                <w:lang w:val="nl-NL"/>
              </w:rPr>
              <w:t>-</w:t>
            </w:r>
          </w:p>
          <w:p w14:paraId="37B5148C" w14:textId="77777777" w:rsidR="001025CA" w:rsidRPr="003B278F" w:rsidRDefault="001025CA" w:rsidP="00A076C1">
            <w:pPr>
              <w:jc w:val="both"/>
              <w:rPr>
                <w:lang w:val="nl-NL"/>
              </w:rPr>
            </w:pPr>
            <w:r w:rsidRPr="003B278F">
              <w:rPr>
                <w:lang w:val="nl-NL"/>
              </w:rPr>
              <w:t>2. Chất lưỡng tính là chất vừa có khả năng cho proton vừa có khả năng nhận proton.</w:t>
            </w:r>
          </w:p>
          <w:p w14:paraId="38E22104" w14:textId="77777777" w:rsidR="001025CA" w:rsidRPr="003B278F" w:rsidRDefault="001025CA" w:rsidP="00A076C1">
            <w:pPr>
              <w:jc w:val="both"/>
              <w:rPr>
                <w:lang w:val="nl-NL"/>
              </w:rPr>
            </w:pPr>
            <w:r w:rsidRPr="003B278F">
              <w:rPr>
                <w:lang w:val="nl-NL"/>
              </w:rPr>
              <w:t>3. Các giá trị [H</w:t>
            </w:r>
            <w:r w:rsidRPr="003B278F">
              <w:rPr>
                <w:vertAlign w:val="superscript"/>
                <w:lang w:val="nl-NL"/>
              </w:rPr>
              <w:t>+</w:t>
            </w:r>
            <w:r w:rsidRPr="003B278F">
              <w:rPr>
                <w:lang w:val="nl-NL"/>
              </w:rPr>
              <w:t>] và pH đặc trưng cho các môi trường.</w:t>
            </w:r>
          </w:p>
          <w:p w14:paraId="56196E58" w14:textId="77777777" w:rsidR="001025CA" w:rsidRPr="003B278F" w:rsidRDefault="001025CA" w:rsidP="00A076C1">
            <w:pPr>
              <w:jc w:val="both"/>
              <w:rPr>
                <w:lang w:val="nl-NL"/>
              </w:rPr>
            </w:pPr>
            <w:r w:rsidRPr="003B278F">
              <w:rPr>
                <w:lang w:val="nl-NL"/>
              </w:rPr>
              <w:t>- Môi trường axit: [ H</w:t>
            </w:r>
            <w:r w:rsidRPr="003B278F">
              <w:rPr>
                <w:vertAlign w:val="superscript"/>
                <w:lang w:val="nl-NL"/>
              </w:rPr>
              <w:t>+</w:t>
            </w:r>
            <w:r w:rsidRPr="003B278F">
              <w:rPr>
                <w:lang w:val="nl-NL"/>
              </w:rPr>
              <w:t>] &gt; 10</w:t>
            </w:r>
            <w:r w:rsidRPr="003B278F">
              <w:rPr>
                <w:vertAlign w:val="superscript"/>
                <w:lang w:val="nl-NL"/>
              </w:rPr>
              <w:t>-7</w:t>
            </w:r>
            <w:r w:rsidRPr="003B278F">
              <w:rPr>
                <w:lang w:val="nl-NL"/>
              </w:rPr>
              <w:t xml:space="preserve"> M hay pH &lt; 7</w:t>
            </w:r>
          </w:p>
          <w:p w14:paraId="28AB0248" w14:textId="77777777" w:rsidR="001025CA" w:rsidRPr="003B278F" w:rsidRDefault="001025CA" w:rsidP="00A076C1">
            <w:pPr>
              <w:jc w:val="both"/>
              <w:rPr>
                <w:lang w:val="nl-NL"/>
              </w:rPr>
            </w:pPr>
            <w:r w:rsidRPr="003B278F">
              <w:rPr>
                <w:lang w:val="nl-NL"/>
              </w:rPr>
              <w:t>- Môi trường trung tính: [ H</w:t>
            </w:r>
            <w:r w:rsidRPr="003B278F">
              <w:rPr>
                <w:vertAlign w:val="superscript"/>
                <w:lang w:val="nl-NL"/>
              </w:rPr>
              <w:t>+</w:t>
            </w:r>
            <w:r w:rsidRPr="003B278F">
              <w:rPr>
                <w:lang w:val="nl-NL"/>
              </w:rPr>
              <w:t>] =  10</w:t>
            </w:r>
            <w:r w:rsidRPr="003B278F">
              <w:rPr>
                <w:vertAlign w:val="superscript"/>
                <w:lang w:val="nl-NL"/>
              </w:rPr>
              <w:t>-7</w:t>
            </w:r>
            <w:r w:rsidRPr="003B278F">
              <w:rPr>
                <w:lang w:val="nl-NL"/>
              </w:rPr>
              <w:t xml:space="preserve"> M hay pH = 7</w:t>
            </w:r>
          </w:p>
          <w:p w14:paraId="4383559A" w14:textId="77777777" w:rsidR="001025CA" w:rsidRPr="003B278F" w:rsidRDefault="001025CA" w:rsidP="00A076C1">
            <w:pPr>
              <w:jc w:val="both"/>
              <w:rPr>
                <w:lang w:val="nl-NL"/>
              </w:rPr>
            </w:pPr>
            <w:r w:rsidRPr="003B278F">
              <w:rPr>
                <w:lang w:val="nl-NL"/>
              </w:rPr>
              <w:t>- Môi trường kiềm: [ H</w:t>
            </w:r>
            <w:r w:rsidRPr="003B278F">
              <w:rPr>
                <w:vertAlign w:val="superscript"/>
                <w:lang w:val="nl-NL"/>
              </w:rPr>
              <w:t>+</w:t>
            </w:r>
            <w:r w:rsidRPr="003B278F">
              <w:rPr>
                <w:lang w:val="nl-NL"/>
              </w:rPr>
              <w:t>] &lt; 10</w:t>
            </w:r>
            <w:r w:rsidRPr="003B278F">
              <w:rPr>
                <w:vertAlign w:val="superscript"/>
                <w:lang w:val="nl-NL"/>
              </w:rPr>
              <w:t>-7</w:t>
            </w:r>
            <w:r w:rsidRPr="003B278F">
              <w:rPr>
                <w:lang w:val="nl-NL"/>
              </w:rPr>
              <w:t xml:space="preserve"> M hay pH &gt; 7</w:t>
            </w:r>
          </w:p>
          <w:p w14:paraId="2077DFCC" w14:textId="77777777" w:rsidR="001025CA" w:rsidRPr="003B278F" w:rsidRDefault="001025CA" w:rsidP="00A076C1">
            <w:pPr>
              <w:jc w:val="both"/>
              <w:rPr>
                <w:lang w:val="nl-NL"/>
              </w:rPr>
            </w:pPr>
          </w:p>
          <w:p w14:paraId="31D14956" w14:textId="77777777" w:rsidR="001025CA" w:rsidRPr="003B278F" w:rsidRDefault="001025CA" w:rsidP="00A076C1">
            <w:pPr>
              <w:jc w:val="both"/>
              <w:rPr>
                <w:b/>
                <w:u w:val="single"/>
                <w:lang w:val="nl-NL"/>
              </w:rPr>
            </w:pPr>
            <w:r w:rsidRPr="003B278F">
              <w:rPr>
                <w:b/>
                <w:u w:val="single"/>
                <w:lang w:val="nl-NL"/>
              </w:rPr>
              <w:t>II. Bài tập.</w:t>
            </w:r>
          </w:p>
          <w:p w14:paraId="44F732DF" w14:textId="77777777" w:rsidR="001025CA" w:rsidRPr="003B278F" w:rsidRDefault="001025CA" w:rsidP="00A076C1">
            <w:pPr>
              <w:jc w:val="both"/>
              <w:rPr>
                <w:lang w:val="nl-NL"/>
              </w:rPr>
            </w:pPr>
          </w:p>
          <w:p w14:paraId="5A676B8D" w14:textId="77777777" w:rsidR="001025CA" w:rsidRPr="003B278F" w:rsidRDefault="001025CA" w:rsidP="00A076C1">
            <w:pPr>
              <w:jc w:val="both"/>
              <w:rPr>
                <w:b/>
                <w:lang w:val="nl-NL"/>
              </w:rPr>
            </w:pPr>
            <w:r w:rsidRPr="003B278F">
              <w:rPr>
                <w:b/>
                <w:lang w:val="nl-NL"/>
              </w:rPr>
              <w:t>Bài tập 1:</w:t>
            </w:r>
          </w:p>
          <w:p w14:paraId="4C95F88F" w14:textId="77777777" w:rsidR="001025CA" w:rsidRPr="003B278F" w:rsidRDefault="001025CA" w:rsidP="00A076C1">
            <w:pPr>
              <w:jc w:val="both"/>
              <w:rPr>
                <w:lang w:val="nl-NL"/>
              </w:rPr>
            </w:pPr>
            <w:r w:rsidRPr="003B278F">
              <w:rPr>
                <w:lang w:val="nl-NL"/>
              </w:rPr>
              <w:t>Hướng dẫn:</w:t>
            </w:r>
          </w:p>
          <w:p w14:paraId="306D54DA" w14:textId="77777777" w:rsidR="001025CA" w:rsidRPr="003B278F" w:rsidRDefault="001025CA" w:rsidP="00A076C1">
            <w:pPr>
              <w:jc w:val="both"/>
              <w:rPr>
                <w:lang w:val="nl-NL"/>
              </w:rPr>
            </w:pPr>
            <w:r w:rsidRPr="003B278F">
              <w:rPr>
                <w:lang w:val="nl-NL"/>
              </w:rPr>
              <w:t xml:space="preserve">                 </w:t>
            </w:r>
            <w:r w:rsidRPr="003B278F">
              <w:rPr>
                <w:lang w:val="nl-NL"/>
              </w:rPr>
              <w:object w:dxaOrig="2560" w:dyaOrig="430" w14:anchorId="2DF96357">
                <v:shape id="_x0000_i1043" type="#_x0000_t75" style="width:128.25pt;height:21.75pt" o:ole="">
                  <v:imagedata r:id="rId32" o:title=""/>
                </v:shape>
                <o:OLEObject Type="Embed" ProgID="ChemDraw.Document.6.0" ShapeID="_x0000_i1043" DrawAspect="Content" ObjectID="_1672681250" r:id="rId33"/>
              </w:object>
            </w:r>
          </w:p>
          <w:p w14:paraId="6D5CECEF" w14:textId="77777777" w:rsidR="001025CA" w:rsidRPr="003B278F" w:rsidRDefault="001025CA" w:rsidP="00A076C1">
            <w:pPr>
              <w:jc w:val="both"/>
              <w:rPr>
                <w:lang w:val="nl-NL"/>
              </w:rPr>
            </w:pPr>
            <w:r w:rsidRPr="003B278F">
              <w:rPr>
                <w:lang w:val="nl-NL"/>
              </w:rPr>
              <w:t>- [H</w:t>
            </w:r>
            <w:r w:rsidRPr="003B278F">
              <w:rPr>
                <w:vertAlign w:val="superscript"/>
                <w:lang w:val="nl-NL"/>
              </w:rPr>
              <w:t>+</w:t>
            </w:r>
            <w:r w:rsidRPr="003B278F">
              <w:rPr>
                <w:lang w:val="nl-NL"/>
              </w:rPr>
              <w:t>] &gt; [NO</w:t>
            </w:r>
            <w:r w:rsidRPr="003B278F">
              <w:rPr>
                <w:vertAlign w:val="subscript"/>
                <w:lang w:val="nl-NL"/>
              </w:rPr>
              <w:t>2</w:t>
            </w:r>
            <w:r w:rsidRPr="003B278F">
              <w:rPr>
                <w:vertAlign w:val="superscript"/>
                <w:lang w:val="nl-NL"/>
              </w:rPr>
              <w:t>-</w:t>
            </w:r>
            <w:r w:rsidRPr="003B278F">
              <w:rPr>
                <w:lang w:val="nl-NL"/>
              </w:rPr>
              <w:t>], [H</w:t>
            </w:r>
            <w:r w:rsidRPr="003B278F">
              <w:rPr>
                <w:vertAlign w:val="superscript"/>
                <w:lang w:val="nl-NL"/>
              </w:rPr>
              <w:t>+</w:t>
            </w:r>
            <w:r w:rsidRPr="003B278F">
              <w:rPr>
                <w:lang w:val="nl-NL"/>
              </w:rPr>
              <w:t>] &lt; [HNO</w:t>
            </w:r>
            <w:r w:rsidRPr="003B278F">
              <w:rPr>
                <w:vertAlign w:val="subscript"/>
                <w:lang w:val="nl-NL"/>
              </w:rPr>
              <w:t>2</w:t>
            </w:r>
            <w:r w:rsidRPr="003B278F">
              <w:rPr>
                <w:lang w:val="nl-NL"/>
              </w:rPr>
              <w:t xml:space="preserve">] </w:t>
            </w:r>
            <w:r w:rsidRPr="003B278F">
              <w:rPr>
                <w:position w:val="-6"/>
                <w:lang w:val="nl-NL"/>
              </w:rPr>
              <w:object w:dxaOrig="300" w:dyaOrig="220" w14:anchorId="5364DBF1">
                <v:shape id="_x0000_i1044" type="#_x0000_t75" style="width:15pt;height:11.25pt" o:ole="">
                  <v:imagedata r:id="rId34" o:title=""/>
                </v:shape>
                <o:OLEObject Type="Embed" ProgID="Equation.3" ShapeID="_x0000_i1044" DrawAspect="Content" ObjectID="_1672681251" r:id="rId35"/>
              </w:object>
            </w:r>
            <w:r w:rsidRPr="003B278F">
              <w:rPr>
                <w:lang w:val="nl-NL"/>
              </w:rPr>
              <w:t xml:space="preserve"> pH &gt; 1</w:t>
            </w:r>
          </w:p>
          <w:p w14:paraId="20FA8071" w14:textId="77777777" w:rsidR="001025CA" w:rsidRPr="003B278F" w:rsidRDefault="001025CA" w:rsidP="00A076C1">
            <w:pPr>
              <w:jc w:val="both"/>
              <w:rPr>
                <w:lang w:val="nl-NL"/>
              </w:rPr>
            </w:pPr>
            <w:r w:rsidRPr="003B278F">
              <w:rPr>
                <w:lang w:val="nl-NL"/>
              </w:rPr>
              <w:lastRenderedPageBreak/>
              <w:t xml:space="preserve"> - Đáp án đúng: A, C.</w:t>
            </w:r>
          </w:p>
          <w:p w14:paraId="451E2D04" w14:textId="77777777" w:rsidR="001025CA" w:rsidRPr="003B278F" w:rsidRDefault="001025CA" w:rsidP="00A076C1">
            <w:pPr>
              <w:jc w:val="both"/>
              <w:rPr>
                <w:b/>
                <w:lang w:val="nl-NL"/>
              </w:rPr>
            </w:pPr>
            <w:r w:rsidRPr="003B278F">
              <w:rPr>
                <w:b/>
                <w:lang w:val="nl-NL"/>
              </w:rPr>
              <w:t>Bài tập 2:</w:t>
            </w:r>
          </w:p>
          <w:p w14:paraId="31B1D49C" w14:textId="77777777" w:rsidR="001025CA" w:rsidRPr="003B278F" w:rsidRDefault="001025CA" w:rsidP="00A076C1">
            <w:pPr>
              <w:jc w:val="both"/>
              <w:rPr>
                <w:lang w:val="nl-NL"/>
              </w:rPr>
            </w:pPr>
            <w:r w:rsidRPr="003B278F">
              <w:rPr>
                <w:lang w:val="nl-NL"/>
              </w:rPr>
              <w:t>Hướng dẫn:</w:t>
            </w:r>
          </w:p>
          <w:p w14:paraId="0E363C91" w14:textId="77777777" w:rsidR="001025CA" w:rsidRPr="003B278F" w:rsidRDefault="001025CA" w:rsidP="00A076C1">
            <w:pPr>
              <w:jc w:val="both"/>
              <w:rPr>
                <w:lang w:val="nl-NL"/>
              </w:rPr>
            </w:pPr>
            <w:r w:rsidRPr="003B278F">
              <w:rPr>
                <w:lang w:val="nl-NL"/>
              </w:rPr>
              <w:t xml:space="preserve">                  HNO</w:t>
            </w:r>
            <w:r w:rsidRPr="003B278F">
              <w:rPr>
                <w:vertAlign w:val="subscript"/>
                <w:lang w:val="nl-NL"/>
              </w:rPr>
              <w:t>3</w:t>
            </w:r>
            <w:r w:rsidRPr="003B278F">
              <w:rPr>
                <w:lang w:val="nl-NL"/>
              </w:rPr>
              <w:t xml:space="preserve">  = H</w:t>
            </w:r>
            <w:r w:rsidRPr="003B278F">
              <w:rPr>
                <w:vertAlign w:val="superscript"/>
                <w:lang w:val="nl-NL"/>
              </w:rPr>
              <w:t>+</w:t>
            </w:r>
            <w:r w:rsidRPr="003B278F">
              <w:rPr>
                <w:lang w:val="nl-NL"/>
              </w:rPr>
              <w:t xml:space="preserve">  +  NO</w:t>
            </w:r>
            <w:r w:rsidRPr="003B278F">
              <w:rPr>
                <w:vertAlign w:val="subscript"/>
                <w:lang w:val="nl-NL"/>
              </w:rPr>
              <w:t>3</w:t>
            </w:r>
            <w:r w:rsidRPr="003B278F">
              <w:rPr>
                <w:vertAlign w:val="superscript"/>
                <w:lang w:val="nl-NL"/>
              </w:rPr>
              <w:t>-</w:t>
            </w:r>
          </w:p>
          <w:p w14:paraId="51BE3CA0" w14:textId="77777777" w:rsidR="001025CA" w:rsidRPr="003B278F" w:rsidRDefault="001025CA" w:rsidP="00A076C1">
            <w:pPr>
              <w:jc w:val="both"/>
              <w:rPr>
                <w:lang w:val="nl-NL"/>
              </w:rPr>
            </w:pPr>
            <w:r w:rsidRPr="003B278F">
              <w:rPr>
                <w:lang w:val="nl-NL"/>
              </w:rPr>
              <w:t>- [H</w:t>
            </w:r>
            <w:r w:rsidRPr="003B278F">
              <w:rPr>
                <w:vertAlign w:val="superscript"/>
                <w:lang w:val="nl-NL"/>
              </w:rPr>
              <w:t>+</w:t>
            </w:r>
            <w:r w:rsidRPr="003B278F">
              <w:rPr>
                <w:lang w:val="nl-NL"/>
              </w:rPr>
              <w:t>]  =  [NO</w:t>
            </w:r>
            <w:r w:rsidRPr="003B278F">
              <w:rPr>
                <w:vertAlign w:val="subscript"/>
                <w:lang w:val="nl-NL"/>
              </w:rPr>
              <w:t>3</w:t>
            </w:r>
            <w:r w:rsidRPr="003B278F">
              <w:rPr>
                <w:vertAlign w:val="superscript"/>
                <w:lang w:val="nl-NL"/>
              </w:rPr>
              <w:t>-</w:t>
            </w:r>
            <w:r w:rsidRPr="003B278F">
              <w:rPr>
                <w:lang w:val="nl-NL"/>
              </w:rPr>
              <w:t>]  =  [HNO</w:t>
            </w:r>
            <w:r w:rsidRPr="003B278F">
              <w:rPr>
                <w:vertAlign w:val="subscript"/>
                <w:lang w:val="nl-NL"/>
              </w:rPr>
              <w:t>3</w:t>
            </w:r>
            <w:r w:rsidRPr="003B278F">
              <w:rPr>
                <w:lang w:val="nl-NL"/>
              </w:rPr>
              <w:t xml:space="preserve">] </w:t>
            </w:r>
            <w:r w:rsidRPr="003B278F">
              <w:rPr>
                <w:position w:val="-6"/>
                <w:lang w:val="nl-NL"/>
              </w:rPr>
              <w:object w:dxaOrig="300" w:dyaOrig="220" w14:anchorId="5F56967F">
                <v:shape id="_x0000_i1045" type="#_x0000_t75" style="width:15pt;height:11.25pt" o:ole="">
                  <v:imagedata r:id="rId36" o:title=""/>
                </v:shape>
                <o:OLEObject Type="Embed" ProgID="Equation.3" ShapeID="_x0000_i1045" DrawAspect="Content" ObjectID="_1672681252" r:id="rId37"/>
              </w:object>
            </w:r>
            <w:r w:rsidRPr="003B278F">
              <w:rPr>
                <w:lang w:val="nl-NL"/>
              </w:rPr>
              <w:t xml:space="preserve"> pH = 1</w:t>
            </w:r>
          </w:p>
          <w:p w14:paraId="0A289793" w14:textId="77777777" w:rsidR="001025CA" w:rsidRPr="003B278F" w:rsidRDefault="001025CA" w:rsidP="00A076C1">
            <w:pPr>
              <w:jc w:val="both"/>
              <w:rPr>
                <w:lang w:val="nl-NL"/>
              </w:rPr>
            </w:pPr>
            <w:r w:rsidRPr="003B278F">
              <w:rPr>
                <w:lang w:val="nl-NL"/>
              </w:rPr>
              <w:t>- Đáp án đúng: B, D.</w:t>
            </w:r>
          </w:p>
          <w:p w14:paraId="524BA6E3" w14:textId="77777777" w:rsidR="001025CA" w:rsidRPr="003B278F" w:rsidRDefault="001025CA" w:rsidP="00A076C1">
            <w:pPr>
              <w:jc w:val="both"/>
              <w:rPr>
                <w:b/>
                <w:lang w:val="nl-NL"/>
              </w:rPr>
            </w:pPr>
            <w:r w:rsidRPr="003B278F">
              <w:rPr>
                <w:b/>
                <w:lang w:val="nl-NL"/>
              </w:rPr>
              <w:t>Bài tập 3:</w:t>
            </w:r>
          </w:p>
          <w:p w14:paraId="3B4E2D0E" w14:textId="77777777" w:rsidR="001025CA" w:rsidRPr="003B278F" w:rsidRDefault="001025CA" w:rsidP="00A076C1">
            <w:pPr>
              <w:jc w:val="both"/>
              <w:rPr>
                <w:lang w:val="nl-NL"/>
              </w:rPr>
            </w:pPr>
            <w:r w:rsidRPr="003B278F">
              <w:rPr>
                <w:lang w:val="nl-NL"/>
              </w:rPr>
              <w:t xml:space="preserve">*          </w:t>
            </w:r>
            <w:r w:rsidRPr="003B278F">
              <w:rPr>
                <w:lang w:val="nl-NL"/>
              </w:rPr>
              <w:object w:dxaOrig="3769" w:dyaOrig="371" w14:anchorId="17D88033">
                <v:shape id="_x0000_i1046" type="#_x0000_t75" style="width:188.25pt;height:18.75pt" o:ole="">
                  <v:imagedata r:id="rId38" o:title=""/>
                </v:shape>
                <o:OLEObject Type="Embed" ProgID="ChemDraw.Document.6.0" ShapeID="_x0000_i1046" DrawAspect="Content" ObjectID="_1672681253" r:id="rId39"/>
              </w:object>
            </w:r>
          </w:p>
          <w:p w14:paraId="41233CB7" w14:textId="77777777" w:rsidR="001025CA" w:rsidRPr="003B278F" w:rsidRDefault="001025CA" w:rsidP="00A076C1">
            <w:pPr>
              <w:jc w:val="both"/>
              <w:rPr>
                <w:lang w:val="nl-NL"/>
              </w:rPr>
            </w:pPr>
            <w:r w:rsidRPr="003B278F">
              <w:rPr>
                <w:lang w:val="nl-NL"/>
              </w:rPr>
              <w:t xml:space="preserve"> </w:t>
            </w:r>
            <w:r w:rsidRPr="003B278F">
              <w:rPr>
                <w:position w:val="-6"/>
                <w:lang w:val="nl-NL"/>
              </w:rPr>
              <w:object w:dxaOrig="300" w:dyaOrig="220" w14:anchorId="67BAD3E1">
                <v:shape id="_x0000_i1047" type="#_x0000_t75" style="width:15pt;height:11.25pt" o:ole="">
                  <v:imagedata r:id="rId34" o:title=""/>
                </v:shape>
                <o:OLEObject Type="Embed" ProgID="Equation.3" ShapeID="_x0000_i1047" DrawAspect="Content" ObjectID="_1672681254" r:id="rId40"/>
              </w:object>
            </w:r>
            <w:r w:rsidRPr="003B278F">
              <w:rPr>
                <w:lang w:val="nl-NL"/>
              </w:rPr>
              <w:t xml:space="preserve"> ion CO</w:t>
            </w:r>
            <w:r w:rsidRPr="003B278F">
              <w:rPr>
                <w:vertAlign w:val="subscript"/>
                <w:lang w:val="nl-NL"/>
              </w:rPr>
              <w:t>3</w:t>
            </w:r>
            <w:r w:rsidRPr="003B278F">
              <w:rPr>
                <w:vertAlign w:val="superscript"/>
                <w:lang w:val="nl-NL"/>
              </w:rPr>
              <w:t>2-</w:t>
            </w:r>
            <w:r w:rsidRPr="003B278F">
              <w:rPr>
                <w:lang w:val="nl-NL"/>
              </w:rPr>
              <w:t xml:space="preserve"> có  tính bazơ.</w:t>
            </w:r>
          </w:p>
          <w:p w14:paraId="7FDD0F05" w14:textId="77777777" w:rsidR="001025CA" w:rsidRPr="003B278F" w:rsidRDefault="001025CA" w:rsidP="00A076C1">
            <w:pPr>
              <w:jc w:val="both"/>
              <w:rPr>
                <w:lang w:val="nl-NL"/>
              </w:rPr>
            </w:pPr>
            <w:r w:rsidRPr="003B278F">
              <w:rPr>
                <w:lang w:val="nl-NL"/>
              </w:rPr>
              <w:t>*           HSO</w:t>
            </w:r>
            <w:r w:rsidRPr="003B278F">
              <w:rPr>
                <w:vertAlign w:val="subscript"/>
                <w:lang w:val="nl-NL"/>
              </w:rPr>
              <w:t>4</w:t>
            </w:r>
            <w:r w:rsidRPr="003B278F">
              <w:rPr>
                <w:vertAlign w:val="superscript"/>
                <w:lang w:val="nl-NL"/>
              </w:rPr>
              <w:t>-</w:t>
            </w:r>
            <w:r w:rsidRPr="003B278F">
              <w:rPr>
                <w:lang w:val="nl-NL"/>
              </w:rPr>
              <w:t xml:space="preserve">    =   H</w:t>
            </w:r>
            <w:r w:rsidRPr="003B278F">
              <w:rPr>
                <w:vertAlign w:val="superscript"/>
                <w:lang w:val="nl-NL"/>
              </w:rPr>
              <w:t>+</w:t>
            </w:r>
            <w:r w:rsidRPr="003B278F">
              <w:rPr>
                <w:lang w:val="nl-NL"/>
              </w:rPr>
              <w:t xml:space="preserve">  +  SO</w:t>
            </w:r>
            <w:r w:rsidRPr="003B278F">
              <w:rPr>
                <w:vertAlign w:val="subscript"/>
                <w:lang w:val="nl-NL"/>
              </w:rPr>
              <w:t>4</w:t>
            </w:r>
            <w:r w:rsidRPr="003B278F">
              <w:rPr>
                <w:vertAlign w:val="superscript"/>
                <w:lang w:val="nl-NL"/>
              </w:rPr>
              <w:t>2-</w:t>
            </w:r>
          </w:p>
          <w:p w14:paraId="5E962B26" w14:textId="77777777" w:rsidR="001025CA" w:rsidRPr="003B278F" w:rsidRDefault="001025CA" w:rsidP="00A076C1">
            <w:pPr>
              <w:jc w:val="both"/>
              <w:rPr>
                <w:lang w:val="nl-NL"/>
              </w:rPr>
            </w:pPr>
            <w:r w:rsidRPr="003B278F">
              <w:rPr>
                <w:lang w:val="nl-NL"/>
              </w:rPr>
              <w:t xml:space="preserve"> </w:t>
            </w:r>
            <w:r w:rsidRPr="003B278F">
              <w:rPr>
                <w:position w:val="-6"/>
                <w:lang w:val="nl-NL"/>
              </w:rPr>
              <w:object w:dxaOrig="300" w:dyaOrig="220" w14:anchorId="055F5727">
                <v:shape id="_x0000_i1048" type="#_x0000_t75" style="width:15pt;height:11.25pt" o:ole="">
                  <v:imagedata r:id="rId34" o:title=""/>
                </v:shape>
                <o:OLEObject Type="Embed" ProgID="Equation.3" ShapeID="_x0000_i1048" DrawAspect="Content" ObjectID="_1672681255" r:id="rId41"/>
              </w:object>
            </w:r>
            <w:r w:rsidRPr="003B278F">
              <w:rPr>
                <w:lang w:val="nl-NL"/>
              </w:rPr>
              <w:t xml:space="preserve"> ion HSO</w:t>
            </w:r>
            <w:r w:rsidRPr="003B278F">
              <w:rPr>
                <w:vertAlign w:val="subscript"/>
                <w:lang w:val="nl-NL"/>
              </w:rPr>
              <w:t>4</w:t>
            </w:r>
            <w:r w:rsidRPr="003B278F">
              <w:rPr>
                <w:vertAlign w:val="superscript"/>
                <w:lang w:val="nl-NL"/>
              </w:rPr>
              <w:t>-</w:t>
            </w:r>
            <w:r w:rsidRPr="003B278F">
              <w:rPr>
                <w:lang w:val="nl-NL"/>
              </w:rPr>
              <w:t xml:space="preserve">  có tính axit.</w:t>
            </w:r>
          </w:p>
          <w:p w14:paraId="42024638" w14:textId="77777777" w:rsidR="001025CA" w:rsidRPr="003B278F" w:rsidRDefault="001025CA" w:rsidP="00A076C1">
            <w:pPr>
              <w:jc w:val="both"/>
              <w:rPr>
                <w:lang w:val="nl-NL"/>
              </w:rPr>
            </w:pPr>
            <w:r w:rsidRPr="003B278F">
              <w:rPr>
                <w:lang w:val="nl-NL"/>
              </w:rPr>
              <w:t xml:space="preserve">*         </w:t>
            </w:r>
            <w:r w:rsidRPr="003B278F">
              <w:rPr>
                <w:lang w:val="nl-NL"/>
              </w:rPr>
              <w:object w:dxaOrig="3856" w:dyaOrig="700" w14:anchorId="359F22AC">
                <v:shape id="_x0000_i1049" type="#_x0000_t75" style="width:192.75pt;height:35.25pt" o:ole="">
                  <v:imagedata r:id="rId42" o:title=""/>
                </v:shape>
                <o:OLEObject Type="Embed" ProgID="ChemDraw.Document.6.0" ShapeID="_x0000_i1049" DrawAspect="Content" ObjectID="_1672681256" r:id="rId43"/>
              </w:object>
            </w:r>
          </w:p>
          <w:p w14:paraId="6C4C9E05" w14:textId="77777777" w:rsidR="001025CA" w:rsidRPr="003B278F" w:rsidRDefault="001025CA" w:rsidP="00A076C1">
            <w:pPr>
              <w:jc w:val="both"/>
              <w:rPr>
                <w:lang w:val="nl-NL"/>
              </w:rPr>
            </w:pPr>
            <w:r w:rsidRPr="003B278F">
              <w:rPr>
                <w:lang w:val="nl-NL"/>
              </w:rPr>
              <w:t xml:space="preserve">  </w:t>
            </w:r>
            <w:r w:rsidRPr="003B278F">
              <w:rPr>
                <w:position w:val="-6"/>
                <w:lang w:val="nl-NL"/>
              </w:rPr>
              <w:object w:dxaOrig="300" w:dyaOrig="220" w14:anchorId="35020078">
                <v:shape id="_x0000_i1050" type="#_x0000_t75" style="width:15pt;height:11.25pt" o:ole="">
                  <v:imagedata r:id="rId34" o:title=""/>
                </v:shape>
                <o:OLEObject Type="Embed" ProgID="Equation.3" ShapeID="_x0000_i1050" DrawAspect="Content" ObjectID="_1672681257" r:id="rId44"/>
              </w:object>
            </w:r>
            <w:r w:rsidRPr="003B278F">
              <w:rPr>
                <w:lang w:val="nl-NL"/>
              </w:rPr>
              <w:t xml:space="preserve"> ion HPO</w:t>
            </w:r>
            <w:r w:rsidRPr="003B278F">
              <w:rPr>
                <w:vertAlign w:val="subscript"/>
                <w:lang w:val="nl-NL"/>
              </w:rPr>
              <w:t>4</w:t>
            </w:r>
            <w:r w:rsidRPr="003B278F">
              <w:rPr>
                <w:vertAlign w:val="superscript"/>
                <w:lang w:val="nl-NL"/>
              </w:rPr>
              <w:t>2-</w:t>
            </w:r>
            <w:r w:rsidRPr="003B278F">
              <w:rPr>
                <w:lang w:val="nl-NL"/>
              </w:rPr>
              <w:t xml:space="preserve"> có tính chất lưỡng tính.</w:t>
            </w:r>
          </w:p>
          <w:p w14:paraId="52571130" w14:textId="77777777" w:rsidR="001025CA" w:rsidRPr="003B278F" w:rsidRDefault="001025CA" w:rsidP="00A076C1">
            <w:pPr>
              <w:jc w:val="both"/>
              <w:rPr>
                <w:lang w:val="nl-NL"/>
              </w:rPr>
            </w:pPr>
            <w:r w:rsidRPr="003B278F">
              <w:rPr>
                <w:lang w:val="nl-NL"/>
              </w:rPr>
              <w:t>*          HBr  =  H</w:t>
            </w:r>
            <w:r w:rsidRPr="003B278F">
              <w:rPr>
                <w:vertAlign w:val="superscript"/>
                <w:lang w:val="nl-NL"/>
              </w:rPr>
              <w:t>+</w:t>
            </w:r>
            <w:r w:rsidRPr="003B278F">
              <w:rPr>
                <w:lang w:val="nl-NL"/>
              </w:rPr>
              <w:t xml:space="preserve">  +   Br</w:t>
            </w:r>
            <w:r w:rsidRPr="003B278F">
              <w:rPr>
                <w:vertAlign w:val="superscript"/>
                <w:lang w:val="nl-NL"/>
              </w:rPr>
              <w:t>-</w:t>
            </w:r>
          </w:p>
          <w:p w14:paraId="713B4383" w14:textId="77777777" w:rsidR="001025CA" w:rsidRPr="003B278F" w:rsidRDefault="001025CA" w:rsidP="00A076C1">
            <w:pPr>
              <w:jc w:val="both"/>
              <w:rPr>
                <w:lang w:val="nl-NL"/>
              </w:rPr>
            </w:pPr>
            <w:r w:rsidRPr="003B278F">
              <w:rPr>
                <w:position w:val="-6"/>
                <w:lang w:val="nl-NL"/>
              </w:rPr>
              <w:object w:dxaOrig="300" w:dyaOrig="220" w14:anchorId="28D8C939">
                <v:shape id="_x0000_i1051" type="#_x0000_t75" style="width:15pt;height:11.25pt" o:ole="">
                  <v:imagedata r:id="rId34" o:title=""/>
                </v:shape>
                <o:OLEObject Type="Embed" ProgID="Equation.3" ShapeID="_x0000_i1051" DrawAspect="Content" ObjectID="_1672681258" r:id="rId45"/>
              </w:object>
            </w:r>
            <w:r w:rsidRPr="003B278F">
              <w:rPr>
                <w:lang w:val="nl-NL"/>
              </w:rPr>
              <w:t xml:space="preserve"> HBr có tính axit.</w:t>
            </w:r>
          </w:p>
          <w:p w14:paraId="0999FA12" w14:textId="77777777" w:rsidR="001025CA" w:rsidRPr="003B278F" w:rsidRDefault="001025CA" w:rsidP="00A076C1">
            <w:pPr>
              <w:jc w:val="both"/>
              <w:rPr>
                <w:b/>
                <w:lang w:val="nl-NL"/>
              </w:rPr>
            </w:pPr>
            <w:r w:rsidRPr="003B278F">
              <w:rPr>
                <w:b/>
                <w:lang w:val="nl-NL"/>
              </w:rPr>
              <w:t>Bài tập 4:</w:t>
            </w:r>
          </w:p>
          <w:p w14:paraId="731B3337" w14:textId="77777777" w:rsidR="001025CA" w:rsidRPr="003B278F" w:rsidRDefault="001025CA" w:rsidP="00A076C1">
            <w:pPr>
              <w:jc w:val="both"/>
              <w:rPr>
                <w:lang w:val="nl-NL"/>
              </w:rPr>
            </w:pPr>
            <w:r w:rsidRPr="003B278F">
              <w:rPr>
                <w:lang w:val="nl-NL"/>
              </w:rPr>
              <w:t>a.       Mg  + 2 HCl  =  MgCl</w:t>
            </w:r>
            <w:r w:rsidRPr="003B278F">
              <w:rPr>
                <w:vertAlign w:val="subscript"/>
                <w:lang w:val="nl-NL"/>
              </w:rPr>
              <w:t>2</w:t>
            </w:r>
            <w:r w:rsidRPr="003B278F">
              <w:rPr>
                <w:lang w:val="nl-NL"/>
              </w:rPr>
              <w:t xml:space="preserve">   +   H</w:t>
            </w:r>
            <w:r w:rsidRPr="003B278F">
              <w:rPr>
                <w:vertAlign w:val="subscript"/>
                <w:lang w:val="nl-NL"/>
              </w:rPr>
              <w:t>2</w:t>
            </w:r>
            <w:r w:rsidRPr="003B278F">
              <w:rPr>
                <w:lang w:val="nl-NL"/>
              </w:rPr>
              <w:t xml:space="preserve">     </w:t>
            </w:r>
          </w:p>
          <w:p w14:paraId="7588CB66" w14:textId="77777777" w:rsidR="001025CA" w:rsidRPr="003B278F" w:rsidRDefault="001025CA" w:rsidP="00A076C1">
            <w:pPr>
              <w:jc w:val="both"/>
              <w:rPr>
                <w:lang w:val="nl-NL"/>
              </w:rPr>
            </w:pPr>
            <w:r w:rsidRPr="003B278F">
              <w:rPr>
                <w:position w:val="-14"/>
                <w:lang w:val="nl-NL"/>
              </w:rPr>
              <w:object w:dxaOrig="160" w:dyaOrig="380" w14:anchorId="1FAC4A14">
                <v:shape id="_x0000_i1052" type="#_x0000_t75" style="width:8.25pt;height:18.75pt" o:ole="">
                  <v:imagedata r:id="rId46" o:title=""/>
                </v:shape>
                <o:OLEObject Type="Embed" ProgID="Equation.3" ShapeID="_x0000_i1052" DrawAspect="Content" ObjectID="_1672681259" r:id="rId47"/>
              </w:object>
            </w:r>
            <w:r w:rsidRPr="003B278F">
              <w:rPr>
                <w:lang w:val="nl-NL"/>
              </w:rPr>
              <w:object w:dxaOrig="4581" w:dyaOrig="636" w14:anchorId="0E0E0DB8">
                <v:shape id="_x0000_i1053" type="#_x0000_t75" style="width:228.75pt;height:31.5pt" o:ole="">
                  <v:imagedata r:id="rId48" o:title=""/>
                </v:shape>
                <o:OLEObject Type="Embed" ProgID="ChemDraw.Document.6.0" ShapeID="_x0000_i1053" DrawAspect="Content" ObjectID="_1672681260" r:id="rId49"/>
              </w:object>
            </w:r>
          </w:p>
          <w:p w14:paraId="1BF0032A" w14:textId="77777777" w:rsidR="001025CA" w:rsidRPr="003B278F" w:rsidRDefault="001025CA" w:rsidP="00A076C1">
            <w:pPr>
              <w:jc w:val="both"/>
              <w:rPr>
                <w:lang w:val="nl-NL"/>
              </w:rPr>
            </w:pPr>
            <w:r w:rsidRPr="003B278F">
              <w:rPr>
                <w:lang w:val="nl-NL"/>
              </w:rPr>
              <w:t xml:space="preserve">Theo ptpư </w:t>
            </w:r>
            <w:r w:rsidRPr="003B278F">
              <w:rPr>
                <w:position w:val="-6"/>
                <w:lang w:val="nl-NL"/>
              </w:rPr>
              <w:object w:dxaOrig="300" w:dyaOrig="220" w14:anchorId="4C31162C">
                <v:shape id="_x0000_i1054" type="#_x0000_t75" style="width:15pt;height:11.25pt" o:ole="">
                  <v:imagedata r:id="rId34" o:title=""/>
                </v:shape>
                <o:OLEObject Type="Embed" ProgID="Equation.3" ShapeID="_x0000_i1054" DrawAspect="Content" ObjectID="_1672681261" r:id="rId50"/>
              </w:object>
            </w:r>
            <w:r w:rsidRPr="003B278F">
              <w:rPr>
                <w:lang w:val="nl-NL"/>
              </w:rPr>
              <w:t xml:space="preserve">  HCl dư, </w:t>
            </w:r>
            <w:r w:rsidRPr="003B278F">
              <w:rPr>
                <w:position w:val="-12"/>
                <w:lang w:val="nl-NL"/>
              </w:rPr>
              <w:object w:dxaOrig="460" w:dyaOrig="360" w14:anchorId="122C7705">
                <v:shape id="_x0000_i1055" type="#_x0000_t75" style="width:23.25pt;height:18pt" o:ole="">
                  <v:imagedata r:id="rId51" o:title=""/>
                </v:shape>
                <o:OLEObject Type="Embed" ProgID="Equation.3" ShapeID="_x0000_i1055" DrawAspect="Content" ObjectID="_1672681262" r:id="rId52"/>
              </w:object>
            </w:r>
            <w:r w:rsidRPr="003B278F">
              <w:rPr>
                <w:lang w:val="nl-NL"/>
              </w:rPr>
              <w:t xml:space="preserve">dư = 0,1 mol </w:t>
            </w:r>
          </w:p>
          <w:p w14:paraId="61B62684" w14:textId="77777777" w:rsidR="001025CA" w:rsidRPr="003B278F" w:rsidRDefault="001025CA" w:rsidP="00A076C1">
            <w:pPr>
              <w:jc w:val="both"/>
              <w:rPr>
                <w:lang w:val="nl-NL"/>
              </w:rPr>
            </w:pPr>
            <w:r w:rsidRPr="003B278F">
              <w:rPr>
                <w:position w:val="-6"/>
                <w:lang w:val="nl-NL"/>
              </w:rPr>
              <w:object w:dxaOrig="300" w:dyaOrig="220" w14:anchorId="4EDEB6E9">
                <v:shape id="_x0000_i1056" type="#_x0000_t75" style="width:15pt;height:11.25pt" o:ole="">
                  <v:imagedata r:id="rId34" o:title=""/>
                </v:shape>
                <o:OLEObject Type="Embed" ProgID="Equation.3" ShapeID="_x0000_i1056" DrawAspect="Content" ObjectID="_1672681263" r:id="rId53"/>
              </w:object>
            </w:r>
            <w:r w:rsidRPr="003B278F">
              <w:rPr>
                <w:lang w:val="nl-NL"/>
              </w:rPr>
              <w:t xml:space="preserve"> [H</w:t>
            </w:r>
            <w:r w:rsidRPr="003B278F">
              <w:rPr>
                <w:vertAlign w:val="superscript"/>
                <w:lang w:val="nl-NL"/>
              </w:rPr>
              <w:t>+</w:t>
            </w:r>
            <w:r w:rsidRPr="003B278F">
              <w:rPr>
                <w:lang w:val="nl-NL"/>
              </w:rPr>
              <w:t xml:space="preserve">] dư = 1M  </w:t>
            </w:r>
            <w:r w:rsidRPr="003B278F">
              <w:rPr>
                <w:position w:val="-6"/>
                <w:lang w:val="nl-NL"/>
              </w:rPr>
              <w:object w:dxaOrig="300" w:dyaOrig="220" w14:anchorId="511BD60B">
                <v:shape id="_x0000_i1057" type="#_x0000_t75" style="width:15pt;height:11.25pt" o:ole="">
                  <v:imagedata r:id="rId34" o:title=""/>
                </v:shape>
                <o:OLEObject Type="Embed" ProgID="Equation.3" ShapeID="_x0000_i1057" DrawAspect="Content" ObjectID="_1672681264" r:id="rId54"/>
              </w:object>
            </w:r>
            <w:r w:rsidRPr="003B278F">
              <w:rPr>
                <w:lang w:val="nl-NL"/>
              </w:rPr>
              <w:t xml:space="preserve"> pH = 0.</w:t>
            </w:r>
          </w:p>
          <w:p w14:paraId="23F08200" w14:textId="77777777" w:rsidR="001025CA" w:rsidRPr="003B278F" w:rsidRDefault="001025CA" w:rsidP="00A076C1">
            <w:pPr>
              <w:jc w:val="both"/>
              <w:rPr>
                <w:lang w:val="nl-NL"/>
              </w:rPr>
            </w:pPr>
            <w:r w:rsidRPr="003B278F">
              <w:rPr>
                <w:lang w:val="nl-NL"/>
              </w:rPr>
              <w:t>b.       H</w:t>
            </w:r>
            <w:r w:rsidRPr="003B278F">
              <w:rPr>
                <w:vertAlign w:val="subscript"/>
                <w:lang w:val="nl-NL"/>
              </w:rPr>
              <w:t>2</w:t>
            </w:r>
            <w:r w:rsidRPr="003B278F">
              <w:rPr>
                <w:lang w:val="nl-NL"/>
              </w:rPr>
              <w:t>SO</w:t>
            </w:r>
            <w:r w:rsidRPr="003B278F">
              <w:rPr>
                <w:vertAlign w:val="subscript"/>
                <w:lang w:val="nl-NL"/>
              </w:rPr>
              <w:t>4</w:t>
            </w:r>
            <w:r w:rsidRPr="003B278F">
              <w:rPr>
                <w:lang w:val="nl-NL"/>
              </w:rPr>
              <w:t xml:space="preserve">  +  2NaOH  =  Na</w:t>
            </w:r>
            <w:r w:rsidRPr="003B278F">
              <w:rPr>
                <w:vertAlign w:val="subscript"/>
                <w:lang w:val="nl-NL"/>
              </w:rPr>
              <w:t>2</w:t>
            </w:r>
            <w:r w:rsidRPr="003B278F">
              <w:rPr>
                <w:lang w:val="nl-NL"/>
              </w:rPr>
              <w:t>SO</w:t>
            </w:r>
            <w:r w:rsidRPr="003B278F">
              <w:rPr>
                <w:vertAlign w:val="subscript"/>
                <w:lang w:val="nl-NL"/>
              </w:rPr>
              <w:t>4</w:t>
            </w:r>
            <w:r w:rsidRPr="003B278F">
              <w:rPr>
                <w:lang w:val="nl-NL"/>
              </w:rPr>
              <w:t xml:space="preserve">  +  2H</w:t>
            </w:r>
            <w:r w:rsidRPr="003B278F">
              <w:rPr>
                <w:vertAlign w:val="subscript"/>
                <w:lang w:val="nl-NL"/>
              </w:rPr>
              <w:t>2</w:t>
            </w:r>
            <w:r w:rsidRPr="003B278F">
              <w:rPr>
                <w:lang w:val="nl-NL"/>
              </w:rPr>
              <w:t>O</w:t>
            </w:r>
          </w:p>
          <w:p w14:paraId="5CB810FE" w14:textId="77777777" w:rsidR="001025CA" w:rsidRPr="003B278F" w:rsidRDefault="001025CA" w:rsidP="00A076C1">
            <w:pPr>
              <w:jc w:val="both"/>
              <w:rPr>
                <w:lang w:val="nl-NL"/>
              </w:rPr>
            </w:pPr>
            <w:r w:rsidRPr="003B278F">
              <w:rPr>
                <w:lang w:val="nl-NL"/>
              </w:rPr>
              <w:object w:dxaOrig="5751" w:dyaOrig="666" w14:anchorId="33EF5630">
                <v:shape id="_x0000_i1058" type="#_x0000_t75" style="width:287.25pt;height:33pt" o:ole="">
                  <v:imagedata r:id="rId55" o:title=""/>
                </v:shape>
                <o:OLEObject Type="Embed" ProgID="ChemDraw.Document.6.0" ShapeID="_x0000_i1058" DrawAspect="Content" ObjectID="_1672681265" r:id="rId56"/>
              </w:object>
            </w:r>
          </w:p>
          <w:p w14:paraId="1C70B5B2" w14:textId="77777777" w:rsidR="001025CA" w:rsidRPr="003B278F" w:rsidRDefault="001025CA" w:rsidP="00A076C1">
            <w:pPr>
              <w:jc w:val="both"/>
              <w:rPr>
                <w:lang w:val="nl-NL"/>
              </w:rPr>
            </w:pPr>
            <w:r w:rsidRPr="003B278F">
              <w:rPr>
                <w:lang w:val="nl-NL"/>
              </w:rPr>
              <w:t xml:space="preserve">Theo ptpư </w:t>
            </w:r>
            <w:r w:rsidRPr="003B278F">
              <w:rPr>
                <w:position w:val="-6"/>
                <w:lang w:val="nl-NL"/>
              </w:rPr>
              <w:object w:dxaOrig="300" w:dyaOrig="220" w14:anchorId="7FCA4261">
                <v:shape id="_x0000_i1059" type="#_x0000_t75" style="width:15pt;height:11.25pt" o:ole="">
                  <v:imagedata r:id="rId34" o:title=""/>
                </v:shape>
                <o:OLEObject Type="Embed" ProgID="Equation.3" ShapeID="_x0000_i1059" DrawAspect="Content" ObjectID="_1672681266" r:id="rId57"/>
              </w:object>
            </w:r>
            <w:r w:rsidRPr="003B278F">
              <w:rPr>
                <w:lang w:val="nl-NL"/>
              </w:rPr>
              <w:t xml:space="preserve">  NaOH dư,  </w:t>
            </w:r>
            <w:r w:rsidRPr="003B278F">
              <w:rPr>
                <w:position w:val="-12"/>
                <w:lang w:val="nl-NL"/>
              </w:rPr>
              <w:object w:dxaOrig="600" w:dyaOrig="360" w14:anchorId="0D61865E">
                <v:shape id="_x0000_i1060" type="#_x0000_t75" style="width:30pt;height:18pt" o:ole="">
                  <v:imagedata r:id="rId58" o:title=""/>
                </v:shape>
                <o:OLEObject Type="Embed" ProgID="Equation.3" ShapeID="_x0000_i1060" DrawAspect="Content" ObjectID="_1672681267" r:id="rId59"/>
              </w:object>
            </w:r>
            <w:r w:rsidRPr="003B278F">
              <w:rPr>
                <w:lang w:val="nl-NL"/>
              </w:rPr>
              <w:t xml:space="preserve"> dư = 0,01 mol, </w:t>
            </w:r>
            <w:r w:rsidRPr="003B278F">
              <w:rPr>
                <w:position w:val="-10"/>
                <w:lang w:val="nl-NL"/>
              </w:rPr>
              <w:object w:dxaOrig="180" w:dyaOrig="340" w14:anchorId="716C72D3">
                <v:shape id="_x0000_i1061" type="#_x0000_t75" style="width:9pt;height:17.25pt" o:ole="">
                  <v:imagedata r:id="rId60" o:title=""/>
                </v:shape>
                <o:OLEObject Type="Embed" ProgID="Equation.3" ShapeID="_x0000_i1061" DrawAspect="Content" ObjectID="_1672681268" r:id="rId61"/>
              </w:object>
            </w:r>
          </w:p>
          <w:p w14:paraId="2AF723D7" w14:textId="77777777" w:rsidR="001025CA" w:rsidRPr="003B278F" w:rsidRDefault="001025CA" w:rsidP="00A076C1">
            <w:pPr>
              <w:jc w:val="both"/>
              <w:rPr>
                <w:lang w:val="nl-NL"/>
              </w:rPr>
            </w:pPr>
            <w:r w:rsidRPr="003B278F">
              <w:rPr>
                <w:lang w:val="nl-NL"/>
              </w:rPr>
              <w:t xml:space="preserve">  </w:t>
            </w:r>
            <w:r w:rsidRPr="003B278F">
              <w:rPr>
                <w:position w:val="-6"/>
                <w:lang w:val="nl-NL"/>
              </w:rPr>
              <w:object w:dxaOrig="300" w:dyaOrig="220" w14:anchorId="687E0F12">
                <v:shape id="_x0000_i1062" type="#_x0000_t75" style="width:15pt;height:11.25pt" o:ole="">
                  <v:imagedata r:id="rId34" o:title=""/>
                </v:shape>
                <o:OLEObject Type="Embed" ProgID="Equation.3" ShapeID="_x0000_i1062" DrawAspect="Content" ObjectID="_1672681269" r:id="rId62"/>
              </w:object>
            </w:r>
            <w:r w:rsidRPr="003B278F">
              <w:rPr>
                <w:lang w:val="nl-NL"/>
              </w:rPr>
              <w:t xml:space="preserve"> [OH</w:t>
            </w:r>
            <w:r w:rsidRPr="003B278F">
              <w:rPr>
                <w:vertAlign w:val="superscript"/>
                <w:lang w:val="nl-NL"/>
              </w:rPr>
              <w:t>-</w:t>
            </w:r>
            <w:r w:rsidRPr="003B278F">
              <w:rPr>
                <w:lang w:val="nl-NL"/>
              </w:rPr>
              <w:t xml:space="preserve">] dư = 0,1 M  </w:t>
            </w:r>
            <w:r w:rsidRPr="003B278F">
              <w:rPr>
                <w:position w:val="-6"/>
                <w:lang w:val="nl-NL"/>
              </w:rPr>
              <w:object w:dxaOrig="300" w:dyaOrig="220" w14:anchorId="471520A5">
                <v:shape id="_x0000_i1063" type="#_x0000_t75" style="width:15pt;height:11.25pt" o:ole="">
                  <v:imagedata r:id="rId34" o:title=""/>
                </v:shape>
                <o:OLEObject Type="Embed" ProgID="Equation.3" ShapeID="_x0000_i1063" DrawAspect="Content" ObjectID="_1672681270" r:id="rId63"/>
              </w:object>
            </w:r>
            <w:r w:rsidRPr="003B278F">
              <w:rPr>
                <w:lang w:val="nl-NL"/>
              </w:rPr>
              <w:t xml:space="preserve"> pH  = 13.          </w:t>
            </w:r>
          </w:p>
        </w:tc>
      </w:tr>
    </w:tbl>
    <w:p w14:paraId="75180A33" w14:textId="77777777" w:rsidR="001025CA" w:rsidRPr="003B278F" w:rsidRDefault="001025CA" w:rsidP="001025CA">
      <w:pPr>
        <w:ind w:left="60"/>
        <w:jc w:val="both"/>
        <w:rPr>
          <w:b/>
          <w:u w:val="single"/>
          <w:lang w:val="nl-NL"/>
        </w:rPr>
      </w:pPr>
      <w:r w:rsidRPr="003B278F">
        <w:rPr>
          <w:b/>
          <w:u w:val="single"/>
          <w:lang w:val="nl-NL"/>
        </w:rPr>
        <w:lastRenderedPageBreak/>
        <w:t>Hoạt động 6:</w:t>
      </w:r>
      <w:r w:rsidRPr="003B278F">
        <w:rPr>
          <w:b/>
          <w:lang w:val="nl-NL"/>
        </w:rPr>
        <w:t>Củng cố; luyện tập (10 phút)</w:t>
      </w:r>
    </w:p>
    <w:p w14:paraId="364C489B" w14:textId="77777777" w:rsidR="001025CA" w:rsidRPr="003B278F" w:rsidRDefault="001025CA" w:rsidP="001025CA">
      <w:pPr>
        <w:rPr>
          <w:lang w:val="nl-NL"/>
        </w:rPr>
      </w:pPr>
      <w:r w:rsidRPr="003B278F">
        <w:rPr>
          <w:b/>
          <w:lang w:val="nl-NL"/>
        </w:rPr>
        <w:t>Bài 5:</w:t>
      </w:r>
      <w:r w:rsidRPr="003B278F">
        <w:rPr>
          <w:lang w:val="nl-NL"/>
        </w:rPr>
        <w:t xml:space="preserve"> HS: Thảo luận, lên bảng làm bài tập.GV: Nhận xét, chữa bài tập.</w:t>
      </w:r>
    </w:p>
    <w:p w14:paraId="278A2260" w14:textId="77777777" w:rsidR="001025CA" w:rsidRPr="003B278F" w:rsidRDefault="001025CA" w:rsidP="001025CA">
      <w:pPr>
        <w:ind w:firstLine="360"/>
        <w:jc w:val="both"/>
        <w:rPr>
          <w:lang w:val="pt-BR"/>
        </w:rPr>
      </w:pPr>
      <w:r w:rsidRPr="003B278F">
        <w:rPr>
          <w:b/>
          <w:u w:val="single"/>
          <w:lang w:val="pt-BR"/>
        </w:rPr>
        <w:t>4. Củng cố:</w:t>
      </w:r>
      <w:r w:rsidRPr="003B278F">
        <w:rPr>
          <w:lang w:val="pt-BR"/>
        </w:rPr>
        <w:t xml:space="preserve"> Sơ lược lại các dạng bài tập</w:t>
      </w:r>
    </w:p>
    <w:p w14:paraId="79557BF6" w14:textId="77777777" w:rsidR="001025CA" w:rsidRPr="003B278F" w:rsidRDefault="001025CA" w:rsidP="001025CA">
      <w:pPr>
        <w:ind w:firstLine="360"/>
        <w:rPr>
          <w:b/>
          <w:u w:val="single"/>
          <w:lang w:val="pt-BR"/>
        </w:rPr>
      </w:pPr>
      <w:r w:rsidRPr="003B278F">
        <w:rPr>
          <w:b/>
          <w:u w:val="single"/>
          <w:lang w:val="pt-BR"/>
        </w:rPr>
        <w:t>5. Dặn dò:</w:t>
      </w:r>
    </w:p>
    <w:p w14:paraId="5F818A52" w14:textId="77777777" w:rsidR="001025CA" w:rsidRPr="003B278F" w:rsidRDefault="001025CA" w:rsidP="001025CA">
      <w:pPr>
        <w:ind w:firstLine="600"/>
        <w:rPr>
          <w:lang w:val="nl-NL"/>
        </w:rPr>
      </w:pPr>
      <w:r w:rsidRPr="003B278F">
        <w:rPr>
          <w:lang w:val="pt-BR"/>
        </w:rPr>
        <w:t xml:space="preserve">- Bài  tập: </w:t>
      </w:r>
      <w:r w:rsidRPr="003B278F">
        <w:rPr>
          <w:lang w:val="nl-NL"/>
        </w:rPr>
        <w:t>Chỉ dùng thuốc thử phenolphtalein, hãy trình bày cách phân biệt ba dd cùng nồng độ mol sau: KOH, HNO</w:t>
      </w:r>
      <w:r w:rsidRPr="003B278F">
        <w:rPr>
          <w:vertAlign w:val="subscript"/>
          <w:lang w:val="nl-NL"/>
        </w:rPr>
        <w:t>3</w:t>
      </w:r>
      <w:r w:rsidRPr="003B278F">
        <w:rPr>
          <w:lang w:val="nl-NL"/>
        </w:rPr>
        <w:t>, H</w:t>
      </w:r>
      <w:r w:rsidRPr="003B278F">
        <w:rPr>
          <w:vertAlign w:val="subscript"/>
          <w:lang w:val="nl-NL"/>
        </w:rPr>
        <w:t>2</w:t>
      </w:r>
      <w:r w:rsidRPr="003B278F">
        <w:rPr>
          <w:lang w:val="nl-NL"/>
        </w:rPr>
        <w:t>SO</w:t>
      </w:r>
      <w:r w:rsidRPr="003B278F">
        <w:rPr>
          <w:vertAlign w:val="subscript"/>
          <w:lang w:val="nl-NL"/>
        </w:rPr>
        <w:t>4</w:t>
      </w:r>
      <w:r w:rsidRPr="003B278F">
        <w:rPr>
          <w:lang w:val="nl-NL"/>
        </w:rPr>
        <w:t>.</w:t>
      </w:r>
    </w:p>
    <w:p w14:paraId="07A452AB" w14:textId="77777777" w:rsidR="001025CA" w:rsidRPr="003B278F" w:rsidRDefault="001025CA" w:rsidP="001025CA">
      <w:pPr>
        <w:ind w:firstLine="600"/>
        <w:jc w:val="both"/>
        <w:rPr>
          <w:lang w:val="pt-BR"/>
        </w:rPr>
      </w:pPr>
      <w:r w:rsidRPr="003B278F">
        <w:rPr>
          <w:lang w:val="pt-BR"/>
        </w:rPr>
        <w:t>- Chuẩn bị bài tập SGK, SBT cho bài luyện tập</w:t>
      </w:r>
    </w:p>
    <w:p w14:paraId="46042CA8" w14:textId="77777777" w:rsidR="001025CA" w:rsidRPr="003B278F" w:rsidRDefault="001025CA" w:rsidP="001025CA">
      <w:pPr>
        <w:ind w:firstLine="360"/>
        <w:rPr>
          <w:b/>
          <w:u w:val="single"/>
          <w:lang w:val="pt-BR"/>
        </w:rPr>
      </w:pPr>
      <w:r w:rsidRPr="003B278F">
        <w:rPr>
          <w:b/>
          <w:u w:val="single"/>
          <w:lang w:val="pt-BR"/>
        </w:rPr>
        <w:t>VI. RÚT KINH NGHIỆM</w:t>
      </w:r>
    </w:p>
    <w:p w14:paraId="29320E43" w14:textId="77777777" w:rsidR="001025CA" w:rsidRPr="003B278F" w:rsidRDefault="001025CA" w:rsidP="001025CA">
      <w:pPr>
        <w:ind w:firstLine="360"/>
        <w:rPr>
          <w:lang w:val="pt-BR"/>
        </w:rPr>
      </w:pPr>
      <w:r w:rsidRPr="003B278F">
        <w:rPr>
          <w:lang w:val="pt-BR"/>
        </w:rPr>
        <w:t>.....................................................................................................................................................</w:t>
      </w:r>
    </w:p>
    <w:p w14:paraId="0059E308" w14:textId="77777777" w:rsidR="001025CA" w:rsidRPr="003B278F" w:rsidRDefault="001025CA" w:rsidP="001025CA">
      <w:pPr>
        <w:ind w:firstLine="360"/>
        <w:rPr>
          <w:lang w:val="pt-BR"/>
        </w:rPr>
      </w:pPr>
      <w:r w:rsidRPr="003B278F">
        <w:rPr>
          <w:lang w:val="pt-BR"/>
        </w:rPr>
        <w:t>.....................................................................................................................................................</w:t>
      </w:r>
    </w:p>
    <w:p w14:paraId="13675059" w14:textId="77777777" w:rsidR="001025CA" w:rsidRPr="003B278F" w:rsidRDefault="001025CA" w:rsidP="001025CA">
      <w:pPr>
        <w:ind w:firstLine="360"/>
        <w:rPr>
          <w:lang w:val="pt-BR"/>
        </w:rPr>
      </w:pPr>
      <w:r w:rsidRPr="003B278F">
        <w:rPr>
          <w:lang w:val="pt-BR"/>
        </w:rPr>
        <w:t>.....................................................................................................................................................</w:t>
      </w:r>
    </w:p>
    <w:p w14:paraId="7D8220C6" w14:textId="77777777" w:rsidR="0011099F" w:rsidRPr="00B674C4" w:rsidRDefault="0011099F" w:rsidP="0011099F">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04304E37" w14:textId="77777777" w:rsidR="0011099F" w:rsidRPr="00B674C4" w:rsidRDefault="0011099F" w:rsidP="0011099F">
      <w:pPr>
        <w:widowControl w:val="0"/>
        <w:autoSpaceDE w:val="0"/>
        <w:autoSpaceDN w:val="0"/>
        <w:adjustRightInd w:val="0"/>
        <w:ind w:left="5805" w:firstLine="675"/>
        <w:rPr>
          <w:iCs/>
        </w:rPr>
      </w:pPr>
      <w:r w:rsidRPr="00B674C4">
        <w:rPr>
          <w:iCs/>
        </w:rPr>
        <w:t>Tổ trưởng kí duyệt</w:t>
      </w:r>
    </w:p>
    <w:p w14:paraId="4C354A74" w14:textId="77777777" w:rsidR="0011099F" w:rsidRPr="00B674C4" w:rsidRDefault="0011099F" w:rsidP="0011099F">
      <w:pPr>
        <w:widowControl w:val="0"/>
        <w:autoSpaceDE w:val="0"/>
        <w:autoSpaceDN w:val="0"/>
        <w:adjustRightInd w:val="0"/>
        <w:rPr>
          <w:iCs/>
        </w:rPr>
      </w:pPr>
    </w:p>
    <w:p w14:paraId="33762001" w14:textId="77777777" w:rsidR="0011099F" w:rsidRPr="00B674C4" w:rsidRDefault="0011099F" w:rsidP="0011099F">
      <w:pPr>
        <w:widowControl w:val="0"/>
        <w:autoSpaceDE w:val="0"/>
        <w:autoSpaceDN w:val="0"/>
        <w:adjustRightInd w:val="0"/>
        <w:ind w:left="5805" w:firstLine="675"/>
        <w:rPr>
          <w:iCs/>
        </w:rPr>
      </w:pPr>
    </w:p>
    <w:p w14:paraId="55B6945D" w14:textId="77777777" w:rsidR="0011099F" w:rsidRPr="00B674C4" w:rsidRDefault="0011099F" w:rsidP="0011099F">
      <w:pPr>
        <w:widowControl w:val="0"/>
        <w:autoSpaceDE w:val="0"/>
        <w:autoSpaceDN w:val="0"/>
        <w:adjustRightInd w:val="0"/>
        <w:ind w:left="5805" w:firstLine="675"/>
        <w:rPr>
          <w:iCs/>
        </w:rPr>
      </w:pPr>
    </w:p>
    <w:p w14:paraId="586690FF" w14:textId="77777777" w:rsidR="0011099F" w:rsidRPr="00B674C4" w:rsidRDefault="0011099F" w:rsidP="0011099F">
      <w:pPr>
        <w:widowControl w:val="0"/>
        <w:autoSpaceDE w:val="0"/>
        <w:autoSpaceDN w:val="0"/>
        <w:adjustRightInd w:val="0"/>
        <w:ind w:left="5805" w:firstLine="675"/>
        <w:rPr>
          <w:b/>
          <w:iCs/>
        </w:rPr>
      </w:pPr>
      <w:r w:rsidRPr="00B674C4">
        <w:rPr>
          <w:b/>
          <w:iCs/>
        </w:rPr>
        <w:t>Nguyễn Thị Hương</w:t>
      </w:r>
    </w:p>
    <w:p w14:paraId="71D55EF9" w14:textId="77777777" w:rsidR="001025CA" w:rsidRPr="003B278F" w:rsidRDefault="001025CA" w:rsidP="001025CA">
      <w:pPr>
        <w:jc w:val="center"/>
        <w:rPr>
          <w:lang w:val="pt-BR"/>
        </w:rPr>
      </w:pPr>
    </w:p>
    <w:p w14:paraId="21A97C95" w14:textId="77777777" w:rsidR="00A26D5F" w:rsidRPr="003B278F" w:rsidRDefault="00A26D5F" w:rsidP="00760432">
      <w:pPr>
        <w:jc w:val="center"/>
        <w:rPr>
          <w:lang w:val="pt-BR"/>
        </w:rPr>
      </w:pPr>
    </w:p>
    <w:p w14:paraId="7E1D18FF" w14:textId="77777777" w:rsidR="00A26D5F" w:rsidRPr="003B278F" w:rsidRDefault="007B30A5" w:rsidP="008F6EF9">
      <w:pPr>
        <w:pStyle w:val="Heading2"/>
        <w:numPr>
          <w:ilvl w:val="0"/>
          <w:numId w:val="0"/>
        </w:numPr>
        <w:rPr>
          <w:rFonts w:ascii="Times New Roman" w:hAnsi="Times New Roman"/>
          <w:lang w:val="pt-BR"/>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3D54E9AB" w14:textId="77777777" w:rsidR="00A26D5F" w:rsidRPr="003B278F" w:rsidRDefault="00A26D5F" w:rsidP="00A26D5F">
      <w:pPr>
        <w:jc w:val="center"/>
        <w:rPr>
          <w:b/>
        </w:rPr>
      </w:pPr>
      <w:r w:rsidRPr="003B278F">
        <w:rPr>
          <w:b/>
        </w:rPr>
        <w:t>CHỦ ĐỀ I: SỰ ĐIỆN LI</w:t>
      </w:r>
    </w:p>
    <w:p w14:paraId="7D9528D9" w14:textId="77777777" w:rsidR="00AC031F" w:rsidRPr="003B278F" w:rsidRDefault="00A26D5F" w:rsidP="00760432">
      <w:pPr>
        <w:jc w:val="center"/>
        <w:rPr>
          <w:b/>
          <w:lang w:val="pt-BR"/>
        </w:rPr>
      </w:pPr>
      <w:r w:rsidRPr="003B278F">
        <w:t>Tiết thứ 6</w:t>
      </w:r>
      <w:r w:rsidR="00760432" w:rsidRPr="003B278F">
        <w:rPr>
          <w:lang w:val="pt-BR"/>
        </w:rPr>
        <w:t xml:space="preserve">:  </w:t>
      </w:r>
      <w:r w:rsidR="00AC031F" w:rsidRPr="003B278F">
        <w:rPr>
          <w:b/>
          <w:lang w:val="pt-BR"/>
        </w:rPr>
        <w:t>LUYỆNTẬP: AXIT- BAZƠ- MUỐI</w:t>
      </w:r>
    </w:p>
    <w:p w14:paraId="5E4D03F7" w14:textId="77777777" w:rsidR="00760432" w:rsidRPr="003B278F" w:rsidRDefault="00AC031F" w:rsidP="00760432">
      <w:pPr>
        <w:jc w:val="center"/>
        <w:rPr>
          <w:b/>
          <w:lang w:val="pt-BR"/>
        </w:rPr>
      </w:pPr>
      <w:r w:rsidRPr="003B278F">
        <w:rPr>
          <w:b/>
          <w:lang w:val="pt-BR"/>
        </w:rPr>
        <w:t>PHẢN ỨNG TRAO ĐỔI ION TRONG DUNG DỊCH CÁC CHẤT ĐIỆN LI</w:t>
      </w:r>
      <w:r w:rsidR="00760432" w:rsidRPr="003B278F">
        <w:rPr>
          <w:b/>
          <w:lang w:val="pt-BR"/>
        </w:rPr>
        <w:t xml:space="preserve">                              </w:t>
      </w:r>
    </w:p>
    <w:p w14:paraId="4B9E13BD" w14:textId="77777777" w:rsidR="00760432" w:rsidRPr="003B278F" w:rsidRDefault="00760432" w:rsidP="00760432">
      <w:pPr>
        <w:jc w:val="center"/>
        <w:rPr>
          <w:b/>
          <w:lang w:val="pt-BR"/>
        </w:rPr>
      </w:pPr>
    </w:p>
    <w:p w14:paraId="0A6820EA" w14:textId="77777777" w:rsidR="00760432" w:rsidRPr="003B278F" w:rsidRDefault="00760432" w:rsidP="00760432">
      <w:pPr>
        <w:rPr>
          <w:b/>
          <w:lang w:val="pt-BR"/>
        </w:rPr>
      </w:pPr>
      <w:r w:rsidRPr="003B278F">
        <w:rPr>
          <w:b/>
          <w:u w:val="single"/>
          <w:lang w:val="pt-BR"/>
        </w:rPr>
        <w:t>I. MỤC TIÊU</w:t>
      </w:r>
      <w:r w:rsidRPr="003B278F">
        <w:rPr>
          <w:b/>
          <w:lang w:val="pt-BR"/>
        </w:rPr>
        <w:t>:</w:t>
      </w:r>
    </w:p>
    <w:p w14:paraId="57C37005" w14:textId="77777777" w:rsidR="00760432" w:rsidRPr="003B278F" w:rsidRDefault="00760432" w:rsidP="00BF5CF2">
      <w:pPr>
        <w:spacing w:before="20" w:after="20" w:line="223" w:lineRule="auto"/>
        <w:ind w:firstLine="420"/>
        <w:jc w:val="both"/>
        <w:rPr>
          <w:lang w:val="pt-BR"/>
        </w:rPr>
      </w:pPr>
      <w:r w:rsidRPr="003B278F">
        <w:rPr>
          <w:b/>
          <w:lang w:val="pt-BR"/>
        </w:rPr>
        <w:t>1.</w:t>
      </w:r>
      <w:r w:rsidRPr="003B278F">
        <w:rPr>
          <w:b/>
          <w:u w:val="single"/>
          <w:lang w:val="pt-BR"/>
        </w:rPr>
        <w:t>Kiến thức</w:t>
      </w:r>
      <w:r w:rsidRPr="003B278F">
        <w:rPr>
          <w:b/>
          <w:lang w:val="pt-BR"/>
        </w:rPr>
        <w:t>:</w:t>
      </w:r>
      <w:r w:rsidR="00BF5CF2" w:rsidRPr="003B278F">
        <w:rPr>
          <w:b/>
          <w:lang w:val="pt-BR"/>
        </w:rPr>
        <w:t xml:space="preserve"> </w:t>
      </w:r>
      <w:r w:rsidR="00BF5CF2" w:rsidRPr="003B278F">
        <w:rPr>
          <w:lang w:val="pt-BR"/>
        </w:rPr>
        <w:t>Củng cố kiến thức về axit, bazơ và điều kiện xảy ra phản ứng trao đổi ion trong dung dịch các chất điện li</w:t>
      </w:r>
    </w:p>
    <w:p w14:paraId="7FAD66CD" w14:textId="77777777" w:rsidR="00BF5CF2" w:rsidRPr="003B278F" w:rsidRDefault="00760432" w:rsidP="00BF5CF2">
      <w:pPr>
        <w:ind w:firstLine="480"/>
        <w:jc w:val="both"/>
        <w:rPr>
          <w:b/>
          <w:lang w:val="pt-BR"/>
        </w:rPr>
      </w:pPr>
      <w:r w:rsidRPr="003B278F">
        <w:rPr>
          <w:b/>
          <w:lang w:val="pt-BR"/>
        </w:rPr>
        <w:t>2.</w:t>
      </w:r>
      <w:r w:rsidRPr="003B278F">
        <w:rPr>
          <w:b/>
          <w:u w:val="single"/>
          <w:lang w:val="pt-BR"/>
        </w:rPr>
        <w:t>Kĩ năng</w:t>
      </w:r>
      <w:r w:rsidRPr="003B278F">
        <w:rPr>
          <w:b/>
          <w:lang w:val="pt-BR"/>
        </w:rPr>
        <w:t>:</w:t>
      </w:r>
    </w:p>
    <w:p w14:paraId="3A4DB165" w14:textId="77777777" w:rsidR="00760432" w:rsidRPr="003B278F" w:rsidRDefault="00BF5CF2" w:rsidP="00BF5CF2">
      <w:pPr>
        <w:ind w:firstLine="480"/>
        <w:jc w:val="both"/>
        <w:rPr>
          <w:lang w:val="pt-BR"/>
        </w:rPr>
      </w:pPr>
      <w:r w:rsidRPr="003B278F">
        <w:rPr>
          <w:b/>
          <w:lang w:val="pt-BR"/>
        </w:rPr>
        <w:t>-</w:t>
      </w:r>
      <w:r w:rsidR="00760432" w:rsidRPr="003B278F">
        <w:rPr>
          <w:b/>
          <w:lang w:val="pt-BR"/>
        </w:rPr>
        <w:t xml:space="preserve"> </w:t>
      </w:r>
      <w:r w:rsidRPr="003B278F">
        <w:rPr>
          <w:lang w:val="pt-BR"/>
        </w:rPr>
        <w:t>Rèn luyện kĩ năng viết phương trình ion thu gọn của các phản ứng</w:t>
      </w:r>
    </w:p>
    <w:p w14:paraId="519B5152" w14:textId="77777777" w:rsidR="00BF5CF2" w:rsidRPr="003B278F" w:rsidRDefault="00BF5CF2" w:rsidP="00BF5CF2">
      <w:pPr>
        <w:ind w:firstLine="480"/>
        <w:jc w:val="both"/>
        <w:rPr>
          <w:lang w:val="pt-BR"/>
        </w:rPr>
      </w:pPr>
      <w:r w:rsidRPr="003B278F">
        <w:rPr>
          <w:lang w:val="pt-BR"/>
        </w:rPr>
        <w:t xml:space="preserve">- Vận dụng điều kiện xảy ra phản ứng trao đổi ion trong dung dịch chất điện li để giải bài toán tính </w:t>
      </w:r>
      <w:r w:rsidR="004D0CF6" w:rsidRPr="003B278F">
        <w:rPr>
          <w:lang w:val="pt-BR"/>
        </w:rPr>
        <w:t xml:space="preserve">nồng độ ion, </w:t>
      </w:r>
      <w:r w:rsidRPr="003B278F">
        <w:rPr>
          <w:lang w:val="pt-BR"/>
        </w:rPr>
        <w:t>khối lượng kết tủa hoặc thể tích khí</w:t>
      </w:r>
    </w:p>
    <w:p w14:paraId="4E8BAAA1" w14:textId="77777777" w:rsidR="00760432" w:rsidRPr="003B278F" w:rsidRDefault="00760432" w:rsidP="00760432">
      <w:pPr>
        <w:ind w:firstLine="480"/>
        <w:rPr>
          <w:lang w:val="pt-BR"/>
        </w:rPr>
      </w:pPr>
      <w:r w:rsidRPr="003B278F">
        <w:rPr>
          <w:b/>
          <w:lang w:val="pt-BR"/>
        </w:rPr>
        <w:t>3.</w:t>
      </w:r>
      <w:r w:rsidRPr="003B278F">
        <w:rPr>
          <w:b/>
          <w:u w:val="single"/>
          <w:lang w:val="pt-BR"/>
        </w:rPr>
        <w:t>Thái độ</w:t>
      </w:r>
      <w:r w:rsidRPr="003B278F">
        <w:rPr>
          <w:b/>
          <w:lang w:val="pt-BR"/>
        </w:rPr>
        <w:t xml:space="preserve">: </w:t>
      </w:r>
      <w:r w:rsidR="00395418" w:rsidRPr="003B278F">
        <w:rPr>
          <w:lang w:val="pt-BR"/>
        </w:rPr>
        <w:t>P</w:t>
      </w:r>
      <w:r w:rsidRPr="003B278F">
        <w:rPr>
          <w:lang w:val="pt-BR"/>
        </w:rPr>
        <w:t>hát huy khả năng tư duy của học sinh</w:t>
      </w:r>
      <w:r w:rsidR="00395418" w:rsidRPr="003B278F">
        <w:rPr>
          <w:lang w:val="pt-BR"/>
        </w:rPr>
        <w:t>, tinh thần học tập tích cực</w:t>
      </w:r>
    </w:p>
    <w:p w14:paraId="5F1DB548" w14:textId="77777777" w:rsidR="00596BAE" w:rsidRPr="003B278F" w:rsidRDefault="00596BAE" w:rsidP="00596BAE">
      <w:pPr>
        <w:ind w:firstLine="480"/>
      </w:pPr>
      <w:r w:rsidRPr="003B278F">
        <w:rPr>
          <w:b/>
        </w:rPr>
        <w:t xml:space="preserve">4. </w:t>
      </w:r>
      <w:r w:rsidRPr="003B278F">
        <w:rPr>
          <w:b/>
          <w:u w:val="single"/>
        </w:rPr>
        <w:t>Phát triển năng lực</w:t>
      </w:r>
    </w:p>
    <w:p w14:paraId="11C08059" w14:textId="77777777" w:rsidR="00596BAE" w:rsidRPr="003B278F" w:rsidRDefault="00596BAE" w:rsidP="00596BAE">
      <w:pPr>
        <w:pStyle w:val="Normal13pt"/>
        <w:ind w:firstLine="426"/>
      </w:pPr>
      <w:r w:rsidRPr="003B278F">
        <w:t>- Năng lực tính toán</w:t>
      </w:r>
    </w:p>
    <w:p w14:paraId="21088D1B" w14:textId="77777777" w:rsidR="00596BAE" w:rsidRPr="003B278F" w:rsidRDefault="00596BAE" w:rsidP="00596BAE">
      <w:pPr>
        <w:ind w:firstLine="426"/>
      </w:pPr>
      <w:r w:rsidRPr="003B278F">
        <w:t xml:space="preserve">- Năng lực giải quyết vấn đề thông qua môn hóa học </w:t>
      </w:r>
    </w:p>
    <w:p w14:paraId="601A162E" w14:textId="77777777" w:rsidR="00760432" w:rsidRPr="003B278F" w:rsidRDefault="00760432" w:rsidP="00760432">
      <w:pPr>
        <w:rPr>
          <w:lang w:val="pt-BR"/>
        </w:rPr>
      </w:pPr>
      <w:r w:rsidRPr="003B278F">
        <w:rPr>
          <w:b/>
          <w:u w:val="single"/>
          <w:lang w:val="pt-BR"/>
        </w:rPr>
        <w:t>II TRỌNG TÂM:</w:t>
      </w:r>
      <w:r w:rsidRPr="003B278F">
        <w:rPr>
          <w:lang w:val="pt-BR"/>
        </w:rPr>
        <w:t xml:space="preserve"> </w:t>
      </w:r>
    </w:p>
    <w:p w14:paraId="63D1C697" w14:textId="77777777" w:rsidR="007945CD" w:rsidRPr="003B278F" w:rsidRDefault="007945CD" w:rsidP="007945CD">
      <w:pPr>
        <w:ind w:firstLine="480"/>
        <w:jc w:val="both"/>
        <w:rPr>
          <w:lang w:val="pt-BR"/>
        </w:rPr>
      </w:pPr>
      <w:r w:rsidRPr="003B278F">
        <w:rPr>
          <w:b/>
          <w:lang w:val="pt-BR"/>
        </w:rPr>
        <w:t xml:space="preserve">- </w:t>
      </w:r>
      <w:r w:rsidRPr="003B278F">
        <w:rPr>
          <w:lang w:val="pt-BR"/>
        </w:rPr>
        <w:t>Rèn luyện kĩ năng viết phương trình ion thu gọn của các phản ứng</w:t>
      </w:r>
    </w:p>
    <w:p w14:paraId="01BC6D92" w14:textId="77777777" w:rsidR="007945CD" w:rsidRPr="003B278F" w:rsidRDefault="007945CD" w:rsidP="007945CD">
      <w:pPr>
        <w:ind w:firstLine="480"/>
        <w:jc w:val="both"/>
        <w:rPr>
          <w:lang w:val="pt-BR"/>
        </w:rPr>
      </w:pPr>
      <w:r w:rsidRPr="003B278F">
        <w:rPr>
          <w:lang w:val="pt-BR"/>
        </w:rPr>
        <w:t>- Vận dụng điều kiện xảy ra phản ứng trao đổi ion trong dung dịch chất điện li để giải bài toán tính nồng độ ion, khối lượng kết tủa hoặc thể tích khí</w:t>
      </w:r>
    </w:p>
    <w:p w14:paraId="34C41DEE" w14:textId="77777777" w:rsidR="00760432" w:rsidRPr="003B278F" w:rsidRDefault="00760432" w:rsidP="00760432">
      <w:pPr>
        <w:rPr>
          <w:lang w:val="pt-BR"/>
        </w:rPr>
      </w:pPr>
      <w:r w:rsidRPr="003B278F">
        <w:rPr>
          <w:b/>
          <w:u w:val="single"/>
          <w:lang w:val="pt-BR"/>
        </w:rPr>
        <w:t>III.PHƯƠNG PHÁP GIẢNG DẠY</w:t>
      </w:r>
      <w:r w:rsidRPr="003B278F">
        <w:rPr>
          <w:lang w:val="pt-BR"/>
        </w:rPr>
        <w:t xml:space="preserve">:  </w:t>
      </w:r>
      <w:r w:rsidR="00895F30" w:rsidRPr="003B278F">
        <w:rPr>
          <w:lang w:val="pt-BR"/>
        </w:rPr>
        <w:t>P</w:t>
      </w:r>
      <w:r w:rsidRPr="003B278F">
        <w:rPr>
          <w:lang w:val="pt-BR"/>
        </w:rPr>
        <w:t>hát vấn</w:t>
      </w:r>
      <w:r w:rsidR="00895F30" w:rsidRPr="003B278F">
        <w:rPr>
          <w:lang w:val="pt-BR"/>
        </w:rPr>
        <w:t xml:space="preserve"> - kết nhóm- cá nhân</w:t>
      </w:r>
    </w:p>
    <w:p w14:paraId="62BD0D86" w14:textId="77777777" w:rsidR="00760432" w:rsidRPr="003B278F" w:rsidRDefault="00760432" w:rsidP="00760432">
      <w:pPr>
        <w:rPr>
          <w:b/>
          <w:u w:val="single"/>
          <w:lang w:val="pt-BR"/>
        </w:rPr>
      </w:pPr>
      <w:r w:rsidRPr="003B278F">
        <w:rPr>
          <w:b/>
          <w:u w:val="single"/>
          <w:lang w:val="pt-BR"/>
        </w:rPr>
        <w:t>IV. CHUẨN BỊ GIÁO CỤ:</w:t>
      </w:r>
    </w:p>
    <w:p w14:paraId="09BCCB43" w14:textId="77777777" w:rsidR="00760432" w:rsidRPr="003B278F" w:rsidRDefault="00760432" w:rsidP="00760432">
      <w:pPr>
        <w:ind w:firstLine="360"/>
        <w:jc w:val="both"/>
        <w:rPr>
          <w:lang w:val="pt-BR"/>
        </w:rPr>
      </w:pPr>
      <w:r w:rsidRPr="003B278F">
        <w:rPr>
          <w:u w:val="single"/>
          <w:lang w:val="pt-BR"/>
        </w:rPr>
        <w:t>*Giáo viên</w:t>
      </w:r>
      <w:r w:rsidRPr="003B278F">
        <w:rPr>
          <w:b/>
          <w:lang w:val="pt-BR"/>
        </w:rPr>
        <w:t xml:space="preserve">: </w:t>
      </w:r>
      <w:r w:rsidR="00287FE4" w:rsidRPr="003B278F">
        <w:rPr>
          <w:lang w:val="pt-BR"/>
        </w:rPr>
        <w:t>Lựa chọn bài tập</w:t>
      </w:r>
    </w:p>
    <w:p w14:paraId="2ACE8D4D" w14:textId="77777777" w:rsidR="00760432" w:rsidRPr="003B278F" w:rsidRDefault="00760432" w:rsidP="00760432">
      <w:pPr>
        <w:ind w:firstLine="360"/>
        <w:rPr>
          <w:lang w:val="pt-BR"/>
        </w:rPr>
      </w:pPr>
      <w:r w:rsidRPr="003B278F">
        <w:rPr>
          <w:u w:val="single"/>
          <w:lang w:val="pt-BR"/>
        </w:rPr>
        <w:t>*Học sinh</w:t>
      </w:r>
      <w:r w:rsidRPr="003B278F">
        <w:rPr>
          <w:lang w:val="pt-BR"/>
        </w:rPr>
        <w:t xml:space="preserve">: </w:t>
      </w:r>
      <w:r w:rsidR="00287FE4" w:rsidRPr="003B278F">
        <w:rPr>
          <w:lang w:val="pt-BR"/>
        </w:rPr>
        <w:t>Ôn kiến thức cũ, làm bài tập</w:t>
      </w:r>
    </w:p>
    <w:p w14:paraId="510F9325" w14:textId="77777777" w:rsidR="00760432" w:rsidRPr="003B278F" w:rsidRDefault="00760432" w:rsidP="00760432">
      <w:pPr>
        <w:rPr>
          <w:b/>
          <w:lang w:val="pt-BR"/>
        </w:rPr>
      </w:pPr>
      <w:r w:rsidRPr="003B278F">
        <w:rPr>
          <w:b/>
          <w:u w:val="single"/>
          <w:lang w:val="pt-BR"/>
        </w:rPr>
        <w:t>V. TIẾN TRÌNH BÀI DẠY</w:t>
      </w:r>
      <w:r w:rsidRPr="003B278F">
        <w:rPr>
          <w:b/>
          <w:lang w:val="pt-BR"/>
        </w:rPr>
        <w:t>:</w:t>
      </w:r>
    </w:p>
    <w:p w14:paraId="5D8CD9EA" w14:textId="77777777" w:rsidR="00760432" w:rsidRPr="003B278F" w:rsidRDefault="00760432" w:rsidP="00760432">
      <w:pPr>
        <w:ind w:firstLine="360"/>
        <w:rPr>
          <w:lang w:val="pt-BR"/>
        </w:rPr>
      </w:pPr>
      <w:r w:rsidRPr="003B278F">
        <w:rPr>
          <w:b/>
          <w:u w:val="single"/>
          <w:lang w:val="pt-BR"/>
        </w:rPr>
        <w:t>1.Ổn định lớp</w:t>
      </w:r>
      <w:r w:rsidRPr="003B278F">
        <w:rPr>
          <w:b/>
          <w:lang w:val="pt-BR"/>
        </w:rPr>
        <w:t xml:space="preserve">: </w:t>
      </w:r>
      <w:r w:rsidRPr="003B278F">
        <w:rPr>
          <w:lang w:val="pt-BR"/>
        </w:rPr>
        <w:t>Kiểm tra sĩ số, đồng phục...</w:t>
      </w:r>
    </w:p>
    <w:p w14:paraId="7F90E04A" w14:textId="77777777" w:rsidR="00970F64" w:rsidRPr="003B278F" w:rsidRDefault="0068434C" w:rsidP="0068434C">
      <w:pPr>
        <w:ind w:firstLine="360"/>
        <w:jc w:val="both"/>
        <w:rPr>
          <w:lang w:val="pt-BR"/>
        </w:rPr>
      </w:pPr>
      <w:r w:rsidRPr="003B278F">
        <w:rPr>
          <w:b/>
          <w:u w:val="single"/>
          <w:lang w:val="pt-BR"/>
        </w:rPr>
        <w:t>2.Kiểm tra bài cũ:</w:t>
      </w:r>
      <w:r w:rsidRPr="003B278F">
        <w:rPr>
          <w:lang w:val="pt-BR"/>
        </w:rPr>
        <w:t xml:space="preserve"> Trong quá trình luyện tập</w:t>
      </w:r>
    </w:p>
    <w:p w14:paraId="73F96181"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411E7DFC" w14:textId="77777777" w:rsidR="00760432" w:rsidRPr="003B278F" w:rsidRDefault="00760432" w:rsidP="00CD0D36">
      <w:pPr>
        <w:numPr>
          <w:ilvl w:val="0"/>
          <w:numId w:val="10"/>
        </w:numPr>
        <w:jc w:val="both"/>
        <w:rPr>
          <w:u w:val="single"/>
        </w:rPr>
      </w:pPr>
      <w:r w:rsidRPr="003B278F">
        <w:rPr>
          <w:u w:val="single"/>
        </w:rPr>
        <w:t>Đặt vấn đề:</w:t>
      </w:r>
      <w:r w:rsidRPr="003B278F">
        <w:t xml:space="preserve"> </w:t>
      </w:r>
      <w:r w:rsidR="0064274C" w:rsidRPr="003B278F">
        <w:t>Tổng hợp chương</w:t>
      </w:r>
    </w:p>
    <w:p w14:paraId="49D40A95" w14:textId="77777777" w:rsidR="00760432" w:rsidRPr="003B278F" w:rsidRDefault="00760432" w:rsidP="00CD0D36">
      <w:pPr>
        <w:numPr>
          <w:ilvl w:val="0"/>
          <w:numId w:val="10"/>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0"/>
        <w:gridCol w:w="654"/>
        <w:gridCol w:w="4866"/>
      </w:tblGrid>
      <w:tr w:rsidR="00760432" w:rsidRPr="003B278F" w14:paraId="0C993EE4" w14:textId="77777777">
        <w:tc>
          <w:tcPr>
            <w:tcW w:w="5094" w:type="dxa"/>
            <w:gridSpan w:val="2"/>
          </w:tcPr>
          <w:p w14:paraId="66A6CE64" w14:textId="77777777" w:rsidR="00760432" w:rsidRPr="003B278F" w:rsidRDefault="00760432" w:rsidP="00366C97">
            <w:pPr>
              <w:jc w:val="center"/>
              <w:rPr>
                <w:b/>
              </w:rPr>
            </w:pPr>
            <w:r w:rsidRPr="003B278F">
              <w:rPr>
                <w:b/>
              </w:rPr>
              <w:t>HOẠT ĐỘNG THẦY VÀ TRÒ</w:t>
            </w:r>
          </w:p>
        </w:tc>
        <w:tc>
          <w:tcPr>
            <w:tcW w:w="4866" w:type="dxa"/>
          </w:tcPr>
          <w:p w14:paraId="2848D17C" w14:textId="77777777" w:rsidR="00760432" w:rsidRPr="003B278F" w:rsidRDefault="00760432" w:rsidP="00366C97">
            <w:pPr>
              <w:jc w:val="center"/>
              <w:rPr>
                <w:b/>
              </w:rPr>
            </w:pPr>
            <w:r w:rsidRPr="003B278F">
              <w:rPr>
                <w:b/>
              </w:rPr>
              <w:t>NỘI DUNG KIẾN THỨC</w:t>
            </w:r>
          </w:p>
        </w:tc>
      </w:tr>
      <w:tr w:rsidR="00760432" w:rsidRPr="003B278F" w14:paraId="48B120B6" w14:textId="77777777">
        <w:tc>
          <w:tcPr>
            <w:tcW w:w="9960" w:type="dxa"/>
            <w:gridSpan w:val="3"/>
          </w:tcPr>
          <w:p w14:paraId="6E0E772F" w14:textId="77777777" w:rsidR="00760432" w:rsidRPr="003B278F" w:rsidRDefault="00760432" w:rsidP="00366C97">
            <w:pPr>
              <w:jc w:val="center"/>
              <w:rPr>
                <w:b/>
                <w:u w:val="single"/>
              </w:rPr>
            </w:pPr>
            <w:r w:rsidRPr="003B278F">
              <w:rPr>
                <w:b/>
                <w:u w:val="single"/>
              </w:rPr>
              <w:t>Hoạt động 1:</w:t>
            </w:r>
            <w:r w:rsidR="00BD3171" w:rsidRPr="003B278F">
              <w:rPr>
                <w:b/>
                <w:u w:val="single"/>
              </w:rPr>
              <w:t xml:space="preserve"> Kiến thức cần nắm vững</w:t>
            </w:r>
          </w:p>
          <w:p w14:paraId="3BFF356B" w14:textId="77777777" w:rsidR="00760432" w:rsidRPr="003B278F" w:rsidRDefault="00760432" w:rsidP="0068434C">
            <w:pPr>
              <w:jc w:val="center"/>
            </w:pPr>
            <w:r w:rsidRPr="003B278F">
              <w:rPr>
                <w:b/>
                <w:u w:val="single"/>
              </w:rPr>
              <w:t>Mục tiêu:</w:t>
            </w:r>
            <w:r w:rsidRPr="003B278F">
              <w:t xml:space="preserve"> </w:t>
            </w:r>
            <w:r w:rsidR="003077CF" w:rsidRPr="003B278F">
              <w:t>Hệ thống kiến thức vế</w:t>
            </w:r>
            <w:r w:rsidR="0068434C" w:rsidRPr="003B278F">
              <w:t xml:space="preserve"> s</w:t>
            </w:r>
            <w:r w:rsidR="003077CF" w:rsidRPr="003B278F">
              <w:t>ự điện li và các vấn đề liên quan</w:t>
            </w:r>
          </w:p>
        </w:tc>
      </w:tr>
      <w:tr w:rsidR="00760432" w:rsidRPr="003B278F" w14:paraId="03871A72" w14:textId="77777777">
        <w:tc>
          <w:tcPr>
            <w:tcW w:w="5094" w:type="dxa"/>
            <w:gridSpan w:val="2"/>
          </w:tcPr>
          <w:p w14:paraId="4E40D3F6" w14:textId="77777777" w:rsidR="00760432" w:rsidRPr="003B278F" w:rsidRDefault="00945BB4" w:rsidP="00366C97">
            <w:pPr>
              <w:jc w:val="both"/>
            </w:pPr>
            <w:r w:rsidRPr="003B278F">
              <w:t>Gv phát vấn học sinh:</w:t>
            </w:r>
          </w:p>
          <w:p w14:paraId="28106926" w14:textId="77777777" w:rsidR="00945BB4" w:rsidRPr="003B278F" w:rsidRDefault="00945BB4" w:rsidP="00366C97">
            <w:pPr>
              <w:jc w:val="both"/>
            </w:pPr>
            <w:r w:rsidRPr="003B278F">
              <w:t>- Theo thuyết điện li của Areniut, axit, bazơ, muối</w:t>
            </w:r>
            <w:r w:rsidR="00B273BE" w:rsidRPr="003B278F">
              <w:t>, pH, hiđroxit lưỡng tính</w:t>
            </w:r>
            <w:r w:rsidRPr="003B278F">
              <w:t xml:space="preserve"> được định nghĩa như thế nào?</w:t>
            </w:r>
          </w:p>
          <w:p w14:paraId="189E960C" w14:textId="77777777" w:rsidR="00945BB4" w:rsidRPr="003B278F" w:rsidRDefault="00945BB4" w:rsidP="00366C97">
            <w:pPr>
              <w:jc w:val="both"/>
            </w:pPr>
            <w:r w:rsidRPr="003B278F">
              <w:t xml:space="preserve">- </w:t>
            </w:r>
            <w:r w:rsidR="00B273BE" w:rsidRPr="003B278F">
              <w:t>Để phản ứng trao đổi ion xảy ra, cần phải thoả mãn điều kiện nào?</w:t>
            </w:r>
          </w:p>
          <w:p w14:paraId="16EF0987" w14:textId="77777777" w:rsidR="00B273BE" w:rsidRPr="003B278F" w:rsidRDefault="00B273BE" w:rsidP="00366C97">
            <w:pPr>
              <w:jc w:val="both"/>
            </w:pPr>
            <w:r w:rsidRPr="003B278F">
              <w:t>- Ý nghĩa của phương trình ion thu gọn?</w:t>
            </w:r>
          </w:p>
        </w:tc>
        <w:tc>
          <w:tcPr>
            <w:tcW w:w="4866" w:type="dxa"/>
          </w:tcPr>
          <w:p w14:paraId="6B4D383D" w14:textId="77777777" w:rsidR="00945BB4" w:rsidRPr="003B278F" w:rsidRDefault="00945BB4" w:rsidP="00366C97">
            <w:pPr>
              <w:tabs>
                <w:tab w:val="left" w:pos="9360"/>
              </w:tabs>
              <w:jc w:val="both"/>
              <w:rPr>
                <w:b/>
                <w:bCs/>
                <w:u w:val="single"/>
              </w:rPr>
            </w:pPr>
            <w:r w:rsidRPr="003B278F">
              <w:rPr>
                <w:b/>
                <w:bCs/>
                <w:u w:val="single"/>
              </w:rPr>
              <w:t>A/ Các kiến thức cần nhớ:</w:t>
            </w:r>
          </w:p>
          <w:p w14:paraId="0C735ED8" w14:textId="77777777" w:rsidR="00945BB4" w:rsidRPr="003B278F" w:rsidRDefault="00945BB4" w:rsidP="00366C97">
            <w:pPr>
              <w:tabs>
                <w:tab w:val="left" w:pos="9360"/>
              </w:tabs>
              <w:jc w:val="both"/>
            </w:pPr>
            <w:r w:rsidRPr="003B278F">
              <w:t>-</w:t>
            </w:r>
            <w:r w:rsidR="003077CF" w:rsidRPr="003B278F">
              <w:t>K</w:t>
            </w:r>
            <w:r w:rsidR="00E809B8" w:rsidRPr="003B278F">
              <w:t>hái niệm</w:t>
            </w:r>
            <w:r w:rsidR="00B273BE" w:rsidRPr="003B278F">
              <w:t xml:space="preserve"> axít, bazơ, muối, </w:t>
            </w:r>
            <w:r w:rsidR="00E809B8" w:rsidRPr="003B278F">
              <w:t>p</w:t>
            </w:r>
            <w:r w:rsidR="00B273BE" w:rsidRPr="003B278F">
              <w:t>H</w:t>
            </w:r>
            <w:r w:rsidRPr="003B278F">
              <w:t>, hiđroxít lưỡng tính.</w:t>
            </w:r>
          </w:p>
          <w:p w14:paraId="410A407D" w14:textId="77777777" w:rsidR="00945BB4" w:rsidRPr="003B278F" w:rsidRDefault="00945BB4" w:rsidP="00366C97">
            <w:pPr>
              <w:tabs>
                <w:tab w:val="left" w:pos="9360"/>
              </w:tabs>
              <w:jc w:val="both"/>
            </w:pPr>
            <w:r w:rsidRPr="003B278F">
              <w:t>-Điều kiện x</w:t>
            </w:r>
            <w:r w:rsidR="003077CF" w:rsidRPr="003B278F">
              <w:t>ảy ra phản ứng trao đổi trong dung dịch</w:t>
            </w:r>
            <w:r w:rsidRPr="003B278F">
              <w:t xml:space="preserve"> chất điện li.</w:t>
            </w:r>
          </w:p>
          <w:p w14:paraId="4158C1D8" w14:textId="77777777" w:rsidR="00945BB4" w:rsidRPr="003B278F" w:rsidRDefault="00B273BE" w:rsidP="00366C97">
            <w:pPr>
              <w:tabs>
                <w:tab w:val="left" w:pos="9360"/>
              </w:tabs>
              <w:jc w:val="both"/>
            </w:pPr>
            <w:r w:rsidRPr="003B278F">
              <w:t>-Ý</w:t>
            </w:r>
            <w:r w:rsidR="00945BB4" w:rsidRPr="003B278F">
              <w:t xml:space="preserve"> nghĩa của </w:t>
            </w:r>
            <w:r w:rsidRPr="003B278F">
              <w:t xml:space="preserve">phương trình </w:t>
            </w:r>
            <w:r w:rsidR="00945BB4" w:rsidRPr="003B278F">
              <w:t xml:space="preserve">ion </w:t>
            </w:r>
            <w:r w:rsidRPr="003B278F">
              <w:t>thu</w:t>
            </w:r>
            <w:r w:rsidR="00945BB4" w:rsidRPr="003B278F">
              <w:t xml:space="preserve"> gọn. </w:t>
            </w:r>
          </w:p>
          <w:p w14:paraId="05114B6C" w14:textId="77777777" w:rsidR="00760432" w:rsidRPr="003B278F" w:rsidRDefault="00760432" w:rsidP="00366C97">
            <w:pPr>
              <w:tabs>
                <w:tab w:val="left" w:pos="1980"/>
                <w:tab w:val="left" w:pos="2880"/>
              </w:tabs>
              <w:jc w:val="both"/>
            </w:pPr>
          </w:p>
        </w:tc>
      </w:tr>
      <w:tr w:rsidR="00760432" w:rsidRPr="003B278F" w14:paraId="0B3EB07D" w14:textId="77777777">
        <w:tc>
          <w:tcPr>
            <w:tcW w:w="9960" w:type="dxa"/>
            <w:gridSpan w:val="3"/>
          </w:tcPr>
          <w:p w14:paraId="710E4155" w14:textId="77777777" w:rsidR="00760432" w:rsidRPr="003B278F" w:rsidRDefault="00760432" w:rsidP="00366C97">
            <w:pPr>
              <w:jc w:val="center"/>
              <w:rPr>
                <w:b/>
                <w:u w:val="single"/>
              </w:rPr>
            </w:pPr>
            <w:r w:rsidRPr="003B278F">
              <w:rPr>
                <w:b/>
                <w:u w:val="single"/>
              </w:rPr>
              <w:t xml:space="preserve">Hoạt động 2: </w:t>
            </w:r>
            <w:r w:rsidR="003077CF" w:rsidRPr="003B278F">
              <w:rPr>
                <w:b/>
                <w:u w:val="single"/>
              </w:rPr>
              <w:t>Bài tập</w:t>
            </w:r>
          </w:p>
          <w:p w14:paraId="4AED4361" w14:textId="77777777" w:rsidR="00760432" w:rsidRPr="003B278F" w:rsidRDefault="00760432" w:rsidP="00366C97">
            <w:pPr>
              <w:jc w:val="center"/>
            </w:pPr>
            <w:r w:rsidRPr="003B278F">
              <w:rPr>
                <w:b/>
                <w:u w:val="single"/>
              </w:rPr>
              <w:t>Mục tiêu:</w:t>
            </w:r>
            <w:r w:rsidRPr="003B278F">
              <w:t xml:space="preserve"> </w:t>
            </w:r>
            <w:r w:rsidR="0063393A" w:rsidRPr="003B278F">
              <w:t>Rèn luyện kĩ năng viết phương trình điện li, viết phương trình ion thu gọn, tính pH</w:t>
            </w:r>
          </w:p>
        </w:tc>
      </w:tr>
      <w:tr w:rsidR="00760432" w:rsidRPr="003B278F" w14:paraId="6B102E18" w14:textId="77777777">
        <w:tc>
          <w:tcPr>
            <w:tcW w:w="4440" w:type="dxa"/>
          </w:tcPr>
          <w:p w14:paraId="7F05737D" w14:textId="77777777" w:rsidR="00760432" w:rsidRPr="003B278F" w:rsidRDefault="00952396" w:rsidP="00366C97">
            <w:pPr>
              <w:jc w:val="both"/>
            </w:pPr>
            <w:r w:rsidRPr="003B278F">
              <w:t>BT1: Viết phương trình điện li của các chất: K</w:t>
            </w:r>
            <w:r w:rsidRPr="003B278F">
              <w:rPr>
                <w:vertAlign w:val="subscript"/>
              </w:rPr>
              <w:t>2</w:t>
            </w:r>
            <w:r w:rsidRPr="003B278F">
              <w:t>S; NaHPO</w:t>
            </w:r>
            <w:r w:rsidRPr="003B278F">
              <w:rPr>
                <w:vertAlign w:val="subscript"/>
              </w:rPr>
              <w:t>4</w:t>
            </w:r>
            <w:r w:rsidRPr="003B278F">
              <w:t>; Pb(OH)</w:t>
            </w:r>
            <w:r w:rsidRPr="003B278F">
              <w:rPr>
                <w:vertAlign w:val="subscript"/>
              </w:rPr>
              <w:t>2</w:t>
            </w:r>
            <w:r w:rsidRPr="003B278F">
              <w:t>; H</w:t>
            </w:r>
            <w:r w:rsidR="005827F4" w:rsidRPr="003B278F">
              <w:t>B</w:t>
            </w:r>
            <w:r w:rsidRPr="003B278F">
              <w:t>rO; HF; HClO</w:t>
            </w:r>
            <w:r w:rsidRPr="003B278F">
              <w:rPr>
                <w:vertAlign w:val="subscript"/>
              </w:rPr>
              <w:t>4</w:t>
            </w:r>
            <w:r w:rsidR="005827F4" w:rsidRPr="003B278F">
              <w:t>; H</w:t>
            </w:r>
            <w:r w:rsidR="005827F4" w:rsidRPr="003B278F">
              <w:rPr>
                <w:vertAlign w:val="subscript"/>
              </w:rPr>
              <w:t>2</w:t>
            </w:r>
            <w:r w:rsidR="005827F4" w:rsidRPr="003B278F">
              <w:t>SO</w:t>
            </w:r>
            <w:r w:rsidR="005827F4" w:rsidRPr="003B278F">
              <w:rPr>
                <w:vertAlign w:val="subscript"/>
              </w:rPr>
              <w:t>4</w:t>
            </w:r>
            <w:r w:rsidR="005827F4" w:rsidRPr="003B278F">
              <w:t>; H</w:t>
            </w:r>
            <w:r w:rsidR="005827F4" w:rsidRPr="003B278F">
              <w:rPr>
                <w:vertAlign w:val="subscript"/>
              </w:rPr>
              <w:t>2</w:t>
            </w:r>
            <w:r w:rsidR="005827F4" w:rsidRPr="003B278F">
              <w:t>S; NaHSO</w:t>
            </w:r>
            <w:r w:rsidR="005827F4" w:rsidRPr="003B278F">
              <w:rPr>
                <w:vertAlign w:val="subscript"/>
              </w:rPr>
              <w:t>4</w:t>
            </w:r>
            <w:r w:rsidR="005827F4" w:rsidRPr="003B278F">
              <w:t>; Cr(OH)</w:t>
            </w:r>
            <w:r w:rsidR="005827F4" w:rsidRPr="003B278F">
              <w:rPr>
                <w:vertAlign w:val="subscript"/>
              </w:rPr>
              <w:t>3</w:t>
            </w:r>
            <w:r w:rsidR="005827F4" w:rsidRPr="003B278F">
              <w:t>; BaOH)</w:t>
            </w:r>
            <w:r w:rsidR="005827F4" w:rsidRPr="003B278F">
              <w:rPr>
                <w:vertAlign w:val="subscript"/>
              </w:rPr>
              <w:t>2</w:t>
            </w:r>
            <w:r w:rsidR="005827F4" w:rsidRPr="003B278F">
              <w:t xml:space="preserve"> </w:t>
            </w:r>
          </w:p>
          <w:p w14:paraId="0F2C7893" w14:textId="77777777" w:rsidR="005827F4" w:rsidRPr="003B278F" w:rsidRDefault="005827F4" w:rsidP="00366C97">
            <w:pPr>
              <w:jc w:val="both"/>
            </w:pPr>
            <w:r w:rsidRPr="003B278F">
              <w:t>HS: Thảo luận, lên bảng, hs khác nhận xét, bổ sung</w:t>
            </w:r>
          </w:p>
          <w:p w14:paraId="381A641D" w14:textId="77777777" w:rsidR="005827F4" w:rsidRPr="003B278F" w:rsidRDefault="005827F4" w:rsidP="00366C97">
            <w:pPr>
              <w:jc w:val="both"/>
            </w:pPr>
            <w:r w:rsidRPr="003B278F">
              <w:t>GV: Nhận xét, đánh giá</w:t>
            </w:r>
          </w:p>
          <w:p w14:paraId="677F75AA" w14:textId="77777777" w:rsidR="00FB619B" w:rsidRPr="003B278F" w:rsidRDefault="00FB619B" w:rsidP="00366C97">
            <w:pPr>
              <w:jc w:val="both"/>
            </w:pPr>
          </w:p>
          <w:p w14:paraId="1FD1DF64" w14:textId="77777777" w:rsidR="00FB619B" w:rsidRPr="003B278F" w:rsidRDefault="00FB619B" w:rsidP="00366C97">
            <w:pPr>
              <w:jc w:val="both"/>
            </w:pPr>
          </w:p>
          <w:p w14:paraId="5173B0A1" w14:textId="77777777" w:rsidR="00FB619B" w:rsidRPr="003B278F" w:rsidRDefault="00FB619B" w:rsidP="00366C97">
            <w:pPr>
              <w:jc w:val="both"/>
            </w:pPr>
          </w:p>
          <w:p w14:paraId="5E4BFE42" w14:textId="77777777" w:rsidR="00FB619B" w:rsidRPr="003B278F" w:rsidRDefault="00FB619B" w:rsidP="00366C97">
            <w:pPr>
              <w:jc w:val="both"/>
            </w:pPr>
          </w:p>
          <w:p w14:paraId="246607CA" w14:textId="77777777" w:rsidR="00FB619B" w:rsidRPr="003B278F" w:rsidRDefault="00FB619B" w:rsidP="00366C97">
            <w:pPr>
              <w:jc w:val="both"/>
            </w:pPr>
          </w:p>
          <w:p w14:paraId="794593BD" w14:textId="77777777" w:rsidR="00FB619B" w:rsidRPr="003B278F" w:rsidRDefault="00FB619B" w:rsidP="00366C97">
            <w:pPr>
              <w:jc w:val="both"/>
            </w:pPr>
          </w:p>
          <w:p w14:paraId="7D41C52C" w14:textId="77777777" w:rsidR="00FB619B" w:rsidRPr="003B278F" w:rsidRDefault="00FB619B" w:rsidP="00366C97">
            <w:pPr>
              <w:jc w:val="both"/>
            </w:pPr>
          </w:p>
          <w:p w14:paraId="5F363194" w14:textId="77777777" w:rsidR="00FB619B" w:rsidRPr="003B278F" w:rsidRDefault="00FB619B" w:rsidP="00366C97">
            <w:pPr>
              <w:jc w:val="both"/>
            </w:pPr>
          </w:p>
          <w:p w14:paraId="3D18D9B3" w14:textId="77777777" w:rsidR="00FB619B" w:rsidRPr="003B278F" w:rsidRDefault="00FB619B" w:rsidP="00366C97">
            <w:pPr>
              <w:jc w:val="both"/>
            </w:pPr>
          </w:p>
          <w:p w14:paraId="7D64872F" w14:textId="77777777" w:rsidR="00FB619B" w:rsidRPr="003B278F" w:rsidRDefault="00FB619B" w:rsidP="00366C97">
            <w:pPr>
              <w:jc w:val="both"/>
            </w:pPr>
          </w:p>
          <w:p w14:paraId="14A30A24" w14:textId="77777777" w:rsidR="00FB619B" w:rsidRPr="003B278F" w:rsidRDefault="00FB619B" w:rsidP="00366C97">
            <w:pPr>
              <w:jc w:val="both"/>
            </w:pPr>
          </w:p>
          <w:p w14:paraId="4DC8C87D" w14:textId="77777777" w:rsidR="00FB619B" w:rsidRPr="003B278F" w:rsidRDefault="00FB619B" w:rsidP="00366C97">
            <w:pPr>
              <w:jc w:val="both"/>
            </w:pPr>
          </w:p>
          <w:p w14:paraId="2AC05334" w14:textId="77777777" w:rsidR="00FB619B" w:rsidRPr="003B278F" w:rsidRDefault="00FB619B" w:rsidP="00366C97">
            <w:pPr>
              <w:jc w:val="both"/>
            </w:pPr>
            <w:r w:rsidRPr="003B278F">
              <w:t>BT4/22: Viết phương trình phân tử và ion thu gọn của các phản ứng xảy ra trong dung dịch</w:t>
            </w:r>
          </w:p>
          <w:p w14:paraId="2F44CC08" w14:textId="77777777" w:rsidR="00FB619B" w:rsidRPr="003B278F" w:rsidRDefault="00FB619B" w:rsidP="00366C97">
            <w:pPr>
              <w:jc w:val="both"/>
            </w:pPr>
            <w:r w:rsidRPr="003B278F">
              <w:t>Hs: Thảo luận viết phương trình, lên bảng, hs khác nhận xét, bổ sung</w:t>
            </w:r>
          </w:p>
          <w:p w14:paraId="7D541616" w14:textId="77777777" w:rsidR="00FB619B" w:rsidRPr="003B278F" w:rsidRDefault="00FB619B" w:rsidP="00366C97">
            <w:pPr>
              <w:jc w:val="both"/>
            </w:pPr>
            <w:r w:rsidRPr="003B278F">
              <w:t>Gv: Nhận xét, đánh giá</w:t>
            </w:r>
          </w:p>
          <w:p w14:paraId="1DE03943" w14:textId="77777777" w:rsidR="000F6497" w:rsidRPr="003B278F" w:rsidRDefault="000F6497" w:rsidP="00366C97">
            <w:pPr>
              <w:jc w:val="both"/>
            </w:pPr>
          </w:p>
          <w:p w14:paraId="3E018F24" w14:textId="77777777" w:rsidR="000F6497" w:rsidRPr="003B278F" w:rsidRDefault="000F6497" w:rsidP="00366C97">
            <w:pPr>
              <w:jc w:val="both"/>
            </w:pPr>
          </w:p>
          <w:p w14:paraId="5CDD1CB6" w14:textId="77777777" w:rsidR="000F6497" w:rsidRPr="003B278F" w:rsidRDefault="000F6497" w:rsidP="00366C97">
            <w:pPr>
              <w:jc w:val="both"/>
            </w:pPr>
          </w:p>
          <w:p w14:paraId="29A35AA5" w14:textId="77777777" w:rsidR="000F6497" w:rsidRPr="003B278F" w:rsidRDefault="000F6497" w:rsidP="00366C97">
            <w:pPr>
              <w:jc w:val="both"/>
            </w:pPr>
          </w:p>
          <w:p w14:paraId="7AD92E53" w14:textId="77777777" w:rsidR="000F6497" w:rsidRPr="003B278F" w:rsidRDefault="000F6497" w:rsidP="00366C97">
            <w:pPr>
              <w:jc w:val="both"/>
            </w:pPr>
            <w:r w:rsidRPr="003B278F">
              <w:t>Hs: Thảo luận giải bài tập 2,3/22SGK, lên bảng, hs khác nhận xét, bổ sung</w:t>
            </w:r>
          </w:p>
          <w:p w14:paraId="78D323CE" w14:textId="77777777" w:rsidR="000F6497" w:rsidRPr="003B278F" w:rsidRDefault="000F6497" w:rsidP="00366C97">
            <w:pPr>
              <w:jc w:val="both"/>
            </w:pPr>
            <w:r w:rsidRPr="003B278F">
              <w:t>Gv: Nhận xét, đánh giá</w:t>
            </w:r>
          </w:p>
          <w:p w14:paraId="57118734" w14:textId="77777777" w:rsidR="000F6497" w:rsidRPr="003B278F" w:rsidRDefault="000F6497" w:rsidP="00366C97">
            <w:pPr>
              <w:jc w:val="both"/>
            </w:pPr>
          </w:p>
          <w:p w14:paraId="567CA8FC" w14:textId="77777777" w:rsidR="000F6497" w:rsidRPr="003B278F" w:rsidRDefault="000F6497" w:rsidP="00366C97">
            <w:pPr>
              <w:jc w:val="both"/>
            </w:pPr>
          </w:p>
        </w:tc>
        <w:tc>
          <w:tcPr>
            <w:tcW w:w="5520" w:type="dxa"/>
            <w:gridSpan w:val="2"/>
          </w:tcPr>
          <w:p w14:paraId="076BB640" w14:textId="77777777" w:rsidR="00945BB4" w:rsidRPr="003B278F" w:rsidRDefault="00952396" w:rsidP="00366C97">
            <w:pPr>
              <w:tabs>
                <w:tab w:val="left" w:pos="9360"/>
              </w:tabs>
              <w:jc w:val="both"/>
            </w:pPr>
            <w:r w:rsidRPr="003B278F">
              <w:rPr>
                <w:b/>
                <w:u w:val="single"/>
              </w:rPr>
              <w:lastRenderedPageBreak/>
              <w:t>BT1</w:t>
            </w:r>
            <w:r w:rsidRPr="003B278F">
              <w:t>: Viết phương trình điện li</w:t>
            </w:r>
            <w:r w:rsidR="00945BB4" w:rsidRPr="003B278F">
              <w:t>:</w:t>
            </w:r>
          </w:p>
          <w:p w14:paraId="4A3B5B8A" w14:textId="77777777" w:rsidR="00945BB4" w:rsidRPr="003B278F" w:rsidRDefault="00945BB4" w:rsidP="00366C97">
            <w:pPr>
              <w:tabs>
                <w:tab w:val="left" w:pos="9360"/>
              </w:tabs>
              <w:jc w:val="both"/>
              <w:rPr>
                <w:vertAlign w:val="superscript"/>
                <w:lang w:val="pl-PL"/>
              </w:rPr>
            </w:pPr>
            <w:r w:rsidRPr="003B278F">
              <w:rPr>
                <w:lang w:val="pl-PL"/>
              </w:rPr>
              <w:t>a. K</w:t>
            </w:r>
            <w:r w:rsidRPr="003B278F">
              <w:rPr>
                <w:vertAlign w:val="subscript"/>
                <w:lang w:val="pl-PL"/>
              </w:rPr>
              <w:t>2</w:t>
            </w:r>
            <w:r w:rsidRPr="003B278F">
              <w:rPr>
                <w:lang w:val="pl-PL"/>
              </w:rPr>
              <w:t xml:space="preserve">S </w:t>
            </w:r>
            <w:r w:rsidRPr="003B278F">
              <w:sym w:font="Wingdings" w:char="F0E0"/>
            </w:r>
            <w:r w:rsidRPr="003B278F">
              <w:rPr>
                <w:lang w:val="pl-PL"/>
              </w:rPr>
              <w:t xml:space="preserve"> 2K</w:t>
            </w:r>
            <w:r w:rsidRPr="003B278F">
              <w:rPr>
                <w:vertAlign w:val="superscript"/>
                <w:lang w:val="pl-PL"/>
              </w:rPr>
              <w:t>+</w:t>
            </w:r>
            <w:r w:rsidRPr="003B278F">
              <w:rPr>
                <w:lang w:val="pl-PL"/>
              </w:rPr>
              <w:t xml:space="preserve"> + S</w:t>
            </w:r>
            <w:r w:rsidRPr="003B278F">
              <w:rPr>
                <w:vertAlign w:val="superscript"/>
                <w:lang w:val="pl-PL"/>
              </w:rPr>
              <w:t>2-</w:t>
            </w:r>
          </w:p>
          <w:p w14:paraId="62339000" w14:textId="77777777" w:rsidR="00945BB4" w:rsidRPr="003B278F" w:rsidRDefault="00945BB4" w:rsidP="00366C97">
            <w:pPr>
              <w:tabs>
                <w:tab w:val="left" w:pos="9360"/>
              </w:tabs>
              <w:jc w:val="both"/>
              <w:rPr>
                <w:lang w:val="pl-PL"/>
              </w:rPr>
            </w:pPr>
            <w:r w:rsidRPr="003B278F">
              <w:rPr>
                <w:lang w:val="pl-PL"/>
              </w:rPr>
              <w:t>b. Na</w:t>
            </w:r>
            <w:r w:rsidRPr="003B278F">
              <w:rPr>
                <w:vertAlign w:val="subscript"/>
                <w:lang w:val="pl-PL"/>
              </w:rPr>
              <w:t>2</w:t>
            </w:r>
            <w:r w:rsidRPr="003B278F">
              <w:rPr>
                <w:lang w:val="pl-PL"/>
              </w:rPr>
              <w:t>HPO</w:t>
            </w:r>
            <w:r w:rsidRPr="003B278F">
              <w:rPr>
                <w:vertAlign w:val="subscript"/>
                <w:lang w:val="pl-PL"/>
              </w:rPr>
              <w:t xml:space="preserve">4 </w:t>
            </w:r>
            <w:r w:rsidRPr="003B278F">
              <w:sym w:font="Wingdings" w:char="F0E0"/>
            </w:r>
            <w:r w:rsidRPr="003B278F">
              <w:rPr>
                <w:lang w:val="pl-PL"/>
              </w:rPr>
              <w:t xml:space="preserve"> 2Na</w:t>
            </w:r>
            <w:r w:rsidRPr="003B278F">
              <w:rPr>
                <w:vertAlign w:val="superscript"/>
                <w:lang w:val="pl-PL"/>
              </w:rPr>
              <w:t>+</w:t>
            </w:r>
            <w:r w:rsidRPr="003B278F">
              <w:rPr>
                <w:lang w:val="pl-PL"/>
              </w:rPr>
              <w:t xml:space="preserve"> + HPO</w:t>
            </w:r>
            <w:r w:rsidRPr="003B278F">
              <w:rPr>
                <w:vertAlign w:val="subscript"/>
                <w:lang w:val="pl-PL"/>
              </w:rPr>
              <w:t>4</w:t>
            </w:r>
            <w:r w:rsidRPr="003B278F">
              <w:rPr>
                <w:vertAlign w:val="superscript"/>
                <w:lang w:val="pl-PL"/>
              </w:rPr>
              <w:t>2-</w:t>
            </w:r>
          </w:p>
          <w:p w14:paraId="6F284C27" w14:textId="77777777" w:rsidR="00945BB4" w:rsidRPr="003B278F" w:rsidRDefault="00E809B8" w:rsidP="00366C97">
            <w:pPr>
              <w:tabs>
                <w:tab w:val="left" w:pos="9360"/>
              </w:tabs>
              <w:jc w:val="both"/>
              <w:rPr>
                <w:lang w:val="pl-PL"/>
              </w:rPr>
            </w:pPr>
            <w:r w:rsidRPr="003B278F">
              <w:rPr>
                <w:lang w:val="pl-PL"/>
              </w:rPr>
              <w:t xml:space="preserve">   </w:t>
            </w:r>
            <w:r w:rsidR="00945BB4" w:rsidRPr="003B278F">
              <w:rPr>
                <w:lang w:val="pl-PL"/>
              </w:rPr>
              <w:t>HPO</w:t>
            </w:r>
            <w:r w:rsidR="00945BB4" w:rsidRPr="003B278F">
              <w:rPr>
                <w:vertAlign w:val="subscript"/>
                <w:lang w:val="pl-PL"/>
              </w:rPr>
              <w:t>4</w:t>
            </w:r>
            <w:r w:rsidR="00945BB4" w:rsidRPr="003B278F">
              <w:rPr>
                <w:vertAlign w:val="superscript"/>
                <w:lang w:val="pl-PL"/>
              </w:rPr>
              <w:t>2-</w:t>
            </w:r>
            <w:r w:rsidR="00945BB4" w:rsidRPr="003B278F">
              <w:rPr>
                <w:lang w:val="pl-PL"/>
              </w:rPr>
              <w:t xml:space="preserve"> </w:t>
            </w:r>
            <w:r w:rsidR="00945BB4" w:rsidRPr="003B278F">
              <w:sym w:font="Wingdings 3" w:char="F044"/>
            </w:r>
            <w:r w:rsidR="00945BB4" w:rsidRPr="003B278F">
              <w:rPr>
                <w:lang w:val="pl-PL"/>
              </w:rPr>
              <w:t xml:space="preserve">  H</w:t>
            </w:r>
            <w:r w:rsidR="00945BB4" w:rsidRPr="003B278F">
              <w:rPr>
                <w:vertAlign w:val="superscript"/>
                <w:lang w:val="pl-PL"/>
              </w:rPr>
              <w:t>+</w:t>
            </w:r>
            <w:r w:rsidR="00945BB4" w:rsidRPr="003B278F">
              <w:rPr>
                <w:lang w:val="pl-PL"/>
              </w:rPr>
              <w:t xml:space="preserve"> + PO</w:t>
            </w:r>
            <w:r w:rsidR="00945BB4" w:rsidRPr="003B278F">
              <w:rPr>
                <w:vertAlign w:val="subscript"/>
                <w:lang w:val="pl-PL"/>
              </w:rPr>
              <w:t>4</w:t>
            </w:r>
            <w:r w:rsidR="00945BB4" w:rsidRPr="003B278F">
              <w:rPr>
                <w:vertAlign w:val="superscript"/>
                <w:lang w:val="pl-PL"/>
              </w:rPr>
              <w:t>3-</w:t>
            </w:r>
            <w:r w:rsidR="00945BB4" w:rsidRPr="003B278F">
              <w:rPr>
                <w:lang w:val="pl-PL"/>
              </w:rPr>
              <w:t xml:space="preserve"> </w:t>
            </w:r>
          </w:p>
          <w:p w14:paraId="77FE738B" w14:textId="77777777" w:rsidR="00945BB4" w:rsidRPr="003B278F" w:rsidRDefault="00945BB4" w:rsidP="00366C97">
            <w:pPr>
              <w:tabs>
                <w:tab w:val="left" w:pos="9360"/>
              </w:tabs>
              <w:jc w:val="both"/>
              <w:rPr>
                <w:vertAlign w:val="superscript"/>
                <w:lang w:val="pl-PL"/>
              </w:rPr>
            </w:pPr>
            <w:r w:rsidRPr="003B278F">
              <w:rPr>
                <w:lang w:val="pl-PL"/>
              </w:rPr>
              <w:t>c. NaH</w:t>
            </w:r>
            <w:r w:rsidRPr="003B278F">
              <w:rPr>
                <w:vertAlign w:val="subscript"/>
                <w:lang w:val="pl-PL"/>
              </w:rPr>
              <w:t>2</w:t>
            </w:r>
            <w:r w:rsidRPr="003B278F">
              <w:rPr>
                <w:lang w:val="pl-PL"/>
              </w:rPr>
              <w:t>PO</w:t>
            </w:r>
            <w:r w:rsidRPr="003B278F">
              <w:rPr>
                <w:vertAlign w:val="subscript"/>
                <w:lang w:val="pl-PL"/>
              </w:rPr>
              <w:t>4</w:t>
            </w:r>
            <w:r w:rsidRPr="003B278F">
              <w:rPr>
                <w:lang w:val="pl-PL"/>
              </w:rPr>
              <w:t xml:space="preserve"> </w:t>
            </w:r>
            <w:r w:rsidRPr="003B278F">
              <w:sym w:font="Wingdings" w:char="F0E0"/>
            </w:r>
            <w:r w:rsidRPr="003B278F">
              <w:rPr>
                <w:lang w:val="pl-PL"/>
              </w:rPr>
              <w:t xml:space="preserve"> Na</w:t>
            </w:r>
            <w:r w:rsidRPr="003B278F">
              <w:rPr>
                <w:vertAlign w:val="superscript"/>
                <w:lang w:val="pl-PL"/>
              </w:rPr>
              <w:t>+</w:t>
            </w:r>
            <w:r w:rsidRPr="003B278F">
              <w:rPr>
                <w:lang w:val="pl-PL"/>
              </w:rPr>
              <w:t xml:space="preserve"> </w:t>
            </w:r>
            <w:r w:rsidR="00E809B8" w:rsidRPr="003B278F">
              <w:rPr>
                <w:lang w:val="pl-PL"/>
              </w:rPr>
              <w:t xml:space="preserve">+ </w:t>
            </w:r>
            <w:r w:rsidRPr="003B278F">
              <w:rPr>
                <w:lang w:val="pl-PL"/>
              </w:rPr>
              <w:t>H</w:t>
            </w:r>
            <w:r w:rsidRPr="003B278F">
              <w:rPr>
                <w:vertAlign w:val="subscript"/>
                <w:lang w:val="pl-PL"/>
              </w:rPr>
              <w:t>2</w:t>
            </w:r>
            <w:r w:rsidRPr="003B278F">
              <w:rPr>
                <w:lang w:val="pl-PL"/>
              </w:rPr>
              <w:t>PO</w:t>
            </w:r>
            <w:r w:rsidRPr="003B278F">
              <w:rPr>
                <w:vertAlign w:val="subscript"/>
                <w:lang w:val="pl-PL"/>
              </w:rPr>
              <w:t>4</w:t>
            </w:r>
            <w:r w:rsidRPr="003B278F">
              <w:rPr>
                <w:vertAlign w:val="superscript"/>
                <w:lang w:val="pl-PL"/>
              </w:rPr>
              <w:t>-</w:t>
            </w:r>
          </w:p>
          <w:p w14:paraId="77A3939A" w14:textId="77777777" w:rsidR="00945BB4" w:rsidRPr="003B278F" w:rsidRDefault="00945BB4" w:rsidP="00366C97">
            <w:pPr>
              <w:tabs>
                <w:tab w:val="left" w:pos="9360"/>
              </w:tabs>
              <w:jc w:val="both"/>
              <w:rPr>
                <w:lang w:val="pt-BR"/>
              </w:rPr>
            </w:pPr>
            <w:r w:rsidRPr="003B278F">
              <w:rPr>
                <w:vertAlign w:val="subscript"/>
                <w:lang w:val="pl-PL"/>
              </w:rPr>
              <w:t xml:space="preserve">     </w:t>
            </w:r>
            <w:r w:rsidRPr="003B278F">
              <w:rPr>
                <w:lang w:val="pt-BR"/>
              </w:rPr>
              <w:t>H</w:t>
            </w:r>
            <w:r w:rsidRPr="003B278F">
              <w:rPr>
                <w:vertAlign w:val="subscript"/>
                <w:lang w:val="pt-BR"/>
              </w:rPr>
              <w:t>2</w:t>
            </w:r>
            <w:r w:rsidRPr="003B278F">
              <w:rPr>
                <w:lang w:val="pt-BR"/>
              </w:rPr>
              <w:t>PO</w:t>
            </w:r>
            <w:r w:rsidRPr="003B278F">
              <w:rPr>
                <w:vertAlign w:val="subscript"/>
                <w:lang w:val="pt-BR"/>
              </w:rPr>
              <w:t>4</w:t>
            </w:r>
            <w:r w:rsidRPr="003B278F">
              <w:rPr>
                <w:vertAlign w:val="superscript"/>
                <w:lang w:val="pt-BR"/>
              </w:rPr>
              <w:t>-</w:t>
            </w:r>
            <w:r w:rsidRPr="003B278F">
              <w:rPr>
                <w:lang w:val="pt-BR"/>
              </w:rPr>
              <w:t xml:space="preserve"> </w:t>
            </w:r>
            <w:r w:rsidRPr="003B278F">
              <w:sym w:font="Wingdings 3" w:char="F044"/>
            </w:r>
            <w:r w:rsidRPr="003B278F">
              <w:rPr>
                <w:lang w:val="pt-BR"/>
              </w:rPr>
              <w:t xml:space="preserve"> H</w:t>
            </w:r>
            <w:r w:rsidRPr="003B278F">
              <w:rPr>
                <w:vertAlign w:val="superscript"/>
                <w:lang w:val="pt-BR"/>
              </w:rPr>
              <w:t>+</w:t>
            </w:r>
            <w:r w:rsidRPr="003B278F">
              <w:rPr>
                <w:lang w:val="pt-BR"/>
              </w:rPr>
              <w:t xml:space="preserve"> + HPO</w:t>
            </w:r>
            <w:r w:rsidRPr="003B278F">
              <w:rPr>
                <w:vertAlign w:val="subscript"/>
                <w:lang w:val="pt-BR"/>
              </w:rPr>
              <w:t>4</w:t>
            </w:r>
            <w:r w:rsidRPr="003B278F">
              <w:rPr>
                <w:vertAlign w:val="superscript"/>
                <w:lang w:val="pt-BR"/>
              </w:rPr>
              <w:t>2-</w:t>
            </w:r>
            <w:r w:rsidRPr="003B278F">
              <w:rPr>
                <w:lang w:val="pt-BR"/>
              </w:rPr>
              <w:t xml:space="preserve"> </w:t>
            </w:r>
          </w:p>
          <w:p w14:paraId="596281BD" w14:textId="77777777" w:rsidR="00945BB4" w:rsidRPr="003B278F" w:rsidRDefault="00945BB4" w:rsidP="00366C97">
            <w:pPr>
              <w:tabs>
                <w:tab w:val="left" w:pos="9360"/>
              </w:tabs>
              <w:jc w:val="both"/>
              <w:rPr>
                <w:lang w:val="pt-BR"/>
              </w:rPr>
            </w:pPr>
            <w:r w:rsidRPr="003B278F">
              <w:rPr>
                <w:lang w:val="pt-BR"/>
              </w:rPr>
              <w:t xml:space="preserve">    HPO</w:t>
            </w:r>
            <w:r w:rsidRPr="003B278F">
              <w:rPr>
                <w:vertAlign w:val="subscript"/>
                <w:lang w:val="pt-BR"/>
              </w:rPr>
              <w:t>4</w:t>
            </w:r>
            <w:r w:rsidRPr="003B278F">
              <w:rPr>
                <w:vertAlign w:val="superscript"/>
                <w:lang w:val="pt-BR"/>
              </w:rPr>
              <w:t>2-</w:t>
            </w:r>
            <w:r w:rsidRPr="003B278F">
              <w:rPr>
                <w:lang w:val="pt-BR"/>
              </w:rPr>
              <w:t xml:space="preserve"> </w:t>
            </w:r>
            <w:r w:rsidRPr="003B278F">
              <w:sym w:font="Wingdings 3" w:char="F044"/>
            </w:r>
            <w:r w:rsidR="00E809B8" w:rsidRPr="003B278F">
              <w:rPr>
                <w:lang w:val="pt-BR"/>
              </w:rPr>
              <w:t xml:space="preserve"> H</w:t>
            </w:r>
            <w:r w:rsidR="00E809B8" w:rsidRPr="003B278F">
              <w:rPr>
                <w:vertAlign w:val="superscript"/>
                <w:lang w:val="pt-BR"/>
              </w:rPr>
              <w:t>+</w:t>
            </w:r>
            <w:r w:rsidR="00E809B8" w:rsidRPr="003B278F">
              <w:rPr>
                <w:lang w:val="pt-BR"/>
              </w:rPr>
              <w:t xml:space="preserve"> </w:t>
            </w:r>
            <w:r w:rsidRPr="003B278F">
              <w:rPr>
                <w:lang w:val="pt-BR"/>
              </w:rPr>
              <w:t>+  PO</w:t>
            </w:r>
            <w:r w:rsidRPr="003B278F">
              <w:rPr>
                <w:vertAlign w:val="subscript"/>
                <w:lang w:val="pt-BR"/>
              </w:rPr>
              <w:t>4</w:t>
            </w:r>
            <w:r w:rsidRPr="003B278F">
              <w:rPr>
                <w:vertAlign w:val="superscript"/>
                <w:lang w:val="pt-BR"/>
              </w:rPr>
              <w:t>3-</w:t>
            </w:r>
            <w:r w:rsidRPr="003B278F">
              <w:rPr>
                <w:lang w:val="pt-BR"/>
              </w:rPr>
              <w:t xml:space="preserve"> </w:t>
            </w:r>
          </w:p>
          <w:p w14:paraId="3318272C" w14:textId="77777777" w:rsidR="00945BB4" w:rsidRPr="003B278F" w:rsidRDefault="00945BB4" w:rsidP="00366C97">
            <w:pPr>
              <w:tabs>
                <w:tab w:val="left" w:pos="9360"/>
              </w:tabs>
              <w:jc w:val="both"/>
              <w:rPr>
                <w:vertAlign w:val="superscript"/>
                <w:lang w:val="pt-BR"/>
              </w:rPr>
            </w:pPr>
            <w:r w:rsidRPr="003B278F">
              <w:rPr>
                <w:lang w:val="pt-BR"/>
              </w:rPr>
              <w:t>d. Pb(OH)</w:t>
            </w:r>
            <w:r w:rsidRPr="003B278F">
              <w:rPr>
                <w:vertAlign w:val="subscript"/>
                <w:lang w:val="pt-BR"/>
              </w:rPr>
              <w:t>2</w:t>
            </w:r>
            <w:r w:rsidRPr="003B278F">
              <w:rPr>
                <w:lang w:val="pt-BR"/>
              </w:rPr>
              <w:t xml:space="preserve"> </w:t>
            </w:r>
            <w:r w:rsidRPr="003B278F">
              <w:sym w:font="Wingdings 3" w:char="F044"/>
            </w:r>
            <w:r w:rsidRPr="003B278F">
              <w:rPr>
                <w:lang w:val="pt-BR"/>
              </w:rPr>
              <w:t xml:space="preserve"> Pb</w:t>
            </w:r>
            <w:r w:rsidRPr="003B278F">
              <w:rPr>
                <w:vertAlign w:val="superscript"/>
                <w:lang w:val="pt-BR"/>
              </w:rPr>
              <w:t>2+</w:t>
            </w:r>
            <w:r w:rsidRPr="003B278F">
              <w:rPr>
                <w:lang w:val="pt-BR"/>
              </w:rPr>
              <w:t xml:space="preserve"> + 2OH</w:t>
            </w:r>
            <w:r w:rsidRPr="003B278F">
              <w:rPr>
                <w:vertAlign w:val="superscript"/>
                <w:lang w:val="pt-BR"/>
              </w:rPr>
              <w:t>-</w:t>
            </w:r>
          </w:p>
          <w:p w14:paraId="40A391F6" w14:textId="77777777" w:rsidR="00945BB4" w:rsidRPr="003B278F" w:rsidRDefault="00945BB4" w:rsidP="00366C97">
            <w:pPr>
              <w:tabs>
                <w:tab w:val="left" w:pos="9360"/>
              </w:tabs>
              <w:jc w:val="both"/>
              <w:rPr>
                <w:vertAlign w:val="superscript"/>
                <w:lang w:val="pt-BR"/>
              </w:rPr>
            </w:pPr>
            <w:r w:rsidRPr="003B278F">
              <w:rPr>
                <w:lang w:val="pt-BR"/>
              </w:rPr>
              <w:t xml:space="preserve">    Pb(OH)</w:t>
            </w:r>
            <w:r w:rsidRPr="003B278F">
              <w:rPr>
                <w:vertAlign w:val="subscript"/>
                <w:lang w:val="pt-BR"/>
              </w:rPr>
              <w:t>2</w:t>
            </w:r>
            <w:r w:rsidRPr="003B278F">
              <w:rPr>
                <w:lang w:val="pt-BR"/>
              </w:rPr>
              <w:t xml:space="preserve"> </w:t>
            </w:r>
            <w:r w:rsidRPr="003B278F">
              <w:sym w:font="Wingdings 3" w:char="F044"/>
            </w:r>
            <w:r w:rsidRPr="003B278F">
              <w:rPr>
                <w:lang w:val="pt-BR"/>
              </w:rPr>
              <w:t xml:space="preserve"> PbO</w:t>
            </w:r>
            <w:r w:rsidRPr="003B278F">
              <w:rPr>
                <w:vertAlign w:val="subscript"/>
                <w:lang w:val="pt-BR"/>
              </w:rPr>
              <w:t>2</w:t>
            </w:r>
            <w:r w:rsidRPr="003B278F">
              <w:rPr>
                <w:vertAlign w:val="superscript"/>
                <w:lang w:val="pt-BR"/>
              </w:rPr>
              <w:t>2-</w:t>
            </w:r>
            <w:r w:rsidRPr="003B278F">
              <w:rPr>
                <w:vertAlign w:val="subscript"/>
                <w:lang w:val="pt-BR"/>
              </w:rPr>
              <w:t xml:space="preserve"> </w:t>
            </w:r>
            <w:r w:rsidRPr="003B278F">
              <w:rPr>
                <w:lang w:val="pt-BR"/>
              </w:rPr>
              <w:t>+ 2H</w:t>
            </w:r>
            <w:r w:rsidRPr="003B278F">
              <w:rPr>
                <w:vertAlign w:val="superscript"/>
                <w:lang w:val="pt-BR"/>
              </w:rPr>
              <w:t>+</w:t>
            </w:r>
          </w:p>
          <w:p w14:paraId="5E234F13" w14:textId="77777777" w:rsidR="00945BB4" w:rsidRPr="003B278F" w:rsidRDefault="00945BB4" w:rsidP="00366C97">
            <w:pPr>
              <w:tabs>
                <w:tab w:val="left" w:pos="9360"/>
              </w:tabs>
              <w:jc w:val="both"/>
              <w:rPr>
                <w:lang w:val="pt-BR"/>
              </w:rPr>
            </w:pPr>
            <w:r w:rsidRPr="003B278F">
              <w:rPr>
                <w:lang w:val="pt-BR"/>
              </w:rPr>
              <w:t xml:space="preserve">e. HBrO </w:t>
            </w:r>
            <w:r w:rsidRPr="003B278F">
              <w:sym w:font="Wingdings 3" w:char="F044"/>
            </w:r>
            <w:r w:rsidRPr="003B278F">
              <w:rPr>
                <w:lang w:val="pt-BR"/>
              </w:rPr>
              <w:t xml:space="preserve"> H</w:t>
            </w:r>
            <w:r w:rsidRPr="003B278F">
              <w:rPr>
                <w:vertAlign w:val="superscript"/>
                <w:lang w:val="pt-BR"/>
              </w:rPr>
              <w:t>+</w:t>
            </w:r>
            <w:r w:rsidRPr="003B278F">
              <w:rPr>
                <w:lang w:val="pt-BR"/>
              </w:rPr>
              <w:t xml:space="preserve"> + BrO</w:t>
            </w:r>
            <w:r w:rsidRPr="003B278F">
              <w:rPr>
                <w:vertAlign w:val="superscript"/>
                <w:lang w:val="pt-BR"/>
              </w:rPr>
              <w:t xml:space="preserve">- </w:t>
            </w:r>
          </w:p>
          <w:p w14:paraId="0B9D7B66" w14:textId="77777777" w:rsidR="00945BB4" w:rsidRPr="003B278F" w:rsidRDefault="005827F4" w:rsidP="00366C97">
            <w:pPr>
              <w:tabs>
                <w:tab w:val="left" w:pos="9360"/>
              </w:tabs>
              <w:jc w:val="both"/>
              <w:rPr>
                <w:vertAlign w:val="superscript"/>
                <w:lang w:val="pt-BR"/>
              </w:rPr>
            </w:pPr>
            <w:r w:rsidRPr="003B278F">
              <w:rPr>
                <w:lang w:val="pt-BR"/>
              </w:rPr>
              <w:t>f</w:t>
            </w:r>
            <w:r w:rsidR="00945BB4" w:rsidRPr="003B278F">
              <w:rPr>
                <w:lang w:val="pt-BR"/>
              </w:rPr>
              <w:t xml:space="preserve">. HF </w:t>
            </w:r>
            <w:r w:rsidR="00945BB4" w:rsidRPr="003B278F">
              <w:sym w:font="Wingdings 3" w:char="F044"/>
            </w:r>
            <w:r w:rsidR="00945BB4" w:rsidRPr="003B278F">
              <w:rPr>
                <w:lang w:val="pt-BR"/>
              </w:rPr>
              <w:t xml:space="preserve"> H</w:t>
            </w:r>
            <w:r w:rsidR="00945BB4" w:rsidRPr="003B278F">
              <w:rPr>
                <w:vertAlign w:val="superscript"/>
                <w:lang w:val="pt-BR"/>
              </w:rPr>
              <w:t>+</w:t>
            </w:r>
            <w:r w:rsidR="00945BB4" w:rsidRPr="003B278F">
              <w:rPr>
                <w:lang w:val="pt-BR"/>
              </w:rPr>
              <w:t xml:space="preserve"> + F</w:t>
            </w:r>
            <w:r w:rsidR="00945BB4" w:rsidRPr="003B278F">
              <w:rPr>
                <w:vertAlign w:val="superscript"/>
                <w:lang w:val="pt-BR"/>
              </w:rPr>
              <w:t>-</w:t>
            </w:r>
          </w:p>
          <w:p w14:paraId="3393B652" w14:textId="77777777" w:rsidR="00945BB4" w:rsidRPr="003B278F" w:rsidRDefault="005827F4" w:rsidP="00366C97">
            <w:pPr>
              <w:tabs>
                <w:tab w:val="left" w:pos="9360"/>
              </w:tabs>
              <w:jc w:val="both"/>
              <w:rPr>
                <w:lang w:val="pt-BR"/>
              </w:rPr>
            </w:pPr>
            <w:r w:rsidRPr="003B278F">
              <w:rPr>
                <w:lang w:val="pt-BR"/>
              </w:rPr>
              <w:t>g</w:t>
            </w:r>
            <w:r w:rsidR="00945BB4" w:rsidRPr="003B278F">
              <w:rPr>
                <w:lang w:val="pt-BR"/>
              </w:rPr>
              <w:t>. HClO</w:t>
            </w:r>
            <w:r w:rsidR="00945BB4" w:rsidRPr="003B278F">
              <w:rPr>
                <w:vertAlign w:val="subscript"/>
                <w:lang w:val="pt-BR"/>
              </w:rPr>
              <w:t>4</w:t>
            </w:r>
            <w:r w:rsidR="00945BB4" w:rsidRPr="003B278F">
              <w:rPr>
                <w:lang w:val="pt-BR"/>
              </w:rPr>
              <w:t xml:space="preserve"> </w:t>
            </w:r>
            <w:r w:rsidR="00945BB4" w:rsidRPr="003B278F">
              <w:sym w:font="Wingdings" w:char="F0E0"/>
            </w:r>
            <w:r w:rsidR="00945BB4" w:rsidRPr="003B278F">
              <w:rPr>
                <w:lang w:val="pt-BR"/>
              </w:rPr>
              <w:t xml:space="preserve"> H</w:t>
            </w:r>
            <w:r w:rsidR="00945BB4" w:rsidRPr="003B278F">
              <w:rPr>
                <w:vertAlign w:val="superscript"/>
                <w:lang w:val="pt-BR"/>
              </w:rPr>
              <w:t>+</w:t>
            </w:r>
            <w:r w:rsidR="00945BB4" w:rsidRPr="003B278F">
              <w:rPr>
                <w:lang w:val="pt-BR"/>
              </w:rPr>
              <w:t xml:space="preserve"> + ClO</w:t>
            </w:r>
            <w:r w:rsidR="00945BB4" w:rsidRPr="003B278F">
              <w:rPr>
                <w:vertAlign w:val="subscript"/>
                <w:lang w:val="pt-BR"/>
              </w:rPr>
              <w:t>4</w:t>
            </w:r>
            <w:r w:rsidR="00945BB4" w:rsidRPr="003B278F">
              <w:rPr>
                <w:vertAlign w:val="superscript"/>
                <w:lang w:val="pt-BR"/>
              </w:rPr>
              <w:t>-</w:t>
            </w:r>
            <w:r w:rsidRPr="003B278F">
              <w:rPr>
                <w:lang w:val="pt-BR"/>
              </w:rPr>
              <w:t xml:space="preserve"> </w:t>
            </w:r>
          </w:p>
          <w:p w14:paraId="44C63F75" w14:textId="77777777" w:rsidR="005827F4" w:rsidRPr="003B278F" w:rsidRDefault="005827F4" w:rsidP="00366C97">
            <w:pPr>
              <w:tabs>
                <w:tab w:val="left" w:pos="9360"/>
              </w:tabs>
              <w:jc w:val="both"/>
              <w:rPr>
                <w:lang w:val="pt-BR"/>
              </w:rPr>
            </w:pPr>
            <w:r w:rsidRPr="003B278F">
              <w:rPr>
                <w:lang w:val="pt-BR"/>
              </w:rPr>
              <w:t>h. H</w:t>
            </w:r>
            <w:r w:rsidRPr="003B278F">
              <w:rPr>
                <w:vertAlign w:val="subscript"/>
                <w:lang w:val="pt-BR"/>
              </w:rPr>
              <w:t>2</w:t>
            </w:r>
            <w:r w:rsidRPr="003B278F">
              <w:rPr>
                <w:lang w:val="pt-BR"/>
              </w:rPr>
              <w:t>SO</w:t>
            </w:r>
            <w:r w:rsidRPr="003B278F">
              <w:rPr>
                <w:vertAlign w:val="subscript"/>
                <w:lang w:val="pt-BR"/>
              </w:rPr>
              <w:t>4</w:t>
            </w:r>
            <w:r w:rsidRPr="003B278F">
              <w:rPr>
                <w:lang w:val="pt-BR"/>
              </w:rPr>
              <w:t xml:space="preserve"> </w:t>
            </w:r>
            <w:r w:rsidRPr="003B278F">
              <w:rPr>
                <w:lang w:val="pt-BR"/>
              </w:rPr>
              <w:sym w:font="Wingdings" w:char="F0E0"/>
            </w:r>
            <w:r w:rsidRPr="003B278F">
              <w:rPr>
                <w:lang w:val="pt-BR"/>
              </w:rPr>
              <w:t xml:space="preserve"> 2H</w:t>
            </w:r>
            <w:r w:rsidRPr="003B278F">
              <w:rPr>
                <w:vertAlign w:val="superscript"/>
                <w:lang w:val="pt-BR"/>
              </w:rPr>
              <w:t>+</w:t>
            </w:r>
            <w:r w:rsidRPr="003B278F">
              <w:rPr>
                <w:lang w:val="pt-BR"/>
              </w:rPr>
              <w:t xml:space="preserve"> + SO</w:t>
            </w:r>
            <w:r w:rsidRPr="003B278F">
              <w:rPr>
                <w:vertAlign w:val="subscript"/>
                <w:lang w:val="pt-BR"/>
              </w:rPr>
              <w:t>4</w:t>
            </w:r>
            <w:r w:rsidRPr="003B278F">
              <w:rPr>
                <w:vertAlign w:val="superscript"/>
                <w:lang w:val="pt-BR"/>
              </w:rPr>
              <w:t>2-</w:t>
            </w:r>
            <w:r w:rsidRPr="003B278F">
              <w:rPr>
                <w:lang w:val="pt-BR"/>
              </w:rPr>
              <w:t xml:space="preserve"> </w:t>
            </w:r>
          </w:p>
          <w:p w14:paraId="047D32EA" w14:textId="77777777" w:rsidR="005827F4" w:rsidRPr="003B278F" w:rsidRDefault="005827F4" w:rsidP="00366C97">
            <w:pPr>
              <w:tabs>
                <w:tab w:val="left" w:pos="9360"/>
              </w:tabs>
              <w:jc w:val="both"/>
              <w:rPr>
                <w:lang w:val="pt-BR"/>
              </w:rPr>
            </w:pPr>
            <w:r w:rsidRPr="003B278F">
              <w:rPr>
                <w:lang w:val="pt-BR"/>
              </w:rPr>
              <w:lastRenderedPageBreak/>
              <w:t>i. H</w:t>
            </w:r>
            <w:r w:rsidRPr="003B278F">
              <w:rPr>
                <w:vertAlign w:val="subscript"/>
                <w:lang w:val="pt-BR"/>
              </w:rPr>
              <w:t>2</w:t>
            </w:r>
            <w:r w:rsidRPr="003B278F">
              <w:rPr>
                <w:lang w:val="pt-BR"/>
              </w:rPr>
              <w:t xml:space="preserve">S </w:t>
            </w:r>
            <w:r w:rsidRPr="003B278F">
              <w:sym w:font="Wingdings 3" w:char="F044"/>
            </w:r>
            <w:r w:rsidRPr="003B278F">
              <w:rPr>
                <w:lang w:val="pt-BR"/>
              </w:rPr>
              <w:t xml:space="preserve"> 2H</w:t>
            </w:r>
            <w:r w:rsidRPr="003B278F">
              <w:rPr>
                <w:vertAlign w:val="superscript"/>
                <w:lang w:val="pt-BR"/>
              </w:rPr>
              <w:t>+</w:t>
            </w:r>
            <w:r w:rsidRPr="003B278F">
              <w:rPr>
                <w:lang w:val="pt-BR"/>
              </w:rPr>
              <w:t xml:space="preserve"> + S</w:t>
            </w:r>
            <w:r w:rsidRPr="003B278F">
              <w:rPr>
                <w:vertAlign w:val="superscript"/>
                <w:lang w:val="pt-BR"/>
              </w:rPr>
              <w:t>2-</w:t>
            </w:r>
            <w:r w:rsidR="004F7F26" w:rsidRPr="003B278F">
              <w:rPr>
                <w:lang w:val="pt-BR"/>
              </w:rPr>
              <w:t xml:space="preserve"> </w:t>
            </w:r>
          </w:p>
          <w:p w14:paraId="5216F274" w14:textId="77777777" w:rsidR="004F7F26" w:rsidRPr="003B278F" w:rsidRDefault="004F7F26" w:rsidP="00366C97">
            <w:pPr>
              <w:tabs>
                <w:tab w:val="left" w:pos="9360"/>
              </w:tabs>
              <w:jc w:val="both"/>
              <w:rPr>
                <w:lang w:val="pt-BR"/>
              </w:rPr>
            </w:pPr>
            <w:r w:rsidRPr="003B278F">
              <w:rPr>
                <w:lang w:val="pt-BR"/>
              </w:rPr>
              <w:t>j. NaHSO</w:t>
            </w:r>
            <w:r w:rsidRPr="003B278F">
              <w:rPr>
                <w:vertAlign w:val="subscript"/>
                <w:lang w:val="pt-BR"/>
              </w:rPr>
              <w:t>4</w:t>
            </w:r>
            <w:r w:rsidRPr="003B278F">
              <w:rPr>
                <w:lang w:val="pt-BR"/>
              </w:rPr>
              <w:t xml:space="preserve"> </w:t>
            </w:r>
            <w:r w:rsidRPr="003B278F">
              <w:rPr>
                <w:lang w:val="pt-BR"/>
              </w:rPr>
              <w:sym w:font="Wingdings" w:char="F0E0"/>
            </w:r>
            <w:r w:rsidRPr="003B278F">
              <w:rPr>
                <w:lang w:val="pt-BR"/>
              </w:rPr>
              <w:t xml:space="preserve"> Na</w:t>
            </w:r>
            <w:r w:rsidRPr="003B278F">
              <w:rPr>
                <w:vertAlign w:val="superscript"/>
                <w:lang w:val="pt-BR"/>
              </w:rPr>
              <w:t>+</w:t>
            </w:r>
            <w:r w:rsidRPr="003B278F">
              <w:rPr>
                <w:vertAlign w:val="subscript"/>
                <w:lang w:val="pt-BR"/>
              </w:rPr>
              <w:t xml:space="preserve"> </w:t>
            </w:r>
            <w:r w:rsidRPr="003B278F">
              <w:rPr>
                <w:lang w:val="pt-BR"/>
              </w:rPr>
              <w:t>+ HSO</w:t>
            </w:r>
            <w:r w:rsidRPr="003B278F">
              <w:rPr>
                <w:vertAlign w:val="subscript"/>
                <w:lang w:val="pt-BR"/>
              </w:rPr>
              <w:t>4</w:t>
            </w:r>
            <w:r w:rsidRPr="003B278F">
              <w:rPr>
                <w:vertAlign w:val="superscript"/>
                <w:lang w:val="pt-BR"/>
              </w:rPr>
              <w:t>-</w:t>
            </w:r>
            <w:r w:rsidRPr="003B278F">
              <w:rPr>
                <w:lang w:val="pt-BR"/>
              </w:rPr>
              <w:t xml:space="preserve"> </w:t>
            </w:r>
          </w:p>
          <w:p w14:paraId="556035DD" w14:textId="77777777" w:rsidR="004F7F26" w:rsidRPr="003B278F" w:rsidRDefault="004F7F26" w:rsidP="00366C97">
            <w:pPr>
              <w:tabs>
                <w:tab w:val="left" w:pos="9360"/>
              </w:tabs>
              <w:jc w:val="both"/>
            </w:pPr>
            <w:r w:rsidRPr="003B278F">
              <w:rPr>
                <w:lang w:val="pt-BR"/>
              </w:rPr>
              <w:t xml:space="preserve">   </w:t>
            </w:r>
            <w:r w:rsidRPr="003B278F">
              <w:t>HSO</w:t>
            </w:r>
            <w:r w:rsidRPr="003B278F">
              <w:rPr>
                <w:vertAlign w:val="subscript"/>
              </w:rPr>
              <w:t>4</w:t>
            </w:r>
            <w:r w:rsidRPr="003B278F">
              <w:rPr>
                <w:vertAlign w:val="superscript"/>
              </w:rPr>
              <w:t>-</w:t>
            </w:r>
            <w:r w:rsidRPr="003B278F">
              <w:t xml:space="preserve"> </w:t>
            </w:r>
            <w:r w:rsidRPr="003B278F">
              <w:sym w:font="Wingdings 3" w:char="F044"/>
            </w:r>
            <w:r w:rsidRPr="003B278F">
              <w:t xml:space="preserve"> H</w:t>
            </w:r>
            <w:r w:rsidRPr="003B278F">
              <w:rPr>
                <w:vertAlign w:val="superscript"/>
              </w:rPr>
              <w:t>+</w:t>
            </w:r>
            <w:r w:rsidRPr="003B278F">
              <w:t xml:space="preserve"> + SO</w:t>
            </w:r>
            <w:r w:rsidRPr="003B278F">
              <w:rPr>
                <w:vertAlign w:val="subscript"/>
              </w:rPr>
              <w:t>4</w:t>
            </w:r>
            <w:r w:rsidRPr="003B278F">
              <w:rPr>
                <w:vertAlign w:val="superscript"/>
              </w:rPr>
              <w:t>2-</w:t>
            </w:r>
            <w:r w:rsidRPr="003B278F">
              <w:t xml:space="preserve"> </w:t>
            </w:r>
          </w:p>
          <w:p w14:paraId="66FF4470" w14:textId="77777777" w:rsidR="004F7F26" w:rsidRPr="003B278F" w:rsidRDefault="004F7F26" w:rsidP="00366C97">
            <w:pPr>
              <w:tabs>
                <w:tab w:val="left" w:pos="9360"/>
              </w:tabs>
              <w:jc w:val="both"/>
            </w:pPr>
            <w:r w:rsidRPr="003B278F">
              <w:t>k. Cr(OH)</w:t>
            </w:r>
            <w:r w:rsidRPr="003B278F">
              <w:rPr>
                <w:vertAlign w:val="subscript"/>
              </w:rPr>
              <w:t>3</w:t>
            </w:r>
            <w:r w:rsidRPr="003B278F">
              <w:t xml:space="preserve"> </w:t>
            </w:r>
            <w:r w:rsidRPr="003B278F">
              <w:sym w:font="Wingdings 3" w:char="F044"/>
            </w:r>
            <w:r w:rsidRPr="003B278F">
              <w:t xml:space="preserve"> Cr</w:t>
            </w:r>
            <w:r w:rsidRPr="003B278F">
              <w:rPr>
                <w:vertAlign w:val="superscript"/>
              </w:rPr>
              <w:t>3+</w:t>
            </w:r>
            <w:r w:rsidRPr="003B278F">
              <w:t xml:space="preserve"> + 3OH</w:t>
            </w:r>
            <w:r w:rsidRPr="003B278F">
              <w:rPr>
                <w:vertAlign w:val="superscript"/>
              </w:rPr>
              <w:t>-</w:t>
            </w:r>
            <w:r w:rsidRPr="003B278F">
              <w:t xml:space="preserve"> </w:t>
            </w:r>
          </w:p>
          <w:p w14:paraId="69F15EC4" w14:textId="77777777" w:rsidR="004F7F26" w:rsidRPr="003B278F" w:rsidRDefault="004F7F26" w:rsidP="00366C97">
            <w:pPr>
              <w:tabs>
                <w:tab w:val="left" w:pos="9360"/>
              </w:tabs>
              <w:jc w:val="both"/>
              <w:rPr>
                <w:lang w:val="pt-BR"/>
              </w:rPr>
            </w:pPr>
            <w:r w:rsidRPr="003B278F">
              <w:t xml:space="preserve">    </w:t>
            </w:r>
            <w:r w:rsidRPr="003B278F">
              <w:rPr>
                <w:lang w:val="pt-BR"/>
              </w:rPr>
              <w:t>Cr(OH)</w:t>
            </w:r>
            <w:r w:rsidRPr="003B278F">
              <w:rPr>
                <w:vertAlign w:val="subscript"/>
                <w:lang w:val="pt-BR"/>
              </w:rPr>
              <w:t>3</w:t>
            </w:r>
            <w:r w:rsidRPr="003B278F">
              <w:rPr>
                <w:lang w:val="pt-BR"/>
              </w:rPr>
              <w:t xml:space="preserve"> </w:t>
            </w:r>
            <w:r w:rsidRPr="003B278F">
              <w:sym w:font="Wingdings 3" w:char="F044"/>
            </w:r>
            <w:r w:rsidRPr="003B278F">
              <w:rPr>
                <w:lang w:val="pt-BR"/>
              </w:rPr>
              <w:t xml:space="preserve"> H</w:t>
            </w:r>
            <w:r w:rsidRPr="003B278F">
              <w:rPr>
                <w:vertAlign w:val="superscript"/>
                <w:lang w:val="pt-BR"/>
              </w:rPr>
              <w:t>+</w:t>
            </w:r>
            <w:r w:rsidRPr="003B278F">
              <w:rPr>
                <w:lang w:val="pt-BR"/>
              </w:rPr>
              <w:t xml:space="preserve"> + CrO</w:t>
            </w:r>
            <w:r w:rsidRPr="003B278F">
              <w:rPr>
                <w:vertAlign w:val="subscript"/>
                <w:lang w:val="pt-BR"/>
              </w:rPr>
              <w:t>2</w:t>
            </w:r>
            <w:r w:rsidRPr="003B278F">
              <w:rPr>
                <w:vertAlign w:val="superscript"/>
                <w:lang w:val="pt-BR"/>
              </w:rPr>
              <w:t>-</w:t>
            </w:r>
            <w:r w:rsidRPr="003B278F">
              <w:rPr>
                <w:lang w:val="pt-BR"/>
              </w:rPr>
              <w:t xml:space="preserve"> + H</w:t>
            </w:r>
            <w:r w:rsidRPr="003B278F">
              <w:rPr>
                <w:vertAlign w:val="subscript"/>
                <w:lang w:val="pt-BR"/>
              </w:rPr>
              <w:t>2</w:t>
            </w:r>
            <w:r w:rsidRPr="003B278F">
              <w:rPr>
                <w:lang w:val="pt-BR"/>
              </w:rPr>
              <w:t>O</w:t>
            </w:r>
          </w:p>
          <w:p w14:paraId="6BCD7C7D" w14:textId="77777777" w:rsidR="00140666" w:rsidRPr="003B278F" w:rsidRDefault="00140666" w:rsidP="00366C97">
            <w:pPr>
              <w:tabs>
                <w:tab w:val="left" w:pos="9360"/>
              </w:tabs>
              <w:jc w:val="both"/>
              <w:rPr>
                <w:lang w:val="pt-BR"/>
              </w:rPr>
            </w:pPr>
            <w:r w:rsidRPr="003B278F">
              <w:rPr>
                <w:lang w:val="pt-BR"/>
              </w:rPr>
              <w:t>l. Ba(OH)</w:t>
            </w:r>
            <w:r w:rsidRPr="003B278F">
              <w:rPr>
                <w:vertAlign w:val="subscript"/>
                <w:lang w:val="pt-BR"/>
              </w:rPr>
              <w:t>2</w:t>
            </w:r>
            <w:r w:rsidRPr="003B278F">
              <w:rPr>
                <w:lang w:val="pt-BR"/>
              </w:rPr>
              <w:t xml:space="preserve"> </w:t>
            </w:r>
            <w:r w:rsidRPr="003B278F">
              <w:sym w:font="Wingdings" w:char="F0E0"/>
            </w:r>
            <w:r w:rsidRPr="003B278F">
              <w:rPr>
                <w:lang w:val="pt-BR"/>
              </w:rPr>
              <w:t xml:space="preserve"> Ba</w:t>
            </w:r>
            <w:r w:rsidRPr="003B278F">
              <w:rPr>
                <w:vertAlign w:val="superscript"/>
                <w:lang w:val="pt-BR"/>
              </w:rPr>
              <w:t>2+</w:t>
            </w:r>
            <w:r w:rsidRPr="003B278F">
              <w:rPr>
                <w:lang w:val="pt-BR"/>
              </w:rPr>
              <w:t xml:space="preserve"> + 2OH</w:t>
            </w:r>
            <w:r w:rsidRPr="003B278F">
              <w:rPr>
                <w:vertAlign w:val="superscript"/>
                <w:lang w:val="pt-BR"/>
              </w:rPr>
              <w:t>-</w:t>
            </w:r>
            <w:r w:rsidRPr="003B278F">
              <w:rPr>
                <w:lang w:val="pt-BR"/>
              </w:rPr>
              <w:t xml:space="preserve"> </w:t>
            </w:r>
          </w:p>
          <w:p w14:paraId="452DA7D8" w14:textId="77777777" w:rsidR="00945BB4" w:rsidRPr="003B278F" w:rsidRDefault="00FB619B" w:rsidP="00366C97">
            <w:pPr>
              <w:tabs>
                <w:tab w:val="left" w:pos="9360"/>
              </w:tabs>
              <w:jc w:val="both"/>
              <w:rPr>
                <w:lang w:val="pt-BR"/>
              </w:rPr>
            </w:pPr>
            <w:r w:rsidRPr="003B278F">
              <w:rPr>
                <w:b/>
                <w:u w:val="single"/>
                <w:lang w:val="pt-BR"/>
              </w:rPr>
              <w:t xml:space="preserve">BT2: </w:t>
            </w:r>
            <w:r w:rsidR="00945BB4" w:rsidRPr="003B278F">
              <w:rPr>
                <w:b/>
                <w:u w:val="single"/>
                <w:lang w:val="pt-BR"/>
              </w:rPr>
              <w:t>4/</w:t>
            </w:r>
            <w:r w:rsidRPr="003B278F">
              <w:rPr>
                <w:b/>
                <w:u w:val="single"/>
                <w:lang w:val="pt-BR"/>
              </w:rPr>
              <w:t>22SGK</w:t>
            </w:r>
            <w:r w:rsidRPr="003B278F">
              <w:rPr>
                <w:lang w:val="pt-BR"/>
              </w:rPr>
              <w:t>:</w:t>
            </w:r>
            <w:r w:rsidR="00945BB4" w:rsidRPr="003B278F">
              <w:rPr>
                <w:lang w:val="pt-BR"/>
              </w:rPr>
              <w:t xml:space="preserve">  P</w:t>
            </w:r>
            <w:r w:rsidR="00E809B8" w:rsidRPr="003B278F">
              <w:rPr>
                <w:lang w:val="pt-BR"/>
              </w:rPr>
              <w:t xml:space="preserve">hương </w:t>
            </w:r>
            <w:r w:rsidR="00945BB4" w:rsidRPr="003B278F">
              <w:rPr>
                <w:lang w:val="pt-BR"/>
              </w:rPr>
              <w:t>t</w:t>
            </w:r>
            <w:r w:rsidR="00E809B8" w:rsidRPr="003B278F">
              <w:rPr>
                <w:lang w:val="pt-BR"/>
              </w:rPr>
              <w:t>rình</w:t>
            </w:r>
            <w:r w:rsidR="00945BB4" w:rsidRPr="003B278F">
              <w:rPr>
                <w:lang w:val="pt-BR"/>
              </w:rPr>
              <w:t xml:space="preserve"> ion rút gọn:</w:t>
            </w:r>
          </w:p>
          <w:p w14:paraId="038CDA9F" w14:textId="77777777" w:rsidR="00945BB4" w:rsidRPr="003B278F" w:rsidRDefault="00945BB4" w:rsidP="00366C97">
            <w:pPr>
              <w:tabs>
                <w:tab w:val="left" w:pos="9360"/>
              </w:tabs>
              <w:jc w:val="both"/>
              <w:rPr>
                <w:lang w:val="pt-BR"/>
              </w:rPr>
            </w:pPr>
            <w:r w:rsidRPr="003B278F">
              <w:rPr>
                <w:lang w:val="pt-BR"/>
              </w:rPr>
              <w:t>a. Ca</w:t>
            </w:r>
            <w:r w:rsidR="00FB619B" w:rsidRPr="003B278F">
              <w:rPr>
                <w:vertAlign w:val="superscript"/>
                <w:lang w:val="pt-BR"/>
              </w:rPr>
              <w:t>2+</w:t>
            </w:r>
            <w:r w:rsidRPr="003B278F">
              <w:rPr>
                <w:lang w:val="pt-BR"/>
              </w:rPr>
              <w:t xml:space="preserve"> + CO</w:t>
            </w:r>
            <w:r w:rsidRPr="003B278F">
              <w:rPr>
                <w:vertAlign w:val="subscript"/>
                <w:lang w:val="pt-BR"/>
              </w:rPr>
              <w:t>3</w:t>
            </w:r>
            <w:r w:rsidR="00FB619B" w:rsidRPr="003B278F">
              <w:rPr>
                <w:vertAlign w:val="superscript"/>
                <w:lang w:val="pt-BR"/>
              </w:rPr>
              <w:t>2-</w:t>
            </w:r>
            <w:r w:rsidRPr="003B278F">
              <w:rPr>
                <w:lang w:val="pt-BR"/>
              </w:rPr>
              <w:t xml:space="preserve"> </w:t>
            </w:r>
            <w:r w:rsidRPr="003B278F">
              <w:sym w:font="Wingdings" w:char="F0E0"/>
            </w:r>
            <w:r w:rsidRPr="003B278F">
              <w:rPr>
                <w:lang w:val="pt-BR"/>
              </w:rPr>
              <w:t xml:space="preserve"> CaCO</w:t>
            </w:r>
            <w:r w:rsidRPr="003B278F">
              <w:rPr>
                <w:vertAlign w:val="subscript"/>
                <w:lang w:val="pt-BR"/>
              </w:rPr>
              <w:t>3</w:t>
            </w:r>
            <w:r w:rsidRPr="003B278F">
              <w:rPr>
                <w:lang w:val="pt-BR"/>
              </w:rPr>
              <w:t xml:space="preserve"> </w:t>
            </w:r>
            <w:r w:rsidRPr="003B278F">
              <w:sym w:font="Wingdings 3" w:char="F024"/>
            </w:r>
            <w:r w:rsidRPr="003B278F">
              <w:rPr>
                <w:lang w:val="pt-BR"/>
              </w:rPr>
              <w:t xml:space="preserve"> </w:t>
            </w:r>
          </w:p>
          <w:p w14:paraId="4DABAE5F" w14:textId="77777777" w:rsidR="00945BB4" w:rsidRPr="003B278F" w:rsidRDefault="00945BB4" w:rsidP="00366C97">
            <w:pPr>
              <w:tabs>
                <w:tab w:val="left" w:pos="9360"/>
              </w:tabs>
              <w:jc w:val="both"/>
              <w:rPr>
                <w:lang w:val="pt-BR"/>
              </w:rPr>
            </w:pPr>
            <w:r w:rsidRPr="003B278F">
              <w:rPr>
                <w:lang w:val="pt-BR"/>
              </w:rPr>
              <w:t>b. Fe</w:t>
            </w:r>
            <w:r w:rsidR="00FB619B" w:rsidRPr="003B278F">
              <w:rPr>
                <w:vertAlign w:val="superscript"/>
                <w:lang w:val="pt-BR"/>
              </w:rPr>
              <w:t>2-</w:t>
            </w:r>
            <w:r w:rsidRPr="003B278F">
              <w:rPr>
                <w:lang w:val="pt-BR"/>
              </w:rPr>
              <w:t xml:space="preserve"> + 2OH</w:t>
            </w:r>
            <w:r w:rsidR="00FB619B" w:rsidRPr="003B278F">
              <w:rPr>
                <w:vertAlign w:val="superscript"/>
                <w:lang w:val="pt-BR"/>
              </w:rPr>
              <w:t>-</w:t>
            </w:r>
            <w:r w:rsidRPr="003B278F">
              <w:rPr>
                <w:lang w:val="pt-BR"/>
              </w:rPr>
              <w:t xml:space="preserve"> </w:t>
            </w:r>
            <w:r w:rsidRPr="003B278F">
              <w:sym w:font="Wingdings" w:char="F0E0"/>
            </w:r>
            <w:r w:rsidRPr="003B278F">
              <w:rPr>
                <w:lang w:val="pt-BR"/>
              </w:rPr>
              <w:t xml:space="preserve"> Fe(OH)</w:t>
            </w:r>
            <w:r w:rsidRPr="003B278F">
              <w:rPr>
                <w:vertAlign w:val="subscript"/>
                <w:lang w:val="pt-BR"/>
              </w:rPr>
              <w:t>2</w:t>
            </w:r>
            <w:r w:rsidRPr="003B278F">
              <w:rPr>
                <w:lang w:val="pt-BR"/>
              </w:rPr>
              <w:t xml:space="preserve"> </w:t>
            </w:r>
            <w:r w:rsidRPr="003B278F">
              <w:sym w:font="Wingdings 3" w:char="F024"/>
            </w:r>
            <w:r w:rsidRPr="003B278F">
              <w:rPr>
                <w:lang w:val="pt-BR"/>
              </w:rPr>
              <w:t xml:space="preserve"> </w:t>
            </w:r>
          </w:p>
          <w:p w14:paraId="4E4D5D95" w14:textId="77777777" w:rsidR="00945BB4" w:rsidRPr="003B278F" w:rsidRDefault="00945BB4" w:rsidP="00366C97">
            <w:pPr>
              <w:tabs>
                <w:tab w:val="left" w:pos="9360"/>
              </w:tabs>
              <w:jc w:val="both"/>
              <w:rPr>
                <w:lang w:val="pt-BR"/>
              </w:rPr>
            </w:pPr>
            <w:r w:rsidRPr="003B278F">
              <w:rPr>
                <w:lang w:val="pt-BR"/>
              </w:rPr>
              <w:t>c. HCO</w:t>
            </w:r>
            <w:r w:rsidRPr="003B278F">
              <w:rPr>
                <w:vertAlign w:val="subscript"/>
                <w:lang w:val="pt-BR"/>
              </w:rPr>
              <w:t>3</w:t>
            </w:r>
            <w:r w:rsidR="00FB619B" w:rsidRPr="003B278F">
              <w:rPr>
                <w:vertAlign w:val="superscript"/>
                <w:lang w:val="pt-BR"/>
              </w:rPr>
              <w:t>-</w:t>
            </w:r>
            <w:r w:rsidRPr="003B278F">
              <w:rPr>
                <w:lang w:val="pt-BR"/>
              </w:rPr>
              <w:t xml:space="preserve"> + H</w:t>
            </w:r>
            <w:r w:rsidR="00FB619B" w:rsidRPr="003B278F">
              <w:rPr>
                <w:vertAlign w:val="superscript"/>
                <w:lang w:val="pt-BR"/>
              </w:rPr>
              <w:t>+</w:t>
            </w:r>
            <w:r w:rsidRPr="003B278F">
              <w:rPr>
                <w:lang w:val="pt-BR"/>
              </w:rPr>
              <w:t xml:space="preserve"> </w:t>
            </w:r>
            <w:r w:rsidRPr="003B278F">
              <w:sym w:font="Wingdings" w:char="F0E0"/>
            </w:r>
            <w:r w:rsidRPr="003B278F">
              <w:rPr>
                <w:lang w:val="pt-BR"/>
              </w:rPr>
              <w:t xml:space="preserve"> CO</w:t>
            </w:r>
            <w:r w:rsidRPr="003B278F">
              <w:rPr>
                <w:vertAlign w:val="subscript"/>
                <w:lang w:val="pt-BR"/>
              </w:rPr>
              <w:t>2</w:t>
            </w:r>
            <w:r w:rsidRPr="003B278F">
              <w:rPr>
                <w:lang w:val="pt-BR"/>
              </w:rPr>
              <w:t xml:space="preserve"> </w:t>
            </w:r>
            <w:r w:rsidRPr="003B278F">
              <w:sym w:font="Wingdings 3" w:char="F023"/>
            </w:r>
            <w:r w:rsidRPr="003B278F">
              <w:rPr>
                <w:lang w:val="pt-BR"/>
              </w:rPr>
              <w:t xml:space="preserve"> + H</w:t>
            </w:r>
            <w:r w:rsidRPr="003B278F">
              <w:rPr>
                <w:vertAlign w:val="subscript"/>
                <w:lang w:val="pt-BR"/>
              </w:rPr>
              <w:t>2</w:t>
            </w:r>
            <w:r w:rsidRPr="003B278F">
              <w:rPr>
                <w:lang w:val="pt-BR"/>
              </w:rPr>
              <w:t>O.</w:t>
            </w:r>
          </w:p>
          <w:p w14:paraId="090C0CA0" w14:textId="77777777" w:rsidR="00945BB4" w:rsidRPr="003B278F" w:rsidRDefault="00945BB4" w:rsidP="00366C97">
            <w:pPr>
              <w:tabs>
                <w:tab w:val="left" w:pos="9360"/>
              </w:tabs>
              <w:jc w:val="both"/>
              <w:rPr>
                <w:vertAlign w:val="superscript"/>
                <w:lang w:val="pt-BR"/>
              </w:rPr>
            </w:pPr>
            <w:r w:rsidRPr="003B278F">
              <w:rPr>
                <w:lang w:val="pt-BR"/>
              </w:rPr>
              <w:t>d. HCO</w:t>
            </w:r>
            <w:r w:rsidRPr="003B278F">
              <w:rPr>
                <w:vertAlign w:val="subscript"/>
                <w:lang w:val="pt-BR"/>
              </w:rPr>
              <w:t>3</w:t>
            </w:r>
            <w:r w:rsidR="00FB619B" w:rsidRPr="003B278F">
              <w:rPr>
                <w:vertAlign w:val="superscript"/>
                <w:lang w:val="pt-BR"/>
              </w:rPr>
              <w:t>-</w:t>
            </w:r>
            <w:r w:rsidRPr="003B278F">
              <w:rPr>
                <w:lang w:val="pt-BR"/>
              </w:rPr>
              <w:t xml:space="preserve"> + OH</w:t>
            </w:r>
            <w:r w:rsidR="00FB619B" w:rsidRPr="003B278F">
              <w:rPr>
                <w:vertAlign w:val="superscript"/>
                <w:lang w:val="pt-BR"/>
              </w:rPr>
              <w:t>+</w:t>
            </w:r>
            <w:r w:rsidRPr="003B278F">
              <w:rPr>
                <w:lang w:val="pt-BR"/>
              </w:rPr>
              <w:t xml:space="preserve"> </w:t>
            </w:r>
            <w:r w:rsidRPr="003B278F">
              <w:sym w:font="Wingdings" w:char="F0E0"/>
            </w:r>
            <w:r w:rsidRPr="003B278F">
              <w:rPr>
                <w:lang w:val="pt-BR"/>
              </w:rPr>
              <w:t xml:space="preserve"> H</w:t>
            </w:r>
            <w:r w:rsidRPr="003B278F">
              <w:rPr>
                <w:vertAlign w:val="subscript"/>
                <w:lang w:val="pt-BR"/>
              </w:rPr>
              <w:t>2</w:t>
            </w:r>
            <w:r w:rsidRPr="003B278F">
              <w:rPr>
                <w:lang w:val="pt-BR"/>
              </w:rPr>
              <w:t>O + CO</w:t>
            </w:r>
            <w:r w:rsidRPr="003B278F">
              <w:rPr>
                <w:vertAlign w:val="subscript"/>
                <w:lang w:val="pt-BR"/>
              </w:rPr>
              <w:t>3</w:t>
            </w:r>
            <w:r w:rsidR="00FB619B" w:rsidRPr="003B278F">
              <w:rPr>
                <w:vertAlign w:val="superscript"/>
                <w:lang w:val="pt-BR"/>
              </w:rPr>
              <w:t>2-</w:t>
            </w:r>
          </w:p>
          <w:p w14:paraId="2E4D1464" w14:textId="77777777" w:rsidR="00945BB4" w:rsidRPr="003B278F" w:rsidRDefault="00945BB4" w:rsidP="00366C97">
            <w:pPr>
              <w:tabs>
                <w:tab w:val="left" w:pos="9360"/>
              </w:tabs>
              <w:jc w:val="both"/>
              <w:rPr>
                <w:vertAlign w:val="subscript"/>
                <w:lang w:val="pt-BR"/>
              </w:rPr>
            </w:pPr>
            <w:r w:rsidRPr="003B278F">
              <w:rPr>
                <w:lang w:val="pt-BR"/>
              </w:rPr>
              <w:t>e. Không có</w:t>
            </w:r>
          </w:p>
          <w:p w14:paraId="5E1417FE" w14:textId="77777777" w:rsidR="00945BB4" w:rsidRPr="003B278F" w:rsidRDefault="00945BB4" w:rsidP="00366C97">
            <w:pPr>
              <w:tabs>
                <w:tab w:val="left" w:pos="9360"/>
              </w:tabs>
              <w:jc w:val="both"/>
              <w:rPr>
                <w:lang w:val="pt-BR"/>
              </w:rPr>
            </w:pPr>
            <w:r w:rsidRPr="003B278F">
              <w:rPr>
                <w:lang w:val="pt-BR"/>
              </w:rPr>
              <w:t>g. Pb(OH)</w:t>
            </w:r>
            <w:r w:rsidRPr="003B278F">
              <w:rPr>
                <w:vertAlign w:val="subscript"/>
                <w:lang w:val="pt-BR"/>
              </w:rPr>
              <w:t>2</w:t>
            </w:r>
            <w:r w:rsidRPr="003B278F">
              <w:rPr>
                <w:lang w:val="pt-BR"/>
              </w:rPr>
              <w:t xml:space="preserve"> </w:t>
            </w:r>
            <w:r w:rsidR="00FB619B" w:rsidRPr="003B278F">
              <w:rPr>
                <w:vertAlign w:val="subscript"/>
                <w:lang w:val="pt-BR"/>
              </w:rPr>
              <w:t>(r)</w:t>
            </w:r>
            <w:r w:rsidRPr="003B278F">
              <w:rPr>
                <w:lang w:val="pt-BR"/>
              </w:rPr>
              <w:t xml:space="preserve"> + 2H</w:t>
            </w:r>
            <w:r w:rsidR="00FB619B" w:rsidRPr="003B278F">
              <w:rPr>
                <w:vertAlign w:val="superscript"/>
                <w:lang w:val="pt-BR"/>
              </w:rPr>
              <w:t>+</w:t>
            </w:r>
            <w:r w:rsidRPr="003B278F">
              <w:rPr>
                <w:lang w:val="pt-BR"/>
              </w:rPr>
              <w:t xml:space="preserve"> </w:t>
            </w:r>
            <w:r w:rsidRPr="003B278F">
              <w:sym w:font="Wingdings" w:char="F0E0"/>
            </w:r>
            <w:r w:rsidRPr="003B278F">
              <w:rPr>
                <w:lang w:val="pt-BR"/>
              </w:rPr>
              <w:t xml:space="preserve"> Pb</w:t>
            </w:r>
            <w:r w:rsidR="00FB619B" w:rsidRPr="003B278F">
              <w:rPr>
                <w:vertAlign w:val="superscript"/>
                <w:lang w:val="pt-BR"/>
              </w:rPr>
              <w:t>2+</w:t>
            </w:r>
            <w:r w:rsidRPr="003B278F">
              <w:rPr>
                <w:lang w:val="pt-BR"/>
              </w:rPr>
              <w:t xml:space="preserve"> + 2H</w:t>
            </w:r>
            <w:r w:rsidRPr="003B278F">
              <w:rPr>
                <w:vertAlign w:val="subscript"/>
                <w:lang w:val="pt-BR"/>
              </w:rPr>
              <w:t>2</w:t>
            </w:r>
            <w:r w:rsidRPr="003B278F">
              <w:rPr>
                <w:lang w:val="pt-BR"/>
              </w:rPr>
              <w:t>O</w:t>
            </w:r>
          </w:p>
          <w:p w14:paraId="43E9590B" w14:textId="77777777" w:rsidR="00945BB4" w:rsidRPr="003B278F" w:rsidRDefault="00945BB4" w:rsidP="00366C97">
            <w:pPr>
              <w:tabs>
                <w:tab w:val="left" w:pos="9360"/>
              </w:tabs>
              <w:jc w:val="both"/>
              <w:rPr>
                <w:lang w:val="pt-BR"/>
              </w:rPr>
            </w:pPr>
            <w:r w:rsidRPr="003B278F">
              <w:rPr>
                <w:lang w:val="pt-BR"/>
              </w:rPr>
              <w:t>h. H</w:t>
            </w:r>
            <w:r w:rsidRPr="003B278F">
              <w:rPr>
                <w:vertAlign w:val="subscript"/>
                <w:lang w:val="pt-BR"/>
              </w:rPr>
              <w:t>2</w:t>
            </w:r>
            <w:r w:rsidRPr="003B278F">
              <w:rPr>
                <w:lang w:val="pt-BR"/>
              </w:rPr>
              <w:t>PbO</w:t>
            </w:r>
            <w:r w:rsidR="00FB619B" w:rsidRPr="003B278F">
              <w:rPr>
                <w:vertAlign w:val="subscript"/>
                <w:lang w:val="pt-BR"/>
              </w:rPr>
              <w:t>2 (r)</w:t>
            </w:r>
            <w:r w:rsidRPr="003B278F">
              <w:rPr>
                <w:lang w:val="pt-BR"/>
              </w:rPr>
              <w:t xml:space="preserve"> + 2OH</w:t>
            </w:r>
            <w:r w:rsidR="00FB619B" w:rsidRPr="003B278F">
              <w:rPr>
                <w:vertAlign w:val="superscript"/>
                <w:lang w:val="pt-BR"/>
              </w:rPr>
              <w:t>-</w:t>
            </w:r>
            <w:r w:rsidRPr="003B278F">
              <w:rPr>
                <w:lang w:val="pt-BR"/>
              </w:rPr>
              <w:t xml:space="preserve"> </w:t>
            </w:r>
            <w:r w:rsidRPr="003B278F">
              <w:sym w:font="Wingdings" w:char="F0E0"/>
            </w:r>
            <w:r w:rsidRPr="003B278F">
              <w:rPr>
                <w:lang w:val="pt-BR"/>
              </w:rPr>
              <w:t xml:space="preserve"> PbO</w:t>
            </w:r>
            <w:r w:rsidRPr="003B278F">
              <w:rPr>
                <w:vertAlign w:val="subscript"/>
                <w:lang w:val="pt-BR"/>
              </w:rPr>
              <w:t>2</w:t>
            </w:r>
            <w:r w:rsidR="00FB619B" w:rsidRPr="003B278F">
              <w:rPr>
                <w:vertAlign w:val="superscript"/>
                <w:lang w:val="pt-BR"/>
              </w:rPr>
              <w:t>2-</w:t>
            </w:r>
            <w:r w:rsidRPr="003B278F">
              <w:rPr>
                <w:vertAlign w:val="subscript"/>
                <w:lang w:val="pt-BR"/>
              </w:rPr>
              <w:t xml:space="preserve">  </w:t>
            </w:r>
            <w:r w:rsidRPr="003B278F">
              <w:rPr>
                <w:lang w:val="pt-BR"/>
              </w:rPr>
              <w:t>+ 2H</w:t>
            </w:r>
            <w:r w:rsidRPr="003B278F">
              <w:rPr>
                <w:vertAlign w:val="subscript"/>
                <w:lang w:val="pt-BR"/>
              </w:rPr>
              <w:t>2</w:t>
            </w:r>
            <w:r w:rsidRPr="003B278F">
              <w:rPr>
                <w:lang w:val="pt-BR"/>
              </w:rPr>
              <w:t xml:space="preserve">O </w:t>
            </w:r>
          </w:p>
          <w:p w14:paraId="6A09D8CE" w14:textId="77777777" w:rsidR="00945BB4" w:rsidRPr="003B278F" w:rsidRDefault="00945BB4" w:rsidP="00366C97">
            <w:pPr>
              <w:tabs>
                <w:tab w:val="left" w:pos="9360"/>
              </w:tabs>
              <w:jc w:val="both"/>
              <w:rPr>
                <w:lang w:val="pt-BR"/>
              </w:rPr>
            </w:pPr>
            <w:r w:rsidRPr="003B278F">
              <w:rPr>
                <w:lang w:val="pt-BR"/>
              </w:rPr>
              <w:t>i. Cu</w:t>
            </w:r>
            <w:r w:rsidR="00FB619B" w:rsidRPr="003B278F">
              <w:rPr>
                <w:vertAlign w:val="superscript"/>
                <w:lang w:val="pt-BR"/>
              </w:rPr>
              <w:t>2+</w:t>
            </w:r>
            <w:r w:rsidRPr="003B278F">
              <w:rPr>
                <w:lang w:val="pt-BR"/>
              </w:rPr>
              <w:t xml:space="preserve"> + S</w:t>
            </w:r>
            <w:r w:rsidR="00FB619B" w:rsidRPr="003B278F">
              <w:rPr>
                <w:vertAlign w:val="superscript"/>
                <w:lang w:val="pt-BR"/>
              </w:rPr>
              <w:t>2-</w:t>
            </w:r>
            <w:r w:rsidRPr="003B278F">
              <w:rPr>
                <w:lang w:val="pt-BR"/>
              </w:rPr>
              <w:t xml:space="preserve"> </w:t>
            </w:r>
            <w:r w:rsidRPr="003B278F">
              <w:sym w:font="Wingdings" w:char="F0E0"/>
            </w:r>
            <w:r w:rsidRPr="003B278F">
              <w:rPr>
                <w:lang w:val="pt-BR"/>
              </w:rPr>
              <w:t xml:space="preserve"> CuS </w:t>
            </w:r>
            <w:r w:rsidRPr="003B278F">
              <w:sym w:font="Wingdings 3" w:char="F024"/>
            </w:r>
            <w:r w:rsidRPr="003B278F">
              <w:rPr>
                <w:lang w:val="pt-BR"/>
              </w:rPr>
              <w:t xml:space="preserve"> </w:t>
            </w:r>
          </w:p>
          <w:p w14:paraId="16CF4090" w14:textId="77777777" w:rsidR="000F6497" w:rsidRPr="003B278F" w:rsidRDefault="000F6497" w:rsidP="00366C97">
            <w:pPr>
              <w:tabs>
                <w:tab w:val="left" w:pos="9360"/>
              </w:tabs>
              <w:jc w:val="both"/>
              <w:rPr>
                <w:b/>
                <w:u w:val="single"/>
                <w:lang w:val="pt-BR"/>
              </w:rPr>
            </w:pPr>
            <w:r w:rsidRPr="003B278F">
              <w:rPr>
                <w:b/>
                <w:u w:val="single"/>
                <w:lang w:val="pt-BR"/>
              </w:rPr>
              <w:t>BT3: 2/22SGK</w:t>
            </w:r>
          </w:p>
          <w:p w14:paraId="27EC931B" w14:textId="77777777" w:rsidR="000F6497" w:rsidRPr="003B278F" w:rsidRDefault="000F6497" w:rsidP="00366C97">
            <w:pPr>
              <w:tabs>
                <w:tab w:val="left" w:pos="9360"/>
              </w:tabs>
              <w:jc w:val="both"/>
              <w:rPr>
                <w:lang w:val="pt-BR"/>
              </w:rPr>
            </w:pPr>
            <w:r w:rsidRPr="003B278F">
              <w:rPr>
                <w:lang w:val="pt-BR"/>
              </w:rPr>
              <w:t xml:space="preserve"> Ta có: [H</w:t>
            </w:r>
            <w:r w:rsidRPr="003B278F">
              <w:rPr>
                <w:vertAlign w:val="superscript"/>
                <w:lang w:val="pt-BR"/>
              </w:rPr>
              <w:t>+</w:t>
            </w:r>
            <w:r w:rsidRPr="003B278F">
              <w:rPr>
                <w:lang w:val="pt-BR"/>
              </w:rPr>
              <w:t>] = 10</w:t>
            </w:r>
            <w:r w:rsidRPr="003B278F">
              <w:rPr>
                <w:vertAlign w:val="superscript"/>
                <w:lang w:val="pt-BR"/>
              </w:rPr>
              <w:t>-2</w:t>
            </w:r>
            <w:r w:rsidR="00E809B8" w:rsidRPr="003B278F">
              <w:rPr>
                <w:lang w:val="pt-BR"/>
              </w:rPr>
              <w:t xml:space="preserve"> =&gt; p</w:t>
            </w:r>
            <w:r w:rsidRPr="003B278F">
              <w:rPr>
                <w:lang w:val="pt-BR"/>
              </w:rPr>
              <w:t>H = 2</w:t>
            </w:r>
          </w:p>
          <w:p w14:paraId="39D42E87" w14:textId="77777777" w:rsidR="000F6497" w:rsidRPr="003B278F" w:rsidRDefault="000F6497" w:rsidP="00366C97">
            <w:pPr>
              <w:tabs>
                <w:tab w:val="left" w:pos="9360"/>
              </w:tabs>
              <w:jc w:val="both"/>
              <w:rPr>
                <w:vertAlign w:val="superscript"/>
                <w:lang w:val="pt-BR"/>
              </w:rPr>
            </w:pPr>
            <w:r w:rsidRPr="003B278F">
              <w:rPr>
                <w:lang w:val="pt-BR"/>
              </w:rPr>
              <w:t>[OH</w:t>
            </w:r>
            <w:r w:rsidRPr="003B278F">
              <w:rPr>
                <w:vertAlign w:val="superscript"/>
                <w:lang w:val="pt-BR"/>
              </w:rPr>
              <w:t>-</w:t>
            </w:r>
            <w:r w:rsidRPr="003B278F">
              <w:rPr>
                <w:lang w:val="pt-BR"/>
              </w:rPr>
              <w:t>] = 10</w:t>
            </w:r>
            <w:r w:rsidRPr="003B278F">
              <w:rPr>
                <w:vertAlign w:val="superscript"/>
                <w:lang w:val="pt-BR"/>
              </w:rPr>
              <w:t>-14</w:t>
            </w:r>
            <w:r w:rsidRPr="003B278F">
              <w:rPr>
                <w:lang w:val="pt-BR"/>
              </w:rPr>
              <w:t>/10</w:t>
            </w:r>
            <w:r w:rsidRPr="003B278F">
              <w:rPr>
                <w:vertAlign w:val="superscript"/>
                <w:lang w:val="pt-BR"/>
              </w:rPr>
              <w:t>-2</w:t>
            </w:r>
            <w:r w:rsidRPr="003B278F">
              <w:rPr>
                <w:lang w:val="pt-BR"/>
              </w:rPr>
              <w:t xml:space="preserve"> = 10</w:t>
            </w:r>
            <w:r w:rsidRPr="003B278F">
              <w:rPr>
                <w:vertAlign w:val="superscript"/>
                <w:lang w:val="pt-BR"/>
              </w:rPr>
              <w:t>-12</w:t>
            </w:r>
          </w:p>
          <w:p w14:paraId="1C09C1F8" w14:textId="77777777" w:rsidR="000F6497" w:rsidRPr="003B278F" w:rsidRDefault="000F6497" w:rsidP="00366C97">
            <w:pPr>
              <w:tabs>
                <w:tab w:val="left" w:pos="9360"/>
              </w:tabs>
              <w:jc w:val="both"/>
              <w:rPr>
                <w:lang w:val="pt-BR"/>
              </w:rPr>
            </w:pPr>
            <w:r w:rsidRPr="003B278F">
              <w:rPr>
                <w:lang w:val="pt-BR"/>
              </w:rPr>
              <w:t>pH=2 &lt; 7</w:t>
            </w:r>
            <w:r w:rsidRPr="003B278F">
              <w:rPr>
                <w:lang w:val="pt-BR"/>
              </w:rPr>
              <w:sym w:font="Wingdings" w:char="F0E0"/>
            </w:r>
            <w:r w:rsidRPr="003B278F">
              <w:rPr>
                <w:lang w:val="pt-BR"/>
              </w:rPr>
              <w:t xml:space="preserve"> Môi trường axít. </w:t>
            </w:r>
          </w:p>
          <w:p w14:paraId="3D63012A" w14:textId="77777777" w:rsidR="000F6497" w:rsidRPr="003B278F" w:rsidRDefault="000F6497" w:rsidP="00366C97">
            <w:pPr>
              <w:tabs>
                <w:tab w:val="left" w:pos="9360"/>
              </w:tabs>
              <w:jc w:val="both"/>
              <w:rPr>
                <w:lang w:val="pt-BR"/>
              </w:rPr>
            </w:pPr>
            <w:r w:rsidRPr="003B278F">
              <w:sym w:font="Wingdings" w:char="F0E0"/>
            </w:r>
            <w:r w:rsidRPr="003B278F">
              <w:rPr>
                <w:lang w:val="pt-BR"/>
              </w:rPr>
              <w:t xml:space="preserve"> Quỳ tím có màu đỏ. </w:t>
            </w:r>
          </w:p>
          <w:p w14:paraId="1A307955" w14:textId="77777777" w:rsidR="000F6497" w:rsidRPr="003B278F" w:rsidRDefault="000F6497" w:rsidP="00366C97">
            <w:pPr>
              <w:tabs>
                <w:tab w:val="left" w:pos="9360"/>
              </w:tabs>
              <w:jc w:val="both"/>
              <w:rPr>
                <w:b/>
                <w:u w:val="single"/>
                <w:lang w:val="pt-BR"/>
              </w:rPr>
            </w:pPr>
            <w:r w:rsidRPr="003B278F">
              <w:rPr>
                <w:b/>
                <w:u w:val="single"/>
                <w:lang w:val="pt-BR"/>
              </w:rPr>
              <w:t>BT4:</w:t>
            </w:r>
            <w:r w:rsidR="00945BB4" w:rsidRPr="003B278F">
              <w:rPr>
                <w:b/>
                <w:u w:val="single"/>
                <w:lang w:val="pt-BR"/>
              </w:rPr>
              <w:t>3/</w:t>
            </w:r>
            <w:r w:rsidRPr="003B278F">
              <w:rPr>
                <w:b/>
                <w:u w:val="single"/>
                <w:lang w:val="pt-BR"/>
              </w:rPr>
              <w:t>22SGK</w:t>
            </w:r>
          </w:p>
          <w:p w14:paraId="50AB79E2" w14:textId="77777777" w:rsidR="00945BB4" w:rsidRPr="003B278F" w:rsidRDefault="00945BB4" w:rsidP="00366C97">
            <w:pPr>
              <w:tabs>
                <w:tab w:val="left" w:pos="9360"/>
              </w:tabs>
              <w:jc w:val="both"/>
              <w:rPr>
                <w:lang w:val="pt-BR"/>
              </w:rPr>
            </w:pPr>
            <w:r w:rsidRPr="003B278F">
              <w:rPr>
                <w:lang w:val="pt-BR"/>
              </w:rPr>
              <w:t xml:space="preserve"> </w:t>
            </w:r>
            <w:r w:rsidR="000F6497" w:rsidRPr="003B278F">
              <w:rPr>
                <w:lang w:val="pt-BR"/>
              </w:rPr>
              <w:t>p</w:t>
            </w:r>
            <w:r w:rsidRPr="003B278F">
              <w:rPr>
                <w:lang w:val="pt-BR"/>
              </w:rPr>
              <w:t>H = 9.0 thì [H</w:t>
            </w:r>
            <w:r w:rsidRPr="003B278F">
              <w:rPr>
                <w:vertAlign w:val="superscript"/>
                <w:lang w:val="pt-BR"/>
              </w:rPr>
              <w:t>+</w:t>
            </w:r>
            <w:r w:rsidRPr="003B278F">
              <w:rPr>
                <w:lang w:val="pt-BR"/>
              </w:rPr>
              <w:t>] = 10</w:t>
            </w:r>
            <w:r w:rsidRPr="003B278F">
              <w:rPr>
                <w:vertAlign w:val="superscript"/>
                <w:lang w:val="pt-BR"/>
              </w:rPr>
              <w:t>-9</w:t>
            </w:r>
            <w:r w:rsidRPr="003B278F">
              <w:rPr>
                <w:lang w:val="pt-BR"/>
              </w:rPr>
              <w:t>M</w:t>
            </w:r>
          </w:p>
          <w:p w14:paraId="5D6FC24B" w14:textId="77777777" w:rsidR="00945BB4" w:rsidRPr="003B278F" w:rsidRDefault="00945BB4" w:rsidP="00366C97">
            <w:pPr>
              <w:tabs>
                <w:tab w:val="left" w:pos="9360"/>
              </w:tabs>
              <w:jc w:val="both"/>
              <w:rPr>
                <w:lang w:val="pt-BR"/>
              </w:rPr>
            </w:pPr>
            <w:r w:rsidRPr="003B278F">
              <w:rPr>
                <w:lang w:val="pt-BR"/>
              </w:rPr>
              <w:t>[OH</w:t>
            </w:r>
            <w:r w:rsidRPr="003B278F">
              <w:rPr>
                <w:vertAlign w:val="superscript"/>
                <w:lang w:val="pt-BR"/>
              </w:rPr>
              <w:t>-</w:t>
            </w:r>
            <w:r w:rsidRPr="003B278F">
              <w:rPr>
                <w:lang w:val="pt-BR"/>
              </w:rPr>
              <w:t>] = 10</w:t>
            </w:r>
            <w:r w:rsidRPr="003B278F">
              <w:rPr>
                <w:vertAlign w:val="superscript"/>
                <w:lang w:val="pt-BR"/>
              </w:rPr>
              <w:t>-14</w:t>
            </w:r>
            <w:r w:rsidRPr="003B278F">
              <w:rPr>
                <w:lang w:val="pt-BR"/>
              </w:rPr>
              <w:t>/10</w:t>
            </w:r>
            <w:r w:rsidRPr="003B278F">
              <w:rPr>
                <w:vertAlign w:val="superscript"/>
                <w:lang w:val="pt-BR"/>
              </w:rPr>
              <w:t>-9</w:t>
            </w:r>
            <w:r w:rsidRPr="003B278F">
              <w:rPr>
                <w:lang w:val="pt-BR"/>
              </w:rPr>
              <w:t xml:space="preserve"> = 10</w:t>
            </w:r>
            <w:r w:rsidRPr="003B278F">
              <w:rPr>
                <w:vertAlign w:val="superscript"/>
                <w:lang w:val="pt-BR"/>
              </w:rPr>
              <w:t>-5</w:t>
            </w:r>
            <w:r w:rsidRPr="003B278F">
              <w:rPr>
                <w:lang w:val="pt-BR"/>
              </w:rPr>
              <w:t>M</w:t>
            </w:r>
          </w:p>
          <w:p w14:paraId="237DA65E" w14:textId="77777777" w:rsidR="00945BB4" w:rsidRPr="003B278F" w:rsidRDefault="000F6497" w:rsidP="00366C97">
            <w:pPr>
              <w:tabs>
                <w:tab w:val="left" w:pos="9360"/>
              </w:tabs>
              <w:jc w:val="both"/>
              <w:rPr>
                <w:lang w:val="pt-BR"/>
              </w:rPr>
            </w:pPr>
            <w:r w:rsidRPr="003B278F">
              <w:rPr>
                <w:lang w:val="pt-BR"/>
              </w:rPr>
              <w:t xml:space="preserve">pH &gt; 7 </w:t>
            </w:r>
            <w:r w:rsidRPr="003B278F">
              <w:rPr>
                <w:lang w:val="pt-BR"/>
              </w:rPr>
              <w:sym w:font="Wingdings" w:char="F0E0"/>
            </w:r>
            <w:r w:rsidR="00945BB4" w:rsidRPr="003B278F">
              <w:rPr>
                <w:lang w:val="pt-BR"/>
              </w:rPr>
              <w:t xml:space="preserve"> M</w:t>
            </w:r>
            <w:r w:rsidRPr="003B278F">
              <w:rPr>
                <w:lang w:val="pt-BR"/>
              </w:rPr>
              <w:t>ôi trường</w:t>
            </w:r>
            <w:r w:rsidR="00945BB4" w:rsidRPr="003B278F">
              <w:rPr>
                <w:lang w:val="pt-BR"/>
              </w:rPr>
              <w:t xml:space="preserve"> kiềm.</w:t>
            </w:r>
          </w:p>
          <w:p w14:paraId="266425F0" w14:textId="77777777" w:rsidR="00945BB4" w:rsidRPr="003B278F" w:rsidRDefault="00945BB4" w:rsidP="00366C97">
            <w:pPr>
              <w:jc w:val="both"/>
              <w:rPr>
                <w:u w:val="single"/>
                <w:lang w:val="pt-BR"/>
              </w:rPr>
            </w:pPr>
            <w:r w:rsidRPr="003B278F">
              <w:sym w:font="Wingdings" w:char="F0E0"/>
            </w:r>
            <w:r w:rsidRPr="003B278F">
              <w:rPr>
                <w:lang w:val="pt-BR"/>
              </w:rPr>
              <w:t xml:space="preserve"> Phenolphtalein không màu</w:t>
            </w:r>
          </w:p>
        </w:tc>
      </w:tr>
    </w:tbl>
    <w:p w14:paraId="66C53A9D" w14:textId="77777777" w:rsidR="00760432" w:rsidRPr="003B278F" w:rsidRDefault="00760432" w:rsidP="000F6497">
      <w:pPr>
        <w:ind w:firstLine="360"/>
        <w:jc w:val="both"/>
        <w:rPr>
          <w:lang w:val="pt-BR"/>
        </w:rPr>
      </w:pPr>
      <w:r w:rsidRPr="003B278F">
        <w:rPr>
          <w:b/>
          <w:u w:val="single"/>
          <w:lang w:val="pt-BR"/>
        </w:rPr>
        <w:lastRenderedPageBreak/>
        <w:t>4. Củng cố:</w:t>
      </w:r>
      <w:r w:rsidR="000F6497" w:rsidRPr="003B278F">
        <w:rPr>
          <w:lang w:val="pt-BR"/>
        </w:rPr>
        <w:t xml:space="preserve"> Sơ lược lại các dạng bài tập</w:t>
      </w:r>
    </w:p>
    <w:p w14:paraId="37668874" w14:textId="77777777" w:rsidR="00760432" w:rsidRPr="003B278F" w:rsidRDefault="00760432" w:rsidP="00760432">
      <w:pPr>
        <w:ind w:firstLine="360"/>
        <w:rPr>
          <w:b/>
          <w:u w:val="single"/>
          <w:lang w:val="pt-BR"/>
        </w:rPr>
      </w:pPr>
      <w:r w:rsidRPr="003B278F">
        <w:rPr>
          <w:b/>
          <w:u w:val="single"/>
          <w:lang w:val="pt-BR"/>
        </w:rPr>
        <w:t>5. Dặn dò:</w:t>
      </w:r>
    </w:p>
    <w:p w14:paraId="738DA7CC" w14:textId="77777777" w:rsidR="00760432" w:rsidRPr="003B278F" w:rsidRDefault="000F6497" w:rsidP="005374D3">
      <w:pPr>
        <w:ind w:firstLine="600"/>
        <w:jc w:val="both"/>
        <w:rPr>
          <w:lang w:val="pt-BR"/>
        </w:rPr>
      </w:pPr>
      <w:r w:rsidRPr="003B278F">
        <w:rPr>
          <w:lang w:val="pt-BR"/>
        </w:rPr>
        <w:t>- Bài  tập: Trộn lẫn 50 ml dung dịch Na</w:t>
      </w:r>
      <w:r w:rsidRPr="003B278F">
        <w:rPr>
          <w:vertAlign w:val="subscript"/>
          <w:lang w:val="pt-BR"/>
        </w:rPr>
        <w:t>2</w:t>
      </w:r>
      <w:r w:rsidRPr="003B278F">
        <w:rPr>
          <w:lang w:val="pt-BR"/>
        </w:rPr>
        <w:t>CO</w:t>
      </w:r>
      <w:r w:rsidRPr="003B278F">
        <w:rPr>
          <w:vertAlign w:val="subscript"/>
          <w:lang w:val="pt-BR"/>
        </w:rPr>
        <w:t>3</w:t>
      </w:r>
      <w:r w:rsidRPr="003B278F">
        <w:rPr>
          <w:lang w:val="pt-BR"/>
        </w:rPr>
        <w:t xml:space="preserve"> với 50 ml dung dịch CaCl</w:t>
      </w:r>
      <w:r w:rsidRPr="003B278F">
        <w:rPr>
          <w:vertAlign w:val="subscript"/>
          <w:lang w:val="pt-BR"/>
        </w:rPr>
        <w:t>2</w:t>
      </w:r>
      <w:r w:rsidRPr="003B278F">
        <w:rPr>
          <w:lang w:val="pt-BR"/>
        </w:rPr>
        <w:t xml:space="preserve"> 1M. Tính nồng độ mol của các ion trong dung dịch thu được và khối lượng chất rắn tạo thành sau phản ứng</w:t>
      </w:r>
      <w:r w:rsidR="005374D3" w:rsidRPr="003B278F">
        <w:rPr>
          <w:lang w:val="pt-BR"/>
        </w:rPr>
        <w:t>?</w:t>
      </w:r>
    </w:p>
    <w:p w14:paraId="1C6B3F43" w14:textId="77777777" w:rsidR="005374D3" w:rsidRPr="003B278F" w:rsidRDefault="005374D3" w:rsidP="005374D3">
      <w:pPr>
        <w:ind w:firstLine="600"/>
        <w:jc w:val="both"/>
        <w:rPr>
          <w:lang w:val="pt-BR"/>
        </w:rPr>
      </w:pPr>
      <w:r w:rsidRPr="003B278F">
        <w:rPr>
          <w:lang w:val="pt-BR"/>
        </w:rPr>
        <w:t>- Chuẩn bị bài thực hành s</w:t>
      </w:r>
      <w:r w:rsidR="00AC4F45" w:rsidRPr="003B278F">
        <w:rPr>
          <w:lang w:val="pt-BR"/>
        </w:rPr>
        <w:t>ố</w:t>
      </w:r>
      <w:r w:rsidRPr="003B278F">
        <w:rPr>
          <w:lang w:val="pt-BR"/>
        </w:rPr>
        <w:t xml:space="preserve"> 1</w:t>
      </w:r>
    </w:p>
    <w:p w14:paraId="5966B472" w14:textId="77777777" w:rsidR="00A26D5F" w:rsidRPr="003B278F" w:rsidRDefault="00A26D5F" w:rsidP="00A26D5F">
      <w:pPr>
        <w:ind w:firstLine="360"/>
        <w:rPr>
          <w:b/>
          <w:u w:val="single"/>
          <w:lang w:val="pt-BR"/>
        </w:rPr>
      </w:pPr>
      <w:r w:rsidRPr="003B278F">
        <w:rPr>
          <w:b/>
          <w:u w:val="single"/>
          <w:lang w:val="pt-BR"/>
        </w:rPr>
        <w:t>VI. RÚT KINH NGHIỆM</w:t>
      </w:r>
    </w:p>
    <w:p w14:paraId="542561B7" w14:textId="77777777" w:rsidR="00760432" w:rsidRPr="003B278F" w:rsidRDefault="00760432" w:rsidP="00760432">
      <w:pPr>
        <w:ind w:firstLine="360"/>
        <w:rPr>
          <w:lang w:val="pt-BR"/>
        </w:rPr>
      </w:pPr>
      <w:r w:rsidRPr="003B278F">
        <w:rPr>
          <w:lang w:val="pt-BR"/>
        </w:rPr>
        <w:t>..........................................................................................................................</w:t>
      </w:r>
      <w:r w:rsidR="005374D3" w:rsidRPr="003B278F">
        <w:rPr>
          <w:lang w:val="pt-BR"/>
        </w:rPr>
        <w:t>...........................</w:t>
      </w:r>
    </w:p>
    <w:p w14:paraId="39227D53" w14:textId="77777777" w:rsidR="00760432" w:rsidRPr="007B30A5" w:rsidRDefault="00760432" w:rsidP="00760432">
      <w:pPr>
        <w:ind w:firstLine="360"/>
        <w:rPr>
          <w:lang w:val="pt-BR"/>
        </w:rPr>
      </w:pPr>
      <w:r w:rsidRPr="007B30A5">
        <w:rPr>
          <w:lang w:val="pt-BR"/>
        </w:rPr>
        <w:t>.............................................................................................................................</w:t>
      </w:r>
      <w:r w:rsidR="005374D3" w:rsidRPr="007B30A5">
        <w:rPr>
          <w:lang w:val="pt-BR"/>
        </w:rPr>
        <w:t>........................</w:t>
      </w:r>
    </w:p>
    <w:p w14:paraId="7B2EBCCE" w14:textId="77777777" w:rsidR="00760432" w:rsidRPr="007B30A5" w:rsidRDefault="00760432" w:rsidP="00760432">
      <w:pPr>
        <w:ind w:firstLine="360"/>
        <w:rPr>
          <w:lang w:val="pt-BR"/>
        </w:rPr>
      </w:pPr>
      <w:r w:rsidRPr="007B30A5">
        <w:rPr>
          <w:lang w:val="pt-BR"/>
        </w:rPr>
        <w:t>.............................................................................................................................</w:t>
      </w:r>
      <w:r w:rsidR="005374D3" w:rsidRPr="007B30A5">
        <w:rPr>
          <w:lang w:val="pt-BR"/>
        </w:rPr>
        <w:t>........................</w:t>
      </w:r>
    </w:p>
    <w:p w14:paraId="4B0E1B01" w14:textId="77777777" w:rsidR="00D30EAB" w:rsidRPr="007B30A5" w:rsidRDefault="00D30EAB" w:rsidP="00D30EAB">
      <w:pPr>
        <w:widowControl w:val="0"/>
        <w:autoSpaceDE w:val="0"/>
        <w:autoSpaceDN w:val="0"/>
        <w:adjustRightInd w:val="0"/>
        <w:ind w:left="2205"/>
        <w:rPr>
          <w:iCs/>
        </w:rPr>
      </w:pPr>
      <w:r w:rsidRPr="007B30A5">
        <w:rPr>
          <w:iCs/>
        </w:rPr>
        <w:tab/>
      </w:r>
      <w:r w:rsidRPr="007B30A5">
        <w:rPr>
          <w:iCs/>
        </w:rPr>
        <w:tab/>
      </w:r>
      <w:r w:rsidRPr="007B30A5">
        <w:rPr>
          <w:iCs/>
        </w:rPr>
        <w:tab/>
      </w:r>
      <w:r w:rsidRPr="007B30A5">
        <w:rPr>
          <w:iCs/>
        </w:rPr>
        <w:tab/>
      </w:r>
      <w:r w:rsidRPr="007B30A5">
        <w:rPr>
          <w:iCs/>
        </w:rPr>
        <w:tab/>
      </w:r>
      <w:r w:rsidRPr="007B30A5">
        <w:rPr>
          <w:iCs/>
        </w:rPr>
        <w:tab/>
        <w:t xml:space="preserve">Ngày </w:t>
      </w:r>
    </w:p>
    <w:p w14:paraId="772ECC0D" w14:textId="77777777" w:rsidR="00D30EAB" w:rsidRPr="007B30A5" w:rsidRDefault="00D30EAB" w:rsidP="00D30EAB">
      <w:pPr>
        <w:widowControl w:val="0"/>
        <w:autoSpaceDE w:val="0"/>
        <w:autoSpaceDN w:val="0"/>
        <w:adjustRightInd w:val="0"/>
        <w:ind w:left="5805" w:firstLine="675"/>
        <w:rPr>
          <w:iCs/>
        </w:rPr>
      </w:pPr>
      <w:r w:rsidRPr="007B30A5">
        <w:rPr>
          <w:iCs/>
        </w:rPr>
        <w:t>Tổ trưởng kí duyệt</w:t>
      </w:r>
    </w:p>
    <w:p w14:paraId="595714FE" w14:textId="77777777" w:rsidR="00D30EAB" w:rsidRPr="007B30A5" w:rsidRDefault="00D30EAB" w:rsidP="00D30EAB">
      <w:pPr>
        <w:widowControl w:val="0"/>
        <w:autoSpaceDE w:val="0"/>
        <w:autoSpaceDN w:val="0"/>
        <w:adjustRightInd w:val="0"/>
        <w:rPr>
          <w:iCs/>
        </w:rPr>
      </w:pPr>
    </w:p>
    <w:p w14:paraId="7CCD414A" w14:textId="77777777" w:rsidR="00D30EAB" w:rsidRPr="007B30A5" w:rsidRDefault="00D30EAB" w:rsidP="00D30EAB">
      <w:pPr>
        <w:widowControl w:val="0"/>
        <w:autoSpaceDE w:val="0"/>
        <w:autoSpaceDN w:val="0"/>
        <w:adjustRightInd w:val="0"/>
        <w:ind w:left="5805" w:firstLine="675"/>
        <w:rPr>
          <w:iCs/>
        </w:rPr>
      </w:pPr>
    </w:p>
    <w:p w14:paraId="694EBF19" w14:textId="77777777" w:rsidR="00D30EAB" w:rsidRPr="007B30A5" w:rsidRDefault="00D30EAB" w:rsidP="00D30EAB">
      <w:pPr>
        <w:widowControl w:val="0"/>
        <w:autoSpaceDE w:val="0"/>
        <w:autoSpaceDN w:val="0"/>
        <w:adjustRightInd w:val="0"/>
        <w:ind w:left="5805" w:firstLine="675"/>
        <w:rPr>
          <w:iCs/>
        </w:rPr>
      </w:pPr>
    </w:p>
    <w:p w14:paraId="0D060ECE" w14:textId="77777777" w:rsidR="00D30EAB" w:rsidRPr="007B30A5" w:rsidRDefault="00D30EAB" w:rsidP="00D30EAB">
      <w:pPr>
        <w:widowControl w:val="0"/>
        <w:autoSpaceDE w:val="0"/>
        <w:autoSpaceDN w:val="0"/>
        <w:adjustRightInd w:val="0"/>
        <w:ind w:left="5805" w:firstLine="675"/>
        <w:rPr>
          <w:b/>
          <w:iCs/>
        </w:rPr>
      </w:pPr>
      <w:r w:rsidRPr="007B30A5">
        <w:rPr>
          <w:b/>
          <w:iCs/>
        </w:rPr>
        <w:t>Nguyễn Thị Hương</w:t>
      </w:r>
    </w:p>
    <w:p w14:paraId="3C72BDD1" w14:textId="77777777" w:rsidR="00711012" w:rsidRPr="007B30A5" w:rsidRDefault="00711012" w:rsidP="00760432">
      <w:pPr>
        <w:jc w:val="center"/>
        <w:rPr>
          <w:lang w:val="pt-BR"/>
        </w:rPr>
      </w:pPr>
    </w:p>
    <w:p w14:paraId="18E8D19F" w14:textId="77777777" w:rsidR="0068434C" w:rsidRPr="007B30A5" w:rsidRDefault="0068434C" w:rsidP="0068434C">
      <w:pPr>
        <w:pStyle w:val="Heading2"/>
        <w:numPr>
          <w:ilvl w:val="0"/>
          <w:numId w:val="0"/>
        </w:numPr>
        <w:rPr>
          <w:rFonts w:ascii="Times New Roman" w:hAnsi="Times New Roman"/>
          <w:sz w:val="24"/>
          <w:szCs w:val="24"/>
          <w:lang w:val="pt-BR"/>
        </w:rPr>
      </w:pPr>
      <w:r w:rsidRPr="007B30A5">
        <w:rPr>
          <w:rFonts w:ascii="Times New Roman" w:hAnsi="Times New Roman"/>
          <w:sz w:val="24"/>
          <w:szCs w:val="24"/>
          <w:lang w:val="pt-BR"/>
        </w:rPr>
        <w:br w:type="page"/>
      </w:r>
      <w:r w:rsidRPr="007B30A5">
        <w:rPr>
          <w:rFonts w:ascii="Times New Roman" w:hAnsi="Times New Roman"/>
          <w:i w:val="0"/>
          <w:sz w:val="24"/>
          <w:szCs w:val="24"/>
        </w:rPr>
        <w:lastRenderedPageBreak/>
        <w:t xml:space="preserve">Ngày soạn: </w:t>
      </w:r>
    </w:p>
    <w:p w14:paraId="36BE7A4F" w14:textId="77777777" w:rsidR="0068434C" w:rsidRPr="007B30A5" w:rsidRDefault="0068434C" w:rsidP="0068434C">
      <w:pPr>
        <w:jc w:val="center"/>
        <w:rPr>
          <w:b/>
        </w:rPr>
      </w:pPr>
      <w:r w:rsidRPr="007B30A5">
        <w:rPr>
          <w:b/>
        </w:rPr>
        <w:t>CHỦ ĐỀ I: SỰ ĐIỆN LI</w:t>
      </w:r>
    </w:p>
    <w:p w14:paraId="4466EF5B" w14:textId="77777777" w:rsidR="0068434C" w:rsidRPr="007B30A5" w:rsidRDefault="0068434C" w:rsidP="0068434C">
      <w:pPr>
        <w:jc w:val="center"/>
        <w:rPr>
          <w:b/>
          <w:lang w:val="pt-BR"/>
        </w:rPr>
      </w:pPr>
      <w:r w:rsidRPr="007B30A5">
        <w:t>Tiết thứ 7</w:t>
      </w:r>
      <w:r w:rsidRPr="007B30A5">
        <w:rPr>
          <w:lang w:val="pt-BR"/>
        </w:rPr>
        <w:t xml:space="preserve">:  </w:t>
      </w:r>
      <w:r w:rsidRPr="007B30A5">
        <w:rPr>
          <w:b/>
          <w:lang w:val="pt-BR"/>
        </w:rPr>
        <w:t>LUYỆNTẬP: AXIT- BAZƠ- MUỐI</w:t>
      </w:r>
    </w:p>
    <w:p w14:paraId="3BF95AEA" w14:textId="77777777" w:rsidR="0068434C" w:rsidRPr="007B30A5" w:rsidRDefault="0068434C" w:rsidP="0068434C">
      <w:pPr>
        <w:jc w:val="center"/>
        <w:rPr>
          <w:b/>
          <w:lang w:val="pt-BR"/>
        </w:rPr>
      </w:pPr>
      <w:r w:rsidRPr="007B30A5">
        <w:rPr>
          <w:b/>
          <w:lang w:val="pt-BR"/>
        </w:rPr>
        <w:t xml:space="preserve">PHẢN ỨNG TRAO ĐỔI ION TRONG DUNG DỊCH CÁC CHẤT ĐIỆN LI                              </w:t>
      </w:r>
    </w:p>
    <w:p w14:paraId="68218937" w14:textId="77777777" w:rsidR="0068434C" w:rsidRPr="007B30A5" w:rsidRDefault="0068434C" w:rsidP="0068434C">
      <w:pPr>
        <w:jc w:val="center"/>
        <w:rPr>
          <w:b/>
          <w:lang w:val="pt-BR"/>
        </w:rPr>
      </w:pPr>
    </w:p>
    <w:p w14:paraId="6999E463" w14:textId="77777777" w:rsidR="0068434C" w:rsidRPr="007B30A5" w:rsidRDefault="0068434C" w:rsidP="0068434C">
      <w:pPr>
        <w:rPr>
          <w:b/>
          <w:lang w:val="pt-BR"/>
        </w:rPr>
      </w:pPr>
      <w:r w:rsidRPr="007B30A5">
        <w:rPr>
          <w:b/>
          <w:u w:val="single"/>
          <w:lang w:val="pt-BR"/>
        </w:rPr>
        <w:t>I. MỤC TIÊU</w:t>
      </w:r>
      <w:r w:rsidRPr="007B30A5">
        <w:rPr>
          <w:b/>
          <w:lang w:val="pt-BR"/>
        </w:rPr>
        <w:t>:</w:t>
      </w:r>
    </w:p>
    <w:p w14:paraId="4FDB88E6" w14:textId="77777777" w:rsidR="0068434C" w:rsidRPr="007B30A5" w:rsidRDefault="0068434C" w:rsidP="0068434C">
      <w:pPr>
        <w:spacing w:before="20" w:after="20" w:line="223" w:lineRule="auto"/>
        <w:ind w:firstLine="420"/>
        <w:jc w:val="both"/>
        <w:rPr>
          <w:lang w:val="pt-BR"/>
        </w:rPr>
      </w:pPr>
      <w:r w:rsidRPr="007B30A5">
        <w:rPr>
          <w:b/>
          <w:lang w:val="pt-BR"/>
        </w:rPr>
        <w:t>1.</w:t>
      </w:r>
      <w:r w:rsidRPr="007B30A5">
        <w:rPr>
          <w:b/>
          <w:u w:val="single"/>
          <w:lang w:val="pt-BR"/>
        </w:rPr>
        <w:t>Kiến thức</w:t>
      </w:r>
      <w:r w:rsidRPr="007B30A5">
        <w:rPr>
          <w:b/>
          <w:lang w:val="pt-BR"/>
        </w:rPr>
        <w:t xml:space="preserve">: </w:t>
      </w:r>
      <w:r w:rsidRPr="007B30A5">
        <w:rPr>
          <w:lang w:val="pt-BR"/>
        </w:rPr>
        <w:t>Củng cố kiến thức về axit, bazơ và điều kiện xảy ra phản ứng trao đổi ion trong dung dịch các chất điện li</w:t>
      </w:r>
    </w:p>
    <w:p w14:paraId="341FBEB7" w14:textId="77777777" w:rsidR="0068434C" w:rsidRPr="007B30A5" w:rsidRDefault="0068434C" w:rsidP="0068434C">
      <w:pPr>
        <w:ind w:firstLine="480"/>
        <w:jc w:val="both"/>
        <w:rPr>
          <w:b/>
          <w:lang w:val="pt-BR"/>
        </w:rPr>
      </w:pPr>
      <w:r w:rsidRPr="007B30A5">
        <w:rPr>
          <w:b/>
          <w:lang w:val="pt-BR"/>
        </w:rPr>
        <w:t>2.</w:t>
      </w:r>
      <w:r w:rsidRPr="007B30A5">
        <w:rPr>
          <w:b/>
          <w:u w:val="single"/>
          <w:lang w:val="pt-BR"/>
        </w:rPr>
        <w:t>Kĩ năng</w:t>
      </w:r>
      <w:r w:rsidRPr="007B30A5">
        <w:rPr>
          <w:b/>
          <w:lang w:val="pt-BR"/>
        </w:rPr>
        <w:t>:</w:t>
      </w:r>
    </w:p>
    <w:p w14:paraId="40E4402E" w14:textId="77777777" w:rsidR="0068434C" w:rsidRPr="007B30A5" w:rsidRDefault="0068434C" w:rsidP="0068434C">
      <w:pPr>
        <w:ind w:firstLine="480"/>
        <w:jc w:val="both"/>
        <w:rPr>
          <w:lang w:val="pt-BR"/>
        </w:rPr>
      </w:pPr>
      <w:r w:rsidRPr="007B30A5">
        <w:rPr>
          <w:b/>
          <w:lang w:val="pt-BR"/>
        </w:rPr>
        <w:t xml:space="preserve">- </w:t>
      </w:r>
      <w:r w:rsidRPr="007B30A5">
        <w:rPr>
          <w:lang w:val="pt-BR"/>
        </w:rPr>
        <w:t>Rèn luyện kĩ năng viết phương trình ion thu gọn của các phản ứng</w:t>
      </w:r>
    </w:p>
    <w:p w14:paraId="0F7F0C6A" w14:textId="77777777" w:rsidR="0068434C" w:rsidRPr="007B30A5" w:rsidRDefault="0068434C" w:rsidP="0068434C">
      <w:pPr>
        <w:ind w:firstLine="480"/>
        <w:jc w:val="both"/>
        <w:rPr>
          <w:lang w:val="pt-BR"/>
        </w:rPr>
      </w:pPr>
      <w:r w:rsidRPr="007B30A5">
        <w:rPr>
          <w:lang w:val="pt-BR"/>
        </w:rPr>
        <w:t>- Vận dụng điều kiện xảy ra phản ứng trao đổi ion trong dung dịch chất điện li để giải bài toán tính nồng độ ion, khối lượng kết tủa hoặc thể tích khí</w:t>
      </w:r>
    </w:p>
    <w:p w14:paraId="180C00F9" w14:textId="77777777" w:rsidR="0068434C" w:rsidRPr="007B30A5" w:rsidRDefault="0068434C" w:rsidP="0068434C">
      <w:pPr>
        <w:ind w:firstLine="480"/>
        <w:rPr>
          <w:lang w:val="pt-BR"/>
        </w:rPr>
      </w:pPr>
      <w:r w:rsidRPr="007B30A5">
        <w:rPr>
          <w:b/>
          <w:lang w:val="pt-BR"/>
        </w:rPr>
        <w:t>3.</w:t>
      </w:r>
      <w:r w:rsidRPr="007B30A5">
        <w:rPr>
          <w:b/>
          <w:u w:val="single"/>
          <w:lang w:val="pt-BR"/>
        </w:rPr>
        <w:t>Thái độ</w:t>
      </w:r>
      <w:r w:rsidRPr="007B30A5">
        <w:rPr>
          <w:b/>
          <w:lang w:val="pt-BR"/>
        </w:rPr>
        <w:t xml:space="preserve">: </w:t>
      </w:r>
      <w:r w:rsidRPr="007B30A5">
        <w:rPr>
          <w:lang w:val="pt-BR"/>
        </w:rPr>
        <w:t>Phát huy khả năng tư duy của học sinh, tinh thần học tập tích cực</w:t>
      </w:r>
    </w:p>
    <w:p w14:paraId="1F8E085B" w14:textId="77777777" w:rsidR="0068434C" w:rsidRPr="007B30A5" w:rsidRDefault="0068434C" w:rsidP="0068434C">
      <w:pPr>
        <w:ind w:firstLine="480"/>
      </w:pPr>
      <w:r w:rsidRPr="007B30A5">
        <w:rPr>
          <w:b/>
        </w:rPr>
        <w:t xml:space="preserve">4. </w:t>
      </w:r>
      <w:r w:rsidRPr="007B30A5">
        <w:rPr>
          <w:b/>
          <w:u w:val="single"/>
        </w:rPr>
        <w:t>Phát triển năng lực</w:t>
      </w:r>
    </w:p>
    <w:p w14:paraId="26E351DE" w14:textId="77777777" w:rsidR="0068434C" w:rsidRPr="007B30A5" w:rsidRDefault="0068434C" w:rsidP="0068434C">
      <w:pPr>
        <w:pStyle w:val="Normal13pt"/>
        <w:ind w:firstLine="426"/>
      </w:pPr>
      <w:r w:rsidRPr="007B30A5">
        <w:t>- Năng lực tính toán</w:t>
      </w:r>
    </w:p>
    <w:p w14:paraId="79C87E12" w14:textId="77777777" w:rsidR="0068434C" w:rsidRPr="007B30A5" w:rsidRDefault="0068434C" w:rsidP="0068434C">
      <w:pPr>
        <w:ind w:firstLine="426"/>
      </w:pPr>
      <w:r w:rsidRPr="007B30A5">
        <w:t xml:space="preserve">- Năng lực giải quyết vấn đề thông qua môn hóa học </w:t>
      </w:r>
    </w:p>
    <w:p w14:paraId="1B99833C" w14:textId="77777777" w:rsidR="0068434C" w:rsidRPr="007B30A5" w:rsidRDefault="0068434C" w:rsidP="0068434C">
      <w:pPr>
        <w:rPr>
          <w:lang w:val="pt-BR"/>
        </w:rPr>
      </w:pPr>
      <w:r w:rsidRPr="007B30A5">
        <w:rPr>
          <w:b/>
          <w:u w:val="single"/>
          <w:lang w:val="pt-BR"/>
        </w:rPr>
        <w:t>II TRỌNG TÂM:</w:t>
      </w:r>
      <w:r w:rsidRPr="007B30A5">
        <w:rPr>
          <w:lang w:val="pt-BR"/>
        </w:rPr>
        <w:t xml:space="preserve"> </w:t>
      </w:r>
    </w:p>
    <w:p w14:paraId="6B4C50AA" w14:textId="77777777" w:rsidR="0068434C" w:rsidRPr="007B30A5" w:rsidRDefault="0068434C" w:rsidP="0068434C">
      <w:pPr>
        <w:ind w:firstLine="480"/>
        <w:jc w:val="both"/>
        <w:rPr>
          <w:lang w:val="pt-BR"/>
        </w:rPr>
      </w:pPr>
      <w:r w:rsidRPr="007B30A5">
        <w:rPr>
          <w:b/>
          <w:lang w:val="pt-BR"/>
        </w:rPr>
        <w:t xml:space="preserve">- </w:t>
      </w:r>
      <w:r w:rsidR="00724562" w:rsidRPr="007B30A5">
        <w:rPr>
          <w:lang w:val="pt-BR"/>
        </w:rPr>
        <w:t>Bài tập về pH của dung dịch</w:t>
      </w:r>
    </w:p>
    <w:p w14:paraId="69BF689D" w14:textId="77777777" w:rsidR="0068434C" w:rsidRPr="007B30A5" w:rsidRDefault="0068434C" w:rsidP="0068434C">
      <w:pPr>
        <w:rPr>
          <w:lang w:val="pt-BR"/>
        </w:rPr>
      </w:pPr>
      <w:r w:rsidRPr="007B30A5">
        <w:rPr>
          <w:b/>
          <w:u w:val="single"/>
          <w:lang w:val="pt-BR"/>
        </w:rPr>
        <w:t>III.PHƯƠNG PHÁP GIẢNG DẠY</w:t>
      </w:r>
      <w:r w:rsidRPr="007B30A5">
        <w:rPr>
          <w:lang w:val="pt-BR"/>
        </w:rPr>
        <w:t>:  Phát vấn - kết nhóm- cá nhân</w:t>
      </w:r>
    </w:p>
    <w:p w14:paraId="6F1D4DBD" w14:textId="77777777" w:rsidR="0068434C" w:rsidRPr="007B30A5" w:rsidRDefault="0068434C" w:rsidP="0068434C">
      <w:pPr>
        <w:rPr>
          <w:b/>
          <w:u w:val="single"/>
          <w:lang w:val="pt-BR"/>
        </w:rPr>
      </w:pPr>
      <w:r w:rsidRPr="007B30A5">
        <w:rPr>
          <w:b/>
          <w:u w:val="single"/>
          <w:lang w:val="pt-BR"/>
        </w:rPr>
        <w:t>IV. CHUẨN BỊ GIÁO CỤ:</w:t>
      </w:r>
    </w:p>
    <w:p w14:paraId="523C2B6B" w14:textId="77777777" w:rsidR="0068434C" w:rsidRPr="007B30A5" w:rsidRDefault="0068434C" w:rsidP="0068434C">
      <w:pPr>
        <w:ind w:firstLine="360"/>
        <w:jc w:val="both"/>
        <w:rPr>
          <w:lang w:val="pt-BR"/>
        </w:rPr>
      </w:pPr>
      <w:r w:rsidRPr="007B30A5">
        <w:rPr>
          <w:u w:val="single"/>
          <w:lang w:val="pt-BR"/>
        </w:rPr>
        <w:t>*Giáo viên</w:t>
      </w:r>
      <w:r w:rsidRPr="007B30A5">
        <w:rPr>
          <w:b/>
          <w:lang w:val="pt-BR"/>
        </w:rPr>
        <w:t xml:space="preserve">: </w:t>
      </w:r>
      <w:r w:rsidRPr="007B30A5">
        <w:rPr>
          <w:lang w:val="pt-BR"/>
        </w:rPr>
        <w:t>Lựa chọn bài tập</w:t>
      </w:r>
    </w:p>
    <w:p w14:paraId="695A871A" w14:textId="77777777" w:rsidR="0068434C" w:rsidRPr="007B30A5" w:rsidRDefault="0068434C" w:rsidP="0068434C">
      <w:pPr>
        <w:ind w:firstLine="360"/>
        <w:rPr>
          <w:lang w:val="pt-BR"/>
        </w:rPr>
      </w:pPr>
      <w:r w:rsidRPr="007B30A5">
        <w:rPr>
          <w:u w:val="single"/>
          <w:lang w:val="pt-BR"/>
        </w:rPr>
        <w:t>*Học sinh</w:t>
      </w:r>
      <w:r w:rsidRPr="007B30A5">
        <w:rPr>
          <w:lang w:val="pt-BR"/>
        </w:rPr>
        <w:t>: Ôn kiến thức cũ, làm bài tập</w:t>
      </w:r>
    </w:p>
    <w:p w14:paraId="50FDEB7A" w14:textId="77777777" w:rsidR="0068434C" w:rsidRPr="007B30A5" w:rsidRDefault="0068434C" w:rsidP="0068434C">
      <w:pPr>
        <w:rPr>
          <w:b/>
          <w:lang w:val="pt-BR"/>
        </w:rPr>
      </w:pPr>
      <w:r w:rsidRPr="007B30A5">
        <w:rPr>
          <w:b/>
          <w:u w:val="single"/>
          <w:lang w:val="pt-BR"/>
        </w:rPr>
        <w:t>V. TIẾN TRÌNH BÀI DẠY</w:t>
      </w:r>
      <w:r w:rsidRPr="007B30A5">
        <w:rPr>
          <w:b/>
          <w:lang w:val="pt-BR"/>
        </w:rPr>
        <w:t>:</w:t>
      </w:r>
    </w:p>
    <w:p w14:paraId="383F8AE7" w14:textId="77777777" w:rsidR="0068434C" w:rsidRPr="007B30A5" w:rsidRDefault="0068434C" w:rsidP="0068434C">
      <w:pPr>
        <w:ind w:firstLine="360"/>
        <w:rPr>
          <w:lang w:val="pt-BR"/>
        </w:rPr>
      </w:pPr>
      <w:r w:rsidRPr="007B30A5">
        <w:rPr>
          <w:b/>
          <w:u w:val="single"/>
          <w:lang w:val="pt-BR"/>
        </w:rPr>
        <w:t>1.Ổn định lớp</w:t>
      </w:r>
      <w:r w:rsidRPr="007B30A5">
        <w:rPr>
          <w:b/>
          <w:lang w:val="pt-BR"/>
        </w:rPr>
        <w:t xml:space="preserve">: </w:t>
      </w:r>
      <w:r w:rsidRPr="007B30A5">
        <w:rPr>
          <w:lang w:val="pt-BR"/>
        </w:rPr>
        <w:t>Kiểm tra sĩ số, đồng phục...</w:t>
      </w:r>
    </w:p>
    <w:p w14:paraId="78C082C0" w14:textId="77777777" w:rsidR="0068434C" w:rsidRPr="007B30A5" w:rsidRDefault="0068434C" w:rsidP="0068434C">
      <w:pPr>
        <w:ind w:firstLine="360"/>
        <w:jc w:val="both"/>
        <w:rPr>
          <w:lang w:val="pt-BR"/>
        </w:rPr>
      </w:pPr>
      <w:r w:rsidRPr="007B30A5">
        <w:rPr>
          <w:b/>
          <w:u w:val="single"/>
          <w:lang w:val="pt-BR"/>
        </w:rPr>
        <w:t xml:space="preserve">2.Kiểm tra bài cũ: </w:t>
      </w:r>
      <w:r w:rsidRPr="007B30A5">
        <w:rPr>
          <w:lang w:val="pt-BR"/>
        </w:rPr>
        <w:t>Trong quá trình luyện tập</w:t>
      </w:r>
    </w:p>
    <w:p w14:paraId="0C6500DB" w14:textId="77777777" w:rsidR="0068434C" w:rsidRPr="007B30A5" w:rsidRDefault="0068434C" w:rsidP="0068434C">
      <w:pPr>
        <w:ind w:firstLine="360"/>
      </w:pPr>
      <w:r w:rsidRPr="007B30A5">
        <w:rPr>
          <w:b/>
          <w:u w:val="single"/>
        </w:rPr>
        <w:t>3.Bài mới</w:t>
      </w:r>
      <w:r w:rsidRPr="007B30A5">
        <w:rPr>
          <w:b/>
        </w:rPr>
        <w:t xml:space="preserve">:                                  </w:t>
      </w:r>
      <w:r w:rsidRPr="007B30A5">
        <w:t xml:space="preserve"> </w:t>
      </w:r>
    </w:p>
    <w:p w14:paraId="19DE83D7" w14:textId="77777777" w:rsidR="0068434C" w:rsidRPr="007B30A5" w:rsidRDefault="0068434C" w:rsidP="0068434C">
      <w:pPr>
        <w:numPr>
          <w:ilvl w:val="0"/>
          <w:numId w:val="91"/>
        </w:numPr>
        <w:jc w:val="both"/>
        <w:rPr>
          <w:u w:val="single"/>
        </w:rPr>
      </w:pPr>
      <w:r w:rsidRPr="007B30A5">
        <w:rPr>
          <w:u w:val="single"/>
        </w:rPr>
        <w:t>Đặt vấn đề:</w:t>
      </w:r>
      <w:r w:rsidRPr="007B30A5">
        <w:t xml:space="preserve"> Tổng hợp chương</w:t>
      </w:r>
    </w:p>
    <w:p w14:paraId="08747E04" w14:textId="77777777" w:rsidR="0068434C" w:rsidRPr="007B30A5" w:rsidRDefault="0068434C" w:rsidP="0068434C">
      <w:pPr>
        <w:numPr>
          <w:ilvl w:val="0"/>
          <w:numId w:val="91"/>
        </w:numPr>
        <w:jc w:val="both"/>
        <w:rPr>
          <w:u w:val="single"/>
        </w:rPr>
      </w:pPr>
      <w:r w:rsidRPr="007B30A5">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0"/>
        <w:gridCol w:w="654"/>
        <w:gridCol w:w="4866"/>
      </w:tblGrid>
      <w:tr w:rsidR="0068434C" w:rsidRPr="007B30A5" w14:paraId="5A181424" w14:textId="77777777" w:rsidTr="00520A24">
        <w:tc>
          <w:tcPr>
            <w:tcW w:w="5094" w:type="dxa"/>
            <w:gridSpan w:val="2"/>
          </w:tcPr>
          <w:p w14:paraId="781307B0" w14:textId="77777777" w:rsidR="0068434C" w:rsidRPr="007B30A5" w:rsidRDefault="0068434C" w:rsidP="00520A24">
            <w:pPr>
              <w:jc w:val="center"/>
              <w:rPr>
                <w:b/>
              </w:rPr>
            </w:pPr>
            <w:r w:rsidRPr="007B30A5">
              <w:rPr>
                <w:b/>
              </w:rPr>
              <w:t>HOẠT ĐỘNG THẦY VÀ TRÒ</w:t>
            </w:r>
          </w:p>
        </w:tc>
        <w:tc>
          <w:tcPr>
            <w:tcW w:w="4866" w:type="dxa"/>
          </w:tcPr>
          <w:p w14:paraId="0D1AD989" w14:textId="77777777" w:rsidR="0068434C" w:rsidRPr="007B30A5" w:rsidRDefault="0068434C" w:rsidP="00520A24">
            <w:pPr>
              <w:jc w:val="center"/>
              <w:rPr>
                <w:b/>
              </w:rPr>
            </w:pPr>
            <w:r w:rsidRPr="007B30A5">
              <w:rPr>
                <w:b/>
              </w:rPr>
              <w:t>NỘI DUNG KIẾN THỨC</w:t>
            </w:r>
          </w:p>
        </w:tc>
      </w:tr>
      <w:tr w:rsidR="0068434C" w:rsidRPr="007B30A5" w14:paraId="68C40F5F" w14:textId="77777777" w:rsidTr="00520A24">
        <w:tc>
          <w:tcPr>
            <w:tcW w:w="9960" w:type="dxa"/>
            <w:gridSpan w:val="3"/>
          </w:tcPr>
          <w:p w14:paraId="68C98BD5" w14:textId="77777777" w:rsidR="0068434C" w:rsidRPr="007B30A5" w:rsidRDefault="0068434C" w:rsidP="00520A24">
            <w:pPr>
              <w:jc w:val="center"/>
              <w:rPr>
                <w:b/>
                <w:u w:val="single"/>
              </w:rPr>
            </w:pPr>
            <w:r w:rsidRPr="007B30A5">
              <w:rPr>
                <w:b/>
                <w:u w:val="single"/>
              </w:rPr>
              <w:t>Hoạt động 1: Kiến thức cần nắm vững</w:t>
            </w:r>
          </w:p>
          <w:p w14:paraId="170653A8" w14:textId="77777777" w:rsidR="0068434C" w:rsidRPr="007B30A5" w:rsidRDefault="0068434C" w:rsidP="00520A24">
            <w:pPr>
              <w:jc w:val="center"/>
            </w:pPr>
            <w:r w:rsidRPr="007B30A5">
              <w:rPr>
                <w:b/>
                <w:u w:val="single"/>
              </w:rPr>
              <w:t>Mục tiêu:</w:t>
            </w:r>
            <w:r w:rsidRPr="007B30A5">
              <w:t xml:space="preserve"> Hệ thống kiến thức vế sự điện li và các vấn đề liên quan</w:t>
            </w:r>
          </w:p>
        </w:tc>
      </w:tr>
      <w:tr w:rsidR="0068434C" w:rsidRPr="007B30A5" w14:paraId="0B2B0975" w14:textId="77777777" w:rsidTr="00520A24">
        <w:tc>
          <w:tcPr>
            <w:tcW w:w="5094" w:type="dxa"/>
            <w:gridSpan w:val="2"/>
          </w:tcPr>
          <w:p w14:paraId="448EAA52" w14:textId="77777777" w:rsidR="0068434C" w:rsidRPr="007B30A5" w:rsidRDefault="0068434C" w:rsidP="00520A24">
            <w:pPr>
              <w:jc w:val="both"/>
            </w:pPr>
            <w:r w:rsidRPr="007B30A5">
              <w:t>Gv phát vấn học sinh:</w:t>
            </w:r>
          </w:p>
          <w:p w14:paraId="3028DA77" w14:textId="77777777" w:rsidR="0068434C" w:rsidRPr="007B30A5" w:rsidRDefault="0068434C" w:rsidP="00520A24">
            <w:pPr>
              <w:jc w:val="both"/>
            </w:pPr>
            <w:r w:rsidRPr="007B30A5">
              <w:t>- Theo thuyết điện li của Areniut, axit, bazơ, muối, hiđroxit lưỡng tính được định nghĩa như thế nào?</w:t>
            </w:r>
          </w:p>
          <w:p w14:paraId="2A51D66E" w14:textId="77777777" w:rsidR="0068434C" w:rsidRPr="007B30A5" w:rsidRDefault="0068434C" w:rsidP="00520A24">
            <w:pPr>
              <w:jc w:val="both"/>
            </w:pPr>
            <w:r w:rsidRPr="007B30A5">
              <w:t>- Để phản ứng trao đổi ion xảy ra, cần phải thoả mãn điều kiện nào?</w:t>
            </w:r>
          </w:p>
          <w:p w14:paraId="209C1394" w14:textId="77777777" w:rsidR="0068434C" w:rsidRPr="007B30A5" w:rsidRDefault="0068434C" w:rsidP="00520A24">
            <w:pPr>
              <w:jc w:val="both"/>
            </w:pPr>
            <w:r w:rsidRPr="007B30A5">
              <w:t>- Ý nghĩa của phương trình ion thu gọn?</w:t>
            </w:r>
            <w:r w:rsidR="00724562" w:rsidRPr="007B30A5">
              <w:br/>
              <w:t>- pH là gì? Giá trị của pH trong các môi trường?</w:t>
            </w:r>
          </w:p>
        </w:tc>
        <w:tc>
          <w:tcPr>
            <w:tcW w:w="4866" w:type="dxa"/>
          </w:tcPr>
          <w:p w14:paraId="1EA7D189" w14:textId="77777777" w:rsidR="0068434C" w:rsidRPr="007B30A5" w:rsidRDefault="0068434C" w:rsidP="00520A24">
            <w:pPr>
              <w:tabs>
                <w:tab w:val="left" w:pos="9360"/>
              </w:tabs>
              <w:jc w:val="both"/>
              <w:rPr>
                <w:b/>
                <w:bCs/>
                <w:u w:val="single"/>
              </w:rPr>
            </w:pPr>
            <w:r w:rsidRPr="007B30A5">
              <w:rPr>
                <w:b/>
                <w:bCs/>
                <w:u w:val="single"/>
              </w:rPr>
              <w:t>A/ Các kiến thức cần nhớ:</w:t>
            </w:r>
          </w:p>
          <w:p w14:paraId="271E3429" w14:textId="77777777" w:rsidR="0068434C" w:rsidRPr="007B30A5" w:rsidRDefault="0068434C" w:rsidP="00520A24">
            <w:pPr>
              <w:tabs>
                <w:tab w:val="left" w:pos="9360"/>
              </w:tabs>
              <w:jc w:val="both"/>
            </w:pPr>
            <w:r w:rsidRPr="007B30A5">
              <w:t>-Khái niệm axít, bazơ, muối, hiđroxít lưỡng tính.</w:t>
            </w:r>
          </w:p>
          <w:p w14:paraId="4CC3D5FF" w14:textId="77777777" w:rsidR="0068434C" w:rsidRPr="007B30A5" w:rsidRDefault="0068434C" w:rsidP="00520A24">
            <w:pPr>
              <w:tabs>
                <w:tab w:val="left" w:pos="9360"/>
              </w:tabs>
              <w:jc w:val="both"/>
            </w:pPr>
            <w:r w:rsidRPr="007B30A5">
              <w:t>-Điều kiện xảy ra phản ứng trao đổi trong dung dịch chất điện li.</w:t>
            </w:r>
          </w:p>
          <w:p w14:paraId="0FF56DF5" w14:textId="77777777" w:rsidR="0068434C" w:rsidRPr="007B30A5" w:rsidRDefault="0068434C" w:rsidP="00520A24">
            <w:pPr>
              <w:tabs>
                <w:tab w:val="left" w:pos="9360"/>
              </w:tabs>
              <w:jc w:val="both"/>
            </w:pPr>
            <w:r w:rsidRPr="007B30A5">
              <w:t xml:space="preserve">-Ý nghĩa của phương trình ion thu gọn. </w:t>
            </w:r>
          </w:p>
          <w:p w14:paraId="55880D12" w14:textId="77777777" w:rsidR="00724562" w:rsidRPr="007B30A5" w:rsidRDefault="00724562" w:rsidP="00520A24">
            <w:pPr>
              <w:tabs>
                <w:tab w:val="left" w:pos="9360"/>
              </w:tabs>
              <w:jc w:val="both"/>
            </w:pPr>
            <w:r w:rsidRPr="007B30A5">
              <w:t>- pH</w:t>
            </w:r>
          </w:p>
          <w:p w14:paraId="5F6A46CD" w14:textId="77777777" w:rsidR="0068434C" w:rsidRPr="007B30A5" w:rsidRDefault="0068434C" w:rsidP="00520A24">
            <w:pPr>
              <w:tabs>
                <w:tab w:val="left" w:pos="1980"/>
                <w:tab w:val="left" w:pos="2880"/>
              </w:tabs>
              <w:jc w:val="both"/>
            </w:pPr>
          </w:p>
        </w:tc>
      </w:tr>
      <w:tr w:rsidR="00724562" w:rsidRPr="007B30A5" w14:paraId="3A90F5E7" w14:textId="77777777" w:rsidTr="00520A24">
        <w:tc>
          <w:tcPr>
            <w:tcW w:w="9960" w:type="dxa"/>
            <w:gridSpan w:val="3"/>
          </w:tcPr>
          <w:p w14:paraId="0D167EF6" w14:textId="77777777" w:rsidR="00934A09" w:rsidRPr="007B30A5" w:rsidRDefault="00934A09" w:rsidP="00934A09">
            <w:pPr>
              <w:jc w:val="center"/>
              <w:rPr>
                <w:b/>
                <w:u w:val="single"/>
              </w:rPr>
            </w:pPr>
            <w:r w:rsidRPr="007B30A5">
              <w:rPr>
                <w:b/>
                <w:u w:val="single"/>
              </w:rPr>
              <w:t>Hoạt động 2: Bài tập</w:t>
            </w:r>
          </w:p>
          <w:p w14:paraId="33115259" w14:textId="77777777" w:rsidR="00724562" w:rsidRPr="007B30A5" w:rsidRDefault="00934A09" w:rsidP="00934A09">
            <w:pPr>
              <w:tabs>
                <w:tab w:val="left" w:pos="360"/>
              </w:tabs>
              <w:jc w:val="center"/>
              <w:rPr>
                <w:b/>
                <w:lang w:val="nl-NL"/>
              </w:rPr>
            </w:pPr>
            <w:r w:rsidRPr="007B30A5">
              <w:rPr>
                <w:b/>
                <w:u w:val="single"/>
              </w:rPr>
              <w:t>Mục tiêu:</w:t>
            </w:r>
            <w:r w:rsidRPr="007B30A5">
              <w:t xml:space="preserve"> Tính pH của dung dịch sau khi pha trộn</w:t>
            </w:r>
          </w:p>
        </w:tc>
      </w:tr>
      <w:tr w:rsidR="00724562" w:rsidRPr="007B30A5" w14:paraId="30231380" w14:textId="77777777" w:rsidTr="00520A24">
        <w:tc>
          <w:tcPr>
            <w:tcW w:w="4440" w:type="dxa"/>
          </w:tcPr>
          <w:p w14:paraId="66366307" w14:textId="77777777" w:rsidR="00724562" w:rsidRPr="007B30A5" w:rsidRDefault="00724562" w:rsidP="00724562">
            <w:pPr>
              <w:tabs>
                <w:tab w:val="left" w:pos="360"/>
              </w:tabs>
              <w:jc w:val="both"/>
              <w:rPr>
                <w:b/>
                <w:lang w:val="nl-NL"/>
              </w:rPr>
            </w:pPr>
            <w:r w:rsidRPr="007B30A5">
              <w:rPr>
                <w:b/>
                <w:u w:val="single"/>
                <w:lang w:val="nl-NL"/>
              </w:rPr>
              <w:t>Hoạt động 1:</w:t>
            </w:r>
            <w:r w:rsidRPr="007B30A5">
              <w:rPr>
                <w:b/>
                <w:lang w:val="nl-NL"/>
              </w:rPr>
              <w:t xml:space="preserve">  </w:t>
            </w:r>
          </w:p>
          <w:p w14:paraId="4F81E1A7" w14:textId="77777777" w:rsidR="00724562" w:rsidRPr="007B30A5" w:rsidRDefault="00724562" w:rsidP="00724562">
            <w:pPr>
              <w:tabs>
                <w:tab w:val="left" w:pos="360"/>
              </w:tabs>
              <w:jc w:val="both"/>
              <w:rPr>
                <w:lang w:val="nl-NL"/>
              </w:rPr>
            </w:pPr>
            <w:r w:rsidRPr="007B30A5">
              <w:rPr>
                <w:u w:val="single"/>
                <w:lang w:val="nl-NL"/>
              </w:rPr>
              <w:t>GV</w:t>
            </w:r>
            <w:r w:rsidRPr="007B30A5">
              <w:rPr>
                <w:lang w:val="nl-NL"/>
              </w:rPr>
              <w:t>: Chép đề lên bảng, yêu cầu HS chép đề vào vở.</w:t>
            </w:r>
          </w:p>
          <w:p w14:paraId="44BAA2E7" w14:textId="77777777" w:rsidR="00724562" w:rsidRPr="007B30A5" w:rsidRDefault="00724562" w:rsidP="00724562">
            <w:pPr>
              <w:tabs>
                <w:tab w:val="left" w:pos="360"/>
              </w:tabs>
              <w:jc w:val="both"/>
              <w:rPr>
                <w:b/>
                <w:u w:val="single"/>
              </w:rPr>
            </w:pPr>
            <w:r w:rsidRPr="007B30A5">
              <w:rPr>
                <w:b/>
                <w:u w:val="single"/>
              </w:rPr>
              <w:t>Bài 1:</w:t>
            </w:r>
          </w:p>
          <w:p w14:paraId="47084C96" w14:textId="77777777" w:rsidR="00724562" w:rsidRPr="007B30A5" w:rsidRDefault="00724562" w:rsidP="00724562">
            <w:pPr>
              <w:tabs>
                <w:tab w:val="left" w:pos="360"/>
              </w:tabs>
              <w:jc w:val="both"/>
            </w:pPr>
            <w:r w:rsidRPr="007B30A5">
              <w:t>Một dd axit sunfuric có pH = 2.</w:t>
            </w:r>
          </w:p>
          <w:p w14:paraId="246EFA13" w14:textId="77777777" w:rsidR="00724562" w:rsidRPr="007B30A5" w:rsidRDefault="00724562" w:rsidP="00724562">
            <w:pPr>
              <w:tabs>
                <w:tab w:val="left" w:pos="360"/>
              </w:tabs>
              <w:jc w:val="both"/>
            </w:pPr>
            <w:r w:rsidRPr="007B30A5">
              <w:rPr>
                <w:b/>
                <w:u w:val="single"/>
              </w:rPr>
              <w:t>a/</w:t>
            </w:r>
            <w:r w:rsidRPr="007B30A5">
              <w:t xml:space="preserve"> Tính nồng độ mol của axit sunfuric trong dd đó. Biết rằng ở nồng độ này, sự phân li của axit sunfuric thành ion được coi là hoàn toàn.</w:t>
            </w:r>
          </w:p>
          <w:p w14:paraId="507C6DBD" w14:textId="77777777" w:rsidR="00724562" w:rsidRPr="007B30A5" w:rsidRDefault="00724562" w:rsidP="00724562">
            <w:pPr>
              <w:tabs>
                <w:tab w:val="left" w:pos="360"/>
              </w:tabs>
              <w:jc w:val="both"/>
            </w:pPr>
            <w:r w:rsidRPr="007B30A5">
              <w:rPr>
                <w:b/>
                <w:u w:val="single"/>
              </w:rPr>
              <w:t>b/</w:t>
            </w:r>
            <w:r w:rsidRPr="007B30A5">
              <w:t xml:space="preserve"> Tính nồng độ mol của ion OH</w:t>
            </w:r>
            <w:r w:rsidRPr="007B30A5">
              <w:rPr>
                <w:vertAlign w:val="superscript"/>
              </w:rPr>
              <w:t>-</w:t>
            </w:r>
            <w:r w:rsidRPr="007B30A5">
              <w:t xml:space="preserve"> trong dd đó.</w:t>
            </w:r>
          </w:p>
          <w:p w14:paraId="508AC666" w14:textId="77777777" w:rsidR="00724562" w:rsidRPr="007B30A5" w:rsidRDefault="00724562" w:rsidP="00724562">
            <w:pPr>
              <w:tabs>
                <w:tab w:val="left" w:pos="360"/>
              </w:tabs>
              <w:jc w:val="both"/>
            </w:pPr>
            <w:r w:rsidRPr="007B30A5">
              <w:rPr>
                <w:u w:val="single"/>
              </w:rPr>
              <w:t>HS</w:t>
            </w:r>
            <w:r w:rsidRPr="007B30A5">
              <w:t>: Chép đề</w:t>
            </w:r>
          </w:p>
          <w:p w14:paraId="76EA0F9E" w14:textId="77777777" w:rsidR="00724562" w:rsidRPr="007B30A5" w:rsidRDefault="00724562" w:rsidP="00724562">
            <w:pPr>
              <w:tabs>
                <w:tab w:val="left" w:pos="360"/>
              </w:tabs>
              <w:jc w:val="both"/>
            </w:pPr>
            <w:r w:rsidRPr="007B30A5">
              <w:rPr>
                <w:u w:val="single"/>
              </w:rPr>
              <w:t>GV</w:t>
            </w:r>
            <w:r w:rsidRPr="007B30A5">
              <w:t>: Yêu cầu 1 HS lên bảng giải, các HS còn lại làm nháp và theo dõi bài bạn làm.</w:t>
            </w:r>
          </w:p>
          <w:p w14:paraId="0C661511" w14:textId="77777777" w:rsidR="00724562" w:rsidRPr="007B30A5" w:rsidRDefault="00724562" w:rsidP="00724562">
            <w:pPr>
              <w:tabs>
                <w:tab w:val="left" w:pos="360"/>
              </w:tabs>
              <w:jc w:val="both"/>
            </w:pPr>
          </w:p>
          <w:p w14:paraId="4342D99C" w14:textId="77777777" w:rsidR="00724562" w:rsidRPr="007B30A5" w:rsidRDefault="00724562" w:rsidP="00724562">
            <w:pPr>
              <w:tabs>
                <w:tab w:val="left" w:pos="360"/>
              </w:tabs>
              <w:jc w:val="both"/>
            </w:pPr>
          </w:p>
          <w:p w14:paraId="76A3047E" w14:textId="77777777" w:rsidR="00724562" w:rsidRPr="007B30A5" w:rsidRDefault="00724562" w:rsidP="00724562">
            <w:pPr>
              <w:tabs>
                <w:tab w:val="left" w:pos="360"/>
              </w:tabs>
              <w:jc w:val="both"/>
            </w:pPr>
          </w:p>
          <w:p w14:paraId="66F05945" w14:textId="77777777" w:rsidR="00724562" w:rsidRPr="007B30A5" w:rsidRDefault="00724562" w:rsidP="00724562">
            <w:pPr>
              <w:tabs>
                <w:tab w:val="left" w:pos="360"/>
              </w:tabs>
              <w:jc w:val="both"/>
            </w:pPr>
            <w:r w:rsidRPr="007B30A5">
              <w:rPr>
                <w:u w:val="single"/>
              </w:rPr>
              <w:t>GV</w:t>
            </w:r>
            <w:r w:rsidRPr="007B30A5">
              <w:t>: Yêu cầu 1 HS  nhận xét, GV nhận xét ghi điểm.</w:t>
            </w:r>
          </w:p>
          <w:p w14:paraId="2D9DA3E1" w14:textId="77777777" w:rsidR="00724562" w:rsidRPr="007B30A5" w:rsidRDefault="00724562" w:rsidP="00724562">
            <w:pPr>
              <w:tabs>
                <w:tab w:val="left" w:pos="360"/>
              </w:tabs>
              <w:jc w:val="both"/>
              <w:rPr>
                <w:b/>
              </w:rPr>
            </w:pPr>
            <w:r w:rsidRPr="007B30A5">
              <w:rPr>
                <w:b/>
                <w:u w:val="single"/>
              </w:rPr>
              <w:t>Hoạt động 2:</w:t>
            </w:r>
            <w:r w:rsidRPr="007B30A5">
              <w:rPr>
                <w:b/>
              </w:rPr>
              <w:t xml:space="preserve">  </w:t>
            </w:r>
          </w:p>
          <w:p w14:paraId="13A4B33A" w14:textId="77777777" w:rsidR="00724562" w:rsidRPr="007B30A5" w:rsidRDefault="00724562" w:rsidP="00724562">
            <w:pPr>
              <w:tabs>
                <w:tab w:val="left" w:pos="360"/>
              </w:tabs>
              <w:jc w:val="both"/>
            </w:pPr>
            <w:r w:rsidRPr="007B30A5">
              <w:rPr>
                <w:u w:val="single"/>
              </w:rPr>
              <w:t>GV</w:t>
            </w:r>
            <w:r w:rsidRPr="007B30A5">
              <w:t>: Chép đề lên bảng, yêu cầu HS chép đề vào vở.</w:t>
            </w:r>
          </w:p>
          <w:p w14:paraId="307C6C4C" w14:textId="77777777" w:rsidR="00724562" w:rsidRPr="007B30A5" w:rsidRDefault="00724562" w:rsidP="00724562">
            <w:pPr>
              <w:tabs>
                <w:tab w:val="left" w:pos="360"/>
              </w:tabs>
              <w:jc w:val="both"/>
            </w:pPr>
            <w:r w:rsidRPr="007B30A5">
              <w:rPr>
                <w:b/>
                <w:u w:val="single"/>
              </w:rPr>
              <w:t xml:space="preserve">Bài 2: </w:t>
            </w:r>
          </w:p>
          <w:p w14:paraId="30536A3D" w14:textId="77777777" w:rsidR="00724562" w:rsidRPr="007B30A5" w:rsidRDefault="00724562" w:rsidP="00724562">
            <w:pPr>
              <w:tabs>
                <w:tab w:val="left" w:pos="360"/>
              </w:tabs>
              <w:jc w:val="both"/>
            </w:pPr>
            <w:r w:rsidRPr="007B30A5">
              <w:t>Cho m gam natri vào nước, ta thu được 1,5 lít dd có pH = 13. Tính m.</w:t>
            </w:r>
          </w:p>
          <w:p w14:paraId="0B1F7CB5" w14:textId="77777777" w:rsidR="00724562" w:rsidRPr="007B30A5" w:rsidRDefault="00724562" w:rsidP="00724562">
            <w:pPr>
              <w:tabs>
                <w:tab w:val="left" w:pos="360"/>
              </w:tabs>
              <w:jc w:val="both"/>
            </w:pPr>
            <w:r w:rsidRPr="007B30A5">
              <w:rPr>
                <w:u w:val="single"/>
              </w:rPr>
              <w:t>HS</w:t>
            </w:r>
            <w:r w:rsidRPr="007B30A5">
              <w:t>: Chép đề</w:t>
            </w:r>
          </w:p>
          <w:p w14:paraId="51FFD75D" w14:textId="77777777" w:rsidR="00724562" w:rsidRPr="007B30A5" w:rsidRDefault="00724562" w:rsidP="00724562">
            <w:pPr>
              <w:tabs>
                <w:tab w:val="left" w:pos="360"/>
              </w:tabs>
              <w:jc w:val="both"/>
            </w:pPr>
            <w:bookmarkStart w:id="0" w:name="OLE_LINK1"/>
            <w:bookmarkStart w:id="1" w:name="OLE_LINK2"/>
            <w:r w:rsidRPr="007B30A5">
              <w:rPr>
                <w:u w:val="single"/>
              </w:rPr>
              <w:t>GV</w:t>
            </w:r>
            <w:r w:rsidRPr="007B30A5">
              <w:t>: Hướng dẫn HS cách giải.</w:t>
            </w:r>
          </w:p>
          <w:p w14:paraId="5EF5D9AF" w14:textId="77777777" w:rsidR="00724562" w:rsidRPr="007B30A5" w:rsidRDefault="00724562" w:rsidP="00724562">
            <w:pPr>
              <w:tabs>
                <w:tab w:val="left" w:pos="360"/>
              </w:tabs>
              <w:jc w:val="both"/>
            </w:pPr>
            <w:r w:rsidRPr="007B30A5">
              <w:rPr>
                <w:u w:val="single"/>
              </w:rPr>
              <w:t>HS</w:t>
            </w:r>
            <w:r w:rsidRPr="007B30A5">
              <w:t>: Nghe giảng và hiểu</w:t>
            </w:r>
          </w:p>
          <w:bookmarkEnd w:id="0"/>
          <w:bookmarkEnd w:id="1"/>
          <w:p w14:paraId="18ACF2AE" w14:textId="77777777" w:rsidR="00724562" w:rsidRPr="007B30A5" w:rsidRDefault="00724562" w:rsidP="00724562">
            <w:pPr>
              <w:tabs>
                <w:tab w:val="left" w:pos="360"/>
              </w:tabs>
              <w:jc w:val="both"/>
            </w:pPr>
          </w:p>
          <w:p w14:paraId="3DE6CA76" w14:textId="77777777" w:rsidR="00724562" w:rsidRPr="007B30A5" w:rsidRDefault="00724562" w:rsidP="00724562">
            <w:pPr>
              <w:tabs>
                <w:tab w:val="left" w:pos="360"/>
              </w:tabs>
              <w:jc w:val="both"/>
            </w:pPr>
          </w:p>
          <w:p w14:paraId="59F1F51F" w14:textId="77777777" w:rsidR="00724562" w:rsidRPr="007B30A5" w:rsidRDefault="00724562" w:rsidP="00724562">
            <w:pPr>
              <w:tabs>
                <w:tab w:val="left" w:pos="360"/>
              </w:tabs>
              <w:jc w:val="both"/>
            </w:pPr>
          </w:p>
          <w:p w14:paraId="32558173" w14:textId="77777777" w:rsidR="00724562" w:rsidRPr="007B30A5" w:rsidRDefault="00724562" w:rsidP="00724562">
            <w:pPr>
              <w:tabs>
                <w:tab w:val="left" w:pos="360"/>
              </w:tabs>
              <w:jc w:val="both"/>
            </w:pPr>
          </w:p>
          <w:p w14:paraId="1553F4CB" w14:textId="77777777" w:rsidR="00724562" w:rsidRPr="007B30A5" w:rsidRDefault="00724562" w:rsidP="00724562">
            <w:pPr>
              <w:tabs>
                <w:tab w:val="left" w:pos="360"/>
              </w:tabs>
              <w:jc w:val="both"/>
            </w:pPr>
          </w:p>
          <w:p w14:paraId="50E2C552" w14:textId="77777777" w:rsidR="00724562" w:rsidRPr="007B30A5" w:rsidRDefault="00724562" w:rsidP="00724562">
            <w:pPr>
              <w:tabs>
                <w:tab w:val="left" w:pos="360"/>
              </w:tabs>
              <w:jc w:val="both"/>
              <w:rPr>
                <w:b/>
              </w:rPr>
            </w:pPr>
            <w:r w:rsidRPr="007B30A5">
              <w:rPr>
                <w:b/>
                <w:u w:val="single"/>
              </w:rPr>
              <w:t>Hoạt động 3:</w:t>
            </w:r>
            <w:r w:rsidRPr="007B30A5">
              <w:rPr>
                <w:b/>
              </w:rPr>
              <w:t xml:space="preserve">  </w:t>
            </w:r>
          </w:p>
          <w:p w14:paraId="26B8AFC2" w14:textId="77777777" w:rsidR="00724562" w:rsidRPr="007B30A5" w:rsidRDefault="00724562" w:rsidP="00724562">
            <w:pPr>
              <w:tabs>
                <w:tab w:val="left" w:pos="360"/>
              </w:tabs>
              <w:jc w:val="both"/>
            </w:pPr>
            <w:r w:rsidRPr="007B30A5">
              <w:rPr>
                <w:u w:val="single"/>
              </w:rPr>
              <w:t>GV</w:t>
            </w:r>
            <w:r w:rsidRPr="007B30A5">
              <w:t>: Chép đề lên bảng, yêu cầu HS chép đề vào vở.</w:t>
            </w:r>
          </w:p>
          <w:p w14:paraId="163B7E92" w14:textId="77777777" w:rsidR="00724562" w:rsidRPr="007B30A5" w:rsidRDefault="00724562" w:rsidP="00724562">
            <w:pPr>
              <w:tabs>
                <w:tab w:val="left" w:pos="360"/>
              </w:tabs>
              <w:jc w:val="both"/>
              <w:rPr>
                <w:b/>
                <w:u w:val="single"/>
              </w:rPr>
            </w:pPr>
            <w:r w:rsidRPr="007B30A5">
              <w:rPr>
                <w:b/>
                <w:u w:val="single"/>
              </w:rPr>
              <w:t>Bài 3:</w:t>
            </w:r>
          </w:p>
          <w:p w14:paraId="03735965" w14:textId="77777777" w:rsidR="00724562" w:rsidRPr="007B30A5" w:rsidRDefault="00724562" w:rsidP="00724562">
            <w:pPr>
              <w:tabs>
                <w:tab w:val="left" w:pos="360"/>
              </w:tabs>
              <w:jc w:val="both"/>
            </w:pPr>
            <w:r w:rsidRPr="007B30A5">
              <w:t xml:space="preserve"> Tính pH của dd chứa 1,46 g HCl trong 400,0 ml.</w:t>
            </w:r>
          </w:p>
          <w:p w14:paraId="7B392D90" w14:textId="77777777" w:rsidR="00724562" w:rsidRPr="007B30A5" w:rsidRDefault="00724562" w:rsidP="00724562">
            <w:pPr>
              <w:tabs>
                <w:tab w:val="left" w:pos="360"/>
              </w:tabs>
              <w:jc w:val="both"/>
            </w:pPr>
            <w:r w:rsidRPr="007B30A5">
              <w:rPr>
                <w:u w:val="single"/>
              </w:rPr>
              <w:t>HS</w:t>
            </w:r>
            <w:r w:rsidRPr="007B30A5">
              <w:t>: Chép đề</w:t>
            </w:r>
          </w:p>
          <w:p w14:paraId="5B95DE27" w14:textId="77777777" w:rsidR="00724562" w:rsidRPr="007B30A5" w:rsidRDefault="00724562" w:rsidP="00724562">
            <w:pPr>
              <w:tabs>
                <w:tab w:val="left" w:pos="360"/>
              </w:tabs>
              <w:jc w:val="both"/>
            </w:pPr>
            <w:r w:rsidRPr="007B30A5">
              <w:rPr>
                <w:u w:val="single"/>
              </w:rPr>
              <w:t>GV</w:t>
            </w:r>
            <w:r w:rsidRPr="007B30A5">
              <w:t>: Yêu cầu HS suy nghỉ , sau đó gọi 1 HS lên bảng giải. Các HS còn lại lấy nháp ra làm bài và theo dõi bài bạn làm.</w:t>
            </w:r>
          </w:p>
          <w:p w14:paraId="1F786D4A" w14:textId="77777777" w:rsidR="00724562" w:rsidRPr="007B30A5" w:rsidRDefault="00724562" w:rsidP="00724562">
            <w:pPr>
              <w:tabs>
                <w:tab w:val="left" w:pos="360"/>
              </w:tabs>
              <w:jc w:val="both"/>
            </w:pPr>
            <w:r w:rsidRPr="007B30A5">
              <w:rPr>
                <w:u w:val="single"/>
              </w:rPr>
              <w:t>HS</w:t>
            </w:r>
            <w:r w:rsidRPr="007B30A5">
              <w:t>: Lên bảng trình bày</w:t>
            </w:r>
          </w:p>
          <w:p w14:paraId="6A0571AB" w14:textId="77777777" w:rsidR="00724562" w:rsidRPr="007B30A5" w:rsidRDefault="00724562" w:rsidP="00724562">
            <w:pPr>
              <w:tabs>
                <w:tab w:val="left" w:pos="360"/>
              </w:tabs>
              <w:jc w:val="both"/>
              <w:rPr>
                <w:b/>
                <w:u w:val="single"/>
              </w:rPr>
            </w:pPr>
            <w:r w:rsidRPr="007B30A5">
              <w:rPr>
                <w:u w:val="single"/>
              </w:rPr>
              <w:t>GV</w:t>
            </w:r>
            <w:r w:rsidRPr="007B30A5">
              <w:t>: Yêu cầu 1 HS  nhận xét, GV nhận xét ghi điểm</w:t>
            </w:r>
            <w:r w:rsidRPr="007B30A5">
              <w:rPr>
                <w:b/>
                <w:u w:val="single"/>
              </w:rPr>
              <w:t xml:space="preserve"> </w:t>
            </w:r>
          </w:p>
          <w:p w14:paraId="6DE69964" w14:textId="77777777" w:rsidR="00724562" w:rsidRPr="007B30A5" w:rsidRDefault="00724562" w:rsidP="00724562">
            <w:pPr>
              <w:tabs>
                <w:tab w:val="left" w:pos="360"/>
              </w:tabs>
              <w:jc w:val="both"/>
              <w:rPr>
                <w:b/>
              </w:rPr>
            </w:pPr>
            <w:r w:rsidRPr="007B30A5">
              <w:rPr>
                <w:b/>
                <w:u w:val="single"/>
              </w:rPr>
              <w:t>Hoạt động 4:</w:t>
            </w:r>
            <w:r w:rsidRPr="007B30A5">
              <w:rPr>
                <w:b/>
              </w:rPr>
              <w:t xml:space="preserve">  </w:t>
            </w:r>
          </w:p>
          <w:p w14:paraId="42977D3A" w14:textId="77777777" w:rsidR="00724562" w:rsidRPr="007B30A5" w:rsidRDefault="00724562" w:rsidP="00724562">
            <w:pPr>
              <w:tabs>
                <w:tab w:val="left" w:pos="360"/>
              </w:tabs>
              <w:jc w:val="both"/>
            </w:pPr>
            <w:r w:rsidRPr="007B30A5">
              <w:rPr>
                <w:u w:val="single"/>
              </w:rPr>
              <w:t>GV</w:t>
            </w:r>
            <w:r w:rsidRPr="007B30A5">
              <w:t>: Chép đề lên bảng, yêu cầu HS chép đề vào vở.</w:t>
            </w:r>
          </w:p>
          <w:p w14:paraId="48ABE320" w14:textId="77777777" w:rsidR="00724562" w:rsidRPr="007B30A5" w:rsidRDefault="00724562" w:rsidP="00724562">
            <w:pPr>
              <w:tabs>
                <w:tab w:val="left" w:pos="360"/>
              </w:tabs>
              <w:jc w:val="both"/>
              <w:rPr>
                <w:b/>
                <w:u w:val="single"/>
              </w:rPr>
            </w:pPr>
            <w:r w:rsidRPr="007B30A5">
              <w:rPr>
                <w:b/>
                <w:u w:val="single"/>
              </w:rPr>
              <w:t>Bài 4:</w:t>
            </w:r>
          </w:p>
          <w:p w14:paraId="0535204A" w14:textId="77777777" w:rsidR="00724562" w:rsidRPr="007B30A5" w:rsidRDefault="00724562" w:rsidP="00724562">
            <w:pPr>
              <w:tabs>
                <w:tab w:val="left" w:pos="360"/>
              </w:tabs>
              <w:jc w:val="both"/>
            </w:pPr>
            <w:r w:rsidRPr="007B30A5">
              <w:t>Tính pH của dd tạo thành sau khi trộn 100,0 ml dd HCl 1,00M với 400,0 ml dd NaOH 0,375M.</w:t>
            </w:r>
          </w:p>
          <w:p w14:paraId="62246C4E" w14:textId="77777777" w:rsidR="00724562" w:rsidRPr="007B30A5" w:rsidRDefault="00724562" w:rsidP="00724562">
            <w:pPr>
              <w:tabs>
                <w:tab w:val="left" w:pos="360"/>
              </w:tabs>
              <w:jc w:val="both"/>
            </w:pPr>
            <w:r w:rsidRPr="007B30A5">
              <w:rPr>
                <w:u w:val="single"/>
              </w:rPr>
              <w:t>HS</w:t>
            </w:r>
            <w:r w:rsidRPr="007B30A5">
              <w:t>: Chép đề</w:t>
            </w:r>
          </w:p>
          <w:p w14:paraId="2A5BD9BC" w14:textId="77777777" w:rsidR="00724562" w:rsidRPr="007B30A5" w:rsidRDefault="00724562" w:rsidP="00724562">
            <w:pPr>
              <w:tabs>
                <w:tab w:val="left" w:pos="360"/>
              </w:tabs>
              <w:jc w:val="both"/>
            </w:pPr>
            <w:r w:rsidRPr="007B30A5">
              <w:rPr>
                <w:u w:val="single"/>
              </w:rPr>
              <w:t>GV</w:t>
            </w:r>
            <w:r w:rsidRPr="007B30A5">
              <w:t>:Hướng dẫn HS cách giải tính [OH</w:t>
            </w:r>
            <w:r w:rsidRPr="007B30A5">
              <w:rPr>
                <w:vertAlign w:val="superscript"/>
              </w:rPr>
              <w:t>-</w:t>
            </w:r>
            <w:r w:rsidRPr="007B30A5">
              <w:t>]</w:t>
            </w:r>
          </w:p>
          <w:p w14:paraId="20BCBC45" w14:textId="77777777" w:rsidR="00724562" w:rsidRPr="007B30A5" w:rsidRDefault="00724562" w:rsidP="00724562">
            <w:pPr>
              <w:tabs>
                <w:tab w:val="left" w:pos="360"/>
              </w:tabs>
              <w:jc w:val="both"/>
            </w:pPr>
          </w:p>
          <w:p w14:paraId="038F54AC" w14:textId="77777777" w:rsidR="00724562" w:rsidRPr="007B30A5" w:rsidRDefault="00724562" w:rsidP="00724562">
            <w:pPr>
              <w:tabs>
                <w:tab w:val="left" w:pos="360"/>
              </w:tabs>
              <w:jc w:val="both"/>
            </w:pPr>
          </w:p>
          <w:p w14:paraId="2CB00767" w14:textId="77777777" w:rsidR="00724562" w:rsidRPr="007B30A5" w:rsidRDefault="00724562" w:rsidP="00724562">
            <w:pPr>
              <w:tabs>
                <w:tab w:val="left" w:pos="360"/>
              </w:tabs>
              <w:jc w:val="both"/>
            </w:pPr>
          </w:p>
          <w:p w14:paraId="7818C7BE" w14:textId="77777777" w:rsidR="00724562" w:rsidRPr="007B30A5" w:rsidRDefault="00724562" w:rsidP="00724562">
            <w:pPr>
              <w:tabs>
                <w:tab w:val="left" w:pos="360"/>
              </w:tabs>
              <w:jc w:val="both"/>
            </w:pPr>
          </w:p>
          <w:p w14:paraId="69B3AF3E" w14:textId="77777777" w:rsidR="00724562" w:rsidRPr="007B30A5" w:rsidRDefault="00724562" w:rsidP="00724562">
            <w:pPr>
              <w:tabs>
                <w:tab w:val="left" w:pos="360"/>
              </w:tabs>
              <w:jc w:val="both"/>
            </w:pPr>
          </w:p>
          <w:p w14:paraId="2D56DB08" w14:textId="77777777" w:rsidR="00724562" w:rsidRPr="007B30A5" w:rsidRDefault="00724562" w:rsidP="00724562">
            <w:pPr>
              <w:tabs>
                <w:tab w:val="left" w:pos="360"/>
              </w:tabs>
              <w:jc w:val="both"/>
            </w:pPr>
            <w:r w:rsidRPr="007B30A5">
              <w:rPr>
                <w:u w:val="single"/>
              </w:rPr>
              <w:t>HS</w:t>
            </w:r>
            <w:r w:rsidRPr="007B30A5">
              <w:t>: Nghe giảng và hiểu</w:t>
            </w:r>
          </w:p>
          <w:p w14:paraId="781D7EE5" w14:textId="77777777" w:rsidR="00724562" w:rsidRPr="007B30A5" w:rsidRDefault="00724562" w:rsidP="00724562">
            <w:pPr>
              <w:tabs>
                <w:tab w:val="left" w:pos="360"/>
              </w:tabs>
              <w:jc w:val="both"/>
            </w:pPr>
          </w:p>
          <w:p w14:paraId="1E9A11DA" w14:textId="77777777" w:rsidR="00724562" w:rsidRPr="007B30A5" w:rsidRDefault="00724562" w:rsidP="00724562">
            <w:pPr>
              <w:tabs>
                <w:tab w:val="left" w:pos="360"/>
              </w:tabs>
              <w:jc w:val="both"/>
            </w:pPr>
            <w:r w:rsidRPr="007B30A5">
              <w:rPr>
                <w:u w:val="single"/>
              </w:rPr>
              <w:t>GV</w:t>
            </w:r>
            <w:r w:rsidRPr="007B30A5">
              <w:t>: Yêu cầu HS tính [H</w:t>
            </w:r>
            <w:r w:rsidRPr="007B30A5">
              <w:rPr>
                <w:vertAlign w:val="superscript"/>
              </w:rPr>
              <w:t>+</w:t>
            </w:r>
            <w:r w:rsidRPr="007B30A5">
              <w:t>] và pH</w:t>
            </w:r>
          </w:p>
          <w:p w14:paraId="17AB9903" w14:textId="77777777" w:rsidR="00724562" w:rsidRPr="007B30A5" w:rsidRDefault="00724562" w:rsidP="00724562">
            <w:pPr>
              <w:tabs>
                <w:tab w:val="left" w:pos="360"/>
              </w:tabs>
              <w:jc w:val="both"/>
              <w:rPr>
                <w:lang w:val="pt-BR"/>
              </w:rPr>
            </w:pPr>
            <w:r w:rsidRPr="007B30A5">
              <w:rPr>
                <w:u w:val="single"/>
                <w:lang w:val="pt-BR"/>
              </w:rPr>
              <w:t>HS</w:t>
            </w:r>
            <w:r w:rsidRPr="007B30A5">
              <w:rPr>
                <w:lang w:val="pt-BR"/>
              </w:rPr>
              <w:t>: Tính [H</w:t>
            </w:r>
            <w:r w:rsidRPr="007B30A5">
              <w:rPr>
                <w:vertAlign w:val="superscript"/>
                <w:lang w:val="pt-BR"/>
              </w:rPr>
              <w:t>+</w:t>
            </w:r>
            <w:r w:rsidRPr="007B30A5">
              <w:rPr>
                <w:lang w:val="pt-BR"/>
              </w:rPr>
              <w:t>] và pH</w:t>
            </w:r>
          </w:p>
        </w:tc>
        <w:tc>
          <w:tcPr>
            <w:tcW w:w="5520" w:type="dxa"/>
            <w:gridSpan w:val="2"/>
          </w:tcPr>
          <w:p w14:paraId="2D19C023" w14:textId="77777777" w:rsidR="00724562" w:rsidRPr="007B30A5" w:rsidRDefault="00724562" w:rsidP="00724562">
            <w:pPr>
              <w:tabs>
                <w:tab w:val="left" w:pos="360"/>
              </w:tabs>
              <w:jc w:val="both"/>
              <w:rPr>
                <w:b/>
                <w:u w:val="single"/>
              </w:rPr>
            </w:pPr>
            <w:r w:rsidRPr="007B30A5">
              <w:rPr>
                <w:b/>
                <w:u w:val="single"/>
              </w:rPr>
              <w:lastRenderedPageBreak/>
              <w:t>Bài 1:</w:t>
            </w:r>
          </w:p>
          <w:p w14:paraId="4FECD375" w14:textId="77777777" w:rsidR="00724562" w:rsidRPr="007B30A5" w:rsidRDefault="00724562" w:rsidP="00724562">
            <w:pPr>
              <w:tabs>
                <w:tab w:val="left" w:pos="360"/>
              </w:tabs>
              <w:jc w:val="both"/>
            </w:pPr>
            <w:r w:rsidRPr="007B30A5">
              <w:t>Một dd axit sunfuric có pH = 2.</w:t>
            </w:r>
          </w:p>
          <w:p w14:paraId="4B791A0D" w14:textId="77777777" w:rsidR="00724562" w:rsidRPr="007B30A5" w:rsidRDefault="00724562" w:rsidP="00724562">
            <w:pPr>
              <w:tabs>
                <w:tab w:val="left" w:pos="360"/>
              </w:tabs>
              <w:jc w:val="both"/>
            </w:pPr>
            <w:r w:rsidRPr="007B30A5">
              <w:rPr>
                <w:b/>
                <w:u w:val="single"/>
              </w:rPr>
              <w:t>a/</w:t>
            </w:r>
            <w:r w:rsidRPr="007B30A5">
              <w:t xml:space="preserve"> Tính nồng độ mol của axit sunfuric trong dd đó. Biết rằng ở nồng độ này, sự phân li của axit sunfuric thành ion được coi là hoàn toàn.</w:t>
            </w:r>
          </w:p>
          <w:p w14:paraId="7FE949CC" w14:textId="77777777" w:rsidR="00724562" w:rsidRPr="007B30A5" w:rsidRDefault="00724562" w:rsidP="00724562">
            <w:pPr>
              <w:tabs>
                <w:tab w:val="left" w:pos="360"/>
              </w:tabs>
              <w:jc w:val="both"/>
            </w:pPr>
            <w:r w:rsidRPr="007B30A5">
              <w:rPr>
                <w:b/>
                <w:u w:val="single"/>
              </w:rPr>
              <w:t>b/</w:t>
            </w:r>
            <w:r w:rsidRPr="007B30A5">
              <w:t xml:space="preserve"> Tính nồng độ mol của ion OH</w:t>
            </w:r>
            <w:r w:rsidRPr="007B30A5">
              <w:rPr>
                <w:vertAlign w:val="superscript"/>
              </w:rPr>
              <w:t>-</w:t>
            </w:r>
            <w:r w:rsidRPr="007B30A5">
              <w:t xml:space="preserve"> trong dd đó.</w:t>
            </w:r>
          </w:p>
          <w:p w14:paraId="33C11896" w14:textId="77777777" w:rsidR="00724562" w:rsidRPr="007B30A5" w:rsidRDefault="00724562" w:rsidP="00724562">
            <w:pPr>
              <w:tabs>
                <w:tab w:val="left" w:pos="360"/>
              </w:tabs>
              <w:jc w:val="center"/>
              <w:rPr>
                <w:b/>
                <w:u w:val="single"/>
              </w:rPr>
            </w:pPr>
          </w:p>
          <w:p w14:paraId="11D9078A" w14:textId="77777777" w:rsidR="00724562" w:rsidRPr="007B30A5" w:rsidRDefault="00724562" w:rsidP="00724562">
            <w:pPr>
              <w:tabs>
                <w:tab w:val="left" w:pos="360"/>
              </w:tabs>
              <w:jc w:val="center"/>
              <w:rPr>
                <w:b/>
                <w:u w:val="single"/>
              </w:rPr>
            </w:pPr>
          </w:p>
          <w:p w14:paraId="4E02F2D4" w14:textId="77777777" w:rsidR="00724562" w:rsidRPr="007B30A5" w:rsidRDefault="00724562" w:rsidP="00724562">
            <w:pPr>
              <w:tabs>
                <w:tab w:val="left" w:pos="360"/>
              </w:tabs>
              <w:jc w:val="center"/>
              <w:rPr>
                <w:b/>
                <w:u w:val="single"/>
              </w:rPr>
            </w:pPr>
          </w:p>
          <w:p w14:paraId="622A839C" w14:textId="77777777" w:rsidR="00724562" w:rsidRPr="007B30A5" w:rsidRDefault="00724562" w:rsidP="00724562">
            <w:pPr>
              <w:tabs>
                <w:tab w:val="left" w:pos="360"/>
              </w:tabs>
              <w:jc w:val="center"/>
              <w:rPr>
                <w:b/>
                <w:u w:val="single"/>
              </w:rPr>
            </w:pPr>
          </w:p>
          <w:p w14:paraId="1407D449" w14:textId="77777777" w:rsidR="00724562" w:rsidRPr="007B30A5" w:rsidRDefault="00724562" w:rsidP="00724562">
            <w:pPr>
              <w:tabs>
                <w:tab w:val="left" w:pos="360"/>
              </w:tabs>
              <w:jc w:val="center"/>
              <w:rPr>
                <w:b/>
                <w:u w:val="single"/>
              </w:rPr>
            </w:pPr>
            <w:r w:rsidRPr="007B30A5">
              <w:rPr>
                <w:b/>
                <w:u w:val="single"/>
              </w:rPr>
              <w:t>Giải:</w:t>
            </w:r>
          </w:p>
          <w:p w14:paraId="0B67BB7B" w14:textId="77777777" w:rsidR="00724562" w:rsidRPr="007B30A5" w:rsidRDefault="00724562" w:rsidP="00724562">
            <w:pPr>
              <w:tabs>
                <w:tab w:val="left" w:pos="360"/>
              </w:tabs>
              <w:jc w:val="both"/>
            </w:pPr>
            <w:r w:rsidRPr="007B30A5">
              <w:rPr>
                <w:b/>
                <w:u w:val="single"/>
              </w:rPr>
              <w:t>a/</w:t>
            </w:r>
            <w:r w:rsidRPr="007B30A5">
              <w:t xml:space="preserve"> pH = 2 </w:t>
            </w:r>
            <w:r w:rsidRPr="007B30A5">
              <w:rPr>
                <w:position w:val="-6"/>
                <w:lang w:val="nl-NL"/>
              </w:rPr>
              <w:object w:dxaOrig="300" w:dyaOrig="220" w14:anchorId="1092447E">
                <v:shape id="_x0000_i1064" type="#_x0000_t75" style="width:15pt;height:11.25pt" o:ole="">
                  <v:imagedata r:id="rId64" o:title=""/>
                </v:shape>
                <o:OLEObject Type="Embed" ProgID="Equation.3" ShapeID="_x0000_i1064" DrawAspect="Content" ObjectID="_1672681271" r:id="rId65"/>
              </w:object>
            </w:r>
            <w:r w:rsidRPr="007B30A5">
              <w:t xml:space="preserve"> [H</w:t>
            </w:r>
            <w:r w:rsidRPr="007B30A5">
              <w:rPr>
                <w:vertAlign w:val="superscript"/>
              </w:rPr>
              <w:t>+</w:t>
            </w:r>
            <w:r w:rsidRPr="007B30A5">
              <w:t>] = 10</w:t>
            </w:r>
            <w:r w:rsidRPr="007B30A5">
              <w:rPr>
                <w:vertAlign w:val="superscript"/>
              </w:rPr>
              <w:t>-2</w:t>
            </w:r>
            <w:r w:rsidRPr="007B30A5">
              <w:t xml:space="preserve"> = 0,01M</w:t>
            </w:r>
          </w:p>
          <w:p w14:paraId="259011B0" w14:textId="77777777" w:rsidR="00724562" w:rsidRPr="007B30A5" w:rsidRDefault="00724562" w:rsidP="00724562">
            <w:pPr>
              <w:tabs>
                <w:tab w:val="left" w:pos="360"/>
              </w:tabs>
              <w:jc w:val="both"/>
            </w:pPr>
            <w:r w:rsidRPr="007B30A5">
              <w:t>H</w:t>
            </w:r>
            <w:r w:rsidRPr="007B30A5">
              <w:rPr>
                <w:vertAlign w:val="subscript"/>
              </w:rPr>
              <w:t>2</w:t>
            </w:r>
            <w:r w:rsidRPr="007B30A5">
              <w:t>SO</w:t>
            </w:r>
            <w:r w:rsidRPr="007B30A5">
              <w:rPr>
                <w:vertAlign w:val="subscript"/>
              </w:rPr>
              <w:t>4</w:t>
            </w:r>
            <w:r w:rsidRPr="007B30A5">
              <w:t xml:space="preserve"> </w:t>
            </w:r>
            <w:r w:rsidRPr="007B30A5">
              <w:rPr>
                <w:position w:val="-6"/>
                <w:lang w:val="nl-NL"/>
              </w:rPr>
              <w:object w:dxaOrig="300" w:dyaOrig="220" w14:anchorId="565A547D">
                <v:shape id="_x0000_i1065" type="#_x0000_t75" style="width:15pt;height:11.25pt" o:ole="">
                  <v:imagedata r:id="rId64" o:title=""/>
                </v:shape>
                <o:OLEObject Type="Embed" ProgID="Equation.3" ShapeID="_x0000_i1065" DrawAspect="Content" ObjectID="_1672681272" r:id="rId66"/>
              </w:object>
            </w:r>
            <w:r w:rsidRPr="007B30A5">
              <w:t xml:space="preserve"> 2 H</w:t>
            </w:r>
            <w:r w:rsidRPr="007B30A5">
              <w:rPr>
                <w:vertAlign w:val="superscript"/>
              </w:rPr>
              <w:t>+</w:t>
            </w:r>
            <w:r w:rsidRPr="007B30A5">
              <w:t xml:space="preserve"> + SO</w:t>
            </w:r>
            <w:r w:rsidRPr="007B30A5">
              <w:rPr>
                <w:position w:val="-10"/>
                <w:lang w:val="nl-NL"/>
              </w:rPr>
              <w:object w:dxaOrig="240" w:dyaOrig="360" w14:anchorId="62681A85">
                <v:shape id="_x0000_i1066" type="#_x0000_t75" style="width:12pt;height:18pt" o:ole="">
                  <v:imagedata r:id="rId67" o:title=""/>
                </v:shape>
                <o:OLEObject Type="Embed" ProgID="Equation.3" ShapeID="_x0000_i1066" DrawAspect="Content" ObjectID="_1672681273" r:id="rId68"/>
              </w:object>
            </w:r>
          </w:p>
          <w:p w14:paraId="230342AA" w14:textId="77777777" w:rsidR="00724562" w:rsidRPr="007B30A5" w:rsidRDefault="00724562" w:rsidP="00724562">
            <w:pPr>
              <w:tabs>
                <w:tab w:val="left" w:pos="360"/>
              </w:tabs>
              <w:jc w:val="both"/>
            </w:pPr>
            <w:r w:rsidRPr="007B30A5">
              <w:lastRenderedPageBreak/>
              <w:t>[H</w:t>
            </w:r>
            <w:r w:rsidRPr="007B30A5">
              <w:rPr>
                <w:vertAlign w:val="subscript"/>
              </w:rPr>
              <w:t>2</w:t>
            </w:r>
            <w:r w:rsidRPr="007B30A5">
              <w:t>SO</w:t>
            </w:r>
            <w:r w:rsidRPr="007B30A5">
              <w:rPr>
                <w:vertAlign w:val="subscript"/>
              </w:rPr>
              <w:t>4</w:t>
            </w:r>
            <w:r w:rsidRPr="007B30A5">
              <w:t xml:space="preserve">] = </w:t>
            </w:r>
            <w:r w:rsidRPr="007B30A5">
              <w:rPr>
                <w:position w:val="-24"/>
                <w:lang w:val="nl-NL"/>
              </w:rPr>
              <w:object w:dxaOrig="240" w:dyaOrig="620" w14:anchorId="4ECE5BB9">
                <v:shape id="_x0000_i1067" type="#_x0000_t75" style="width:12pt;height:30.75pt" o:ole="">
                  <v:imagedata r:id="rId69" o:title=""/>
                </v:shape>
                <o:OLEObject Type="Embed" ProgID="Equation.3" ShapeID="_x0000_i1067" DrawAspect="Content" ObjectID="_1672681274" r:id="rId70"/>
              </w:object>
            </w:r>
            <w:r w:rsidRPr="007B30A5">
              <w:t>[H</w:t>
            </w:r>
            <w:r w:rsidRPr="007B30A5">
              <w:rPr>
                <w:vertAlign w:val="superscript"/>
              </w:rPr>
              <w:t>+</w:t>
            </w:r>
            <w:r w:rsidRPr="007B30A5">
              <w:t xml:space="preserve">] = </w:t>
            </w:r>
            <w:r w:rsidRPr="007B30A5">
              <w:rPr>
                <w:position w:val="-24"/>
                <w:lang w:val="nl-NL"/>
              </w:rPr>
              <w:object w:dxaOrig="240" w:dyaOrig="620" w14:anchorId="5DA1A843">
                <v:shape id="_x0000_i1068" type="#_x0000_t75" style="width:12pt;height:30.75pt" o:ole="">
                  <v:imagedata r:id="rId71" o:title=""/>
                </v:shape>
                <o:OLEObject Type="Embed" ProgID="Equation.3" ShapeID="_x0000_i1068" DrawAspect="Content" ObjectID="_1672681275" r:id="rId72"/>
              </w:object>
            </w:r>
            <w:r w:rsidRPr="007B30A5">
              <w:t>.0,01 = 0,005M</w:t>
            </w:r>
          </w:p>
          <w:p w14:paraId="4F21304D" w14:textId="77777777" w:rsidR="00724562" w:rsidRPr="007B30A5" w:rsidRDefault="00724562" w:rsidP="00724562">
            <w:pPr>
              <w:tabs>
                <w:tab w:val="left" w:pos="360"/>
              </w:tabs>
              <w:jc w:val="both"/>
            </w:pPr>
            <w:r w:rsidRPr="007B30A5">
              <w:rPr>
                <w:b/>
                <w:u w:val="single"/>
              </w:rPr>
              <w:t>b/</w:t>
            </w:r>
            <w:r w:rsidRPr="007B30A5">
              <w:t xml:space="preserve"> [OH</w:t>
            </w:r>
            <w:r w:rsidRPr="007B30A5">
              <w:rPr>
                <w:vertAlign w:val="superscript"/>
              </w:rPr>
              <w:t>-</w:t>
            </w:r>
            <w:r w:rsidRPr="007B30A5">
              <w:t xml:space="preserve">] = </w:t>
            </w:r>
            <w:r w:rsidRPr="007B30A5">
              <w:rPr>
                <w:position w:val="-24"/>
                <w:lang w:val="nl-NL"/>
              </w:rPr>
              <w:object w:dxaOrig="1579" w:dyaOrig="660" w14:anchorId="1DC10D4D">
                <v:shape id="_x0000_i1069" type="#_x0000_t75" style="width:78.75pt;height:33pt" o:ole="">
                  <v:imagedata r:id="rId73" o:title=""/>
                </v:shape>
                <o:OLEObject Type="Embed" ProgID="Equation.3" ShapeID="_x0000_i1069" DrawAspect="Content" ObjectID="_1672681276" r:id="rId74"/>
              </w:object>
            </w:r>
          </w:p>
          <w:p w14:paraId="4746CAD2" w14:textId="77777777" w:rsidR="00724562" w:rsidRPr="007B30A5" w:rsidRDefault="00724562" w:rsidP="00724562">
            <w:pPr>
              <w:tabs>
                <w:tab w:val="left" w:pos="360"/>
              </w:tabs>
              <w:jc w:val="both"/>
              <w:rPr>
                <w:b/>
                <w:u w:val="single"/>
              </w:rPr>
            </w:pPr>
          </w:p>
          <w:p w14:paraId="01DFB3C2" w14:textId="77777777" w:rsidR="00724562" w:rsidRPr="007B30A5" w:rsidRDefault="00724562" w:rsidP="00724562">
            <w:pPr>
              <w:tabs>
                <w:tab w:val="left" w:pos="360"/>
              </w:tabs>
              <w:jc w:val="both"/>
              <w:rPr>
                <w:b/>
                <w:u w:val="single"/>
              </w:rPr>
            </w:pPr>
            <w:r w:rsidRPr="007B30A5">
              <w:rPr>
                <w:b/>
                <w:u w:val="single"/>
              </w:rPr>
              <w:t>Bài 2:</w:t>
            </w:r>
          </w:p>
          <w:p w14:paraId="7DFFC84E" w14:textId="77777777" w:rsidR="00724562" w:rsidRPr="007B30A5" w:rsidRDefault="00724562" w:rsidP="00724562">
            <w:pPr>
              <w:tabs>
                <w:tab w:val="left" w:pos="360"/>
              </w:tabs>
              <w:jc w:val="both"/>
              <w:rPr>
                <w:lang w:val="pt-BR"/>
              </w:rPr>
            </w:pPr>
            <w:r w:rsidRPr="007B30A5">
              <w:t xml:space="preserve">Cho m gam natri vào nước, ta thu được 1,5 lít dd có pH = 13. </w:t>
            </w:r>
            <w:r w:rsidRPr="007B30A5">
              <w:rPr>
                <w:lang w:val="pt-BR"/>
              </w:rPr>
              <w:t>Tính m.</w:t>
            </w:r>
          </w:p>
          <w:p w14:paraId="58B44655" w14:textId="77777777" w:rsidR="00724562" w:rsidRPr="007B30A5" w:rsidRDefault="00724562" w:rsidP="00724562">
            <w:pPr>
              <w:tabs>
                <w:tab w:val="left" w:pos="360"/>
              </w:tabs>
              <w:jc w:val="center"/>
              <w:rPr>
                <w:b/>
                <w:u w:val="single"/>
                <w:lang w:val="pt-BR"/>
              </w:rPr>
            </w:pPr>
          </w:p>
          <w:p w14:paraId="16FB0E50" w14:textId="77777777" w:rsidR="00724562" w:rsidRPr="007B30A5" w:rsidRDefault="00724562" w:rsidP="00724562">
            <w:pPr>
              <w:tabs>
                <w:tab w:val="left" w:pos="360"/>
              </w:tabs>
              <w:jc w:val="center"/>
              <w:rPr>
                <w:b/>
                <w:u w:val="single"/>
                <w:lang w:val="pt-BR"/>
              </w:rPr>
            </w:pPr>
          </w:p>
          <w:p w14:paraId="3860C7F6" w14:textId="77777777" w:rsidR="00724562" w:rsidRPr="007B30A5" w:rsidRDefault="00724562" w:rsidP="00724562">
            <w:pPr>
              <w:tabs>
                <w:tab w:val="left" w:pos="360"/>
              </w:tabs>
              <w:rPr>
                <w:b/>
                <w:u w:val="single"/>
                <w:lang w:val="pt-BR"/>
              </w:rPr>
            </w:pPr>
          </w:p>
          <w:p w14:paraId="73E40B58" w14:textId="77777777" w:rsidR="00724562" w:rsidRPr="007B30A5" w:rsidRDefault="00724562" w:rsidP="00724562">
            <w:pPr>
              <w:tabs>
                <w:tab w:val="left" w:pos="360"/>
              </w:tabs>
              <w:jc w:val="center"/>
              <w:rPr>
                <w:b/>
                <w:u w:val="single"/>
                <w:lang w:val="pt-BR"/>
              </w:rPr>
            </w:pPr>
            <w:r w:rsidRPr="007B30A5">
              <w:rPr>
                <w:b/>
                <w:u w:val="single"/>
                <w:lang w:val="pt-BR"/>
              </w:rPr>
              <w:t>Giải:</w:t>
            </w:r>
          </w:p>
          <w:p w14:paraId="0E942D27" w14:textId="77777777" w:rsidR="00724562" w:rsidRPr="007B30A5" w:rsidRDefault="00724562" w:rsidP="00724562">
            <w:pPr>
              <w:tabs>
                <w:tab w:val="left" w:pos="360"/>
              </w:tabs>
              <w:jc w:val="center"/>
              <w:rPr>
                <w:b/>
                <w:u w:val="single"/>
                <w:lang w:val="pt-BR"/>
              </w:rPr>
            </w:pPr>
          </w:p>
          <w:p w14:paraId="6594E025" w14:textId="77777777" w:rsidR="00724562" w:rsidRPr="007B30A5" w:rsidRDefault="00724562" w:rsidP="00724562">
            <w:pPr>
              <w:tabs>
                <w:tab w:val="left" w:pos="360"/>
              </w:tabs>
              <w:jc w:val="both"/>
              <w:rPr>
                <w:lang w:val="pt-BR"/>
              </w:rPr>
            </w:pPr>
            <w:r w:rsidRPr="007B30A5">
              <w:rPr>
                <w:lang w:val="pt-BR"/>
              </w:rPr>
              <w:t>pH = 13</w:t>
            </w:r>
            <w:r w:rsidRPr="007B30A5">
              <w:rPr>
                <w:position w:val="-6"/>
                <w:lang w:val="nl-NL"/>
              </w:rPr>
              <w:object w:dxaOrig="300" w:dyaOrig="220" w14:anchorId="1227F939">
                <v:shape id="_x0000_i1070" type="#_x0000_t75" style="width:15pt;height:11.25pt" o:ole="">
                  <v:imagedata r:id="rId64" o:title=""/>
                </v:shape>
                <o:OLEObject Type="Embed" ProgID="Equation.3" ShapeID="_x0000_i1070" DrawAspect="Content" ObjectID="_1672681277" r:id="rId75"/>
              </w:object>
            </w:r>
            <w:r w:rsidRPr="007B30A5">
              <w:rPr>
                <w:lang w:val="pt-BR"/>
              </w:rPr>
              <w:t xml:space="preserve"> [H</w:t>
            </w:r>
            <w:r w:rsidRPr="007B30A5">
              <w:rPr>
                <w:vertAlign w:val="superscript"/>
                <w:lang w:val="pt-BR"/>
              </w:rPr>
              <w:t>+</w:t>
            </w:r>
            <w:r w:rsidRPr="007B30A5">
              <w:rPr>
                <w:lang w:val="pt-BR"/>
              </w:rPr>
              <w:t>] = 10</w:t>
            </w:r>
            <w:r w:rsidRPr="007B30A5">
              <w:rPr>
                <w:vertAlign w:val="superscript"/>
                <w:lang w:val="pt-BR"/>
              </w:rPr>
              <w:t>-13</w:t>
            </w:r>
          </w:p>
          <w:p w14:paraId="1B67E760" w14:textId="77777777" w:rsidR="00724562" w:rsidRPr="007B30A5" w:rsidRDefault="00724562" w:rsidP="00724562">
            <w:pPr>
              <w:tabs>
                <w:tab w:val="left" w:pos="360"/>
              </w:tabs>
              <w:jc w:val="both"/>
              <w:rPr>
                <w:lang w:val="pt-BR"/>
              </w:rPr>
            </w:pPr>
            <w:r w:rsidRPr="007B30A5">
              <w:rPr>
                <w:lang w:val="pt-BR"/>
              </w:rPr>
              <w:t xml:space="preserve"> </w:t>
            </w:r>
            <w:r w:rsidRPr="007B30A5">
              <w:rPr>
                <w:position w:val="-6"/>
                <w:lang w:val="nl-NL"/>
              </w:rPr>
              <w:object w:dxaOrig="300" w:dyaOrig="220" w14:anchorId="2290C6AB">
                <v:shape id="_x0000_i1071" type="#_x0000_t75" style="width:15pt;height:11.25pt" o:ole="">
                  <v:imagedata r:id="rId64" o:title=""/>
                </v:shape>
                <o:OLEObject Type="Embed" ProgID="Equation.3" ShapeID="_x0000_i1071" DrawAspect="Content" ObjectID="_1672681278" r:id="rId76"/>
              </w:object>
            </w:r>
            <w:r w:rsidRPr="007B30A5">
              <w:rPr>
                <w:lang w:val="pt-BR"/>
              </w:rPr>
              <w:t xml:space="preserve"> [OH</w:t>
            </w:r>
            <w:r w:rsidRPr="007B30A5">
              <w:rPr>
                <w:vertAlign w:val="superscript"/>
                <w:lang w:val="pt-BR"/>
              </w:rPr>
              <w:t>-</w:t>
            </w:r>
            <w:r w:rsidRPr="007B30A5">
              <w:rPr>
                <w:lang w:val="pt-BR"/>
              </w:rPr>
              <w:t>] = 10</w:t>
            </w:r>
            <w:r w:rsidRPr="007B30A5">
              <w:rPr>
                <w:vertAlign w:val="superscript"/>
                <w:lang w:val="pt-BR"/>
              </w:rPr>
              <w:t>-1</w:t>
            </w:r>
            <w:r w:rsidRPr="007B30A5">
              <w:rPr>
                <w:lang w:val="pt-BR"/>
              </w:rPr>
              <w:t xml:space="preserve"> = 0,1M  </w:t>
            </w:r>
          </w:p>
          <w:p w14:paraId="7C2411FB" w14:textId="77777777" w:rsidR="00724562" w:rsidRPr="007B30A5" w:rsidRDefault="00724562" w:rsidP="00724562">
            <w:pPr>
              <w:tabs>
                <w:tab w:val="left" w:pos="360"/>
              </w:tabs>
              <w:jc w:val="both"/>
              <w:rPr>
                <w:lang w:val="pt-BR"/>
              </w:rPr>
            </w:pPr>
            <w:r w:rsidRPr="007B30A5">
              <w:rPr>
                <w:lang w:val="pt-BR"/>
              </w:rPr>
              <w:t>Số mol OH</w:t>
            </w:r>
            <w:r w:rsidRPr="007B30A5">
              <w:rPr>
                <w:vertAlign w:val="superscript"/>
                <w:lang w:val="pt-BR"/>
              </w:rPr>
              <w:t>-</w:t>
            </w:r>
            <w:r w:rsidRPr="007B30A5">
              <w:rPr>
                <w:lang w:val="pt-BR"/>
              </w:rPr>
              <w:t xml:space="preserve"> trong 1,5 lít dd bằng: 0,1.1,5 = 0,15 (mol)</w:t>
            </w:r>
          </w:p>
          <w:p w14:paraId="0ED2CEA9" w14:textId="77777777" w:rsidR="00724562" w:rsidRPr="007B30A5" w:rsidRDefault="00724562" w:rsidP="00724562">
            <w:pPr>
              <w:tabs>
                <w:tab w:val="left" w:pos="360"/>
              </w:tabs>
              <w:jc w:val="both"/>
              <w:rPr>
                <w:lang w:val="pt-BR"/>
              </w:rPr>
            </w:pPr>
            <w:r w:rsidRPr="007B30A5">
              <w:rPr>
                <w:lang w:val="pt-BR"/>
              </w:rPr>
              <w:t>2Na + 2H</w:t>
            </w:r>
            <w:r w:rsidRPr="007B30A5">
              <w:rPr>
                <w:vertAlign w:val="subscript"/>
                <w:lang w:val="pt-BR"/>
              </w:rPr>
              <w:t>2</w:t>
            </w:r>
            <w:r w:rsidRPr="007B30A5">
              <w:rPr>
                <w:lang w:val="pt-BR"/>
              </w:rPr>
              <w:t xml:space="preserve">O </w:t>
            </w:r>
            <w:r w:rsidRPr="007B30A5">
              <w:rPr>
                <w:position w:val="-6"/>
                <w:lang w:val="nl-NL"/>
              </w:rPr>
              <w:object w:dxaOrig="300" w:dyaOrig="220" w14:anchorId="27224220">
                <v:shape id="_x0000_i1072" type="#_x0000_t75" style="width:15pt;height:11.25pt" o:ole="">
                  <v:imagedata r:id="rId64" o:title=""/>
                </v:shape>
                <o:OLEObject Type="Embed" ProgID="Equation.3" ShapeID="_x0000_i1072" DrawAspect="Content" ObjectID="_1672681279" r:id="rId77"/>
              </w:object>
            </w:r>
            <w:r w:rsidRPr="007B30A5">
              <w:rPr>
                <w:lang w:val="pt-BR"/>
              </w:rPr>
              <w:t xml:space="preserve"> 2Na</w:t>
            </w:r>
            <w:r w:rsidRPr="007B30A5">
              <w:rPr>
                <w:vertAlign w:val="superscript"/>
                <w:lang w:val="pt-BR"/>
              </w:rPr>
              <w:t>+</w:t>
            </w:r>
            <w:r w:rsidRPr="007B30A5">
              <w:rPr>
                <w:lang w:val="pt-BR"/>
              </w:rPr>
              <w:t xml:space="preserve"> + 2OH</w:t>
            </w:r>
            <w:r w:rsidRPr="007B30A5">
              <w:rPr>
                <w:vertAlign w:val="superscript"/>
                <w:lang w:val="pt-BR"/>
              </w:rPr>
              <w:t>-</w:t>
            </w:r>
            <w:r w:rsidRPr="007B30A5">
              <w:rPr>
                <w:lang w:val="pt-BR"/>
              </w:rPr>
              <w:t xml:space="preserve"> + H</w:t>
            </w:r>
            <w:r w:rsidRPr="007B30A5">
              <w:rPr>
                <w:vertAlign w:val="subscript"/>
                <w:lang w:val="pt-BR"/>
              </w:rPr>
              <w:t>2</w:t>
            </w:r>
            <w:r w:rsidRPr="007B30A5">
              <w:rPr>
                <w:position w:val="-6"/>
                <w:vertAlign w:val="subscript"/>
                <w:lang w:val="nl-NL"/>
              </w:rPr>
              <w:object w:dxaOrig="220" w:dyaOrig="320" w14:anchorId="684F7B59">
                <v:shape id="_x0000_i1073" type="#_x0000_t75" style="width:11.25pt;height:15.75pt" o:ole="">
                  <v:imagedata r:id="rId78" o:title=""/>
                </v:shape>
                <o:OLEObject Type="Embed" ProgID="Equation.3" ShapeID="_x0000_i1073" DrawAspect="Content" ObjectID="_1672681280" r:id="rId79"/>
              </w:object>
            </w:r>
          </w:p>
          <w:p w14:paraId="484EE244" w14:textId="77777777" w:rsidR="00724562" w:rsidRPr="007B30A5" w:rsidRDefault="00724562" w:rsidP="00724562">
            <w:pPr>
              <w:tabs>
                <w:tab w:val="left" w:pos="360"/>
              </w:tabs>
              <w:jc w:val="both"/>
              <w:rPr>
                <w:lang w:val="pt-BR"/>
              </w:rPr>
            </w:pPr>
            <w:r w:rsidRPr="007B30A5">
              <w:rPr>
                <w:lang w:val="pt-BR"/>
              </w:rPr>
              <w:t>Số mol Na = số mol OH</w:t>
            </w:r>
            <w:r w:rsidRPr="007B30A5">
              <w:rPr>
                <w:vertAlign w:val="superscript"/>
                <w:lang w:val="pt-BR"/>
              </w:rPr>
              <w:t>-</w:t>
            </w:r>
            <w:r w:rsidRPr="007B30A5">
              <w:rPr>
                <w:lang w:val="pt-BR"/>
              </w:rPr>
              <w:t xml:space="preserve"> = 0,15 ( mol)</w:t>
            </w:r>
          </w:p>
          <w:p w14:paraId="154B1F60" w14:textId="77777777" w:rsidR="00724562" w:rsidRPr="007B30A5" w:rsidRDefault="00724562" w:rsidP="00724562">
            <w:pPr>
              <w:tabs>
                <w:tab w:val="left" w:pos="360"/>
              </w:tabs>
              <w:jc w:val="both"/>
              <w:rPr>
                <w:lang w:val="pt-BR"/>
              </w:rPr>
            </w:pPr>
            <w:r w:rsidRPr="007B30A5">
              <w:rPr>
                <w:lang w:val="pt-BR"/>
              </w:rPr>
              <w:t>Khối lượng Na = 0,15.23 = 3,45 gam</w:t>
            </w:r>
          </w:p>
          <w:p w14:paraId="7DFF6317" w14:textId="77777777" w:rsidR="00724562" w:rsidRPr="007B30A5" w:rsidRDefault="00724562" w:rsidP="00724562">
            <w:pPr>
              <w:tabs>
                <w:tab w:val="left" w:pos="360"/>
              </w:tabs>
              <w:jc w:val="both"/>
              <w:rPr>
                <w:b/>
                <w:u w:val="single"/>
                <w:lang w:val="pt-BR"/>
              </w:rPr>
            </w:pPr>
            <w:r w:rsidRPr="007B30A5">
              <w:rPr>
                <w:b/>
                <w:u w:val="single"/>
                <w:lang w:val="pt-BR"/>
              </w:rPr>
              <w:t>Bài 3:</w:t>
            </w:r>
          </w:p>
          <w:p w14:paraId="4989528E" w14:textId="77777777" w:rsidR="00724562" w:rsidRPr="007B30A5" w:rsidRDefault="00724562" w:rsidP="00724562">
            <w:pPr>
              <w:tabs>
                <w:tab w:val="left" w:pos="360"/>
              </w:tabs>
              <w:jc w:val="both"/>
              <w:rPr>
                <w:lang w:val="pt-BR"/>
              </w:rPr>
            </w:pPr>
            <w:r w:rsidRPr="007B30A5">
              <w:rPr>
                <w:lang w:val="pt-BR"/>
              </w:rPr>
              <w:t>Tính pH của dd chứa 1,46 g HCl trong 400,0 ml.</w:t>
            </w:r>
          </w:p>
          <w:p w14:paraId="3430EC53" w14:textId="77777777" w:rsidR="00724562" w:rsidRPr="007B30A5" w:rsidRDefault="00724562" w:rsidP="00724562">
            <w:pPr>
              <w:tabs>
                <w:tab w:val="left" w:pos="360"/>
              </w:tabs>
              <w:jc w:val="center"/>
              <w:rPr>
                <w:b/>
                <w:u w:val="single"/>
                <w:lang w:val="pt-BR"/>
              </w:rPr>
            </w:pPr>
          </w:p>
          <w:p w14:paraId="53E704B7" w14:textId="77777777" w:rsidR="00724562" w:rsidRPr="007B30A5" w:rsidRDefault="00724562" w:rsidP="00724562">
            <w:pPr>
              <w:tabs>
                <w:tab w:val="left" w:pos="360"/>
              </w:tabs>
              <w:rPr>
                <w:b/>
                <w:u w:val="single"/>
                <w:lang w:val="pt-BR"/>
              </w:rPr>
            </w:pPr>
          </w:p>
          <w:p w14:paraId="60ACD524" w14:textId="77777777" w:rsidR="00724562" w:rsidRPr="007B30A5" w:rsidRDefault="00724562" w:rsidP="00724562">
            <w:pPr>
              <w:tabs>
                <w:tab w:val="left" w:pos="360"/>
              </w:tabs>
              <w:jc w:val="center"/>
              <w:rPr>
                <w:b/>
                <w:u w:val="single"/>
                <w:lang w:val="pt-BR"/>
              </w:rPr>
            </w:pPr>
            <w:r w:rsidRPr="007B30A5">
              <w:rPr>
                <w:b/>
                <w:u w:val="single"/>
                <w:lang w:val="pt-BR"/>
              </w:rPr>
              <w:t>Giải:</w:t>
            </w:r>
          </w:p>
          <w:p w14:paraId="6179BF29" w14:textId="77777777" w:rsidR="00724562" w:rsidRPr="007B30A5" w:rsidRDefault="00724562" w:rsidP="00724562">
            <w:pPr>
              <w:tabs>
                <w:tab w:val="left" w:pos="360"/>
              </w:tabs>
              <w:jc w:val="center"/>
              <w:rPr>
                <w:b/>
                <w:u w:val="single"/>
                <w:lang w:val="pt-BR"/>
              </w:rPr>
            </w:pPr>
          </w:p>
          <w:p w14:paraId="16A7761E" w14:textId="77777777" w:rsidR="00724562" w:rsidRPr="007B30A5" w:rsidRDefault="00724562" w:rsidP="00724562">
            <w:pPr>
              <w:tabs>
                <w:tab w:val="left" w:pos="360"/>
              </w:tabs>
              <w:jc w:val="both"/>
              <w:rPr>
                <w:lang w:val="pt-BR"/>
              </w:rPr>
            </w:pPr>
            <w:r w:rsidRPr="007B30A5">
              <w:rPr>
                <w:lang w:val="pt-BR"/>
              </w:rPr>
              <w:t>C</w:t>
            </w:r>
            <w:r w:rsidRPr="007B30A5">
              <w:rPr>
                <w:vertAlign w:val="subscript"/>
                <w:lang w:val="pt-BR"/>
              </w:rPr>
              <w:t>M</w:t>
            </w:r>
            <w:r w:rsidRPr="007B30A5">
              <w:rPr>
                <w:lang w:val="pt-BR"/>
              </w:rPr>
              <w:t xml:space="preserve">(HCl) = </w:t>
            </w:r>
            <w:r w:rsidRPr="007B30A5">
              <w:rPr>
                <w:position w:val="-28"/>
                <w:lang w:val="nl-NL"/>
              </w:rPr>
              <w:object w:dxaOrig="3100" w:dyaOrig="660" w14:anchorId="4C3BE83D">
                <v:shape id="_x0000_i1074" type="#_x0000_t75" style="width:155.25pt;height:33pt" o:ole="">
                  <v:imagedata r:id="rId80" o:title=""/>
                </v:shape>
                <o:OLEObject Type="Embed" ProgID="Equation.3" ShapeID="_x0000_i1074" DrawAspect="Content" ObjectID="_1672681281" r:id="rId81"/>
              </w:object>
            </w:r>
          </w:p>
          <w:p w14:paraId="316B17CB" w14:textId="77777777" w:rsidR="00724562" w:rsidRPr="007B30A5" w:rsidRDefault="00724562" w:rsidP="00724562">
            <w:pPr>
              <w:tabs>
                <w:tab w:val="left" w:pos="360"/>
              </w:tabs>
              <w:jc w:val="both"/>
              <w:rPr>
                <w:lang w:val="pt-BR"/>
              </w:rPr>
            </w:pPr>
            <w:r w:rsidRPr="007B30A5">
              <w:rPr>
                <w:lang w:val="pt-BR"/>
              </w:rPr>
              <w:t>[H</w:t>
            </w:r>
            <w:r w:rsidRPr="007B30A5">
              <w:rPr>
                <w:vertAlign w:val="superscript"/>
                <w:lang w:val="pt-BR"/>
              </w:rPr>
              <w:t>+</w:t>
            </w:r>
            <w:r w:rsidRPr="007B30A5">
              <w:rPr>
                <w:lang w:val="pt-BR"/>
              </w:rPr>
              <w:t>] = [HCl] = 10</w:t>
            </w:r>
            <w:r w:rsidRPr="007B30A5">
              <w:rPr>
                <w:vertAlign w:val="superscript"/>
                <w:lang w:val="pt-BR"/>
              </w:rPr>
              <w:t>-1</w:t>
            </w:r>
            <w:r w:rsidRPr="007B30A5">
              <w:rPr>
                <w:lang w:val="pt-BR"/>
              </w:rPr>
              <w:t xml:space="preserve">M </w:t>
            </w:r>
            <w:r w:rsidRPr="007B30A5">
              <w:rPr>
                <w:position w:val="-6"/>
                <w:lang w:val="nl-NL"/>
              </w:rPr>
              <w:object w:dxaOrig="300" w:dyaOrig="220" w14:anchorId="31493D02">
                <v:shape id="_x0000_i1075" type="#_x0000_t75" style="width:15pt;height:11.25pt" o:ole="">
                  <v:imagedata r:id="rId64" o:title=""/>
                </v:shape>
                <o:OLEObject Type="Embed" ProgID="Equation.3" ShapeID="_x0000_i1075" DrawAspect="Content" ObjectID="_1672681282" r:id="rId82"/>
              </w:object>
            </w:r>
            <w:r w:rsidRPr="007B30A5">
              <w:rPr>
                <w:lang w:val="pt-BR"/>
              </w:rPr>
              <w:t xml:space="preserve"> pH = 1,0</w:t>
            </w:r>
          </w:p>
          <w:p w14:paraId="747C97BE" w14:textId="77777777" w:rsidR="00724562" w:rsidRPr="007B30A5" w:rsidRDefault="00724562" w:rsidP="00724562">
            <w:pPr>
              <w:tabs>
                <w:tab w:val="left" w:pos="360"/>
              </w:tabs>
              <w:jc w:val="both"/>
              <w:rPr>
                <w:lang w:val="pt-BR"/>
              </w:rPr>
            </w:pPr>
          </w:p>
          <w:p w14:paraId="6AD63B6C" w14:textId="77777777" w:rsidR="00724562" w:rsidRPr="007B30A5" w:rsidRDefault="00724562" w:rsidP="00724562">
            <w:pPr>
              <w:tabs>
                <w:tab w:val="left" w:pos="360"/>
              </w:tabs>
              <w:rPr>
                <w:lang w:val="pt-BR"/>
              </w:rPr>
            </w:pPr>
          </w:p>
          <w:p w14:paraId="37B2918D" w14:textId="77777777" w:rsidR="00724562" w:rsidRPr="007B30A5" w:rsidRDefault="00724562" w:rsidP="00724562">
            <w:pPr>
              <w:tabs>
                <w:tab w:val="left" w:pos="360"/>
              </w:tabs>
              <w:rPr>
                <w:lang w:val="pt-BR"/>
              </w:rPr>
            </w:pPr>
          </w:p>
          <w:p w14:paraId="588696AD" w14:textId="77777777" w:rsidR="00724562" w:rsidRPr="007B30A5" w:rsidRDefault="00724562" w:rsidP="00724562">
            <w:pPr>
              <w:tabs>
                <w:tab w:val="left" w:pos="360"/>
              </w:tabs>
              <w:jc w:val="both"/>
              <w:rPr>
                <w:b/>
                <w:u w:val="single"/>
                <w:lang w:val="pt-BR"/>
              </w:rPr>
            </w:pPr>
          </w:p>
          <w:p w14:paraId="3E4F5D7D" w14:textId="77777777" w:rsidR="00724562" w:rsidRPr="007B30A5" w:rsidRDefault="00724562" w:rsidP="00724562">
            <w:pPr>
              <w:tabs>
                <w:tab w:val="left" w:pos="360"/>
              </w:tabs>
              <w:jc w:val="both"/>
              <w:rPr>
                <w:b/>
                <w:u w:val="single"/>
                <w:lang w:val="pt-BR"/>
              </w:rPr>
            </w:pPr>
            <w:r w:rsidRPr="007B30A5">
              <w:rPr>
                <w:b/>
                <w:u w:val="single"/>
                <w:lang w:val="pt-BR"/>
              </w:rPr>
              <w:t>Bài 4:</w:t>
            </w:r>
          </w:p>
          <w:p w14:paraId="05C25ACE" w14:textId="77777777" w:rsidR="00724562" w:rsidRPr="007B30A5" w:rsidRDefault="00724562" w:rsidP="00724562">
            <w:pPr>
              <w:tabs>
                <w:tab w:val="left" w:pos="360"/>
              </w:tabs>
              <w:jc w:val="both"/>
              <w:rPr>
                <w:lang w:val="pt-BR"/>
              </w:rPr>
            </w:pPr>
            <w:r w:rsidRPr="007B30A5">
              <w:rPr>
                <w:lang w:val="pt-BR"/>
              </w:rPr>
              <w:t>Tính pH của dd tạo thành sau khi trộn 100,0 ml dd HCl 1,00M với 400,0 ml dd NaOH 0,375M.</w:t>
            </w:r>
          </w:p>
          <w:p w14:paraId="0C2254E0" w14:textId="77777777" w:rsidR="00724562" w:rsidRPr="007B30A5" w:rsidRDefault="00724562" w:rsidP="00724562">
            <w:pPr>
              <w:tabs>
                <w:tab w:val="left" w:pos="360"/>
              </w:tabs>
              <w:rPr>
                <w:b/>
                <w:u w:val="single"/>
                <w:lang w:val="pt-BR"/>
              </w:rPr>
            </w:pPr>
          </w:p>
          <w:p w14:paraId="1C1EC628" w14:textId="77777777" w:rsidR="00724562" w:rsidRPr="007B30A5" w:rsidRDefault="00724562" w:rsidP="00724562">
            <w:pPr>
              <w:tabs>
                <w:tab w:val="left" w:pos="360"/>
              </w:tabs>
              <w:rPr>
                <w:b/>
                <w:u w:val="single"/>
                <w:lang w:val="pt-BR"/>
              </w:rPr>
            </w:pPr>
          </w:p>
          <w:p w14:paraId="63A4A985" w14:textId="77777777" w:rsidR="00724562" w:rsidRPr="007B30A5" w:rsidRDefault="00724562" w:rsidP="00724562">
            <w:pPr>
              <w:tabs>
                <w:tab w:val="left" w:pos="360"/>
              </w:tabs>
              <w:jc w:val="center"/>
              <w:rPr>
                <w:b/>
                <w:u w:val="single"/>
                <w:lang w:val="pt-BR"/>
              </w:rPr>
            </w:pPr>
          </w:p>
          <w:p w14:paraId="3F084DF9" w14:textId="77777777" w:rsidR="00724562" w:rsidRPr="007B30A5" w:rsidRDefault="00724562" w:rsidP="00724562">
            <w:pPr>
              <w:tabs>
                <w:tab w:val="left" w:pos="360"/>
              </w:tabs>
              <w:jc w:val="center"/>
              <w:rPr>
                <w:b/>
                <w:u w:val="single"/>
                <w:lang w:val="pt-BR"/>
              </w:rPr>
            </w:pPr>
            <w:r w:rsidRPr="007B30A5">
              <w:rPr>
                <w:b/>
                <w:u w:val="single"/>
                <w:lang w:val="pt-BR"/>
              </w:rPr>
              <w:t>Giải:</w:t>
            </w:r>
          </w:p>
          <w:p w14:paraId="3CA4308F" w14:textId="77777777" w:rsidR="00724562" w:rsidRPr="007B30A5" w:rsidRDefault="00724562" w:rsidP="00724562">
            <w:pPr>
              <w:tabs>
                <w:tab w:val="left" w:pos="360"/>
              </w:tabs>
              <w:jc w:val="both"/>
              <w:rPr>
                <w:lang w:val="pt-BR"/>
              </w:rPr>
            </w:pPr>
            <w:r w:rsidRPr="007B30A5">
              <w:rPr>
                <w:lang w:val="pt-BR"/>
              </w:rPr>
              <w:t>n</w:t>
            </w:r>
            <w:r w:rsidRPr="007B30A5">
              <w:rPr>
                <w:vertAlign w:val="subscript"/>
                <w:lang w:val="pt-BR"/>
              </w:rPr>
              <w:t>NaOH</w:t>
            </w:r>
            <w:r w:rsidRPr="007B30A5">
              <w:rPr>
                <w:lang w:val="pt-BR"/>
              </w:rPr>
              <w:t xml:space="preserve"> = 0,4.0,375 = 0,15 (mol)</w:t>
            </w:r>
          </w:p>
          <w:p w14:paraId="01E7B565" w14:textId="77777777" w:rsidR="00724562" w:rsidRPr="007B30A5" w:rsidRDefault="00724562" w:rsidP="00724562">
            <w:pPr>
              <w:tabs>
                <w:tab w:val="left" w:pos="360"/>
              </w:tabs>
              <w:jc w:val="both"/>
              <w:rPr>
                <w:lang w:val="pt-BR"/>
              </w:rPr>
            </w:pPr>
            <w:r w:rsidRPr="007B30A5">
              <w:rPr>
                <w:lang w:val="pt-BR"/>
              </w:rPr>
              <w:t>n</w:t>
            </w:r>
            <w:r w:rsidRPr="007B30A5">
              <w:rPr>
                <w:vertAlign w:val="subscript"/>
                <w:lang w:val="pt-BR"/>
              </w:rPr>
              <w:t>HCl</w:t>
            </w:r>
            <w:r w:rsidRPr="007B30A5">
              <w:rPr>
                <w:lang w:val="pt-BR"/>
              </w:rPr>
              <w:t xml:space="preserve"> = 0,1.1,000 = 0,10 ( mol)</w:t>
            </w:r>
          </w:p>
          <w:p w14:paraId="31269632" w14:textId="77777777" w:rsidR="00724562" w:rsidRPr="007B30A5" w:rsidRDefault="00724562" w:rsidP="00724562">
            <w:pPr>
              <w:tabs>
                <w:tab w:val="left" w:pos="360"/>
              </w:tabs>
              <w:jc w:val="both"/>
              <w:rPr>
                <w:lang w:val="pt-BR"/>
              </w:rPr>
            </w:pPr>
            <w:r w:rsidRPr="007B30A5">
              <w:rPr>
                <w:lang w:val="pt-BR"/>
              </w:rPr>
              <w:t xml:space="preserve">Sauk hi trộn NaOH dư </w:t>
            </w:r>
          </w:p>
          <w:p w14:paraId="305CBFFA" w14:textId="77777777" w:rsidR="00724562" w:rsidRPr="007B30A5" w:rsidRDefault="00724562" w:rsidP="00724562">
            <w:pPr>
              <w:tabs>
                <w:tab w:val="left" w:pos="360"/>
              </w:tabs>
              <w:jc w:val="both"/>
              <w:rPr>
                <w:lang w:val="pt-BR"/>
              </w:rPr>
            </w:pPr>
            <w:r w:rsidRPr="007B30A5">
              <w:rPr>
                <w:position w:val="-6"/>
                <w:lang w:val="nl-NL"/>
              </w:rPr>
              <w:object w:dxaOrig="300" w:dyaOrig="220" w14:anchorId="61B64F30">
                <v:shape id="_x0000_i1076" type="#_x0000_t75" style="width:15pt;height:11.25pt" o:ole="">
                  <v:imagedata r:id="rId83" o:title=""/>
                </v:shape>
                <o:OLEObject Type="Embed" ProgID="Equation.3" ShapeID="_x0000_i1076" DrawAspect="Content" ObjectID="_1672681283" r:id="rId84"/>
              </w:object>
            </w:r>
            <w:r w:rsidRPr="007B30A5">
              <w:rPr>
                <w:lang w:val="pt-BR"/>
              </w:rPr>
              <w:t xml:space="preserve"> n</w:t>
            </w:r>
            <w:r w:rsidRPr="007B30A5">
              <w:rPr>
                <w:vertAlign w:val="subscript"/>
                <w:lang w:val="pt-BR"/>
              </w:rPr>
              <w:t>NaOH</w:t>
            </w:r>
            <w:r w:rsidRPr="007B30A5">
              <w:rPr>
                <w:lang w:val="pt-BR"/>
              </w:rPr>
              <w:t xml:space="preserve"> (dư) = 0,15 – 0,10 = 0,05 (mol)</w:t>
            </w:r>
          </w:p>
          <w:p w14:paraId="713DB30F" w14:textId="77777777" w:rsidR="00724562" w:rsidRPr="007B30A5" w:rsidRDefault="00724562" w:rsidP="00724562">
            <w:pPr>
              <w:tabs>
                <w:tab w:val="left" w:pos="360"/>
              </w:tabs>
              <w:jc w:val="both"/>
              <w:rPr>
                <w:lang w:val="pt-BR"/>
              </w:rPr>
            </w:pPr>
            <w:r w:rsidRPr="007B30A5">
              <w:rPr>
                <w:lang w:val="pt-BR"/>
              </w:rPr>
              <w:t>Số mol NaOH = số mol OH</w:t>
            </w:r>
            <w:r w:rsidRPr="007B30A5">
              <w:rPr>
                <w:vertAlign w:val="superscript"/>
                <w:lang w:val="pt-BR"/>
              </w:rPr>
              <w:t>-</w:t>
            </w:r>
            <w:r w:rsidRPr="007B30A5">
              <w:rPr>
                <w:lang w:val="pt-BR"/>
              </w:rPr>
              <w:t xml:space="preserve"> = 0,05 (mol)</w:t>
            </w:r>
          </w:p>
          <w:p w14:paraId="670B2D19" w14:textId="77777777" w:rsidR="00724562" w:rsidRPr="007B30A5" w:rsidRDefault="00724562" w:rsidP="00724562">
            <w:pPr>
              <w:tabs>
                <w:tab w:val="left" w:pos="360"/>
              </w:tabs>
              <w:jc w:val="both"/>
              <w:rPr>
                <w:b/>
                <w:u w:val="single"/>
                <w:lang w:val="nl-NL"/>
              </w:rPr>
            </w:pPr>
            <w:r w:rsidRPr="007B30A5">
              <w:rPr>
                <w:lang w:val="nl-NL"/>
              </w:rPr>
              <w:t>[OH</w:t>
            </w:r>
            <w:r w:rsidRPr="007B30A5">
              <w:rPr>
                <w:vertAlign w:val="superscript"/>
                <w:lang w:val="nl-NL"/>
              </w:rPr>
              <w:t>-</w:t>
            </w:r>
            <w:r w:rsidRPr="007B30A5">
              <w:rPr>
                <w:lang w:val="nl-NL"/>
              </w:rPr>
              <w:t xml:space="preserve">] = </w:t>
            </w:r>
            <w:r w:rsidRPr="007B30A5">
              <w:rPr>
                <w:position w:val="-28"/>
                <w:lang w:val="nl-NL"/>
              </w:rPr>
              <w:object w:dxaOrig="1640" w:dyaOrig="660" w14:anchorId="2A08DFFF">
                <v:shape id="_x0000_i1077" type="#_x0000_t75" style="width:81.75pt;height:33pt" o:ole="">
                  <v:imagedata r:id="rId85" o:title=""/>
                </v:shape>
                <o:OLEObject Type="Embed" ProgID="Equation.3" ShapeID="_x0000_i1077" DrawAspect="Content" ObjectID="_1672681284" r:id="rId86"/>
              </w:object>
            </w:r>
          </w:p>
          <w:p w14:paraId="32CE1297" w14:textId="77777777" w:rsidR="00724562" w:rsidRPr="007B30A5" w:rsidRDefault="00724562" w:rsidP="00724562">
            <w:pPr>
              <w:tabs>
                <w:tab w:val="left" w:pos="360"/>
              </w:tabs>
              <w:rPr>
                <w:lang w:val="nl-NL"/>
              </w:rPr>
            </w:pPr>
            <w:r w:rsidRPr="007B30A5">
              <w:rPr>
                <w:lang w:val="nl-NL"/>
              </w:rPr>
              <w:t>[H</w:t>
            </w:r>
            <w:r w:rsidRPr="007B30A5">
              <w:rPr>
                <w:vertAlign w:val="superscript"/>
                <w:lang w:val="nl-NL"/>
              </w:rPr>
              <w:t>+</w:t>
            </w:r>
            <w:r w:rsidRPr="007B30A5">
              <w:rPr>
                <w:lang w:val="nl-NL"/>
              </w:rPr>
              <w:t xml:space="preserve">] = </w:t>
            </w:r>
            <w:r w:rsidRPr="007B30A5">
              <w:rPr>
                <w:position w:val="-28"/>
                <w:lang w:val="nl-NL"/>
              </w:rPr>
              <w:object w:dxaOrig="2240" w:dyaOrig="700" w14:anchorId="31860145">
                <v:shape id="_x0000_i1078" type="#_x0000_t75" style="width:111.75pt;height:35.25pt" o:ole="">
                  <v:imagedata r:id="rId87" o:title=""/>
                </v:shape>
                <o:OLEObject Type="Embed" ProgID="Equation.3" ShapeID="_x0000_i1078" DrawAspect="Content" ObjectID="_1672681285" r:id="rId88"/>
              </w:object>
            </w:r>
          </w:p>
          <w:p w14:paraId="26AC0406" w14:textId="77777777" w:rsidR="00724562" w:rsidRPr="007B30A5" w:rsidRDefault="00724562" w:rsidP="00724562">
            <w:pPr>
              <w:tabs>
                <w:tab w:val="left" w:pos="360"/>
              </w:tabs>
              <w:rPr>
                <w:b/>
                <w:u w:val="single"/>
                <w:lang w:val="nl-NL"/>
              </w:rPr>
            </w:pPr>
            <w:r w:rsidRPr="007B30A5">
              <w:rPr>
                <w:lang w:val="nl-NL"/>
              </w:rPr>
              <w:t>Vậy pH = 13</w:t>
            </w:r>
          </w:p>
        </w:tc>
      </w:tr>
    </w:tbl>
    <w:p w14:paraId="4CAFED9D" w14:textId="77777777" w:rsidR="0068434C" w:rsidRPr="007B30A5" w:rsidRDefault="0068434C" w:rsidP="0068434C">
      <w:pPr>
        <w:ind w:firstLine="360"/>
        <w:jc w:val="both"/>
        <w:rPr>
          <w:lang w:val="pt-BR"/>
        </w:rPr>
      </w:pPr>
      <w:r w:rsidRPr="007B30A5">
        <w:rPr>
          <w:b/>
          <w:u w:val="single"/>
          <w:lang w:val="pt-BR"/>
        </w:rPr>
        <w:lastRenderedPageBreak/>
        <w:t>4. Củng cố:</w:t>
      </w:r>
      <w:r w:rsidRPr="007B30A5">
        <w:rPr>
          <w:lang w:val="pt-BR"/>
        </w:rPr>
        <w:t xml:space="preserve"> Sơ lược lại các dạng bài tập</w:t>
      </w:r>
    </w:p>
    <w:p w14:paraId="143B9141" w14:textId="77777777" w:rsidR="00724562" w:rsidRPr="007B30A5" w:rsidRDefault="00724562" w:rsidP="00724562">
      <w:pPr>
        <w:ind w:firstLine="600"/>
        <w:jc w:val="both"/>
        <w:rPr>
          <w:lang w:val="pt-BR"/>
        </w:rPr>
      </w:pPr>
      <w:r w:rsidRPr="007B30A5">
        <w:rPr>
          <w:lang w:val="pt-BR"/>
        </w:rPr>
        <w:t>Bài  tập: Trộn lẫn 150 ml dung dịch NaOH 1M với 250 ml dung dịch H</w:t>
      </w:r>
      <w:r w:rsidRPr="007B30A5">
        <w:rPr>
          <w:vertAlign w:val="subscript"/>
          <w:lang w:val="pt-BR"/>
        </w:rPr>
        <w:t>2</w:t>
      </w:r>
      <w:r w:rsidRPr="007B30A5">
        <w:rPr>
          <w:lang w:val="pt-BR"/>
        </w:rPr>
        <w:t>SO</w:t>
      </w:r>
      <w:r w:rsidRPr="007B30A5">
        <w:rPr>
          <w:vertAlign w:val="subscript"/>
          <w:lang w:val="pt-BR"/>
        </w:rPr>
        <w:t>4</w:t>
      </w:r>
      <w:r w:rsidRPr="007B30A5">
        <w:rPr>
          <w:lang w:val="pt-BR"/>
        </w:rPr>
        <w:t xml:space="preserve"> 1M. Tính pH của dung dịch sau khi pha </w:t>
      </w:r>
    </w:p>
    <w:p w14:paraId="4C402FB2" w14:textId="77777777" w:rsidR="0068434C" w:rsidRPr="007B30A5" w:rsidRDefault="0068434C" w:rsidP="0068434C">
      <w:pPr>
        <w:ind w:firstLine="360"/>
        <w:rPr>
          <w:b/>
          <w:u w:val="single"/>
          <w:lang w:val="pt-BR"/>
        </w:rPr>
      </w:pPr>
      <w:r w:rsidRPr="007B30A5">
        <w:rPr>
          <w:b/>
          <w:u w:val="single"/>
          <w:lang w:val="pt-BR"/>
        </w:rPr>
        <w:t>5. Dặn dò:</w:t>
      </w:r>
    </w:p>
    <w:p w14:paraId="5572ABA2" w14:textId="77777777" w:rsidR="0068434C" w:rsidRPr="007B30A5" w:rsidRDefault="0068434C" w:rsidP="0068434C">
      <w:pPr>
        <w:ind w:firstLine="600"/>
        <w:jc w:val="both"/>
        <w:rPr>
          <w:lang w:val="pt-BR"/>
        </w:rPr>
      </w:pPr>
      <w:r w:rsidRPr="007B30A5">
        <w:rPr>
          <w:lang w:val="pt-BR"/>
        </w:rPr>
        <w:t>- Chuẩn bị bài thực hành số 1</w:t>
      </w:r>
    </w:p>
    <w:p w14:paraId="2B2F5C3D" w14:textId="77777777" w:rsidR="0068434C" w:rsidRPr="007B30A5" w:rsidRDefault="0068434C" w:rsidP="0068434C">
      <w:pPr>
        <w:ind w:firstLine="360"/>
        <w:rPr>
          <w:b/>
          <w:u w:val="single"/>
          <w:lang w:val="pt-BR"/>
        </w:rPr>
      </w:pPr>
      <w:r w:rsidRPr="007B30A5">
        <w:rPr>
          <w:b/>
          <w:u w:val="single"/>
          <w:lang w:val="pt-BR"/>
        </w:rPr>
        <w:lastRenderedPageBreak/>
        <w:t>VI. RÚT KINH NGHIỆM</w:t>
      </w:r>
    </w:p>
    <w:p w14:paraId="52F269B3" w14:textId="77777777" w:rsidR="0068434C" w:rsidRPr="007B30A5" w:rsidRDefault="0068434C" w:rsidP="0068434C">
      <w:pPr>
        <w:ind w:firstLine="360"/>
        <w:rPr>
          <w:lang w:val="pt-BR"/>
        </w:rPr>
      </w:pPr>
      <w:r w:rsidRPr="007B30A5">
        <w:rPr>
          <w:lang w:val="pt-BR"/>
        </w:rPr>
        <w:t>.....................................................................................................................................................</w:t>
      </w:r>
    </w:p>
    <w:p w14:paraId="38CDD431" w14:textId="77777777" w:rsidR="0068434C" w:rsidRPr="007B30A5" w:rsidRDefault="0068434C" w:rsidP="0068434C">
      <w:pPr>
        <w:ind w:firstLine="360"/>
        <w:rPr>
          <w:lang w:val="pt-BR"/>
        </w:rPr>
      </w:pPr>
      <w:r w:rsidRPr="007B30A5">
        <w:rPr>
          <w:lang w:val="pt-BR"/>
        </w:rPr>
        <w:t>.....................................................................................................................................................</w:t>
      </w:r>
    </w:p>
    <w:p w14:paraId="4B521F50" w14:textId="77777777" w:rsidR="0068434C" w:rsidRPr="007B30A5" w:rsidRDefault="0068434C" w:rsidP="0068434C">
      <w:pPr>
        <w:ind w:firstLine="360"/>
        <w:rPr>
          <w:lang w:val="pt-BR"/>
        </w:rPr>
      </w:pPr>
      <w:r w:rsidRPr="007B30A5">
        <w:rPr>
          <w:lang w:val="pt-BR"/>
        </w:rPr>
        <w:t>.....................................................................................................................................................</w:t>
      </w:r>
    </w:p>
    <w:p w14:paraId="28880CCA" w14:textId="77777777" w:rsidR="00D30EAB" w:rsidRPr="007B30A5" w:rsidRDefault="00D30EAB" w:rsidP="00D30EAB">
      <w:pPr>
        <w:widowControl w:val="0"/>
        <w:autoSpaceDE w:val="0"/>
        <w:autoSpaceDN w:val="0"/>
        <w:adjustRightInd w:val="0"/>
        <w:ind w:left="2205"/>
        <w:rPr>
          <w:iCs/>
        </w:rPr>
      </w:pPr>
      <w:r w:rsidRPr="007B30A5">
        <w:rPr>
          <w:iCs/>
        </w:rPr>
        <w:tab/>
      </w:r>
      <w:r w:rsidRPr="007B30A5">
        <w:rPr>
          <w:iCs/>
        </w:rPr>
        <w:tab/>
      </w:r>
      <w:r w:rsidRPr="007B30A5">
        <w:rPr>
          <w:iCs/>
        </w:rPr>
        <w:tab/>
      </w:r>
      <w:r w:rsidRPr="007B30A5">
        <w:rPr>
          <w:iCs/>
        </w:rPr>
        <w:tab/>
      </w:r>
      <w:r w:rsidRPr="007B30A5">
        <w:rPr>
          <w:iCs/>
        </w:rPr>
        <w:tab/>
      </w:r>
      <w:r w:rsidRPr="007B30A5">
        <w:rPr>
          <w:iCs/>
        </w:rPr>
        <w:tab/>
        <w:t xml:space="preserve">Ngày </w:t>
      </w:r>
    </w:p>
    <w:p w14:paraId="065F7B3A" w14:textId="77777777" w:rsidR="00D30EAB" w:rsidRPr="007B30A5" w:rsidRDefault="00D30EAB" w:rsidP="00D30EAB">
      <w:pPr>
        <w:widowControl w:val="0"/>
        <w:autoSpaceDE w:val="0"/>
        <w:autoSpaceDN w:val="0"/>
        <w:adjustRightInd w:val="0"/>
        <w:ind w:left="5805" w:firstLine="675"/>
        <w:rPr>
          <w:iCs/>
        </w:rPr>
      </w:pPr>
      <w:r w:rsidRPr="007B30A5">
        <w:rPr>
          <w:iCs/>
        </w:rPr>
        <w:t>Tổ trưởng kí duyệt</w:t>
      </w:r>
    </w:p>
    <w:p w14:paraId="18070B62" w14:textId="77777777" w:rsidR="00D30EAB" w:rsidRPr="007B30A5" w:rsidRDefault="00D30EAB" w:rsidP="00D30EAB">
      <w:pPr>
        <w:widowControl w:val="0"/>
        <w:autoSpaceDE w:val="0"/>
        <w:autoSpaceDN w:val="0"/>
        <w:adjustRightInd w:val="0"/>
        <w:rPr>
          <w:iCs/>
        </w:rPr>
      </w:pPr>
    </w:p>
    <w:p w14:paraId="614C61A0" w14:textId="77777777" w:rsidR="00D30EAB" w:rsidRPr="007B30A5" w:rsidRDefault="00D30EAB" w:rsidP="00D30EAB">
      <w:pPr>
        <w:widowControl w:val="0"/>
        <w:autoSpaceDE w:val="0"/>
        <w:autoSpaceDN w:val="0"/>
        <w:adjustRightInd w:val="0"/>
        <w:ind w:left="5805" w:firstLine="675"/>
        <w:rPr>
          <w:iCs/>
        </w:rPr>
      </w:pPr>
    </w:p>
    <w:p w14:paraId="4A4A2BB7" w14:textId="77777777" w:rsidR="00D30EAB" w:rsidRPr="007B30A5" w:rsidRDefault="00D30EAB" w:rsidP="00D30EAB">
      <w:pPr>
        <w:widowControl w:val="0"/>
        <w:autoSpaceDE w:val="0"/>
        <w:autoSpaceDN w:val="0"/>
        <w:adjustRightInd w:val="0"/>
        <w:ind w:left="5805" w:firstLine="675"/>
        <w:rPr>
          <w:iCs/>
        </w:rPr>
      </w:pPr>
    </w:p>
    <w:p w14:paraId="1A7BD73C" w14:textId="77777777" w:rsidR="00D30EAB" w:rsidRPr="007B30A5" w:rsidRDefault="00D30EAB" w:rsidP="00D30EAB">
      <w:pPr>
        <w:widowControl w:val="0"/>
        <w:autoSpaceDE w:val="0"/>
        <w:autoSpaceDN w:val="0"/>
        <w:adjustRightInd w:val="0"/>
        <w:ind w:left="5805" w:firstLine="675"/>
        <w:rPr>
          <w:b/>
          <w:iCs/>
        </w:rPr>
      </w:pPr>
      <w:r w:rsidRPr="007B30A5">
        <w:rPr>
          <w:b/>
          <w:iCs/>
        </w:rPr>
        <w:t>Nguyễn Thị Hương</w:t>
      </w:r>
    </w:p>
    <w:p w14:paraId="1BFCE4C7" w14:textId="77777777" w:rsidR="0068434C" w:rsidRPr="007B30A5" w:rsidRDefault="0068434C" w:rsidP="0068434C">
      <w:pPr>
        <w:pStyle w:val="Heading2"/>
        <w:numPr>
          <w:ilvl w:val="0"/>
          <w:numId w:val="0"/>
        </w:numPr>
        <w:rPr>
          <w:rFonts w:ascii="Times New Roman" w:hAnsi="Times New Roman"/>
          <w:sz w:val="24"/>
          <w:szCs w:val="24"/>
          <w:lang w:val="pt-BR"/>
        </w:rPr>
      </w:pPr>
      <w:r w:rsidRPr="007B30A5">
        <w:rPr>
          <w:rFonts w:ascii="Times New Roman" w:hAnsi="Times New Roman"/>
          <w:sz w:val="24"/>
          <w:szCs w:val="24"/>
          <w:lang w:val="pt-BR"/>
        </w:rPr>
        <w:br w:type="page"/>
      </w:r>
      <w:r w:rsidRPr="007B30A5">
        <w:rPr>
          <w:rFonts w:ascii="Times New Roman" w:hAnsi="Times New Roman"/>
          <w:i w:val="0"/>
          <w:sz w:val="24"/>
          <w:szCs w:val="24"/>
        </w:rPr>
        <w:lastRenderedPageBreak/>
        <w:t xml:space="preserve">Ngày soạn: </w:t>
      </w:r>
    </w:p>
    <w:p w14:paraId="4FE160D0" w14:textId="77777777" w:rsidR="0068434C" w:rsidRPr="007B30A5" w:rsidRDefault="0068434C" w:rsidP="0068434C">
      <w:pPr>
        <w:jc w:val="center"/>
        <w:rPr>
          <w:b/>
        </w:rPr>
      </w:pPr>
      <w:r w:rsidRPr="007B30A5">
        <w:rPr>
          <w:b/>
        </w:rPr>
        <w:t>CHỦ ĐỀ I: SỰ ĐIỆN LI</w:t>
      </w:r>
    </w:p>
    <w:p w14:paraId="144BE016" w14:textId="77777777" w:rsidR="0068434C" w:rsidRPr="007B30A5" w:rsidRDefault="0068434C" w:rsidP="0068434C">
      <w:pPr>
        <w:jc w:val="center"/>
        <w:rPr>
          <w:b/>
          <w:lang w:val="pt-BR"/>
        </w:rPr>
      </w:pPr>
      <w:r w:rsidRPr="007B30A5">
        <w:t xml:space="preserve">Tiết thứ </w:t>
      </w:r>
      <w:r w:rsidR="00F43607" w:rsidRPr="007B30A5">
        <w:t>8</w:t>
      </w:r>
      <w:r w:rsidRPr="007B30A5">
        <w:rPr>
          <w:lang w:val="pt-BR"/>
        </w:rPr>
        <w:t xml:space="preserve">:  </w:t>
      </w:r>
      <w:r w:rsidRPr="007B30A5">
        <w:rPr>
          <w:b/>
          <w:lang w:val="pt-BR"/>
        </w:rPr>
        <w:t>LUYỆN TẬP: AXIT- BAZƠ- MUỐI</w:t>
      </w:r>
    </w:p>
    <w:p w14:paraId="3DE05B46" w14:textId="77777777" w:rsidR="0068434C" w:rsidRPr="007B30A5" w:rsidRDefault="0068434C" w:rsidP="0068434C">
      <w:pPr>
        <w:jc w:val="center"/>
        <w:rPr>
          <w:b/>
          <w:lang w:val="pt-BR"/>
        </w:rPr>
      </w:pPr>
      <w:r w:rsidRPr="007B30A5">
        <w:rPr>
          <w:b/>
          <w:lang w:val="pt-BR"/>
        </w:rPr>
        <w:t xml:space="preserve">PHẢN ỨNG TRAO ĐỔI ION TRONG DUNG DỊCH CÁC CHẤT ĐIỆN LI                              </w:t>
      </w:r>
    </w:p>
    <w:p w14:paraId="631A5782" w14:textId="77777777" w:rsidR="0068434C" w:rsidRPr="007B30A5" w:rsidRDefault="0068434C" w:rsidP="0068434C">
      <w:pPr>
        <w:jc w:val="center"/>
        <w:rPr>
          <w:b/>
          <w:lang w:val="pt-BR"/>
        </w:rPr>
      </w:pPr>
    </w:p>
    <w:p w14:paraId="049BF038" w14:textId="77777777" w:rsidR="0068434C" w:rsidRPr="007B30A5" w:rsidRDefault="0068434C" w:rsidP="0068434C">
      <w:pPr>
        <w:rPr>
          <w:b/>
          <w:lang w:val="pt-BR"/>
        </w:rPr>
      </w:pPr>
      <w:r w:rsidRPr="007B30A5">
        <w:rPr>
          <w:b/>
          <w:u w:val="single"/>
          <w:lang w:val="pt-BR"/>
        </w:rPr>
        <w:t>I. MỤC TIÊU</w:t>
      </w:r>
      <w:r w:rsidRPr="007B30A5">
        <w:rPr>
          <w:b/>
          <w:lang w:val="pt-BR"/>
        </w:rPr>
        <w:t>:</w:t>
      </w:r>
    </w:p>
    <w:p w14:paraId="6D5B4D96" w14:textId="77777777" w:rsidR="0068434C" w:rsidRPr="007B30A5" w:rsidRDefault="0068434C" w:rsidP="0068434C">
      <w:pPr>
        <w:spacing w:before="20" w:after="20" w:line="223" w:lineRule="auto"/>
        <w:ind w:firstLine="420"/>
        <w:jc w:val="both"/>
        <w:rPr>
          <w:lang w:val="pt-BR"/>
        </w:rPr>
      </w:pPr>
      <w:r w:rsidRPr="007B30A5">
        <w:rPr>
          <w:b/>
          <w:lang w:val="pt-BR"/>
        </w:rPr>
        <w:t>1.</w:t>
      </w:r>
      <w:r w:rsidRPr="007B30A5">
        <w:rPr>
          <w:b/>
          <w:u w:val="single"/>
          <w:lang w:val="pt-BR"/>
        </w:rPr>
        <w:t>Kiến thức</w:t>
      </w:r>
      <w:r w:rsidRPr="007B30A5">
        <w:rPr>
          <w:b/>
          <w:lang w:val="pt-BR"/>
        </w:rPr>
        <w:t xml:space="preserve">: </w:t>
      </w:r>
      <w:r w:rsidRPr="007B30A5">
        <w:rPr>
          <w:lang w:val="pt-BR"/>
        </w:rPr>
        <w:t>Củng cố kiến thức về axit, bazơ, muối và điều kiện xảy ra phản ứng trao đổi ion trong dung dịch các chất điện li</w:t>
      </w:r>
    </w:p>
    <w:p w14:paraId="62BC6B00" w14:textId="77777777" w:rsidR="0068434C" w:rsidRPr="007B30A5" w:rsidRDefault="0068434C" w:rsidP="0068434C">
      <w:pPr>
        <w:ind w:firstLine="480"/>
        <w:jc w:val="both"/>
        <w:rPr>
          <w:b/>
          <w:lang w:val="pt-BR"/>
        </w:rPr>
      </w:pPr>
      <w:r w:rsidRPr="007B30A5">
        <w:rPr>
          <w:b/>
          <w:lang w:val="pt-BR"/>
        </w:rPr>
        <w:t>2.</w:t>
      </w:r>
      <w:r w:rsidRPr="007B30A5">
        <w:rPr>
          <w:b/>
          <w:u w:val="single"/>
          <w:lang w:val="pt-BR"/>
        </w:rPr>
        <w:t>Kĩ năng</w:t>
      </w:r>
      <w:r w:rsidRPr="007B30A5">
        <w:rPr>
          <w:b/>
          <w:lang w:val="pt-BR"/>
        </w:rPr>
        <w:t>:</w:t>
      </w:r>
    </w:p>
    <w:p w14:paraId="7161D469" w14:textId="77777777" w:rsidR="0068434C" w:rsidRPr="007B30A5" w:rsidRDefault="0068434C" w:rsidP="0068434C">
      <w:pPr>
        <w:ind w:firstLine="480"/>
        <w:jc w:val="both"/>
        <w:rPr>
          <w:lang w:val="pt-BR"/>
        </w:rPr>
      </w:pPr>
      <w:r w:rsidRPr="007B30A5">
        <w:rPr>
          <w:b/>
          <w:lang w:val="pt-BR"/>
        </w:rPr>
        <w:t xml:space="preserve">- </w:t>
      </w:r>
      <w:r w:rsidRPr="007B30A5">
        <w:rPr>
          <w:lang w:val="pt-BR"/>
        </w:rPr>
        <w:t>Rèn luyện kĩ năng viết phương trình ion thu gọn của các phản ứng</w:t>
      </w:r>
    </w:p>
    <w:p w14:paraId="511EB22F" w14:textId="77777777" w:rsidR="0068434C" w:rsidRPr="007B30A5" w:rsidRDefault="0068434C" w:rsidP="0068434C">
      <w:pPr>
        <w:ind w:firstLine="480"/>
        <w:jc w:val="both"/>
        <w:rPr>
          <w:lang w:val="pt-BR"/>
        </w:rPr>
      </w:pPr>
      <w:r w:rsidRPr="007B30A5">
        <w:rPr>
          <w:lang w:val="pt-BR"/>
        </w:rPr>
        <w:t>- Vận dụng điều kiện xảy ra phản ứng trao đổi ion trong dung dịch chất điện li để giải bài toán tính nồng độ ion, khối lượng kết tủa hoặc thể tích khí</w:t>
      </w:r>
    </w:p>
    <w:p w14:paraId="21A6A099" w14:textId="77777777" w:rsidR="0068434C" w:rsidRPr="007B30A5" w:rsidRDefault="0068434C" w:rsidP="0068434C">
      <w:pPr>
        <w:ind w:firstLine="480"/>
        <w:rPr>
          <w:lang w:val="pt-BR"/>
        </w:rPr>
      </w:pPr>
      <w:r w:rsidRPr="007B30A5">
        <w:rPr>
          <w:b/>
          <w:lang w:val="pt-BR"/>
        </w:rPr>
        <w:t>3.</w:t>
      </w:r>
      <w:r w:rsidRPr="007B30A5">
        <w:rPr>
          <w:b/>
          <w:u w:val="single"/>
          <w:lang w:val="pt-BR"/>
        </w:rPr>
        <w:t>Thái độ</w:t>
      </w:r>
      <w:r w:rsidRPr="007B30A5">
        <w:rPr>
          <w:b/>
          <w:lang w:val="pt-BR"/>
        </w:rPr>
        <w:t xml:space="preserve">: </w:t>
      </w:r>
      <w:r w:rsidRPr="007B30A5">
        <w:rPr>
          <w:lang w:val="pt-BR"/>
        </w:rPr>
        <w:t>Phát huy khả năng tư duy của học sinh, tinh thần học tập tích cực</w:t>
      </w:r>
    </w:p>
    <w:p w14:paraId="106BDA29" w14:textId="77777777" w:rsidR="0068434C" w:rsidRPr="007B30A5" w:rsidRDefault="0068434C" w:rsidP="0068434C">
      <w:pPr>
        <w:ind w:firstLine="480"/>
      </w:pPr>
      <w:r w:rsidRPr="007B30A5">
        <w:rPr>
          <w:b/>
        </w:rPr>
        <w:t xml:space="preserve">4. </w:t>
      </w:r>
      <w:r w:rsidRPr="007B30A5">
        <w:rPr>
          <w:b/>
          <w:u w:val="single"/>
        </w:rPr>
        <w:t>Phát triển năng lực</w:t>
      </w:r>
    </w:p>
    <w:p w14:paraId="149D22CD" w14:textId="77777777" w:rsidR="0068434C" w:rsidRPr="003B278F" w:rsidRDefault="0068434C" w:rsidP="0068434C">
      <w:pPr>
        <w:pStyle w:val="Normal13pt"/>
        <w:ind w:firstLine="426"/>
      </w:pPr>
      <w:r w:rsidRPr="003B278F">
        <w:t>- Năng lực tính toán</w:t>
      </w:r>
    </w:p>
    <w:p w14:paraId="6B4CC605" w14:textId="77777777" w:rsidR="0068434C" w:rsidRPr="003B278F" w:rsidRDefault="0068434C" w:rsidP="0068434C">
      <w:pPr>
        <w:ind w:firstLine="426"/>
      </w:pPr>
      <w:r w:rsidRPr="003B278F">
        <w:t xml:space="preserve">- Năng lực giải quyết vấn đề thông qua môn hóa học </w:t>
      </w:r>
    </w:p>
    <w:p w14:paraId="7B55ACD1" w14:textId="77777777" w:rsidR="0068434C" w:rsidRPr="003B278F" w:rsidRDefault="0068434C" w:rsidP="0068434C">
      <w:pPr>
        <w:rPr>
          <w:lang w:val="pt-BR"/>
        </w:rPr>
      </w:pPr>
      <w:r w:rsidRPr="003B278F">
        <w:rPr>
          <w:b/>
          <w:u w:val="single"/>
          <w:lang w:val="pt-BR"/>
        </w:rPr>
        <w:t>II TRỌNG TÂM:</w:t>
      </w:r>
      <w:r w:rsidRPr="003B278F">
        <w:rPr>
          <w:lang w:val="pt-BR"/>
        </w:rPr>
        <w:t xml:space="preserve"> </w:t>
      </w:r>
    </w:p>
    <w:p w14:paraId="20D3C9A2" w14:textId="77777777" w:rsidR="0068434C" w:rsidRPr="007B30A5" w:rsidRDefault="0068434C" w:rsidP="0068434C">
      <w:pPr>
        <w:ind w:firstLine="480"/>
        <w:jc w:val="both"/>
        <w:rPr>
          <w:lang w:val="pt-BR"/>
        </w:rPr>
      </w:pPr>
      <w:r w:rsidRPr="003B278F">
        <w:rPr>
          <w:b/>
          <w:lang w:val="pt-BR"/>
        </w:rPr>
        <w:t xml:space="preserve">- </w:t>
      </w:r>
      <w:r w:rsidRPr="003B278F">
        <w:rPr>
          <w:lang w:val="pt-BR"/>
        </w:rPr>
        <w:t xml:space="preserve">Rèn luyện kĩ </w:t>
      </w:r>
      <w:r w:rsidRPr="007B30A5">
        <w:rPr>
          <w:lang w:val="pt-BR"/>
        </w:rPr>
        <w:t>năng viết phương trình ion thu gọn của các phản ứng</w:t>
      </w:r>
    </w:p>
    <w:p w14:paraId="77EB217E" w14:textId="77777777" w:rsidR="0068434C" w:rsidRPr="007B30A5" w:rsidRDefault="0068434C" w:rsidP="0068434C">
      <w:pPr>
        <w:ind w:firstLine="480"/>
        <w:jc w:val="both"/>
        <w:rPr>
          <w:lang w:val="pt-BR"/>
        </w:rPr>
      </w:pPr>
      <w:r w:rsidRPr="007B30A5">
        <w:rPr>
          <w:lang w:val="pt-BR"/>
        </w:rPr>
        <w:t>- Vận dụng điều kiện xảy ra phản ứng trao đổi ion trong dung dịch chất điện li để giải bài toán tính nồng độ ion, khối lượng kết tủa hoặc thể tích khí</w:t>
      </w:r>
    </w:p>
    <w:p w14:paraId="1270D038" w14:textId="77777777" w:rsidR="0068434C" w:rsidRPr="007B30A5" w:rsidRDefault="0068434C" w:rsidP="0068434C">
      <w:pPr>
        <w:rPr>
          <w:lang w:val="pt-BR"/>
        </w:rPr>
      </w:pPr>
      <w:r w:rsidRPr="007B30A5">
        <w:rPr>
          <w:b/>
          <w:u w:val="single"/>
          <w:lang w:val="pt-BR"/>
        </w:rPr>
        <w:t>III.PHƯƠNG PHÁP GIẢNG DẠY</w:t>
      </w:r>
      <w:r w:rsidRPr="007B30A5">
        <w:rPr>
          <w:lang w:val="pt-BR"/>
        </w:rPr>
        <w:t>:  Phát vấn - kết nhóm- cá nhân</w:t>
      </w:r>
    </w:p>
    <w:p w14:paraId="0CF0A81F" w14:textId="77777777" w:rsidR="0068434C" w:rsidRPr="007B30A5" w:rsidRDefault="0068434C" w:rsidP="0068434C">
      <w:pPr>
        <w:rPr>
          <w:b/>
          <w:u w:val="single"/>
          <w:lang w:val="pt-BR"/>
        </w:rPr>
      </w:pPr>
      <w:r w:rsidRPr="007B30A5">
        <w:rPr>
          <w:b/>
          <w:u w:val="single"/>
          <w:lang w:val="pt-BR"/>
        </w:rPr>
        <w:t>IV. CHUẨN BỊ GIÁO CỤ:</w:t>
      </w:r>
    </w:p>
    <w:p w14:paraId="076E7473" w14:textId="77777777" w:rsidR="0068434C" w:rsidRPr="007B30A5" w:rsidRDefault="0068434C" w:rsidP="0068434C">
      <w:pPr>
        <w:ind w:firstLine="360"/>
        <w:jc w:val="both"/>
        <w:rPr>
          <w:lang w:val="pt-BR"/>
        </w:rPr>
      </w:pPr>
      <w:r w:rsidRPr="007B30A5">
        <w:rPr>
          <w:u w:val="single"/>
          <w:lang w:val="pt-BR"/>
        </w:rPr>
        <w:t>*Giáo viên</w:t>
      </w:r>
      <w:r w:rsidRPr="007B30A5">
        <w:rPr>
          <w:b/>
          <w:lang w:val="pt-BR"/>
        </w:rPr>
        <w:t xml:space="preserve">: </w:t>
      </w:r>
      <w:r w:rsidRPr="007B30A5">
        <w:rPr>
          <w:lang w:val="pt-BR"/>
        </w:rPr>
        <w:t>Lựa chọn bài tập</w:t>
      </w:r>
    </w:p>
    <w:p w14:paraId="33760252" w14:textId="77777777" w:rsidR="0068434C" w:rsidRPr="007B30A5" w:rsidRDefault="0068434C" w:rsidP="0068434C">
      <w:pPr>
        <w:ind w:firstLine="360"/>
        <w:rPr>
          <w:lang w:val="pt-BR"/>
        </w:rPr>
      </w:pPr>
      <w:r w:rsidRPr="007B30A5">
        <w:rPr>
          <w:u w:val="single"/>
          <w:lang w:val="pt-BR"/>
        </w:rPr>
        <w:t>*Học sinh</w:t>
      </w:r>
      <w:r w:rsidRPr="007B30A5">
        <w:rPr>
          <w:lang w:val="pt-BR"/>
        </w:rPr>
        <w:t>: Ôn kiến thức cũ, làm bài tập</w:t>
      </w:r>
    </w:p>
    <w:p w14:paraId="5143D383" w14:textId="77777777" w:rsidR="0068434C" w:rsidRPr="007B30A5" w:rsidRDefault="0068434C" w:rsidP="0068434C">
      <w:pPr>
        <w:rPr>
          <w:b/>
          <w:lang w:val="pt-BR"/>
        </w:rPr>
      </w:pPr>
      <w:r w:rsidRPr="007B30A5">
        <w:rPr>
          <w:b/>
          <w:u w:val="single"/>
          <w:lang w:val="pt-BR"/>
        </w:rPr>
        <w:t>V. TIẾN TRÌNH BÀI DẠY</w:t>
      </w:r>
      <w:r w:rsidRPr="007B30A5">
        <w:rPr>
          <w:b/>
          <w:lang w:val="pt-BR"/>
        </w:rPr>
        <w:t>:</w:t>
      </w:r>
    </w:p>
    <w:p w14:paraId="32162C9F" w14:textId="77777777" w:rsidR="0068434C" w:rsidRPr="007B30A5" w:rsidRDefault="0068434C" w:rsidP="0068434C">
      <w:pPr>
        <w:ind w:firstLine="360"/>
        <w:rPr>
          <w:lang w:val="pt-BR"/>
        </w:rPr>
      </w:pPr>
      <w:r w:rsidRPr="007B30A5">
        <w:rPr>
          <w:b/>
          <w:u w:val="single"/>
          <w:lang w:val="pt-BR"/>
        </w:rPr>
        <w:t>1.Ổn định lớp</w:t>
      </w:r>
      <w:r w:rsidRPr="007B30A5">
        <w:rPr>
          <w:b/>
          <w:lang w:val="pt-BR"/>
        </w:rPr>
        <w:t xml:space="preserve">: </w:t>
      </w:r>
      <w:r w:rsidRPr="007B30A5">
        <w:rPr>
          <w:lang w:val="pt-BR"/>
        </w:rPr>
        <w:t>Kiểm tra sĩ số, đồng phục...</w:t>
      </w:r>
    </w:p>
    <w:p w14:paraId="17BA960C" w14:textId="77777777" w:rsidR="00890C87" w:rsidRPr="007B30A5" w:rsidRDefault="0068434C" w:rsidP="00890C87">
      <w:pPr>
        <w:ind w:firstLine="360"/>
        <w:jc w:val="both"/>
        <w:rPr>
          <w:b/>
          <w:u w:val="single"/>
        </w:rPr>
      </w:pPr>
      <w:r w:rsidRPr="007B30A5">
        <w:rPr>
          <w:b/>
          <w:u w:val="single"/>
          <w:lang w:val="pt-BR"/>
        </w:rPr>
        <w:t xml:space="preserve">2.Kiểm tra bài cũ: </w:t>
      </w:r>
      <w:r w:rsidR="00890C87" w:rsidRPr="007B30A5">
        <w:rPr>
          <w:lang w:val="pt-BR"/>
        </w:rPr>
        <w:t>Trong quá trình luyện tập</w:t>
      </w:r>
      <w:r w:rsidR="00890C87" w:rsidRPr="007B30A5">
        <w:rPr>
          <w:b/>
          <w:u w:val="single"/>
        </w:rPr>
        <w:t xml:space="preserve"> </w:t>
      </w:r>
    </w:p>
    <w:p w14:paraId="6C1B0C5E" w14:textId="77777777" w:rsidR="0068434C" w:rsidRPr="007B30A5" w:rsidRDefault="0068434C" w:rsidP="00890C87">
      <w:pPr>
        <w:ind w:firstLine="360"/>
        <w:jc w:val="both"/>
      </w:pPr>
      <w:r w:rsidRPr="007B30A5">
        <w:rPr>
          <w:b/>
          <w:u w:val="single"/>
        </w:rPr>
        <w:t>3.Bài mới</w:t>
      </w:r>
      <w:r w:rsidRPr="007B30A5">
        <w:rPr>
          <w:b/>
        </w:rPr>
        <w:t xml:space="preserve">:                                  </w:t>
      </w:r>
      <w:r w:rsidRPr="007B30A5">
        <w:t xml:space="preserve"> </w:t>
      </w:r>
    </w:p>
    <w:p w14:paraId="64B67353" w14:textId="77777777" w:rsidR="0068434C" w:rsidRPr="007B30A5" w:rsidRDefault="0068434C" w:rsidP="0068434C">
      <w:pPr>
        <w:numPr>
          <w:ilvl w:val="0"/>
          <w:numId w:val="92"/>
        </w:numPr>
        <w:jc w:val="both"/>
        <w:rPr>
          <w:u w:val="single"/>
        </w:rPr>
      </w:pPr>
      <w:r w:rsidRPr="007B30A5">
        <w:rPr>
          <w:u w:val="single"/>
        </w:rPr>
        <w:t>Đặt vấn đề:</w:t>
      </w:r>
      <w:r w:rsidRPr="007B30A5">
        <w:t xml:space="preserve"> Tổng hợp chương</w:t>
      </w:r>
    </w:p>
    <w:p w14:paraId="467316B0" w14:textId="77777777" w:rsidR="0068434C" w:rsidRPr="007B30A5" w:rsidRDefault="0068434C" w:rsidP="0068434C">
      <w:pPr>
        <w:numPr>
          <w:ilvl w:val="0"/>
          <w:numId w:val="92"/>
        </w:numPr>
        <w:jc w:val="both"/>
        <w:rPr>
          <w:u w:val="single"/>
        </w:rPr>
      </w:pPr>
      <w:r w:rsidRPr="007B30A5">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4"/>
        <w:gridCol w:w="4866"/>
      </w:tblGrid>
      <w:tr w:rsidR="0068434C" w:rsidRPr="007B30A5" w14:paraId="7FB4CFF8" w14:textId="77777777" w:rsidTr="00520A24">
        <w:tc>
          <w:tcPr>
            <w:tcW w:w="5094" w:type="dxa"/>
          </w:tcPr>
          <w:p w14:paraId="483A281E" w14:textId="77777777" w:rsidR="0068434C" w:rsidRPr="007B30A5" w:rsidRDefault="0068434C" w:rsidP="00520A24">
            <w:pPr>
              <w:jc w:val="center"/>
              <w:rPr>
                <w:b/>
              </w:rPr>
            </w:pPr>
            <w:r w:rsidRPr="007B30A5">
              <w:rPr>
                <w:b/>
              </w:rPr>
              <w:t>HOẠT ĐỘNG THẦY VÀ TRÒ</w:t>
            </w:r>
          </w:p>
        </w:tc>
        <w:tc>
          <w:tcPr>
            <w:tcW w:w="4866" w:type="dxa"/>
          </w:tcPr>
          <w:p w14:paraId="7A21D9FE" w14:textId="77777777" w:rsidR="0068434C" w:rsidRPr="007B30A5" w:rsidRDefault="0068434C" w:rsidP="00520A24">
            <w:pPr>
              <w:jc w:val="center"/>
              <w:rPr>
                <w:b/>
              </w:rPr>
            </w:pPr>
            <w:r w:rsidRPr="007B30A5">
              <w:rPr>
                <w:b/>
              </w:rPr>
              <w:t>NỘI DUNG KIẾN THỨC</w:t>
            </w:r>
          </w:p>
        </w:tc>
      </w:tr>
      <w:tr w:rsidR="0068434C" w:rsidRPr="007B30A5" w14:paraId="50FFFCA9" w14:textId="77777777" w:rsidTr="00520A24">
        <w:tc>
          <w:tcPr>
            <w:tcW w:w="9960" w:type="dxa"/>
            <w:gridSpan w:val="2"/>
          </w:tcPr>
          <w:p w14:paraId="569B501C" w14:textId="77777777" w:rsidR="0068434C" w:rsidRPr="007B30A5" w:rsidRDefault="0068434C" w:rsidP="00520A24">
            <w:pPr>
              <w:jc w:val="center"/>
              <w:rPr>
                <w:b/>
                <w:u w:val="single"/>
              </w:rPr>
            </w:pPr>
            <w:r w:rsidRPr="007B30A5">
              <w:rPr>
                <w:b/>
                <w:u w:val="single"/>
              </w:rPr>
              <w:t>Hoạt động 1: Kiến thức cần nắm vững</w:t>
            </w:r>
          </w:p>
          <w:p w14:paraId="1F5D151F" w14:textId="77777777" w:rsidR="0068434C" w:rsidRPr="007B30A5" w:rsidRDefault="0068434C" w:rsidP="00520A24">
            <w:pPr>
              <w:jc w:val="center"/>
            </w:pPr>
            <w:r w:rsidRPr="007B30A5">
              <w:rPr>
                <w:b/>
                <w:u w:val="single"/>
              </w:rPr>
              <w:t>Mục tiêu:</w:t>
            </w:r>
            <w:r w:rsidRPr="007B30A5">
              <w:t xml:space="preserve"> Hệ thống kiến thức vế sự điện li và các vấn đề liên quan</w:t>
            </w:r>
          </w:p>
        </w:tc>
      </w:tr>
      <w:tr w:rsidR="0068434C" w:rsidRPr="007B30A5" w14:paraId="6BB9AF98" w14:textId="77777777" w:rsidTr="00520A24">
        <w:tc>
          <w:tcPr>
            <w:tcW w:w="5094" w:type="dxa"/>
          </w:tcPr>
          <w:p w14:paraId="078CB44B" w14:textId="77777777" w:rsidR="0068434C" w:rsidRPr="007B30A5" w:rsidRDefault="0068434C" w:rsidP="00520A24">
            <w:pPr>
              <w:jc w:val="both"/>
            </w:pPr>
            <w:r w:rsidRPr="007B30A5">
              <w:t>Gv phát vấn học sinh:</w:t>
            </w:r>
          </w:p>
          <w:p w14:paraId="3BED4D01" w14:textId="77777777" w:rsidR="0068434C" w:rsidRPr="007B30A5" w:rsidRDefault="0068434C" w:rsidP="00520A24">
            <w:pPr>
              <w:jc w:val="both"/>
            </w:pPr>
            <w:r w:rsidRPr="007B30A5">
              <w:t>- Theo thuyết điện li của Areniut, axit, bazơ, muối, pH, hiđroxit lưỡng tính được định nghĩa như thế nào?</w:t>
            </w:r>
          </w:p>
          <w:p w14:paraId="19AFFC34" w14:textId="77777777" w:rsidR="0068434C" w:rsidRPr="007B30A5" w:rsidRDefault="0068434C" w:rsidP="00520A24">
            <w:pPr>
              <w:jc w:val="both"/>
            </w:pPr>
            <w:r w:rsidRPr="007B30A5">
              <w:t>- Để phản ứng trao đổi ion xảy ra, cần phải thoả mãn điều kiện nào?</w:t>
            </w:r>
          </w:p>
          <w:p w14:paraId="0F6B0C65" w14:textId="77777777" w:rsidR="0068434C" w:rsidRPr="007B30A5" w:rsidRDefault="0068434C" w:rsidP="00520A24">
            <w:pPr>
              <w:jc w:val="both"/>
            </w:pPr>
            <w:r w:rsidRPr="007B30A5">
              <w:t>- Ý nghĩa của phương trình ion thu gọn?</w:t>
            </w:r>
          </w:p>
        </w:tc>
        <w:tc>
          <w:tcPr>
            <w:tcW w:w="4866" w:type="dxa"/>
          </w:tcPr>
          <w:p w14:paraId="18C72655" w14:textId="77777777" w:rsidR="0068434C" w:rsidRPr="007B30A5" w:rsidRDefault="0068434C" w:rsidP="00520A24">
            <w:pPr>
              <w:tabs>
                <w:tab w:val="left" w:pos="9360"/>
              </w:tabs>
              <w:jc w:val="both"/>
              <w:rPr>
                <w:b/>
                <w:bCs/>
                <w:u w:val="single"/>
              </w:rPr>
            </w:pPr>
            <w:r w:rsidRPr="007B30A5">
              <w:rPr>
                <w:b/>
                <w:bCs/>
                <w:u w:val="single"/>
              </w:rPr>
              <w:t>A/ Các kiến thức cần nhớ:</w:t>
            </w:r>
          </w:p>
          <w:p w14:paraId="2B1641BA" w14:textId="77777777" w:rsidR="0068434C" w:rsidRPr="007B30A5" w:rsidRDefault="0068434C" w:rsidP="00520A24">
            <w:pPr>
              <w:tabs>
                <w:tab w:val="left" w:pos="9360"/>
              </w:tabs>
              <w:jc w:val="both"/>
            </w:pPr>
            <w:r w:rsidRPr="007B30A5">
              <w:t>-Khái niệm axít, bazơ, muối, pH, hiđroxít lưỡng tính.</w:t>
            </w:r>
          </w:p>
          <w:p w14:paraId="0FE454EA" w14:textId="77777777" w:rsidR="0068434C" w:rsidRPr="007B30A5" w:rsidRDefault="0068434C" w:rsidP="00520A24">
            <w:pPr>
              <w:tabs>
                <w:tab w:val="left" w:pos="9360"/>
              </w:tabs>
              <w:jc w:val="both"/>
            </w:pPr>
            <w:r w:rsidRPr="007B30A5">
              <w:t>-Điều kiện xảy ra phản ứng trao đổi trong dung dịch chất điện li.</w:t>
            </w:r>
          </w:p>
          <w:p w14:paraId="459A4E67" w14:textId="77777777" w:rsidR="0068434C" w:rsidRPr="007B30A5" w:rsidRDefault="0068434C" w:rsidP="00520A24">
            <w:pPr>
              <w:tabs>
                <w:tab w:val="left" w:pos="9360"/>
              </w:tabs>
              <w:jc w:val="both"/>
            </w:pPr>
            <w:r w:rsidRPr="007B30A5">
              <w:t xml:space="preserve">-Ý nghĩa của phương trình ion thu gọn. </w:t>
            </w:r>
          </w:p>
          <w:p w14:paraId="4BBEA480" w14:textId="77777777" w:rsidR="0068434C" w:rsidRPr="007B30A5" w:rsidRDefault="0068434C" w:rsidP="00520A24">
            <w:pPr>
              <w:tabs>
                <w:tab w:val="left" w:pos="1980"/>
                <w:tab w:val="left" w:pos="2880"/>
              </w:tabs>
              <w:jc w:val="both"/>
            </w:pPr>
          </w:p>
        </w:tc>
      </w:tr>
      <w:tr w:rsidR="00724562" w:rsidRPr="007B30A5" w14:paraId="3245A548" w14:textId="77777777" w:rsidTr="00520A24">
        <w:tc>
          <w:tcPr>
            <w:tcW w:w="9960" w:type="dxa"/>
            <w:gridSpan w:val="2"/>
          </w:tcPr>
          <w:p w14:paraId="4D92460A" w14:textId="77777777" w:rsidR="00934A09" w:rsidRPr="007B30A5" w:rsidRDefault="00934A09" w:rsidP="00934A09">
            <w:pPr>
              <w:jc w:val="center"/>
              <w:rPr>
                <w:b/>
                <w:u w:val="single"/>
              </w:rPr>
            </w:pPr>
            <w:r w:rsidRPr="007B30A5">
              <w:rPr>
                <w:b/>
                <w:u w:val="single"/>
              </w:rPr>
              <w:t>Hoạt động 2: Bài tập</w:t>
            </w:r>
          </w:p>
          <w:p w14:paraId="7F95D627" w14:textId="77777777" w:rsidR="00724562" w:rsidRPr="007B30A5" w:rsidRDefault="00934A09" w:rsidP="00934A09">
            <w:pPr>
              <w:tabs>
                <w:tab w:val="left" w:pos="360"/>
              </w:tabs>
              <w:jc w:val="center"/>
              <w:rPr>
                <w:b/>
                <w:lang w:val="nl-NL"/>
              </w:rPr>
            </w:pPr>
            <w:r w:rsidRPr="007B30A5">
              <w:rPr>
                <w:b/>
                <w:u w:val="single"/>
              </w:rPr>
              <w:t>Mục tiêu:</w:t>
            </w:r>
            <w:r w:rsidRPr="007B30A5">
              <w:t xml:space="preserve"> Viết phương trình phân tử, phương trình ion rút gọn, tính toán theo phương trình</w:t>
            </w:r>
          </w:p>
        </w:tc>
      </w:tr>
      <w:tr w:rsidR="00724562" w:rsidRPr="007B30A5" w14:paraId="66F6B8A1" w14:textId="77777777" w:rsidTr="00724562">
        <w:tc>
          <w:tcPr>
            <w:tcW w:w="5094" w:type="dxa"/>
          </w:tcPr>
          <w:p w14:paraId="34E29299" w14:textId="77777777" w:rsidR="00724562" w:rsidRPr="007B30A5" w:rsidRDefault="00724562" w:rsidP="00724562">
            <w:pPr>
              <w:tabs>
                <w:tab w:val="left" w:pos="360"/>
              </w:tabs>
              <w:jc w:val="both"/>
              <w:rPr>
                <w:b/>
                <w:lang w:val="nl-NL"/>
              </w:rPr>
            </w:pPr>
            <w:r w:rsidRPr="007B30A5">
              <w:rPr>
                <w:b/>
                <w:u w:val="single"/>
                <w:lang w:val="nl-NL"/>
              </w:rPr>
              <w:t>Hoạt động 1:</w:t>
            </w:r>
            <w:r w:rsidRPr="007B30A5">
              <w:rPr>
                <w:b/>
                <w:lang w:val="nl-NL"/>
              </w:rPr>
              <w:t xml:space="preserve">  </w:t>
            </w:r>
          </w:p>
          <w:p w14:paraId="731ED072" w14:textId="77777777" w:rsidR="00724562" w:rsidRPr="007B30A5" w:rsidRDefault="00724562" w:rsidP="00724562">
            <w:pPr>
              <w:tabs>
                <w:tab w:val="left" w:pos="360"/>
              </w:tabs>
              <w:jc w:val="both"/>
              <w:rPr>
                <w:lang w:val="nl-NL"/>
              </w:rPr>
            </w:pPr>
            <w:r w:rsidRPr="007B30A5">
              <w:rPr>
                <w:u w:val="single"/>
                <w:lang w:val="nl-NL"/>
              </w:rPr>
              <w:t>GV</w:t>
            </w:r>
            <w:r w:rsidRPr="007B30A5">
              <w:rPr>
                <w:lang w:val="nl-NL"/>
              </w:rPr>
              <w:t>: Chép đề lên bảng, yêu cầu HS chép đề vào vở.</w:t>
            </w:r>
          </w:p>
          <w:p w14:paraId="002F8F97" w14:textId="77777777" w:rsidR="00724562" w:rsidRPr="007B30A5" w:rsidRDefault="00724562" w:rsidP="00724562">
            <w:pPr>
              <w:tabs>
                <w:tab w:val="left" w:pos="360"/>
              </w:tabs>
              <w:jc w:val="both"/>
              <w:rPr>
                <w:b/>
                <w:u w:val="single"/>
                <w:lang w:val="nl-NL"/>
              </w:rPr>
            </w:pPr>
            <w:r w:rsidRPr="007B30A5">
              <w:rPr>
                <w:b/>
                <w:u w:val="single"/>
                <w:lang w:val="nl-NL"/>
              </w:rPr>
              <w:t>Bài 1:</w:t>
            </w:r>
          </w:p>
          <w:p w14:paraId="3BA4562B" w14:textId="77777777" w:rsidR="00724562" w:rsidRPr="007B30A5" w:rsidRDefault="00724562" w:rsidP="00724562">
            <w:pPr>
              <w:tabs>
                <w:tab w:val="left" w:pos="360"/>
              </w:tabs>
              <w:jc w:val="both"/>
              <w:rPr>
                <w:lang w:val="nl-NL"/>
              </w:rPr>
            </w:pPr>
            <w:r w:rsidRPr="007B30A5">
              <w:rPr>
                <w:lang w:val="nl-NL"/>
              </w:rPr>
              <w:t>Viết phương trình dạng phân tử ứng với phương trình ion rút gọn sau:</w:t>
            </w:r>
          </w:p>
          <w:p w14:paraId="2A8A7FF3" w14:textId="77777777" w:rsidR="00724562" w:rsidRPr="007B30A5" w:rsidRDefault="00724562" w:rsidP="00724562">
            <w:pPr>
              <w:tabs>
                <w:tab w:val="left" w:pos="360"/>
              </w:tabs>
              <w:jc w:val="both"/>
            </w:pPr>
            <w:r w:rsidRPr="007B30A5">
              <w:t>a/ Ba</w:t>
            </w:r>
            <w:r w:rsidRPr="007B30A5">
              <w:rPr>
                <w:vertAlign w:val="superscript"/>
              </w:rPr>
              <w:t>2+</w:t>
            </w:r>
            <w:r w:rsidRPr="007B30A5">
              <w:t xml:space="preserve"> + CO</w:t>
            </w:r>
            <w:r w:rsidRPr="007B30A5">
              <w:rPr>
                <w:position w:val="-12"/>
                <w:lang w:val="nl-NL"/>
              </w:rPr>
              <w:object w:dxaOrig="240" w:dyaOrig="380" w14:anchorId="7CEB806A">
                <v:shape id="_x0000_i1079" type="#_x0000_t75" style="width:12pt;height:18.75pt" o:ole="">
                  <v:imagedata r:id="rId89" o:title=""/>
                </v:shape>
                <o:OLEObject Type="Embed" ProgID="Equation.3" ShapeID="_x0000_i1079" DrawAspect="Content" ObjectID="_1672681286" r:id="rId90"/>
              </w:object>
            </w:r>
            <w:r w:rsidRPr="007B30A5">
              <w:t xml:space="preserve"> </w:t>
            </w:r>
            <w:r w:rsidRPr="007B30A5">
              <w:rPr>
                <w:position w:val="-6"/>
                <w:lang w:val="nl-NL"/>
              </w:rPr>
              <w:object w:dxaOrig="300" w:dyaOrig="220" w14:anchorId="71AA663B">
                <v:shape id="_x0000_i1080" type="#_x0000_t75" style="width:15pt;height:11.25pt" o:ole="">
                  <v:imagedata r:id="rId91" o:title=""/>
                </v:shape>
                <o:OLEObject Type="Embed" ProgID="Equation.3" ShapeID="_x0000_i1080" DrawAspect="Content" ObjectID="_1672681287" r:id="rId92"/>
              </w:object>
            </w:r>
            <w:r w:rsidRPr="007B30A5">
              <w:t xml:space="preserve"> BaCO</w:t>
            </w:r>
            <w:r w:rsidRPr="007B30A5">
              <w:rPr>
                <w:vertAlign w:val="subscript"/>
              </w:rPr>
              <w:t>3</w:t>
            </w:r>
            <w:r w:rsidRPr="007B30A5">
              <w:rPr>
                <w:position w:val="-6"/>
                <w:vertAlign w:val="subscript"/>
                <w:lang w:val="nl-NL"/>
              </w:rPr>
              <w:object w:dxaOrig="220" w:dyaOrig="320" w14:anchorId="3120CBDD">
                <v:shape id="_x0000_i1081" type="#_x0000_t75" style="width:11.25pt;height:15.75pt" o:ole="">
                  <v:imagedata r:id="rId93" o:title=""/>
                </v:shape>
                <o:OLEObject Type="Embed" ProgID="Equation.3" ShapeID="_x0000_i1081" DrawAspect="Content" ObjectID="_1672681288" r:id="rId94"/>
              </w:object>
            </w:r>
          </w:p>
          <w:p w14:paraId="1E5B445A" w14:textId="77777777" w:rsidR="00724562" w:rsidRPr="007B30A5" w:rsidRDefault="00724562" w:rsidP="00724562">
            <w:pPr>
              <w:tabs>
                <w:tab w:val="left" w:pos="360"/>
              </w:tabs>
              <w:jc w:val="both"/>
              <w:rPr>
                <w:vertAlign w:val="subscript"/>
              </w:rPr>
            </w:pPr>
            <w:r w:rsidRPr="007B30A5">
              <w:t>b/ Fe</w:t>
            </w:r>
            <w:r w:rsidRPr="007B30A5">
              <w:rPr>
                <w:vertAlign w:val="superscript"/>
              </w:rPr>
              <w:t>3+</w:t>
            </w:r>
            <w:r w:rsidRPr="007B30A5">
              <w:t xml:space="preserve"> + 3OH</w:t>
            </w:r>
            <w:r w:rsidRPr="007B30A5">
              <w:rPr>
                <w:vertAlign w:val="superscript"/>
              </w:rPr>
              <w:t>-</w:t>
            </w:r>
            <w:r w:rsidRPr="007B30A5">
              <w:t xml:space="preserve"> </w:t>
            </w:r>
            <w:r w:rsidRPr="007B30A5">
              <w:rPr>
                <w:position w:val="-6"/>
                <w:lang w:val="nl-NL"/>
              </w:rPr>
              <w:object w:dxaOrig="300" w:dyaOrig="220" w14:anchorId="52399C73">
                <v:shape id="_x0000_i1082" type="#_x0000_t75" style="width:15pt;height:11.25pt" o:ole="">
                  <v:imagedata r:id="rId91" o:title=""/>
                </v:shape>
                <o:OLEObject Type="Embed" ProgID="Equation.3" ShapeID="_x0000_i1082" DrawAspect="Content" ObjectID="_1672681289" r:id="rId95"/>
              </w:object>
            </w:r>
            <w:r w:rsidRPr="007B30A5">
              <w:t xml:space="preserve"> Fe(OH)</w:t>
            </w:r>
            <w:r w:rsidRPr="007B30A5">
              <w:rPr>
                <w:vertAlign w:val="subscript"/>
              </w:rPr>
              <w:t>3</w:t>
            </w:r>
            <w:r w:rsidRPr="007B30A5">
              <w:t xml:space="preserve"> </w:t>
            </w:r>
            <w:r w:rsidRPr="007B30A5">
              <w:rPr>
                <w:position w:val="-6"/>
                <w:vertAlign w:val="subscript"/>
                <w:lang w:val="nl-NL"/>
              </w:rPr>
              <w:object w:dxaOrig="220" w:dyaOrig="320" w14:anchorId="0733C657">
                <v:shape id="_x0000_i1083" type="#_x0000_t75" style="width:9pt;height:15.75pt" o:ole="">
                  <v:imagedata r:id="rId93" o:title=""/>
                </v:shape>
                <o:OLEObject Type="Embed" ProgID="Equation.3" ShapeID="_x0000_i1083" DrawAspect="Content" ObjectID="_1672681290" r:id="rId96"/>
              </w:object>
            </w:r>
          </w:p>
          <w:p w14:paraId="2E59F794" w14:textId="77777777" w:rsidR="00724562" w:rsidRPr="007B30A5" w:rsidRDefault="00724562" w:rsidP="00724562">
            <w:pPr>
              <w:tabs>
                <w:tab w:val="left" w:pos="360"/>
              </w:tabs>
              <w:jc w:val="both"/>
              <w:rPr>
                <w:lang w:val="pt-BR"/>
              </w:rPr>
            </w:pPr>
            <w:r w:rsidRPr="007B30A5">
              <w:rPr>
                <w:lang w:val="pt-BR"/>
              </w:rPr>
              <w:t>c/ NH</w:t>
            </w:r>
            <w:r w:rsidRPr="007B30A5">
              <w:rPr>
                <w:position w:val="-10"/>
                <w:lang w:val="nl-NL"/>
              </w:rPr>
              <w:object w:dxaOrig="160" w:dyaOrig="360" w14:anchorId="684CB3EC">
                <v:shape id="_x0000_i1084" type="#_x0000_t75" style="width:8.25pt;height:18pt" o:ole="">
                  <v:imagedata r:id="rId97" o:title=""/>
                </v:shape>
                <o:OLEObject Type="Embed" ProgID="Equation.3" ShapeID="_x0000_i1084" DrawAspect="Content" ObjectID="_1672681291" r:id="rId98"/>
              </w:object>
            </w:r>
            <w:r w:rsidRPr="007B30A5">
              <w:rPr>
                <w:lang w:val="pt-BR"/>
              </w:rPr>
              <w:t xml:space="preserve"> + OH</w:t>
            </w:r>
            <w:r w:rsidRPr="007B30A5">
              <w:rPr>
                <w:vertAlign w:val="superscript"/>
                <w:lang w:val="pt-BR"/>
              </w:rPr>
              <w:t>-</w:t>
            </w:r>
            <w:r w:rsidRPr="007B30A5">
              <w:rPr>
                <w:lang w:val="pt-BR"/>
              </w:rPr>
              <w:t xml:space="preserve"> </w:t>
            </w:r>
            <w:r w:rsidRPr="007B30A5">
              <w:rPr>
                <w:position w:val="-6"/>
                <w:lang w:val="nl-NL"/>
              </w:rPr>
              <w:object w:dxaOrig="300" w:dyaOrig="220" w14:anchorId="619F470A">
                <v:shape id="_x0000_i1085" type="#_x0000_t75" style="width:15pt;height:11.25pt" o:ole="">
                  <v:imagedata r:id="rId91" o:title=""/>
                </v:shape>
                <o:OLEObject Type="Embed" ProgID="Equation.3" ShapeID="_x0000_i1085" DrawAspect="Content" ObjectID="_1672681292" r:id="rId99"/>
              </w:object>
            </w:r>
            <w:r w:rsidRPr="007B30A5">
              <w:rPr>
                <w:lang w:val="pt-BR"/>
              </w:rPr>
              <w:t xml:space="preserve"> NH</w:t>
            </w:r>
            <w:r w:rsidRPr="007B30A5">
              <w:rPr>
                <w:vertAlign w:val="subscript"/>
                <w:lang w:val="pt-BR"/>
              </w:rPr>
              <w:t>3</w:t>
            </w:r>
            <w:r w:rsidRPr="007B30A5">
              <w:rPr>
                <w:lang w:val="pt-BR"/>
              </w:rPr>
              <w:t xml:space="preserve"> </w:t>
            </w:r>
            <w:r w:rsidRPr="007B30A5">
              <w:rPr>
                <w:position w:val="-6"/>
                <w:vertAlign w:val="subscript"/>
                <w:lang w:val="nl-NL"/>
              </w:rPr>
              <w:object w:dxaOrig="220" w:dyaOrig="320" w14:anchorId="36753076">
                <v:shape id="_x0000_i1086" type="#_x0000_t75" style="width:9pt;height:15.75pt" o:ole="">
                  <v:imagedata r:id="rId93" o:title=""/>
                </v:shape>
                <o:OLEObject Type="Embed" ProgID="Equation.3" ShapeID="_x0000_i1086" DrawAspect="Content" ObjectID="_1672681293" r:id="rId100"/>
              </w:object>
            </w:r>
            <w:r w:rsidRPr="007B30A5">
              <w:rPr>
                <w:vertAlign w:val="subscript"/>
                <w:lang w:val="pt-BR"/>
              </w:rPr>
              <w:t xml:space="preserve"> </w:t>
            </w:r>
            <w:r w:rsidRPr="007B30A5">
              <w:rPr>
                <w:lang w:val="pt-BR"/>
              </w:rPr>
              <w:t xml:space="preserve"> + H</w:t>
            </w:r>
            <w:r w:rsidRPr="007B30A5">
              <w:rPr>
                <w:vertAlign w:val="subscript"/>
                <w:lang w:val="pt-BR"/>
              </w:rPr>
              <w:t>2</w:t>
            </w:r>
            <w:r w:rsidRPr="007B30A5">
              <w:rPr>
                <w:lang w:val="pt-BR"/>
              </w:rPr>
              <w:t>O</w:t>
            </w:r>
          </w:p>
          <w:p w14:paraId="4C7BBC29" w14:textId="77777777" w:rsidR="00724562" w:rsidRPr="007B30A5" w:rsidRDefault="00724562" w:rsidP="00724562">
            <w:pPr>
              <w:tabs>
                <w:tab w:val="left" w:pos="360"/>
              </w:tabs>
              <w:jc w:val="both"/>
              <w:rPr>
                <w:lang w:val="pt-BR"/>
              </w:rPr>
            </w:pPr>
            <w:r w:rsidRPr="007B30A5">
              <w:rPr>
                <w:lang w:val="pt-BR"/>
              </w:rPr>
              <w:t>d/ S</w:t>
            </w:r>
            <w:r w:rsidRPr="007B30A5">
              <w:rPr>
                <w:vertAlign w:val="superscript"/>
                <w:lang w:val="pt-BR"/>
              </w:rPr>
              <w:t>2-</w:t>
            </w:r>
            <w:r w:rsidRPr="007B30A5">
              <w:rPr>
                <w:lang w:val="pt-BR"/>
              </w:rPr>
              <w:t xml:space="preserve"> + 2H</w:t>
            </w:r>
            <w:r w:rsidRPr="007B30A5">
              <w:rPr>
                <w:vertAlign w:val="superscript"/>
                <w:lang w:val="pt-BR"/>
              </w:rPr>
              <w:t>+</w:t>
            </w:r>
            <w:r w:rsidRPr="007B30A5">
              <w:rPr>
                <w:lang w:val="pt-BR"/>
              </w:rPr>
              <w:t xml:space="preserve"> </w:t>
            </w:r>
            <w:r w:rsidRPr="007B30A5">
              <w:rPr>
                <w:position w:val="-6"/>
                <w:lang w:val="nl-NL"/>
              </w:rPr>
              <w:object w:dxaOrig="300" w:dyaOrig="220" w14:anchorId="48D0F2F0">
                <v:shape id="_x0000_i1087" type="#_x0000_t75" style="width:15pt;height:11.25pt" o:ole="">
                  <v:imagedata r:id="rId91" o:title=""/>
                </v:shape>
                <o:OLEObject Type="Embed" ProgID="Equation.3" ShapeID="_x0000_i1087" DrawAspect="Content" ObjectID="_1672681294" r:id="rId101"/>
              </w:object>
            </w:r>
            <w:r w:rsidRPr="007B30A5">
              <w:rPr>
                <w:lang w:val="pt-BR"/>
              </w:rPr>
              <w:t xml:space="preserve"> H</w:t>
            </w:r>
            <w:r w:rsidRPr="007B30A5">
              <w:rPr>
                <w:vertAlign w:val="subscript"/>
                <w:lang w:val="pt-BR"/>
              </w:rPr>
              <w:t>2</w:t>
            </w:r>
            <w:r w:rsidRPr="007B30A5">
              <w:rPr>
                <w:lang w:val="pt-BR"/>
              </w:rPr>
              <w:t>S</w:t>
            </w:r>
            <w:r w:rsidRPr="007B30A5">
              <w:rPr>
                <w:position w:val="-6"/>
                <w:lang w:val="nl-NL"/>
              </w:rPr>
              <w:object w:dxaOrig="220" w:dyaOrig="320" w14:anchorId="1304B363">
                <v:shape id="_x0000_i1088" type="#_x0000_t75" style="width:11.25pt;height:15.75pt" o:ole="">
                  <v:imagedata r:id="rId102" o:title=""/>
                </v:shape>
                <o:OLEObject Type="Embed" ProgID="Equation.3" ShapeID="_x0000_i1088" DrawAspect="Content" ObjectID="_1672681295" r:id="rId103"/>
              </w:object>
            </w:r>
          </w:p>
          <w:p w14:paraId="41EE511A" w14:textId="77777777" w:rsidR="00724562" w:rsidRPr="007B30A5" w:rsidRDefault="00724562" w:rsidP="00724562">
            <w:pPr>
              <w:tabs>
                <w:tab w:val="left" w:pos="360"/>
              </w:tabs>
              <w:jc w:val="both"/>
              <w:rPr>
                <w:lang w:val="pt-BR"/>
              </w:rPr>
            </w:pPr>
            <w:r w:rsidRPr="007B30A5">
              <w:rPr>
                <w:u w:val="single"/>
                <w:lang w:val="pt-BR"/>
              </w:rPr>
              <w:t>HS</w:t>
            </w:r>
            <w:r w:rsidRPr="007B30A5">
              <w:rPr>
                <w:lang w:val="pt-BR"/>
              </w:rPr>
              <w:t>: Chép đề</w:t>
            </w:r>
          </w:p>
          <w:p w14:paraId="6EAA34F9" w14:textId="77777777" w:rsidR="00724562" w:rsidRPr="007B30A5" w:rsidRDefault="00724562" w:rsidP="00724562">
            <w:pPr>
              <w:tabs>
                <w:tab w:val="left" w:pos="360"/>
              </w:tabs>
              <w:jc w:val="both"/>
              <w:rPr>
                <w:lang w:val="pt-BR"/>
              </w:rPr>
            </w:pPr>
            <w:r w:rsidRPr="007B30A5">
              <w:rPr>
                <w:u w:val="single"/>
                <w:lang w:val="pt-BR"/>
              </w:rPr>
              <w:t>GV</w:t>
            </w:r>
            <w:r w:rsidRPr="007B30A5">
              <w:rPr>
                <w:lang w:val="pt-BR"/>
              </w:rPr>
              <w:t xml:space="preserve">: Yêu cầu 1 HS lên bảng giải, các HS còn lại </w:t>
            </w:r>
            <w:r w:rsidRPr="007B30A5">
              <w:rPr>
                <w:lang w:val="pt-BR"/>
              </w:rPr>
              <w:lastRenderedPageBreak/>
              <w:t>làm nháp và theo dõi bài bạn làm.</w:t>
            </w:r>
          </w:p>
          <w:p w14:paraId="12BF2F31" w14:textId="77777777" w:rsidR="00724562" w:rsidRPr="007B30A5" w:rsidRDefault="00724562" w:rsidP="00724562">
            <w:pPr>
              <w:tabs>
                <w:tab w:val="left" w:pos="360"/>
              </w:tabs>
              <w:jc w:val="both"/>
              <w:rPr>
                <w:lang w:val="pt-BR"/>
              </w:rPr>
            </w:pPr>
            <w:r w:rsidRPr="007B30A5">
              <w:rPr>
                <w:u w:val="single"/>
                <w:lang w:val="pt-BR"/>
              </w:rPr>
              <w:t>GV</w:t>
            </w:r>
            <w:r w:rsidRPr="007B30A5">
              <w:rPr>
                <w:lang w:val="pt-BR"/>
              </w:rPr>
              <w:t>: Yêu cầu 1 HS  nhận xét, GV nhận xét ghi điểm.</w:t>
            </w:r>
          </w:p>
          <w:p w14:paraId="4B8232A8" w14:textId="77777777" w:rsidR="00724562" w:rsidRPr="007B30A5" w:rsidRDefault="00724562" w:rsidP="00724562">
            <w:pPr>
              <w:tabs>
                <w:tab w:val="left" w:pos="360"/>
              </w:tabs>
              <w:jc w:val="both"/>
              <w:rPr>
                <w:b/>
                <w:lang w:val="pt-BR"/>
              </w:rPr>
            </w:pPr>
            <w:r w:rsidRPr="007B30A5">
              <w:rPr>
                <w:b/>
                <w:u w:val="single"/>
                <w:lang w:val="pt-BR"/>
              </w:rPr>
              <w:t>Hoạt động 2:</w:t>
            </w:r>
            <w:r w:rsidRPr="007B30A5">
              <w:rPr>
                <w:b/>
                <w:lang w:val="pt-BR"/>
              </w:rPr>
              <w:t xml:space="preserve">  </w:t>
            </w:r>
          </w:p>
          <w:p w14:paraId="5CDE3849" w14:textId="77777777" w:rsidR="00724562" w:rsidRPr="007B30A5" w:rsidRDefault="00724562" w:rsidP="00724562">
            <w:pPr>
              <w:tabs>
                <w:tab w:val="left" w:pos="360"/>
              </w:tabs>
              <w:jc w:val="both"/>
              <w:rPr>
                <w:lang w:val="pt-BR"/>
              </w:rPr>
            </w:pPr>
            <w:r w:rsidRPr="007B30A5">
              <w:rPr>
                <w:u w:val="single"/>
                <w:lang w:val="pt-BR"/>
              </w:rPr>
              <w:t>GV</w:t>
            </w:r>
            <w:r w:rsidRPr="007B30A5">
              <w:rPr>
                <w:lang w:val="pt-BR"/>
              </w:rPr>
              <w:t>: Chép đề lên bảng, yêu cầu HS chép đề vào vở.</w:t>
            </w:r>
          </w:p>
          <w:p w14:paraId="54223FE1" w14:textId="77777777" w:rsidR="00724562" w:rsidRPr="007B30A5" w:rsidRDefault="00724562" w:rsidP="00724562">
            <w:pPr>
              <w:tabs>
                <w:tab w:val="left" w:pos="360"/>
              </w:tabs>
              <w:jc w:val="both"/>
              <w:rPr>
                <w:b/>
                <w:u w:val="single"/>
                <w:lang w:val="pt-BR"/>
              </w:rPr>
            </w:pPr>
            <w:r w:rsidRPr="007B30A5">
              <w:rPr>
                <w:b/>
                <w:u w:val="single"/>
                <w:lang w:val="pt-BR"/>
              </w:rPr>
              <w:t xml:space="preserve">Bài 2: </w:t>
            </w:r>
          </w:p>
          <w:p w14:paraId="40F98224" w14:textId="77777777" w:rsidR="00724562" w:rsidRPr="007B30A5" w:rsidRDefault="00724562" w:rsidP="00724562">
            <w:pPr>
              <w:tabs>
                <w:tab w:val="left" w:pos="360"/>
              </w:tabs>
              <w:jc w:val="both"/>
              <w:rPr>
                <w:lang w:val="pt-BR"/>
              </w:rPr>
            </w:pPr>
            <w:r w:rsidRPr="007B30A5">
              <w:rPr>
                <w:lang w:val="pt-BR"/>
              </w:rPr>
              <w:t>Viết phương trình dạng phân tử của các phản ứng theo sơ đồ sau.</w:t>
            </w:r>
          </w:p>
          <w:p w14:paraId="3F026C08" w14:textId="77777777" w:rsidR="00724562" w:rsidRPr="007B30A5" w:rsidRDefault="00724562" w:rsidP="00724562">
            <w:pPr>
              <w:tabs>
                <w:tab w:val="left" w:pos="360"/>
              </w:tabs>
              <w:jc w:val="both"/>
            </w:pPr>
            <w:r w:rsidRPr="007B30A5">
              <w:t>a/ MgCO</w:t>
            </w:r>
            <w:r w:rsidRPr="007B30A5">
              <w:rPr>
                <w:vertAlign w:val="subscript"/>
              </w:rPr>
              <w:t>3</w:t>
            </w:r>
            <w:r w:rsidRPr="007B30A5">
              <w:t xml:space="preserve"> + ? </w:t>
            </w:r>
            <w:r w:rsidRPr="007B30A5">
              <w:rPr>
                <w:position w:val="-6"/>
                <w:lang w:val="nl-NL"/>
              </w:rPr>
              <w:object w:dxaOrig="300" w:dyaOrig="220" w14:anchorId="36629A68">
                <v:shape id="_x0000_i1089" type="#_x0000_t75" style="width:15pt;height:11.25pt" o:ole="">
                  <v:imagedata r:id="rId91" o:title=""/>
                </v:shape>
                <o:OLEObject Type="Embed" ProgID="Equation.3" ShapeID="_x0000_i1089" DrawAspect="Content" ObjectID="_1672681296" r:id="rId104"/>
              </w:object>
            </w:r>
            <w:r w:rsidRPr="007B30A5">
              <w:t xml:space="preserve"> MgCl</w:t>
            </w:r>
            <w:r w:rsidRPr="007B30A5">
              <w:rPr>
                <w:vertAlign w:val="subscript"/>
              </w:rPr>
              <w:t>2</w:t>
            </w:r>
            <w:r w:rsidRPr="007B30A5">
              <w:t xml:space="preserve"> + ?.</w:t>
            </w:r>
          </w:p>
          <w:p w14:paraId="5AF73749" w14:textId="77777777" w:rsidR="00724562" w:rsidRPr="007B30A5" w:rsidRDefault="00724562" w:rsidP="00724562">
            <w:pPr>
              <w:tabs>
                <w:tab w:val="left" w:pos="360"/>
              </w:tabs>
              <w:jc w:val="both"/>
            </w:pPr>
            <w:r w:rsidRPr="007B30A5">
              <w:t>b/ Fe</w:t>
            </w:r>
            <w:r w:rsidRPr="007B30A5">
              <w:rPr>
                <w:vertAlign w:val="subscript"/>
              </w:rPr>
              <w:t>2</w:t>
            </w:r>
            <w:r w:rsidRPr="007B30A5">
              <w:t>(SO</w:t>
            </w:r>
            <w:r w:rsidRPr="007B30A5">
              <w:rPr>
                <w:vertAlign w:val="subscript"/>
              </w:rPr>
              <w:t>4</w:t>
            </w:r>
            <w:r w:rsidRPr="007B30A5">
              <w:t>)</w:t>
            </w:r>
            <w:r w:rsidRPr="007B30A5">
              <w:rPr>
                <w:vertAlign w:val="subscript"/>
              </w:rPr>
              <w:t>3</w:t>
            </w:r>
            <w:r w:rsidRPr="007B30A5">
              <w:t xml:space="preserve"> + ? </w:t>
            </w:r>
            <w:r w:rsidRPr="007B30A5">
              <w:rPr>
                <w:position w:val="-6"/>
                <w:lang w:val="nl-NL"/>
              </w:rPr>
              <w:object w:dxaOrig="300" w:dyaOrig="220" w14:anchorId="7FCA5F85">
                <v:shape id="_x0000_i1090" type="#_x0000_t75" style="width:15pt;height:11.25pt" o:ole="">
                  <v:imagedata r:id="rId91" o:title=""/>
                </v:shape>
                <o:OLEObject Type="Embed" ProgID="Equation.3" ShapeID="_x0000_i1090" DrawAspect="Content" ObjectID="_1672681297" r:id="rId105"/>
              </w:object>
            </w:r>
            <w:r w:rsidRPr="007B30A5">
              <w:t xml:space="preserve"> K</w:t>
            </w:r>
            <w:r w:rsidRPr="007B30A5">
              <w:rPr>
                <w:vertAlign w:val="subscript"/>
              </w:rPr>
              <w:t>2</w:t>
            </w:r>
            <w:r w:rsidRPr="007B30A5">
              <w:t>SO</w:t>
            </w:r>
            <w:r w:rsidRPr="007B30A5">
              <w:rPr>
                <w:vertAlign w:val="subscript"/>
              </w:rPr>
              <w:t>4</w:t>
            </w:r>
            <w:r w:rsidRPr="007B30A5">
              <w:t xml:space="preserve"> + ?.</w:t>
            </w:r>
          </w:p>
          <w:p w14:paraId="5910D731" w14:textId="77777777" w:rsidR="00724562" w:rsidRPr="007B30A5" w:rsidRDefault="00724562" w:rsidP="00724562">
            <w:pPr>
              <w:tabs>
                <w:tab w:val="left" w:pos="360"/>
              </w:tabs>
              <w:jc w:val="both"/>
            </w:pPr>
            <w:r w:rsidRPr="007B30A5">
              <w:rPr>
                <w:u w:val="single"/>
              </w:rPr>
              <w:t>HS</w:t>
            </w:r>
            <w:r w:rsidRPr="007B30A5">
              <w:t>: Chép đề</w:t>
            </w:r>
          </w:p>
          <w:p w14:paraId="761C4D50" w14:textId="77777777" w:rsidR="00724562" w:rsidRPr="007B30A5" w:rsidRDefault="00724562" w:rsidP="00724562">
            <w:pPr>
              <w:tabs>
                <w:tab w:val="left" w:pos="360"/>
              </w:tabs>
              <w:jc w:val="both"/>
            </w:pPr>
            <w:r w:rsidRPr="007B30A5">
              <w:rPr>
                <w:u w:val="single"/>
              </w:rPr>
              <w:t>GV</w:t>
            </w:r>
            <w:r w:rsidRPr="007B30A5">
              <w:t>: Yêu cầu 1 HS lên bảng giải, các HS còn lại làm nháp và theo dõi bài bạn làm. Gọi HS nhận xét , ghi điểm</w:t>
            </w:r>
          </w:p>
          <w:p w14:paraId="36CEE016" w14:textId="77777777" w:rsidR="00724562" w:rsidRPr="007B30A5" w:rsidRDefault="00724562" w:rsidP="00724562">
            <w:pPr>
              <w:tabs>
                <w:tab w:val="left" w:pos="360"/>
              </w:tabs>
              <w:jc w:val="both"/>
              <w:rPr>
                <w:b/>
              </w:rPr>
            </w:pPr>
            <w:r w:rsidRPr="007B30A5">
              <w:rPr>
                <w:b/>
                <w:u w:val="single"/>
              </w:rPr>
              <w:t>Hoạt động 3:</w:t>
            </w:r>
            <w:r w:rsidRPr="007B30A5">
              <w:rPr>
                <w:b/>
              </w:rPr>
              <w:t xml:space="preserve">  </w:t>
            </w:r>
          </w:p>
          <w:p w14:paraId="397786BB" w14:textId="77777777" w:rsidR="00724562" w:rsidRPr="007B30A5" w:rsidRDefault="00724562" w:rsidP="00724562">
            <w:pPr>
              <w:tabs>
                <w:tab w:val="left" w:pos="360"/>
              </w:tabs>
              <w:jc w:val="both"/>
            </w:pPr>
            <w:r w:rsidRPr="007B30A5">
              <w:rPr>
                <w:u w:val="single"/>
              </w:rPr>
              <w:t>GV</w:t>
            </w:r>
            <w:r w:rsidRPr="007B30A5">
              <w:t>: Chép đề lên bảng, yêu cầu HS chép đề vào vở.</w:t>
            </w:r>
          </w:p>
          <w:p w14:paraId="39788C80" w14:textId="77777777" w:rsidR="00724562" w:rsidRPr="007B30A5" w:rsidRDefault="00724562" w:rsidP="00724562">
            <w:pPr>
              <w:tabs>
                <w:tab w:val="left" w:pos="360"/>
              </w:tabs>
              <w:jc w:val="both"/>
              <w:rPr>
                <w:b/>
                <w:u w:val="single"/>
              </w:rPr>
            </w:pPr>
            <w:r w:rsidRPr="007B30A5">
              <w:rPr>
                <w:b/>
                <w:u w:val="single"/>
              </w:rPr>
              <w:t>Bài 3:</w:t>
            </w:r>
          </w:p>
          <w:p w14:paraId="60B2D8CC" w14:textId="77777777" w:rsidR="00724562" w:rsidRPr="007B30A5" w:rsidRDefault="00724562" w:rsidP="00724562">
            <w:pPr>
              <w:tabs>
                <w:tab w:val="left" w:pos="360"/>
              </w:tabs>
              <w:jc w:val="both"/>
            </w:pPr>
            <w:r w:rsidRPr="007B30A5">
              <w:t xml:space="preserve"> Hoà tan 1,952 g muối BaCl</w:t>
            </w:r>
            <w:r w:rsidRPr="007B30A5">
              <w:rPr>
                <w:vertAlign w:val="subscript"/>
              </w:rPr>
              <w:t>2</w:t>
            </w:r>
            <w:r w:rsidRPr="007B30A5">
              <w:t>.xH</w:t>
            </w:r>
            <w:r w:rsidRPr="007B30A5">
              <w:rPr>
                <w:vertAlign w:val="subscript"/>
              </w:rPr>
              <w:t>2</w:t>
            </w:r>
            <w:r w:rsidRPr="007B30A5">
              <w:t>O trong nước. Thêm H</w:t>
            </w:r>
            <w:r w:rsidRPr="007B30A5">
              <w:rPr>
                <w:vertAlign w:val="subscript"/>
              </w:rPr>
              <w:t>2</w:t>
            </w:r>
            <w:r w:rsidRPr="007B30A5">
              <w:t>SO</w:t>
            </w:r>
            <w:r w:rsidRPr="007B30A5">
              <w:rPr>
                <w:vertAlign w:val="subscript"/>
              </w:rPr>
              <w:t>4</w:t>
            </w:r>
            <w:r w:rsidRPr="007B30A5">
              <w:t xml:space="preserve"> loãng, dư  vào dung dịch thu được. Kết tủa tạo thành được làm khô và cân được 1,864 gam. Xác định công thức hoá học của muối.</w:t>
            </w:r>
          </w:p>
          <w:p w14:paraId="48340331" w14:textId="77777777" w:rsidR="00724562" w:rsidRPr="007B30A5" w:rsidRDefault="00724562" w:rsidP="00724562">
            <w:pPr>
              <w:tabs>
                <w:tab w:val="left" w:pos="360"/>
              </w:tabs>
              <w:jc w:val="both"/>
            </w:pPr>
            <w:r w:rsidRPr="007B30A5">
              <w:rPr>
                <w:u w:val="single"/>
              </w:rPr>
              <w:t>HS</w:t>
            </w:r>
            <w:r w:rsidRPr="007B30A5">
              <w:t>: Chép đề</w:t>
            </w:r>
          </w:p>
          <w:p w14:paraId="0E6B5D06" w14:textId="77777777" w:rsidR="00724562" w:rsidRPr="007B30A5" w:rsidRDefault="00724562" w:rsidP="00724562">
            <w:pPr>
              <w:tabs>
                <w:tab w:val="left" w:pos="360"/>
              </w:tabs>
              <w:jc w:val="both"/>
            </w:pPr>
            <w:r w:rsidRPr="007B30A5">
              <w:rPr>
                <w:u w:val="single"/>
              </w:rPr>
              <w:t>GV</w:t>
            </w:r>
            <w:r w:rsidRPr="007B30A5">
              <w:t>: Yêu cầu HS suy nghỉ thảo luận 5 phút, sau đó cho HS  lên bảng giải. Các HS còn lại lấy nháp ra làm bài và theo dõi bài bạn làm.</w:t>
            </w:r>
          </w:p>
          <w:p w14:paraId="47DC6A13" w14:textId="77777777" w:rsidR="00724562" w:rsidRPr="007B30A5" w:rsidRDefault="00724562" w:rsidP="00724562">
            <w:pPr>
              <w:tabs>
                <w:tab w:val="left" w:pos="360"/>
              </w:tabs>
              <w:jc w:val="both"/>
            </w:pPr>
          </w:p>
          <w:p w14:paraId="6DDE2BE6" w14:textId="77777777" w:rsidR="00724562" w:rsidRPr="007B30A5" w:rsidRDefault="00724562" w:rsidP="00724562">
            <w:pPr>
              <w:tabs>
                <w:tab w:val="left" w:pos="360"/>
              </w:tabs>
              <w:jc w:val="both"/>
            </w:pPr>
            <w:r w:rsidRPr="007B30A5">
              <w:rPr>
                <w:u w:val="single"/>
              </w:rPr>
              <w:t>HS</w:t>
            </w:r>
            <w:r w:rsidRPr="007B30A5">
              <w:t>: Lên bảng trình bày</w:t>
            </w:r>
          </w:p>
          <w:p w14:paraId="7F46FDF4" w14:textId="77777777" w:rsidR="00724562" w:rsidRPr="007B30A5" w:rsidRDefault="00724562" w:rsidP="00724562">
            <w:pPr>
              <w:tabs>
                <w:tab w:val="left" w:pos="360"/>
              </w:tabs>
              <w:jc w:val="both"/>
            </w:pPr>
          </w:p>
          <w:p w14:paraId="61896CF4" w14:textId="77777777" w:rsidR="00724562" w:rsidRPr="007B30A5" w:rsidRDefault="00724562" w:rsidP="00724562">
            <w:pPr>
              <w:tabs>
                <w:tab w:val="left" w:pos="360"/>
              </w:tabs>
              <w:jc w:val="both"/>
            </w:pPr>
            <w:r w:rsidRPr="007B30A5">
              <w:rPr>
                <w:u w:val="single"/>
              </w:rPr>
              <w:t>GV</w:t>
            </w:r>
            <w:r w:rsidRPr="007B30A5">
              <w:t xml:space="preserve">: Nhận xét, hướng dẫn lại </w:t>
            </w:r>
          </w:p>
          <w:p w14:paraId="7025BB75" w14:textId="77777777" w:rsidR="00724562" w:rsidRPr="007B30A5" w:rsidRDefault="00724562" w:rsidP="00724562">
            <w:pPr>
              <w:tabs>
                <w:tab w:val="left" w:pos="360"/>
              </w:tabs>
              <w:jc w:val="both"/>
              <w:rPr>
                <w:b/>
                <w:u w:val="single"/>
              </w:rPr>
            </w:pPr>
          </w:p>
          <w:p w14:paraId="72956A24" w14:textId="77777777" w:rsidR="00724562" w:rsidRPr="007B30A5" w:rsidRDefault="00724562" w:rsidP="00724562">
            <w:pPr>
              <w:tabs>
                <w:tab w:val="left" w:pos="360"/>
              </w:tabs>
              <w:jc w:val="both"/>
              <w:rPr>
                <w:b/>
                <w:u w:val="single"/>
              </w:rPr>
            </w:pPr>
          </w:p>
          <w:p w14:paraId="6915E3FB" w14:textId="77777777" w:rsidR="00724562" w:rsidRPr="007B30A5" w:rsidRDefault="00724562" w:rsidP="00724562">
            <w:pPr>
              <w:tabs>
                <w:tab w:val="left" w:pos="360"/>
              </w:tabs>
              <w:jc w:val="both"/>
              <w:rPr>
                <w:b/>
                <w:u w:val="single"/>
              </w:rPr>
            </w:pPr>
          </w:p>
          <w:p w14:paraId="07D80C99" w14:textId="77777777" w:rsidR="00724562" w:rsidRPr="007B30A5" w:rsidRDefault="00724562" w:rsidP="00724562">
            <w:pPr>
              <w:tabs>
                <w:tab w:val="left" w:pos="360"/>
              </w:tabs>
              <w:jc w:val="both"/>
              <w:rPr>
                <w:b/>
              </w:rPr>
            </w:pPr>
            <w:r w:rsidRPr="007B30A5">
              <w:rPr>
                <w:b/>
                <w:u w:val="single"/>
              </w:rPr>
              <w:t>Hoạt động 4:</w:t>
            </w:r>
            <w:r w:rsidRPr="007B30A5">
              <w:rPr>
                <w:b/>
              </w:rPr>
              <w:t xml:space="preserve">  </w:t>
            </w:r>
          </w:p>
          <w:p w14:paraId="0667F917" w14:textId="77777777" w:rsidR="00724562" w:rsidRPr="007B30A5" w:rsidRDefault="00724562" w:rsidP="00724562">
            <w:pPr>
              <w:tabs>
                <w:tab w:val="left" w:pos="360"/>
              </w:tabs>
              <w:jc w:val="both"/>
            </w:pPr>
            <w:r w:rsidRPr="007B30A5">
              <w:rPr>
                <w:u w:val="single"/>
              </w:rPr>
              <w:t>GV</w:t>
            </w:r>
            <w:r w:rsidRPr="007B30A5">
              <w:t>: Chép đề lên bảng, yêu cầu HS chép đề vào vở.</w:t>
            </w:r>
          </w:p>
          <w:p w14:paraId="5DCBA0F9" w14:textId="77777777" w:rsidR="00724562" w:rsidRPr="007B30A5" w:rsidRDefault="00724562" w:rsidP="00724562">
            <w:pPr>
              <w:tabs>
                <w:tab w:val="left" w:pos="360"/>
              </w:tabs>
              <w:jc w:val="both"/>
              <w:rPr>
                <w:b/>
                <w:u w:val="single"/>
              </w:rPr>
            </w:pPr>
            <w:r w:rsidRPr="007B30A5">
              <w:rPr>
                <w:b/>
                <w:u w:val="single"/>
              </w:rPr>
              <w:t>Bài 4:</w:t>
            </w:r>
          </w:p>
          <w:p w14:paraId="67EB6472" w14:textId="77777777" w:rsidR="00724562" w:rsidRPr="007B30A5" w:rsidRDefault="00724562" w:rsidP="00724562">
            <w:pPr>
              <w:tabs>
                <w:tab w:val="left" w:pos="360"/>
              </w:tabs>
              <w:jc w:val="both"/>
            </w:pPr>
            <w:r w:rsidRPr="007B30A5">
              <w:t>Trộn 250 ml dung dịch hỗn hợp HCl 0,08M và H</w:t>
            </w:r>
            <w:r w:rsidRPr="007B30A5">
              <w:rPr>
                <w:vertAlign w:val="subscript"/>
              </w:rPr>
              <w:t>2</w:t>
            </w:r>
            <w:r w:rsidRPr="007B30A5">
              <w:t>SO</w:t>
            </w:r>
            <w:r w:rsidRPr="007B30A5">
              <w:rPr>
                <w:vertAlign w:val="subscript"/>
              </w:rPr>
              <w:t>4</w:t>
            </w:r>
            <w:r w:rsidRPr="007B30A5">
              <w:t xml:space="preserve"> 0,01M với 250 ml dung dịch Ba(OH)</w:t>
            </w:r>
            <w:r w:rsidRPr="007B30A5">
              <w:rPr>
                <w:vertAlign w:val="subscript"/>
              </w:rPr>
              <w:t>2</w:t>
            </w:r>
            <w:r w:rsidRPr="007B30A5">
              <w:t xml:space="preserve"> có nồng độ x (M) thu được m gam kết tủa và 500 ml dung dịch có pH = 12. Hãy tính m và x. Coi Ba(OH)</w:t>
            </w:r>
            <w:r w:rsidRPr="007B30A5">
              <w:rPr>
                <w:vertAlign w:val="subscript"/>
              </w:rPr>
              <w:t>2</w:t>
            </w:r>
            <w:r w:rsidRPr="007B30A5">
              <w:t xml:space="preserve"> điện li hoàn toàn cả 2 nấc.</w:t>
            </w:r>
          </w:p>
          <w:p w14:paraId="4C794A25" w14:textId="77777777" w:rsidR="00724562" w:rsidRPr="007B30A5" w:rsidRDefault="00724562" w:rsidP="00724562">
            <w:pPr>
              <w:tabs>
                <w:tab w:val="left" w:pos="360"/>
              </w:tabs>
              <w:jc w:val="both"/>
            </w:pPr>
            <w:r w:rsidRPr="007B30A5">
              <w:rPr>
                <w:u w:val="single"/>
              </w:rPr>
              <w:t>HS</w:t>
            </w:r>
            <w:r w:rsidRPr="007B30A5">
              <w:t>: Chép đề</w:t>
            </w:r>
          </w:p>
          <w:p w14:paraId="641E5A63" w14:textId="77777777" w:rsidR="00724562" w:rsidRPr="007B30A5" w:rsidRDefault="00724562" w:rsidP="00724562">
            <w:pPr>
              <w:tabs>
                <w:tab w:val="left" w:pos="360"/>
              </w:tabs>
              <w:jc w:val="both"/>
            </w:pPr>
            <w:r w:rsidRPr="007B30A5">
              <w:rPr>
                <w:u w:val="single"/>
              </w:rPr>
              <w:t>GV</w:t>
            </w:r>
            <w:r w:rsidRPr="007B30A5">
              <w:t>:Yêu cầu tính số mol HCl ban đầu , số mol H</w:t>
            </w:r>
            <w:r w:rsidRPr="007B30A5">
              <w:rPr>
                <w:vertAlign w:val="subscript"/>
              </w:rPr>
              <w:t>2</w:t>
            </w:r>
            <w:r w:rsidRPr="007B30A5">
              <w:t>SO</w:t>
            </w:r>
            <w:r w:rsidRPr="007B30A5">
              <w:rPr>
                <w:vertAlign w:val="subscript"/>
              </w:rPr>
              <w:t>4</w:t>
            </w:r>
            <w:r w:rsidRPr="007B30A5">
              <w:t xml:space="preserve"> ban đầu , viết các phương trình phản ứng xảy ra.</w:t>
            </w:r>
          </w:p>
          <w:p w14:paraId="7B7E65D9" w14:textId="77777777" w:rsidR="00724562" w:rsidRPr="007B30A5" w:rsidRDefault="00724562" w:rsidP="00724562">
            <w:pPr>
              <w:tabs>
                <w:tab w:val="left" w:pos="360"/>
              </w:tabs>
              <w:jc w:val="both"/>
            </w:pPr>
          </w:p>
          <w:p w14:paraId="3B162686" w14:textId="77777777" w:rsidR="00724562" w:rsidRPr="007B30A5" w:rsidRDefault="00724562" w:rsidP="00724562">
            <w:pPr>
              <w:tabs>
                <w:tab w:val="left" w:pos="360"/>
              </w:tabs>
              <w:jc w:val="both"/>
            </w:pPr>
          </w:p>
          <w:p w14:paraId="5BD0C3B6" w14:textId="77777777" w:rsidR="00724562" w:rsidRPr="007B30A5" w:rsidRDefault="00724562" w:rsidP="00724562">
            <w:pPr>
              <w:tabs>
                <w:tab w:val="left" w:pos="360"/>
              </w:tabs>
              <w:jc w:val="both"/>
            </w:pPr>
            <w:r w:rsidRPr="007B30A5">
              <w:rPr>
                <w:u w:val="single"/>
              </w:rPr>
              <w:t>HS:</w:t>
            </w:r>
            <w:r w:rsidRPr="007B30A5">
              <w:t xml:space="preserve"> Trả lời</w:t>
            </w:r>
          </w:p>
          <w:p w14:paraId="72F0FF92" w14:textId="77777777" w:rsidR="00724562" w:rsidRPr="007B30A5" w:rsidRDefault="00724562" w:rsidP="00724562">
            <w:pPr>
              <w:tabs>
                <w:tab w:val="left" w:pos="360"/>
              </w:tabs>
              <w:jc w:val="both"/>
            </w:pPr>
          </w:p>
          <w:p w14:paraId="228977CE" w14:textId="77777777" w:rsidR="00724562" w:rsidRPr="007B30A5" w:rsidRDefault="00724562" w:rsidP="00724562">
            <w:pPr>
              <w:tabs>
                <w:tab w:val="left" w:pos="360"/>
              </w:tabs>
              <w:jc w:val="both"/>
            </w:pPr>
          </w:p>
          <w:p w14:paraId="0EC5E5BE" w14:textId="77777777" w:rsidR="00724562" w:rsidRPr="007B30A5" w:rsidRDefault="00724562" w:rsidP="00724562">
            <w:pPr>
              <w:tabs>
                <w:tab w:val="left" w:pos="360"/>
              </w:tabs>
              <w:jc w:val="both"/>
            </w:pPr>
          </w:p>
          <w:p w14:paraId="590B5D93" w14:textId="77777777" w:rsidR="00724562" w:rsidRPr="007B30A5" w:rsidRDefault="00724562" w:rsidP="00724562">
            <w:pPr>
              <w:tabs>
                <w:tab w:val="left" w:pos="360"/>
              </w:tabs>
              <w:jc w:val="both"/>
            </w:pPr>
          </w:p>
          <w:p w14:paraId="2411A90B" w14:textId="77777777" w:rsidR="00724562" w:rsidRPr="007B30A5" w:rsidRDefault="00724562" w:rsidP="00724562">
            <w:pPr>
              <w:tabs>
                <w:tab w:val="left" w:pos="360"/>
              </w:tabs>
              <w:jc w:val="both"/>
            </w:pPr>
          </w:p>
          <w:p w14:paraId="548EE043" w14:textId="77777777" w:rsidR="00724562" w:rsidRPr="007B30A5" w:rsidRDefault="00724562" w:rsidP="00724562">
            <w:pPr>
              <w:tabs>
                <w:tab w:val="left" w:pos="360"/>
              </w:tabs>
              <w:jc w:val="both"/>
            </w:pPr>
            <w:r w:rsidRPr="007B30A5">
              <w:rPr>
                <w:u w:val="single"/>
              </w:rPr>
              <w:t>GV</w:t>
            </w:r>
            <w:r w:rsidRPr="007B30A5">
              <w:t xml:space="preserve">: Hướng dẫn HS tính khối lượng kết tủa, Tính </w:t>
            </w:r>
            <w:r w:rsidRPr="007B30A5">
              <w:lastRenderedPageBreak/>
              <w:t>nồng độ mol của Ba(OH)</w:t>
            </w:r>
            <w:r w:rsidRPr="007B30A5">
              <w:rPr>
                <w:vertAlign w:val="subscript"/>
              </w:rPr>
              <w:t>2</w:t>
            </w:r>
            <w:r w:rsidRPr="007B30A5">
              <w:t xml:space="preserve"> .</w:t>
            </w:r>
          </w:p>
          <w:p w14:paraId="083E5F4E" w14:textId="77777777" w:rsidR="00724562" w:rsidRPr="007B30A5" w:rsidRDefault="00724562" w:rsidP="00724562">
            <w:pPr>
              <w:tabs>
                <w:tab w:val="left" w:pos="360"/>
              </w:tabs>
              <w:jc w:val="both"/>
            </w:pPr>
          </w:p>
          <w:p w14:paraId="5BDAFB91" w14:textId="77777777" w:rsidR="00724562" w:rsidRPr="007B30A5" w:rsidRDefault="00724562" w:rsidP="00724562">
            <w:pPr>
              <w:tabs>
                <w:tab w:val="left" w:pos="360"/>
              </w:tabs>
              <w:jc w:val="both"/>
            </w:pPr>
          </w:p>
          <w:p w14:paraId="7AF1C768" w14:textId="77777777" w:rsidR="00724562" w:rsidRPr="007B30A5" w:rsidRDefault="00724562" w:rsidP="00724562">
            <w:pPr>
              <w:tabs>
                <w:tab w:val="left" w:pos="360"/>
              </w:tabs>
              <w:jc w:val="both"/>
            </w:pPr>
          </w:p>
          <w:p w14:paraId="287BE9E7" w14:textId="77777777" w:rsidR="00724562" w:rsidRPr="007B30A5" w:rsidRDefault="00724562" w:rsidP="00724562">
            <w:pPr>
              <w:tabs>
                <w:tab w:val="left" w:pos="360"/>
              </w:tabs>
              <w:jc w:val="both"/>
            </w:pPr>
          </w:p>
          <w:p w14:paraId="34C905FB" w14:textId="77777777" w:rsidR="00724562" w:rsidRPr="007B30A5" w:rsidRDefault="00724562" w:rsidP="00724562">
            <w:pPr>
              <w:tabs>
                <w:tab w:val="left" w:pos="360"/>
              </w:tabs>
              <w:jc w:val="both"/>
              <w:rPr>
                <w:lang w:val="nl-NL"/>
              </w:rPr>
            </w:pPr>
            <w:r w:rsidRPr="007B30A5">
              <w:rPr>
                <w:u w:val="single"/>
                <w:lang w:val="nl-NL"/>
              </w:rPr>
              <w:t>HS</w:t>
            </w:r>
            <w:r w:rsidRPr="007B30A5">
              <w:rPr>
                <w:lang w:val="nl-NL"/>
              </w:rPr>
              <w:t>: Nghe giảng và hiểu</w:t>
            </w:r>
          </w:p>
          <w:p w14:paraId="1EF73777" w14:textId="77777777" w:rsidR="00724562" w:rsidRPr="007B30A5" w:rsidRDefault="00724562" w:rsidP="00724562">
            <w:pPr>
              <w:tabs>
                <w:tab w:val="left" w:pos="360"/>
              </w:tabs>
              <w:jc w:val="both"/>
              <w:rPr>
                <w:lang w:val="nl-NL"/>
              </w:rPr>
            </w:pPr>
          </w:p>
          <w:p w14:paraId="0D179C70" w14:textId="77777777" w:rsidR="00724562" w:rsidRPr="007B30A5" w:rsidRDefault="00724562" w:rsidP="00724562">
            <w:pPr>
              <w:tabs>
                <w:tab w:val="left" w:pos="360"/>
              </w:tabs>
              <w:jc w:val="both"/>
              <w:rPr>
                <w:lang w:val="nl-NL"/>
              </w:rPr>
            </w:pPr>
          </w:p>
        </w:tc>
        <w:tc>
          <w:tcPr>
            <w:tcW w:w="4866" w:type="dxa"/>
          </w:tcPr>
          <w:p w14:paraId="5DD91DBF" w14:textId="77777777" w:rsidR="00724562" w:rsidRPr="007B30A5" w:rsidRDefault="00724562" w:rsidP="00724562">
            <w:pPr>
              <w:tabs>
                <w:tab w:val="left" w:pos="360"/>
              </w:tabs>
              <w:jc w:val="both"/>
              <w:rPr>
                <w:b/>
                <w:u w:val="single"/>
                <w:lang w:val="nl-NL"/>
              </w:rPr>
            </w:pPr>
            <w:r w:rsidRPr="007B30A5">
              <w:rPr>
                <w:b/>
                <w:u w:val="single"/>
                <w:lang w:val="nl-NL"/>
              </w:rPr>
              <w:lastRenderedPageBreak/>
              <w:t>Bài 1:</w:t>
            </w:r>
          </w:p>
          <w:p w14:paraId="6D5716E7" w14:textId="77777777" w:rsidR="00724562" w:rsidRPr="007B30A5" w:rsidRDefault="00724562" w:rsidP="00724562">
            <w:pPr>
              <w:tabs>
                <w:tab w:val="left" w:pos="360"/>
              </w:tabs>
              <w:jc w:val="both"/>
              <w:rPr>
                <w:lang w:val="nl-NL"/>
              </w:rPr>
            </w:pPr>
            <w:r w:rsidRPr="007B30A5">
              <w:rPr>
                <w:lang w:val="nl-NL"/>
              </w:rPr>
              <w:t>Viết phương trình dạng phân tử ứng với phương trình ion rút gọn sau:</w:t>
            </w:r>
          </w:p>
          <w:p w14:paraId="4116990C" w14:textId="77777777" w:rsidR="00724562" w:rsidRPr="007B30A5" w:rsidRDefault="00724562" w:rsidP="00724562">
            <w:pPr>
              <w:tabs>
                <w:tab w:val="left" w:pos="360"/>
              </w:tabs>
              <w:jc w:val="both"/>
            </w:pPr>
            <w:r w:rsidRPr="007B30A5">
              <w:t>a/ Ba</w:t>
            </w:r>
            <w:r w:rsidRPr="007B30A5">
              <w:rPr>
                <w:vertAlign w:val="superscript"/>
              </w:rPr>
              <w:t>2+</w:t>
            </w:r>
            <w:r w:rsidRPr="007B30A5">
              <w:t xml:space="preserve"> + CO</w:t>
            </w:r>
            <w:r w:rsidRPr="007B30A5">
              <w:rPr>
                <w:position w:val="-12"/>
                <w:lang w:val="nl-NL"/>
              </w:rPr>
              <w:object w:dxaOrig="240" w:dyaOrig="380" w14:anchorId="702A401A">
                <v:shape id="_x0000_i1091" type="#_x0000_t75" style="width:12pt;height:18.75pt" o:ole="">
                  <v:imagedata r:id="rId89" o:title=""/>
                </v:shape>
                <o:OLEObject Type="Embed" ProgID="Equation.3" ShapeID="_x0000_i1091" DrawAspect="Content" ObjectID="_1672681298" r:id="rId106"/>
              </w:object>
            </w:r>
            <w:r w:rsidRPr="007B30A5">
              <w:t xml:space="preserve"> </w:t>
            </w:r>
            <w:r w:rsidRPr="007B30A5">
              <w:rPr>
                <w:position w:val="-6"/>
                <w:lang w:val="nl-NL"/>
              </w:rPr>
              <w:object w:dxaOrig="300" w:dyaOrig="220" w14:anchorId="1FEA280C">
                <v:shape id="_x0000_i1092" type="#_x0000_t75" style="width:15pt;height:11.25pt" o:ole="">
                  <v:imagedata r:id="rId91" o:title=""/>
                </v:shape>
                <o:OLEObject Type="Embed" ProgID="Equation.3" ShapeID="_x0000_i1092" DrawAspect="Content" ObjectID="_1672681299" r:id="rId107"/>
              </w:object>
            </w:r>
            <w:r w:rsidRPr="007B30A5">
              <w:t xml:space="preserve"> BaCO</w:t>
            </w:r>
            <w:r w:rsidRPr="007B30A5">
              <w:rPr>
                <w:vertAlign w:val="subscript"/>
              </w:rPr>
              <w:t>3</w:t>
            </w:r>
            <w:r w:rsidRPr="007B30A5">
              <w:rPr>
                <w:position w:val="-6"/>
                <w:vertAlign w:val="subscript"/>
                <w:lang w:val="nl-NL"/>
              </w:rPr>
              <w:object w:dxaOrig="220" w:dyaOrig="320" w14:anchorId="750F1EE9">
                <v:shape id="_x0000_i1093" type="#_x0000_t75" style="width:11.25pt;height:15.75pt" o:ole="">
                  <v:imagedata r:id="rId93" o:title=""/>
                </v:shape>
                <o:OLEObject Type="Embed" ProgID="Equation.3" ShapeID="_x0000_i1093" DrawAspect="Content" ObjectID="_1672681300" r:id="rId108"/>
              </w:object>
            </w:r>
          </w:p>
          <w:p w14:paraId="1AFA4863" w14:textId="77777777" w:rsidR="00724562" w:rsidRPr="007B30A5" w:rsidRDefault="00724562" w:rsidP="00724562">
            <w:pPr>
              <w:tabs>
                <w:tab w:val="left" w:pos="360"/>
              </w:tabs>
              <w:jc w:val="both"/>
              <w:rPr>
                <w:vertAlign w:val="subscript"/>
              </w:rPr>
            </w:pPr>
            <w:r w:rsidRPr="007B30A5">
              <w:t>b/ Fe</w:t>
            </w:r>
            <w:r w:rsidRPr="007B30A5">
              <w:rPr>
                <w:vertAlign w:val="superscript"/>
              </w:rPr>
              <w:t>3+</w:t>
            </w:r>
            <w:r w:rsidRPr="007B30A5">
              <w:t xml:space="preserve"> + 3OH</w:t>
            </w:r>
            <w:r w:rsidRPr="007B30A5">
              <w:rPr>
                <w:vertAlign w:val="superscript"/>
              </w:rPr>
              <w:t>-</w:t>
            </w:r>
            <w:r w:rsidRPr="007B30A5">
              <w:t xml:space="preserve"> </w:t>
            </w:r>
            <w:r w:rsidRPr="007B30A5">
              <w:rPr>
                <w:position w:val="-6"/>
                <w:lang w:val="nl-NL"/>
              </w:rPr>
              <w:object w:dxaOrig="300" w:dyaOrig="220" w14:anchorId="6021C694">
                <v:shape id="_x0000_i1094" type="#_x0000_t75" style="width:15pt;height:11.25pt" o:ole="">
                  <v:imagedata r:id="rId91" o:title=""/>
                </v:shape>
                <o:OLEObject Type="Embed" ProgID="Equation.3" ShapeID="_x0000_i1094" DrawAspect="Content" ObjectID="_1672681301" r:id="rId109"/>
              </w:object>
            </w:r>
            <w:r w:rsidRPr="007B30A5">
              <w:t xml:space="preserve"> Fe(OH)</w:t>
            </w:r>
            <w:r w:rsidRPr="007B30A5">
              <w:rPr>
                <w:vertAlign w:val="subscript"/>
              </w:rPr>
              <w:t>3</w:t>
            </w:r>
            <w:r w:rsidRPr="007B30A5">
              <w:t xml:space="preserve"> </w:t>
            </w:r>
            <w:r w:rsidRPr="007B30A5">
              <w:rPr>
                <w:position w:val="-6"/>
                <w:vertAlign w:val="subscript"/>
                <w:lang w:val="nl-NL"/>
              </w:rPr>
              <w:object w:dxaOrig="220" w:dyaOrig="320" w14:anchorId="0ACC1860">
                <v:shape id="_x0000_i1095" type="#_x0000_t75" style="width:9pt;height:15.75pt" o:ole="">
                  <v:imagedata r:id="rId93" o:title=""/>
                </v:shape>
                <o:OLEObject Type="Embed" ProgID="Equation.3" ShapeID="_x0000_i1095" DrawAspect="Content" ObjectID="_1672681302" r:id="rId110"/>
              </w:object>
            </w:r>
          </w:p>
          <w:p w14:paraId="0EB7CE71" w14:textId="77777777" w:rsidR="00724562" w:rsidRPr="007B30A5" w:rsidRDefault="00724562" w:rsidP="00724562">
            <w:pPr>
              <w:tabs>
                <w:tab w:val="left" w:pos="360"/>
              </w:tabs>
              <w:jc w:val="both"/>
              <w:rPr>
                <w:lang w:val="pt-BR"/>
              </w:rPr>
            </w:pPr>
            <w:r w:rsidRPr="007B30A5">
              <w:rPr>
                <w:lang w:val="pt-BR"/>
              </w:rPr>
              <w:t>c/ NH</w:t>
            </w:r>
            <w:r w:rsidRPr="007B30A5">
              <w:rPr>
                <w:position w:val="-10"/>
                <w:lang w:val="nl-NL"/>
              </w:rPr>
              <w:object w:dxaOrig="160" w:dyaOrig="360" w14:anchorId="52CFD0F9">
                <v:shape id="_x0000_i1096" type="#_x0000_t75" style="width:8.25pt;height:18pt" o:ole="">
                  <v:imagedata r:id="rId97" o:title=""/>
                </v:shape>
                <o:OLEObject Type="Embed" ProgID="Equation.3" ShapeID="_x0000_i1096" DrawAspect="Content" ObjectID="_1672681303" r:id="rId111"/>
              </w:object>
            </w:r>
            <w:r w:rsidRPr="007B30A5">
              <w:rPr>
                <w:lang w:val="pt-BR"/>
              </w:rPr>
              <w:t xml:space="preserve"> + OH</w:t>
            </w:r>
            <w:r w:rsidRPr="007B30A5">
              <w:rPr>
                <w:vertAlign w:val="superscript"/>
                <w:lang w:val="pt-BR"/>
              </w:rPr>
              <w:t>-</w:t>
            </w:r>
            <w:r w:rsidRPr="007B30A5">
              <w:rPr>
                <w:lang w:val="pt-BR"/>
              </w:rPr>
              <w:t xml:space="preserve"> </w:t>
            </w:r>
            <w:r w:rsidRPr="007B30A5">
              <w:rPr>
                <w:position w:val="-6"/>
                <w:lang w:val="nl-NL"/>
              </w:rPr>
              <w:object w:dxaOrig="300" w:dyaOrig="220" w14:anchorId="0990BFD8">
                <v:shape id="_x0000_i1097" type="#_x0000_t75" style="width:15pt;height:11.25pt" o:ole="">
                  <v:imagedata r:id="rId91" o:title=""/>
                </v:shape>
                <o:OLEObject Type="Embed" ProgID="Equation.3" ShapeID="_x0000_i1097" DrawAspect="Content" ObjectID="_1672681304" r:id="rId112"/>
              </w:object>
            </w:r>
            <w:r w:rsidRPr="007B30A5">
              <w:rPr>
                <w:lang w:val="pt-BR"/>
              </w:rPr>
              <w:t xml:space="preserve"> NH</w:t>
            </w:r>
            <w:r w:rsidRPr="007B30A5">
              <w:rPr>
                <w:vertAlign w:val="subscript"/>
                <w:lang w:val="pt-BR"/>
              </w:rPr>
              <w:t>3</w:t>
            </w:r>
            <w:r w:rsidRPr="007B30A5">
              <w:rPr>
                <w:lang w:val="pt-BR"/>
              </w:rPr>
              <w:t xml:space="preserve"> </w:t>
            </w:r>
            <w:r w:rsidRPr="007B30A5">
              <w:rPr>
                <w:position w:val="-6"/>
                <w:vertAlign w:val="subscript"/>
                <w:lang w:val="nl-NL"/>
              </w:rPr>
              <w:object w:dxaOrig="220" w:dyaOrig="320" w14:anchorId="111C7DB7">
                <v:shape id="_x0000_i1098" type="#_x0000_t75" style="width:9pt;height:15.75pt" o:ole="">
                  <v:imagedata r:id="rId93" o:title=""/>
                </v:shape>
                <o:OLEObject Type="Embed" ProgID="Equation.3" ShapeID="_x0000_i1098" DrawAspect="Content" ObjectID="_1672681305" r:id="rId113"/>
              </w:object>
            </w:r>
            <w:r w:rsidRPr="007B30A5">
              <w:rPr>
                <w:vertAlign w:val="subscript"/>
                <w:lang w:val="pt-BR"/>
              </w:rPr>
              <w:t xml:space="preserve"> </w:t>
            </w:r>
            <w:r w:rsidRPr="007B30A5">
              <w:rPr>
                <w:lang w:val="pt-BR"/>
              </w:rPr>
              <w:t xml:space="preserve"> + H</w:t>
            </w:r>
            <w:r w:rsidRPr="007B30A5">
              <w:rPr>
                <w:vertAlign w:val="subscript"/>
                <w:lang w:val="pt-BR"/>
              </w:rPr>
              <w:t>2</w:t>
            </w:r>
            <w:r w:rsidRPr="007B30A5">
              <w:rPr>
                <w:lang w:val="pt-BR"/>
              </w:rPr>
              <w:t>O</w:t>
            </w:r>
          </w:p>
          <w:p w14:paraId="3C777BAD" w14:textId="77777777" w:rsidR="00724562" w:rsidRPr="007B30A5" w:rsidRDefault="00724562" w:rsidP="00724562">
            <w:pPr>
              <w:tabs>
                <w:tab w:val="left" w:pos="360"/>
              </w:tabs>
              <w:jc w:val="both"/>
              <w:rPr>
                <w:lang w:val="pt-BR"/>
              </w:rPr>
            </w:pPr>
            <w:r w:rsidRPr="007B30A5">
              <w:rPr>
                <w:lang w:val="pt-BR"/>
              </w:rPr>
              <w:t>d/ S</w:t>
            </w:r>
            <w:r w:rsidRPr="007B30A5">
              <w:rPr>
                <w:vertAlign w:val="superscript"/>
                <w:lang w:val="pt-BR"/>
              </w:rPr>
              <w:t>2-</w:t>
            </w:r>
            <w:r w:rsidRPr="007B30A5">
              <w:rPr>
                <w:lang w:val="pt-BR"/>
              </w:rPr>
              <w:t xml:space="preserve"> + 2H</w:t>
            </w:r>
            <w:r w:rsidRPr="007B30A5">
              <w:rPr>
                <w:vertAlign w:val="superscript"/>
                <w:lang w:val="pt-BR"/>
              </w:rPr>
              <w:t>+</w:t>
            </w:r>
            <w:r w:rsidRPr="007B30A5">
              <w:rPr>
                <w:lang w:val="pt-BR"/>
              </w:rPr>
              <w:t xml:space="preserve"> </w:t>
            </w:r>
            <w:r w:rsidRPr="007B30A5">
              <w:rPr>
                <w:position w:val="-6"/>
                <w:lang w:val="nl-NL"/>
              </w:rPr>
              <w:object w:dxaOrig="300" w:dyaOrig="220" w14:anchorId="0D0F8A75">
                <v:shape id="_x0000_i1099" type="#_x0000_t75" style="width:15pt;height:11.25pt" o:ole="">
                  <v:imagedata r:id="rId91" o:title=""/>
                </v:shape>
                <o:OLEObject Type="Embed" ProgID="Equation.3" ShapeID="_x0000_i1099" DrawAspect="Content" ObjectID="_1672681306" r:id="rId114"/>
              </w:object>
            </w:r>
            <w:r w:rsidRPr="007B30A5">
              <w:rPr>
                <w:lang w:val="pt-BR"/>
              </w:rPr>
              <w:t xml:space="preserve"> H</w:t>
            </w:r>
            <w:r w:rsidRPr="007B30A5">
              <w:rPr>
                <w:vertAlign w:val="subscript"/>
                <w:lang w:val="pt-BR"/>
              </w:rPr>
              <w:t>2</w:t>
            </w:r>
            <w:r w:rsidRPr="007B30A5">
              <w:rPr>
                <w:lang w:val="pt-BR"/>
              </w:rPr>
              <w:t>S</w:t>
            </w:r>
            <w:r w:rsidRPr="007B30A5">
              <w:rPr>
                <w:position w:val="-6"/>
                <w:vertAlign w:val="subscript"/>
                <w:lang w:val="nl-NL"/>
              </w:rPr>
              <w:object w:dxaOrig="220" w:dyaOrig="320" w14:anchorId="283F6E17">
                <v:shape id="_x0000_i1100" type="#_x0000_t75" style="width:9pt;height:15.75pt" o:ole="">
                  <v:imagedata r:id="rId93" o:title=""/>
                </v:shape>
                <o:OLEObject Type="Embed" ProgID="Equation.3" ShapeID="_x0000_i1100" DrawAspect="Content" ObjectID="_1672681307" r:id="rId115"/>
              </w:object>
            </w:r>
          </w:p>
          <w:p w14:paraId="4ED05F48" w14:textId="77777777" w:rsidR="00724562" w:rsidRPr="007B30A5" w:rsidRDefault="00724562" w:rsidP="00724562">
            <w:pPr>
              <w:tabs>
                <w:tab w:val="left" w:pos="360"/>
              </w:tabs>
              <w:jc w:val="center"/>
              <w:rPr>
                <w:b/>
                <w:u w:val="single"/>
                <w:lang w:val="pt-BR"/>
              </w:rPr>
            </w:pPr>
          </w:p>
          <w:p w14:paraId="2AE43948" w14:textId="77777777" w:rsidR="00724562" w:rsidRPr="007B30A5" w:rsidRDefault="00724562" w:rsidP="00724562">
            <w:pPr>
              <w:tabs>
                <w:tab w:val="left" w:pos="360"/>
              </w:tabs>
              <w:rPr>
                <w:b/>
                <w:u w:val="single"/>
                <w:lang w:val="pt-BR"/>
              </w:rPr>
            </w:pPr>
          </w:p>
          <w:p w14:paraId="107636C2" w14:textId="77777777" w:rsidR="00724562" w:rsidRPr="007B30A5" w:rsidRDefault="00724562" w:rsidP="00724562">
            <w:pPr>
              <w:tabs>
                <w:tab w:val="left" w:pos="360"/>
              </w:tabs>
              <w:rPr>
                <w:b/>
                <w:u w:val="single"/>
                <w:lang w:val="pt-BR"/>
              </w:rPr>
            </w:pPr>
          </w:p>
          <w:p w14:paraId="221F5B6A" w14:textId="77777777" w:rsidR="00724562" w:rsidRPr="007B30A5" w:rsidRDefault="00724562" w:rsidP="00724562">
            <w:pPr>
              <w:tabs>
                <w:tab w:val="left" w:pos="360"/>
              </w:tabs>
              <w:jc w:val="center"/>
              <w:rPr>
                <w:b/>
                <w:u w:val="single"/>
                <w:lang w:val="pt-BR"/>
              </w:rPr>
            </w:pPr>
            <w:r w:rsidRPr="007B30A5">
              <w:rPr>
                <w:b/>
                <w:u w:val="single"/>
                <w:lang w:val="pt-BR"/>
              </w:rPr>
              <w:t>Giải:</w:t>
            </w:r>
          </w:p>
          <w:p w14:paraId="2802A80F" w14:textId="77777777" w:rsidR="00724562" w:rsidRPr="007B30A5" w:rsidRDefault="00724562" w:rsidP="00724562">
            <w:pPr>
              <w:tabs>
                <w:tab w:val="left" w:pos="360"/>
              </w:tabs>
              <w:jc w:val="both"/>
              <w:rPr>
                <w:lang w:val="pt-BR"/>
              </w:rPr>
            </w:pPr>
            <w:r w:rsidRPr="007B30A5">
              <w:rPr>
                <w:lang w:val="pt-BR"/>
              </w:rPr>
              <w:t>a/ Ba(NO</w:t>
            </w:r>
            <w:r w:rsidRPr="007B30A5">
              <w:rPr>
                <w:vertAlign w:val="subscript"/>
                <w:lang w:val="pt-BR"/>
              </w:rPr>
              <w:t>3</w:t>
            </w:r>
            <w:r w:rsidRPr="007B30A5">
              <w:rPr>
                <w:lang w:val="pt-BR"/>
              </w:rPr>
              <w:t>)</w:t>
            </w:r>
            <w:r w:rsidRPr="007B30A5">
              <w:rPr>
                <w:vertAlign w:val="subscript"/>
                <w:lang w:val="pt-BR"/>
              </w:rPr>
              <w:t>2</w:t>
            </w:r>
            <w:r w:rsidRPr="007B30A5">
              <w:rPr>
                <w:lang w:val="pt-BR"/>
              </w:rPr>
              <w:t xml:space="preserve"> + Na</w:t>
            </w:r>
            <w:r w:rsidRPr="007B30A5">
              <w:rPr>
                <w:vertAlign w:val="subscript"/>
                <w:lang w:val="pt-BR"/>
              </w:rPr>
              <w:t>2</w:t>
            </w:r>
            <w:r w:rsidRPr="007B30A5">
              <w:rPr>
                <w:lang w:val="pt-BR"/>
              </w:rPr>
              <w:t>CO</w:t>
            </w:r>
            <w:r w:rsidRPr="007B30A5">
              <w:rPr>
                <w:vertAlign w:val="subscript"/>
                <w:lang w:val="pt-BR"/>
              </w:rPr>
              <w:t>3</w:t>
            </w:r>
            <w:r w:rsidRPr="007B30A5">
              <w:rPr>
                <w:lang w:val="pt-BR"/>
              </w:rPr>
              <w:t xml:space="preserve"> </w:t>
            </w:r>
            <w:r w:rsidRPr="007B30A5">
              <w:rPr>
                <w:position w:val="-6"/>
                <w:lang w:val="nl-NL"/>
              </w:rPr>
              <w:object w:dxaOrig="300" w:dyaOrig="220" w14:anchorId="246F3C0D">
                <v:shape id="_x0000_i1101" type="#_x0000_t75" style="width:15pt;height:11.25pt" o:ole="">
                  <v:imagedata r:id="rId91" o:title=""/>
                </v:shape>
                <o:OLEObject Type="Embed" ProgID="Equation.3" ShapeID="_x0000_i1101" DrawAspect="Content" ObjectID="_1672681308" r:id="rId116"/>
              </w:object>
            </w:r>
            <w:r w:rsidRPr="007B30A5">
              <w:rPr>
                <w:lang w:val="pt-BR"/>
              </w:rPr>
              <w:t xml:space="preserve"> BaCO</w:t>
            </w:r>
            <w:r w:rsidRPr="007B30A5">
              <w:rPr>
                <w:vertAlign w:val="subscript"/>
                <w:lang w:val="pt-BR"/>
              </w:rPr>
              <w:t>3</w:t>
            </w:r>
            <w:r w:rsidRPr="007B30A5">
              <w:rPr>
                <w:position w:val="-6"/>
                <w:vertAlign w:val="subscript"/>
                <w:lang w:val="nl-NL"/>
              </w:rPr>
              <w:object w:dxaOrig="220" w:dyaOrig="320" w14:anchorId="5A5F9470">
                <v:shape id="_x0000_i1102" type="#_x0000_t75" style="width:11.25pt;height:15.75pt" o:ole="">
                  <v:imagedata r:id="rId93" o:title=""/>
                </v:shape>
                <o:OLEObject Type="Embed" ProgID="Equation.3" ShapeID="_x0000_i1102" DrawAspect="Content" ObjectID="_1672681309" r:id="rId117"/>
              </w:object>
            </w:r>
            <w:r w:rsidRPr="007B30A5">
              <w:rPr>
                <w:lang w:val="pt-BR"/>
              </w:rPr>
              <w:t xml:space="preserve"> + 2NaNO</w:t>
            </w:r>
            <w:r w:rsidRPr="007B30A5">
              <w:rPr>
                <w:vertAlign w:val="subscript"/>
                <w:lang w:val="pt-BR"/>
              </w:rPr>
              <w:t>3</w:t>
            </w:r>
          </w:p>
          <w:p w14:paraId="08F603EC" w14:textId="77777777" w:rsidR="00724562" w:rsidRPr="007B30A5" w:rsidRDefault="00724562" w:rsidP="00724562">
            <w:pPr>
              <w:tabs>
                <w:tab w:val="left" w:pos="360"/>
              </w:tabs>
              <w:jc w:val="both"/>
            </w:pPr>
            <w:r w:rsidRPr="007B30A5">
              <w:lastRenderedPageBreak/>
              <w:t>b/ Fe</w:t>
            </w:r>
            <w:r w:rsidRPr="007B30A5">
              <w:rPr>
                <w:vertAlign w:val="subscript"/>
              </w:rPr>
              <w:t>2</w:t>
            </w:r>
            <w:r w:rsidRPr="007B30A5">
              <w:t>(SO</w:t>
            </w:r>
            <w:r w:rsidRPr="007B30A5">
              <w:rPr>
                <w:vertAlign w:val="subscript"/>
              </w:rPr>
              <w:t>4</w:t>
            </w:r>
            <w:r w:rsidRPr="007B30A5">
              <w:t>)</w:t>
            </w:r>
            <w:r w:rsidRPr="007B30A5">
              <w:rPr>
                <w:vertAlign w:val="subscript"/>
              </w:rPr>
              <w:t>3</w:t>
            </w:r>
            <w:r w:rsidRPr="007B30A5">
              <w:t xml:space="preserve"> + 6NaOH </w:t>
            </w:r>
            <w:r w:rsidRPr="007B30A5">
              <w:rPr>
                <w:position w:val="-6"/>
                <w:lang w:val="nl-NL"/>
              </w:rPr>
              <w:object w:dxaOrig="300" w:dyaOrig="220" w14:anchorId="1FCE8519">
                <v:shape id="_x0000_i1103" type="#_x0000_t75" style="width:15pt;height:11.25pt" o:ole="">
                  <v:imagedata r:id="rId91" o:title=""/>
                </v:shape>
                <o:OLEObject Type="Embed" ProgID="Equation.3" ShapeID="_x0000_i1103" DrawAspect="Content" ObjectID="_1672681310" r:id="rId118"/>
              </w:object>
            </w:r>
            <w:r w:rsidRPr="007B30A5">
              <w:t xml:space="preserve"> 2Fe(OH)</w:t>
            </w:r>
            <w:r w:rsidRPr="007B30A5">
              <w:rPr>
                <w:vertAlign w:val="subscript"/>
              </w:rPr>
              <w:t>3</w:t>
            </w:r>
            <w:r w:rsidRPr="007B30A5">
              <w:t xml:space="preserve"> </w:t>
            </w:r>
            <w:r w:rsidRPr="007B30A5">
              <w:rPr>
                <w:position w:val="-6"/>
                <w:vertAlign w:val="subscript"/>
                <w:lang w:val="nl-NL"/>
              </w:rPr>
              <w:object w:dxaOrig="220" w:dyaOrig="320" w14:anchorId="50D4E5F3">
                <v:shape id="_x0000_i1104" type="#_x0000_t75" style="width:11.25pt;height:15.75pt" o:ole="">
                  <v:imagedata r:id="rId93" o:title=""/>
                </v:shape>
                <o:OLEObject Type="Embed" ProgID="Equation.3" ShapeID="_x0000_i1104" DrawAspect="Content" ObjectID="_1672681311" r:id="rId119"/>
              </w:object>
            </w:r>
            <w:r w:rsidRPr="007B30A5">
              <w:t>+ 3Na</w:t>
            </w:r>
            <w:r w:rsidRPr="007B30A5">
              <w:rPr>
                <w:vertAlign w:val="subscript"/>
              </w:rPr>
              <w:t>2</w:t>
            </w:r>
            <w:r w:rsidRPr="007B30A5">
              <w:t>SO</w:t>
            </w:r>
            <w:r w:rsidRPr="007B30A5">
              <w:rPr>
                <w:vertAlign w:val="subscript"/>
              </w:rPr>
              <w:t>4</w:t>
            </w:r>
          </w:p>
          <w:p w14:paraId="61011840" w14:textId="77777777" w:rsidR="00724562" w:rsidRPr="007B30A5" w:rsidRDefault="00724562" w:rsidP="00724562">
            <w:pPr>
              <w:tabs>
                <w:tab w:val="left" w:pos="360"/>
              </w:tabs>
              <w:jc w:val="both"/>
              <w:rPr>
                <w:lang w:val="pt-BR"/>
              </w:rPr>
            </w:pPr>
            <w:r w:rsidRPr="007B30A5">
              <w:rPr>
                <w:lang w:val="pt-BR"/>
              </w:rPr>
              <w:t>c/ NH</w:t>
            </w:r>
            <w:r w:rsidRPr="007B30A5">
              <w:rPr>
                <w:vertAlign w:val="subscript"/>
                <w:lang w:val="pt-BR"/>
              </w:rPr>
              <w:t>4</w:t>
            </w:r>
            <w:r w:rsidRPr="007B30A5">
              <w:rPr>
                <w:lang w:val="pt-BR"/>
              </w:rPr>
              <w:t xml:space="preserve">Cl + NaOH </w:t>
            </w:r>
            <w:r w:rsidRPr="007B30A5">
              <w:rPr>
                <w:position w:val="-6"/>
                <w:lang w:val="nl-NL"/>
              </w:rPr>
              <w:object w:dxaOrig="300" w:dyaOrig="220" w14:anchorId="12867B43">
                <v:shape id="_x0000_i1105" type="#_x0000_t75" style="width:15pt;height:11.25pt" o:ole="">
                  <v:imagedata r:id="rId91" o:title=""/>
                </v:shape>
                <o:OLEObject Type="Embed" ProgID="Equation.3" ShapeID="_x0000_i1105" DrawAspect="Content" ObjectID="_1672681312" r:id="rId120"/>
              </w:object>
            </w:r>
            <w:r w:rsidRPr="007B30A5">
              <w:rPr>
                <w:lang w:val="pt-BR"/>
              </w:rPr>
              <w:t xml:space="preserve"> NH</w:t>
            </w:r>
            <w:r w:rsidRPr="007B30A5">
              <w:rPr>
                <w:vertAlign w:val="subscript"/>
                <w:lang w:val="pt-BR"/>
              </w:rPr>
              <w:t>3</w:t>
            </w:r>
            <w:r w:rsidRPr="007B30A5">
              <w:rPr>
                <w:lang w:val="pt-BR"/>
              </w:rPr>
              <w:t xml:space="preserve"> </w:t>
            </w:r>
            <w:r w:rsidRPr="007B30A5">
              <w:rPr>
                <w:position w:val="-6"/>
                <w:lang w:val="nl-NL"/>
              </w:rPr>
              <w:object w:dxaOrig="220" w:dyaOrig="320" w14:anchorId="4C3386F7">
                <v:shape id="_x0000_i1106" type="#_x0000_t75" style="width:11.25pt;height:15.75pt" o:ole="">
                  <v:imagedata r:id="rId102" o:title=""/>
                </v:shape>
                <o:OLEObject Type="Embed" ProgID="Equation.3" ShapeID="_x0000_i1106" DrawAspect="Content" ObjectID="_1672681313" r:id="rId121"/>
              </w:object>
            </w:r>
            <w:r w:rsidRPr="007B30A5">
              <w:rPr>
                <w:lang w:val="pt-BR"/>
              </w:rPr>
              <w:t>+ H</w:t>
            </w:r>
            <w:r w:rsidRPr="007B30A5">
              <w:rPr>
                <w:vertAlign w:val="subscript"/>
                <w:lang w:val="pt-BR"/>
              </w:rPr>
              <w:t>2</w:t>
            </w:r>
            <w:r w:rsidRPr="007B30A5">
              <w:rPr>
                <w:lang w:val="pt-BR"/>
              </w:rPr>
              <w:t xml:space="preserve">O  + NaCl </w:t>
            </w:r>
          </w:p>
          <w:p w14:paraId="020C2CD7" w14:textId="77777777" w:rsidR="00724562" w:rsidRPr="007B30A5" w:rsidRDefault="00724562" w:rsidP="00724562">
            <w:pPr>
              <w:tabs>
                <w:tab w:val="left" w:pos="360"/>
              </w:tabs>
              <w:jc w:val="both"/>
              <w:rPr>
                <w:lang w:val="pt-BR"/>
              </w:rPr>
            </w:pPr>
            <w:r w:rsidRPr="007B30A5">
              <w:rPr>
                <w:lang w:val="pt-BR"/>
              </w:rPr>
              <w:t xml:space="preserve">d/ FeS + 2HCl </w:t>
            </w:r>
            <w:r w:rsidRPr="007B30A5">
              <w:rPr>
                <w:position w:val="-6"/>
                <w:lang w:val="nl-NL"/>
              </w:rPr>
              <w:object w:dxaOrig="300" w:dyaOrig="220" w14:anchorId="6FCD9276">
                <v:shape id="_x0000_i1107" type="#_x0000_t75" style="width:15pt;height:11.25pt" o:ole="">
                  <v:imagedata r:id="rId91" o:title=""/>
                </v:shape>
                <o:OLEObject Type="Embed" ProgID="Equation.3" ShapeID="_x0000_i1107" DrawAspect="Content" ObjectID="_1672681314" r:id="rId122"/>
              </w:object>
            </w:r>
            <w:r w:rsidRPr="007B30A5">
              <w:rPr>
                <w:lang w:val="pt-BR"/>
              </w:rPr>
              <w:t xml:space="preserve"> FeCl</w:t>
            </w:r>
            <w:r w:rsidRPr="007B30A5">
              <w:rPr>
                <w:vertAlign w:val="subscript"/>
                <w:lang w:val="pt-BR"/>
              </w:rPr>
              <w:t>2</w:t>
            </w:r>
            <w:r w:rsidRPr="007B30A5">
              <w:rPr>
                <w:lang w:val="pt-BR"/>
              </w:rPr>
              <w:t xml:space="preserve"> + H</w:t>
            </w:r>
            <w:r w:rsidRPr="007B30A5">
              <w:rPr>
                <w:vertAlign w:val="subscript"/>
                <w:lang w:val="pt-BR"/>
              </w:rPr>
              <w:t>2</w:t>
            </w:r>
            <w:r w:rsidRPr="007B30A5">
              <w:rPr>
                <w:lang w:val="pt-BR"/>
              </w:rPr>
              <w:t>S</w:t>
            </w:r>
            <w:r w:rsidRPr="007B30A5">
              <w:rPr>
                <w:position w:val="-6"/>
                <w:lang w:val="nl-NL"/>
              </w:rPr>
              <w:object w:dxaOrig="220" w:dyaOrig="320" w14:anchorId="3C78A5D0">
                <v:shape id="_x0000_i1108" type="#_x0000_t75" style="width:11.25pt;height:15.75pt" o:ole="">
                  <v:imagedata r:id="rId102" o:title=""/>
                </v:shape>
                <o:OLEObject Type="Embed" ProgID="Equation.3" ShapeID="_x0000_i1108" DrawAspect="Content" ObjectID="_1672681315" r:id="rId123"/>
              </w:object>
            </w:r>
          </w:p>
          <w:p w14:paraId="2820E290" w14:textId="77777777" w:rsidR="00724562" w:rsidRPr="007B30A5" w:rsidRDefault="00724562" w:rsidP="00724562">
            <w:pPr>
              <w:tabs>
                <w:tab w:val="left" w:pos="360"/>
              </w:tabs>
              <w:jc w:val="both"/>
              <w:rPr>
                <w:b/>
                <w:u w:val="single"/>
                <w:lang w:val="pt-BR"/>
              </w:rPr>
            </w:pPr>
          </w:p>
          <w:p w14:paraId="10A07979" w14:textId="77777777" w:rsidR="00724562" w:rsidRPr="007B30A5" w:rsidRDefault="00724562" w:rsidP="00724562">
            <w:pPr>
              <w:tabs>
                <w:tab w:val="left" w:pos="360"/>
              </w:tabs>
              <w:jc w:val="both"/>
              <w:rPr>
                <w:b/>
                <w:u w:val="single"/>
              </w:rPr>
            </w:pPr>
            <w:r w:rsidRPr="007B30A5">
              <w:rPr>
                <w:b/>
                <w:u w:val="single"/>
              </w:rPr>
              <w:t>Bài 2:</w:t>
            </w:r>
          </w:p>
          <w:p w14:paraId="7760C230" w14:textId="77777777" w:rsidR="00724562" w:rsidRPr="007B30A5" w:rsidRDefault="00724562" w:rsidP="00724562">
            <w:pPr>
              <w:tabs>
                <w:tab w:val="left" w:pos="360"/>
              </w:tabs>
              <w:jc w:val="both"/>
            </w:pPr>
            <w:r w:rsidRPr="007B30A5">
              <w:t>a/ MgCO</w:t>
            </w:r>
            <w:r w:rsidRPr="007B30A5">
              <w:rPr>
                <w:vertAlign w:val="subscript"/>
              </w:rPr>
              <w:t>3</w:t>
            </w:r>
            <w:r w:rsidRPr="007B30A5">
              <w:t xml:space="preserve"> + ? </w:t>
            </w:r>
            <w:r w:rsidRPr="007B30A5">
              <w:rPr>
                <w:position w:val="-6"/>
                <w:lang w:val="nl-NL"/>
              </w:rPr>
              <w:object w:dxaOrig="300" w:dyaOrig="220" w14:anchorId="7B7DFA98">
                <v:shape id="_x0000_i1109" type="#_x0000_t75" style="width:15pt;height:11.25pt" o:ole="">
                  <v:imagedata r:id="rId91" o:title=""/>
                </v:shape>
                <o:OLEObject Type="Embed" ProgID="Equation.3" ShapeID="_x0000_i1109" DrawAspect="Content" ObjectID="_1672681316" r:id="rId124"/>
              </w:object>
            </w:r>
            <w:r w:rsidRPr="007B30A5">
              <w:t xml:space="preserve"> MgCl</w:t>
            </w:r>
            <w:r w:rsidRPr="007B30A5">
              <w:rPr>
                <w:vertAlign w:val="subscript"/>
              </w:rPr>
              <w:t>2</w:t>
            </w:r>
            <w:r w:rsidRPr="007B30A5">
              <w:t xml:space="preserve"> + ?.</w:t>
            </w:r>
          </w:p>
          <w:p w14:paraId="5606A439" w14:textId="77777777" w:rsidR="00724562" w:rsidRPr="007B30A5" w:rsidRDefault="00724562" w:rsidP="00724562">
            <w:pPr>
              <w:tabs>
                <w:tab w:val="left" w:pos="360"/>
              </w:tabs>
              <w:jc w:val="both"/>
            </w:pPr>
            <w:r w:rsidRPr="007B30A5">
              <w:t>b/ Fe</w:t>
            </w:r>
            <w:r w:rsidRPr="007B30A5">
              <w:rPr>
                <w:vertAlign w:val="subscript"/>
              </w:rPr>
              <w:t>2</w:t>
            </w:r>
            <w:r w:rsidRPr="007B30A5">
              <w:t>(SO</w:t>
            </w:r>
            <w:r w:rsidRPr="007B30A5">
              <w:rPr>
                <w:vertAlign w:val="subscript"/>
              </w:rPr>
              <w:t>4</w:t>
            </w:r>
            <w:r w:rsidRPr="007B30A5">
              <w:t>)</w:t>
            </w:r>
            <w:r w:rsidRPr="007B30A5">
              <w:rPr>
                <w:vertAlign w:val="subscript"/>
              </w:rPr>
              <w:t>3</w:t>
            </w:r>
            <w:r w:rsidRPr="007B30A5">
              <w:t xml:space="preserve"> + ? </w:t>
            </w:r>
            <w:r w:rsidRPr="007B30A5">
              <w:rPr>
                <w:position w:val="-6"/>
                <w:lang w:val="nl-NL"/>
              </w:rPr>
              <w:object w:dxaOrig="300" w:dyaOrig="220" w14:anchorId="2B0397D9">
                <v:shape id="_x0000_i1110" type="#_x0000_t75" style="width:15pt;height:11.25pt" o:ole="">
                  <v:imagedata r:id="rId91" o:title=""/>
                </v:shape>
                <o:OLEObject Type="Embed" ProgID="Equation.3" ShapeID="_x0000_i1110" DrawAspect="Content" ObjectID="_1672681317" r:id="rId125"/>
              </w:object>
            </w:r>
            <w:r w:rsidRPr="007B30A5">
              <w:t xml:space="preserve"> K</w:t>
            </w:r>
            <w:r w:rsidRPr="007B30A5">
              <w:rPr>
                <w:vertAlign w:val="subscript"/>
              </w:rPr>
              <w:t>2</w:t>
            </w:r>
            <w:r w:rsidRPr="007B30A5">
              <w:t>SO</w:t>
            </w:r>
            <w:r w:rsidRPr="007B30A5">
              <w:rPr>
                <w:vertAlign w:val="subscript"/>
              </w:rPr>
              <w:t>4</w:t>
            </w:r>
            <w:r w:rsidRPr="007B30A5">
              <w:t xml:space="preserve"> + ?</w:t>
            </w:r>
          </w:p>
          <w:p w14:paraId="57D6F10D" w14:textId="77777777" w:rsidR="00724562" w:rsidRPr="007B30A5" w:rsidRDefault="00724562" w:rsidP="00724562">
            <w:pPr>
              <w:tabs>
                <w:tab w:val="left" w:pos="360"/>
              </w:tabs>
              <w:jc w:val="both"/>
            </w:pPr>
          </w:p>
          <w:p w14:paraId="6BEA7176" w14:textId="77777777" w:rsidR="00724562" w:rsidRPr="007B30A5" w:rsidRDefault="00724562" w:rsidP="00724562">
            <w:pPr>
              <w:tabs>
                <w:tab w:val="left" w:pos="360"/>
              </w:tabs>
              <w:jc w:val="both"/>
            </w:pPr>
          </w:p>
          <w:p w14:paraId="1C0FB1BB" w14:textId="77777777" w:rsidR="00724562" w:rsidRPr="007B30A5" w:rsidRDefault="00724562" w:rsidP="00724562">
            <w:pPr>
              <w:tabs>
                <w:tab w:val="left" w:pos="360"/>
              </w:tabs>
              <w:jc w:val="both"/>
            </w:pPr>
          </w:p>
          <w:p w14:paraId="21222223" w14:textId="77777777" w:rsidR="00724562" w:rsidRPr="007B30A5" w:rsidRDefault="00724562" w:rsidP="00724562">
            <w:pPr>
              <w:tabs>
                <w:tab w:val="left" w:pos="360"/>
              </w:tabs>
              <w:jc w:val="both"/>
            </w:pPr>
          </w:p>
          <w:p w14:paraId="35844BF7" w14:textId="77777777" w:rsidR="00724562" w:rsidRPr="007B30A5" w:rsidRDefault="00724562" w:rsidP="00724562">
            <w:pPr>
              <w:tabs>
                <w:tab w:val="left" w:pos="360"/>
              </w:tabs>
              <w:jc w:val="center"/>
              <w:rPr>
                <w:b/>
                <w:u w:val="single"/>
              </w:rPr>
            </w:pPr>
            <w:r w:rsidRPr="007B30A5">
              <w:rPr>
                <w:b/>
                <w:u w:val="single"/>
              </w:rPr>
              <w:t>Giải:</w:t>
            </w:r>
          </w:p>
          <w:p w14:paraId="2F6325DD" w14:textId="77777777" w:rsidR="00724562" w:rsidRPr="007B30A5" w:rsidRDefault="00724562" w:rsidP="00724562">
            <w:pPr>
              <w:tabs>
                <w:tab w:val="left" w:pos="360"/>
              </w:tabs>
              <w:jc w:val="both"/>
            </w:pPr>
            <w:r w:rsidRPr="007B30A5">
              <w:t>a/ MgCO</w:t>
            </w:r>
            <w:r w:rsidRPr="007B30A5">
              <w:rPr>
                <w:vertAlign w:val="subscript"/>
              </w:rPr>
              <w:t>3</w:t>
            </w:r>
            <w:r w:rsidRPr="007B30A5">
              <w:t xml:space="preserve"> + 2HCl </w:t>
            </w:r>
            <w:r w:rsidRPr="007B30A5">
              <w:rPr>
                <w:position w:val="-6"/>
                <w:lang w:val="nl-NL"/>
              </w:rPr>
              <w:object w:dxaOrig="300" w:dyaOrig="220" w14:anchorId="43E538C6">
                <v:shape id="_x0000_i1111" type="#_x0000_t75" style="width:15pt;height:11.25pt" o:ole="">
                  <v:imagedata r:id="rId91" o:title=""/>
                </v:shape>
                <o:OLEObject Type="Embed" ProgID="Equation.3" ShapeID="_x0000_i1111" DrawAspect="Content" ObjectID="_1672681318" r:id="rId126"/>
              </w:object>
            </w:r>
            <w:r w:rsidRPr="007B30A5">
              <w:t xml:space="preserve"> MgCl</w:t>
            </w:r>
            <w:r w:rsidRPr="007B30A5">
              <w:rPr>
                <w:vertAlign w:val="subscript"/>
              </w:rPr>
              <w:t>2</w:t>
            </w:r>
            <w:r w:rsidRPr="007B30A5">
              <w:t xml:space="preserve"> + H</w:t>
            </w:r>
            <w:r w:rsidRPr="007B30A5">
              <w:rPr>
                <w:vertAlign w:val="subscript"/>
              </w:rPr>
              <w:t>2</w:t>
            </w:r>
            <w:r w:rsidRPr="007B30A5">
              <w:t>O + CO</w:t>
            </w:r>
            <w:r w:rsidRPr="007B30A5">
              <w:rPr>
                <w:vertAlign w:val="subscript"/>
              </w:rPr>
              <w:t>2</w:t>
            </w:r>
            <w:r w:rsidRPr="007B30A5">
              <w:rPr>
                <w:position w:val="-6"/>
                <w:vertAlign w:val="subscript"/>
                <w:lang w:val="nl-NL"/>
              </w:rPr>
              <w:object w:dxaOrig="220" w:dyaOrig="320" w14:anchorId="4BBFCEB5">
                <v:shape id="_x0000_i1112" type="#_x0000_t75" style="width:11.25pt;height:15.75pt" o:ole="">
                  <v:imagedata r:id="rId127" o:title=""/>
                </v:shape>
                <o:OLEObject Type="Embed" ProgID="Equation.3" ShapeID="_x0000_i1112" DrawAspect="Content" ObjectID="_1672681319" r:id="rId128"/>
              </w:object>
            </w:r>
          </w:p>
          <w:p w14:paraId="09B04EAE" w14:textId="77777777" w:rsidR="00724562" w:rsidRPr="007B30A5" w:rsidRDefault="00724562" w:rsidP="00724562">
            <w:pPr>
              <w:tabs>
                <w:tab w:val="left" w:pos="360"/>
              </w:tabs>
              <w:jc w:val="both"/>
            </w:pPr>
            <w:r w:rsidRPr="007B30A5">
              <w:t>b/ Fe</w:t>
            </w:r>
            <w:r w:rsidRPr="007B30A5">
              <w:rPr>
                <w:vertAlign w:val="subscript"/>
              </w:rPr>
              <w:t>2</w:t>
            </w:r>
            <w:r w:rsidRPr="007B30A5">
              <w:t>(SO</w:t>
            </w:r>
            <w:r w:rsidRPr="007B30A5">
              <w:rPr>
                <w:vertAlign w:val="subscript"/>
              </w:rPr>
              <w:t>4</w:t>
            </w:r>
            <w:r w:rsidRPr="007B30A5">
              <w:t>)</w:t>
            </w:r>
            <w:r w:rsidRPr="007B30A5">
              <w:rPr>
                <w:vertAlign w:val="subscript"/>
              </w:rPr>
              <w:t>3</w:t>
            </w:r>
            <w:r w:rsidRPr="007B30A5">
              <w:t xml:space="preserve"> + 6KOH </w:t>
            </w:r>
            <w:r w:rsidRPr="007B30A5">
              <w:rPr>
                <w:position w:val="-6"/>
                <w:lang w:val="nl-NL"/>
              </w:rPr>
              <w:object w:dxaOrig="300" w:dyaOrig="220" w14:anchorId="2FE5F987">
                <v:shape id="_x0000_i1113" type="#_x0000_t75" style="width:15pt;height:11.25pt" o:ole="">
                  <v:imagedata r:id="rId91" o:title=""/>
                </v:shape>
                <o:OLEObject Type="Embed" ProgID="Equation.3" ShapeID="_x0000_i1113" DrawAspect="Content" ObjectID="_1672681320" r:id="rId129"/>
              </w:object>
            </w:r>
            <w:r w:rsidRPr="007B30A5">
              <w:t xml:space="preserve"> 3K</w:t>
            </w:r>
            <w:r w:rsidRPr="007B30A5">
              <w:rPr>
                <w:vertAlign w:val="subscript"/>
              </w:rPr>
              <w:t>2</w:t>
            </w:r>
            <w:r w:rsidRPr="007B30A5">
              <w:t>SO</w:t>
            </w:r>
            <w:r w:rsidRPr="007B30A5">
              <w:rPr>
                <w:vertAlign w:val="subscript"/>
              </w:rPr>
              <w:t>4</w:t>
            </w:r>
            <w:r w:rsidRPr="007B30A5">
              <w:t xml:space="preserve"> + Fe(OH)</w:t>
            </w:r>
            <w:r w:rsidRPr="007B30A5">
              <w:rPr>
                <w:vertAlign w:val="subscript"/>
              </w:rPr>
              <w:t>3</w:t>
            </w:r>
            <w:r w:rsidRPr="007B30A5">
              <w:rPr>
                <w:position w:val="-6"/>
                <w:vertAlign w:val="subscript"/>
                <w:lang w:val="nl-NL"/>
              </w:rPr>
              <w:object w:dxaOrig="220" w:dyaOrig="320" w14:anchorId="24A27FB2">
                <v:shape id="_x0000_i1114" type="#_x0000_t75" style="width:11.25pt;height:15.75pt" o:ole="">
                  <v:imagedata r:id="rId93" o:title=""/>
                </v:shape>
                <o:OLEObject Type="Embed" ProgID="Equation.3" ShapeID="_x0000_i1114" DrawAspect="Content" ObjectID="_1672681321" r:id="rId130"/>
              </w:object>
            </w:r>
          </w:p>
          <w:p w14:paraId="4BC70FF3" w14:textId="77777777" w:rsidR="00724562" w:rsidRPr="007B30A5" w:rsidRDefault="00724562" w:rsidP="00724562">
            <w:pPr>
              <w:tabs>
                <w:tab w:val="left" w:pos="360"/>
              </w:tabs>
              <w:rPr>
                <w:b/>
                <w:u w:val="single"/>
              </w:rPr>
            </w:pPr>
          </w:p>
          <w:p w14:paraId="2EBBB399" w14:textId="77777777" w:rsidR="00724562" w:rsidRPr="007B30A5" w:rsidRDefault="00724562" w:rsidP="00724562">
            <w:pPr>
              <w:tabs>
                <w:tab w:val="left" w:pos="360"/>
              </w:tabs>
              <w:rPr>
                <w:b/>
                <w:u w:val="single"/>
              </w:rPr>
            </w:pPr>
          </w:p>
          <w:p w14:paraId="71E5B1A5" w14:textId="77777777" w:rsidR="00724562" w:rsidRPr="007B30A5" w:rsidRDefault="00724562" w:rsidP="00724562">
            <w:pPr>
              <w:tabs>
                <w:tab w:val="left" w:pos="360"/>
              </w:tabs>
              <w:jc w:val="both"/>
              <w:rPr>
                <w:b/>
                <w:u w:val="single"/>
              </w:rPr>
            </w:pPr>
            <w:r w:rsidRPr="007B30A5">
              <w:rPr>
                <w:b/>
                <w:u w:val="single"/>
              </w:rPr>
              <w:t>Bài 3:</w:t>
            </w:r>
          </w:p>
          <w:p w14:paraId="13DD0892" w14:textId="77777777" w:rsidR="00724562" w:rsidRPr="007B30A5" w:rsidRDefault="00724562" w:rsidP="00724562">
            <w:pPr>
              <w:tabs>
                <w:tab w:val="left" w:pos="360"/>
              </w:tabs>
              <w:rPr>
                <w:b/>
                <w:u w:val="single"/>
              </w:rPr>
            </w:pPr>
            <w:r w:rsidRPr="007B30A5">
              <w:t>Hoà tan 1,952 g muối BaCl</w:t>
            </w:r>
            <w:r w:rsidRPr="007B30A5">
              <w:rPr>
                <w:vertAlign w:val="subscript"/>
              </w:rPr>
              <w:t>2</w:t>
            </w:r>
            <w:r w:rsidRPr="007B30A5">
              <w:t>.xH</w:t>
            </w:r>
            <w:r w:rsidRPr="007B30A5">
              <w:rPr>
                <w:vertAlign w:val="subscript"/>
              </w:rPr>
              <w:t>2</w:t>
            </w:r>
            <w:r w:rsidRPr="007B30A5">
              <w:t>O trong nước. Thêm H</w:t>
            </w:r>
            <w:r w:rsidRPr="007B30A5">
              <w:rPr>
                <w:vertAlign w:val="subscript"/>
              </w:rPr>
              <w:t>2</w:t>
            </w:r>
            <w:r w:rsidRPr="007B30A5">
              <w:t>SO</w:t>
            </w:r>
            <w:r w:rsidRPr="007B30A5">
              <w:rPr>
                <w:vertAlign w:val="subscript"/>
              </w:rPr>
              <w:t>4</w:t>
            </w:r>
            <w:r w:rsidRPr="007B30A5">
              <w:t xml:space="preserve"> loãng, dư  vào dung dịch thu được. Kết tủa tạo thành được làm khô và cân được 1,864 gam. Xác định công thức hoá học của muối.</w:t>
            </w:r>
          </w:p>
          <w:p w14:paraId="219E85CF" w14:textId="77777777" w:rsidR="00724562" w:rsidRPr="007B30A5" w:rsidRDefault="00724562" w:rsidP="00724562">
            <w:pPr>
              <w:tabs>
                <w:tab w:val="left" w:pos="360"/>
              </w:tabs>
              <w:rPr>
                <w:b/>
                <w:u w:val="single"/>
              </w:rPr>
            </w:pPr>
          </w:p>
          <w:p w14:paraId="59801596" w14:textId="77777777" w:rsidR="00724562" w:rsidRPr="007B30A5" w:rsidRDefault="00724562" w:rsidP="00724562">
            <w:pPr>
              <w:tabs>
                <w:tab w:val="left" w:pos="360"/>
              </w:tabs>
              <w:rPr>
                <w:b/>
                <w:u w:val="single"/>
              </w:rPr>
            </w:pPr>
          </w:p>
          <w:p w14:paraId="21C90EF5" w14:textId="77777777" w:rsidR="00724562" w:rsidRPr="007B30A5" w:rsidRDefault="00724562" w:rsidP="00724562">
            <w:pPr>
              <w:tabs>
                <w:tab w:val="left" w:pos="360"/>
              </w:tabs>
              <w:jc w:val="center"/>
              <w:rPr>
                <w:b/>
                <w:u w:val="single"/>
              </w:rPr>
            </w:pPr>
            <w:r w:rsidRPr="007B30A5">
              <w:rPr>
                <w:b/>
                <w:u w:val="single"/>
              </w:rPr>
              <w:t>Giải:</w:t>
            </w:r>
          </w:p>
          <w:p w14:paraId="394FA352" w14:textId="77777777" w:rsidR="00724562" w:rsidRPr="007B30A5" w:rsidRDefault="00724562" w:rsidP="00724562">
            <w:pPr>
              <w:tabs>
                <w:tab w:val="left" w:pos="360"/>
              </w:tabs>
              <w:jc w:val="center"/>
              <w:rPr>
                <w:b/>
                <w:u w:val="single"/>
              </w:rPr>
            </w:pPr>
          </w:p>
          <w:p w14:paraId="3F396438" w14:textId="77777777" w:rsidR="00724562" w:rsidRPr="007B30A5" w:rsidRDefault="00724562" w:rsidP="00724562">
            <w:pPr>
              <w:tabs>
                <w:tab w:val="left" w:pos="360"/>
              </w:tabs>
            </w:pPr>
            <w:r w:rsidRPr="007B30A5">
              <w:t>BaCl</w:t>
            </w:r>
            <w:r w:rsidRPr="007B30A5">
              <w:rPr>
                <w:vertAlign w:val="subscript"/>
              </w:rPr>
              <w:t>2</w:t>
            </w:r>
            <w:r w:rsidRPr="007B30A5">
              <w:t>.xH</w:t>
            </w:r>
            <w:r w:rsidRPr="007B30A5">
              <w:rPr>
                <w:vertAlign w:val="subscript"/>
              </w:rPr>
              <w:t>2</w:t>
            </w:r>
            <w:r w:rsidRPr="007B30A5">
              <w:t>O + H</w:t>
            </w:r>
            <w:r w:rsidRPr="007B30A5">
              <w:rPr>
                <w:vertAlign w:val="subscript"/>
              </w:rPr>
              <w:t>2</w:t>
            </w:r>
            <w:r w:rsidRPr="007B30A5">
              <w:t>SO</w:t>
            </w:r>
            <w:r w:rsidRPr="007B30A5">
              <w:rPr>
                <w:vertAlign w:val="subscript"/>
              </w:rPr>
              <w:t>4</w:t>
            </w:r>
            <w:r w:rsidRPr="007B30A5">
              <w:t xml:space="preserve"> </w:t>
            </w:r>
            <w:r w:rsidRPr="007B30A5">
              <w:rPr>
                <w:position w:val="-6"/>
                <w:lang w:val="nl-NL"/>
              </w:rPr>
              <w:object w:dxaOrig="300" w:dyaOrig="220" w14:anchorId="0909865E">
                <v:shape id="_x0000_i1115" type="#_x0000_t75" style="width:15pt;height:11.25pt" o:ole="">
                  <v:imagedata r:id="rId64" o:title=""/>
                </v:shape>
                <o:OLEObject Type="Embed" ProgID="Equation.3" ShapeID="_x0000_i1115" DrawAspect="Content" ObjectID="_1672681322" r:id="rId131"/>
              </w:object>
            </w:r>
            <w:r w:rsidRPr="007B30A5">
              <w:t xml:space="preserve"> BaSO</w:t>
            </w:r>
            <w:r w:rsidRPr="007B30A5">
              <w:rPr>
                <w:vertAlign w:val="subscript"/>
              </w:rPr>
              <w:t>4</w:t>
            </w:r>
            <w:r w:rsidRPr="007B30A5">
              <w:rPr>
                <w:position w:val="-6"/>
                <w:vertAlign w:val="subscript"/>
                <w:lang w:val="nl-NL"/>
              </w:rPr>
              <w:object w:dxaOrig="220" w:dyaOrig="320" w14:anchorId="4D746830">
                <v:shape id="_x0000_i1116" type="#_x0000_t75" style="width:11.25pt;height:15.75pt" o:ole="">
                  <v:imagedata r:id="rId132" o:title=""/>
                </v:shape>
                <o:OLEObject Type="Embed" ProgID="Equation.3" ShapeID="_x0000_i1116" DrawAspect="Content" ObjectID="_1672681323" r:id="rId133"/>
              </w:object>
            </w:r>
            <w:r w:rsidRPr="007B30A5">
              <w:t xml:space="preserve"> + 2HCl + 2H</w:t>
            </w:r>
            <w:r w:rsidRPr="007B30A5">
              <w:rPr>
                <w:vertAlign w:val="subscript"/>
              </w:rPr>
              <w:t>2</w:t>
            </w:r>
            <w:r w:rsidRPr="007B30A5">
              <w:t>O (1)</w:t>
            </w:r>
          </w:p>
          <w:p w14:paraId="17C6939C" w14:textId="77777777" w:rsidR="00724562" w:rsidRPr="007B30A5" w:rsidRDefault="00724562" w:rsidP="00724562">
            <w:pPr>
              <w:tabs>
                <w:tab w:val="left" w:pos="360"/>
              </w:tabs>
            </w:pPr>
          </w:p>
          <w:p w14:paraId="3819844A" w14:textId="77777777" w:rsidR="00724562" w:rsidRPr="007B30A5" w:rsidRDefault="00724562" w:rsidP="00724562">
            <w:pPr>
              <w:tabs>
                <w:tab w:val="left" w:pos="360"/>
              </w:tabs>
              <w:rPr>
                <w:lang w:val="nl-NL"/>
              </w:rPr>
            </w:pPr>
            <w:r w:rsidRPr="007B30A5">
              <w:rPr>
                <w:position w:val="-24"/>
                <w:lang w:val="nl-NL"/>
              </w:rPr>
              <w:object w:dxaOrig="2760" w:dyaOrig="620" w14:anchorId="05CDE171">
                <v:shape id="_x0000_i1117" type="#_x0000_t75" style="width:138pt;height:30.75pt" o:ole="">
                  <v:imagedata r:id="rId134" o:title=""/>
                </v:shape>
                <o:OLEObject Type="Embed" ProgID="Equation.3" ShapeID="_x0000_i1117" DrawAspect="Content" ObjectID="_1672681324" r:id="rId135"/>
              </w:object>
            </w:r>
          </w:p>
          <w:p w14:paraId="45F4E2B3" w14:textId="77777777" w:rsidR="00724562" w:rsidRPr="007B30A5" w:rsidRDefault="00724562" w:rsidP="00724562">
            <w:pPr>
              <w:tabs>
                <w:tab w:val="left" w:pos="360"/>
              </w:tabs>
              <w:rPr>
                <w:lang w:val="nl-NL"/>
              </w:rPr>
            </w:pPr>
            <w:r w:rsidRPr="007B30A5">
              <w:rPr>
                <w:lang w:val="nl-NL"/>
              </w:rPr>
              <w:t>Theo phương trình (1) số mol BaSO</w:t>
            </w:r>
            <w:r w:rsidRPr="007B30A5">
              <w:rPr>
                <w:vertAlign w:val="subscript"/>
                <w:lang w:val="nl-NL"/>
              </w:rPr>
              <w:t>4</w:t>
            </w:r>
            <w:r w:rsidRPr="007B30A5">
              <w:rPr>
                <w:lang w:val="nl-NL"/>
              </w:rPr>
              <w:t xml:space="preserve"> = số mol BaCl</w:t>
            </w:r>
            <w:r w:rsidRPr="007B30A5">
              <w:rPr>
                <w:vertAlign w:val="subscript"/>
                <w:lang w:val="nl-NL"/>
              </w:rPr>
              <w:t>2</w:t>
            </w:r>
            <w:r w:rsidRPr="007B30A5">
              <w:rPr>
                <w:lang w:val="nl-NL"/>
              </w:rPr>
              <w:t>.xH</w:t>
            </w:r>
            <w:r w:rsidRPr="007B30A5">
              <w:rPr>
                <w:vertAlign w:val="subscript"/>
                <w:lang w:val="nl-NL"/>
              </w:rPr>
              <w:t>2</w:t>
            </w:r>
            <w:r w:rsidRPr="007B30A5">
              <w:rPr>
                <w:lang w:val="nl-NL"/>
              </w:rPr>
              <w:t xml:space="preserve">O </w:t>
            </w:r>
          </w:p>
          <w:p w14:paraId="5EA9C25E" w14:textId="77777777" w:rsidR="00724562" w:rsidRPr="007B30A5" w:rsidRDefault="00724562" w:rsidP="00724562">
            <w:pPr>
              <w:tabs>
                <w:tab w:val="left" w:pos="360"/>
              </w:tabs>
              <w:rPr>
                <w:lang w:val="pt-BR"/>
              </w:rPr>
            </w:pPr>
            <w:r w:rsidRPr="007B30A5">
              <w:rPr>
                <w:lang w:val="pt-BR"/>
              </w:rPr>
              <w:t xml:space="preserve">M = </w:t>
            </w:r>
            <w:r w:rsidRPr="007B30A5">
              <w:rPr>
                <w:position w:val="-28"/>
                <w:lang w:val="nl-NL"/>
              </w:rPr>
              <w:object w:dxaOrig="1260" w:dyaOrig="660" w14:anchorId="464E6406">
                <v:shape id="_x0000_i1118" type="#_x0000_t75" style="width:63pt;height:33pt" o:ole="">
                  <v:imagedata r:id="rId136" o:title=""/>
                </v:shape>
                <o:OLEObject Type="Embed" ProgID="Equation.3" ShapeID="_x0000_i1118" DrawAspect="Content" ObjectID="_1672681325" r:id="rId137"/>
              </w:object>
            </w:r>
          </w:p>
          <w:p w14:paraId="31928C15" w14:textId="77777777" w:rsidR="00724562" w:rsidRPr="007B30A5" w:rsidRDefault="00724562" w:rsidP="00724562">
            <w:pPr>
              <w:tabs>
                <w:tab w:val="left" w:pos="360"/>
              </w:tabs>
              <w:rPr>
                <w:lang w:val="pt-BR"/>
              </w:rPr>
            </w:pPr>
            <w:r w:rsidRPr="007B30A5">
              <w:rPr>
                <w:lang w:val="pt-BR"/>
              </w:rPr>
              <w:t xml:space="preserve">x = </w:t>
            </w:r>
            <w:r w:rsidRPr="007B30A5">
              <w:rPr>
                <w:position w:val="-24"/>
                <w:lang w:val="nl-NL"/>
              </w:rPr>
              <w:object w:dxaOrig="1440" w:dyaOrig="620" w14:anchorId="486007F4">
                <v:shape id="_x0000_i1119" type="#_x0000_t75" style="width:1in;height:30.75pt" o:ole="">
                  <v:imagedata r:id="rId138" o:title=""/>
                </v:shape>
                <o:OLEObject Type="Embed" ProgID="Equation.3" ShapeID="_x0000_i1119" DrawAspect="Content" ObjectID="_1672681326" r:id="rId139"/>
              </w:object>
            </w:r>
          </w:p>
          <w:p w14:paraId="5E14C5BD" w14:textId="77777777" w:rsidR="00724562" w:rsidRPr="007B30A5" w:rsidRDefault="00724562" w:rsidP="00724562">
            <w:pPr>
              <w:tabs>
                <w:tab w:val="left" w:pos="360"/>
              </w:tabs>
              <w:rPr>
                <w:lang w:val="pt-BR"/>
              </w:rPr>
            </w:pPr>
            <w:r w:rsidRPr="007B30A5">
              <w:rPr>
                <w:lang w:val="pt-BR"/>
              </w:rPr>
              <w:t>CTHH của muối là : BaCl</w:t>
            </w:r>
            <w:r w:rsidRPr="007B30A5">
              <w:rPr>
                <w:vertAlign w:val="subscript"/>
                <w:lang w:val="pt-BR"/>
              </w:rPr>
              <w:t>2</w:t>
            </w:r>
            <w:r w:rsidRPr="007B30A5">
              <w:rPr>
                <w:lang w:val="pt-BR"/>
              </w:rPr>
              <w:t>.2H</w:t>
            </w:r>
            <w:r w:rsidRPr="007B30A5">
              <w:rPr>
                <w:vertAlign w:val="subscript"/>
                <w:lang w:val="pt-BR"/>
              </w:rPr>
              <w:t>2</w:t>
            </w:r>
            <w:r w:rsidRPr="007B30A5">
              <w:rPr>
                <w:lang w:val="pt-BR"/>
              </w:rPr>
              <w:t xml:space="preserve">O </w:t>
            </w:r>
          </w:p>
          <w:p w14:paraId="5DF2C1C5" w14:textId="77777777" w:rsidR="00724562" w:rsidRPr="007B30A5" w:rsidRDefault="00724562" w:rsidP="00724562">
            <w:pPr>
              <w:tabs>
                <w:tab w:val="left" w:pos="360"/>
              </w:tabs>
              <w:jc w:val="both"/>
              <w:rPr>
                <w:b/>
                <w:u w:val="single"/>
                <w:lang w:val="pt-BR"/>
              </w:rPr>
            </w:pPr>
            <w:r w:rsidRPr="007B30A5">
              <w:rPr>
                <w:b/>
                <w:u w:val="single"/>
                <w:lang w:val="pt-BR"/>
              </w:rPr>
              <w:t>Bài 4:</w:t>
            </w:r>
          </w:p>
          <w:p w14:paraId="450081CD" w14:textId="77777777" w:rsidR="00724562" w:rsidRPr="007B30A5" w:rsidRDefault="00724562" w:rsidP="00724562">
            <w:pPr>
              <w:tabs>
                <w:tab w:val="left" w:pos="360"/>
              </w:tabs>
              <w:jc w:val="both"/>
              <w:rPr>
                <w:b/>
                <w:u w:val="single"/>
                <w:lang w:val="pt-BR"/>
              </w:rPr>
            </w:pPr>
            <w:r w:rsidRPr="007B30A5">
              <w:rPr>
                <w:lang w:val="pt-BR"/>
              </w:rPr>
              <w:t>Trộn 250 ml dung dịch hỗn hợp HCl 0,08M và H</w:t>
            </w:r>
            <w:r w:rsidRPr="007B30A5">
              <w:rPr>
                <w:vertAlign w:val="subscript"/>
                <w:lang w:val="pt-BR"/>
              </w:rPr>
              <w:t>2</w:t>
            </w:r>
            <w:r w:rsidRPr="007B30A5">
              <w:rPr>
                <w:lang w:val="pt-BR"/>
              </w:rPr>
              <w:t>SO</w:t>
            </w:r>
            <w:r w:rsidRPr="007B30A5">
              <w:rPr>
                <w:vertAlign w:val="subscript"/>
                <w:lang w:val="pt-BR"/>
              </w:rPr>
              <w:t>4</w:t>
            </w:r>
            <w:r w:rsidRPr="007B30A5">
              <w:rPr>
                <w:lang w:val="pt-BR"/>
              </w:rPr>
              <w:t xml:space="preserve"> 0,01M với 250 ml dung dịch Ba(OH)</w:t>
            </w:r>
            <w:r w:rsidRPr="007B30A5">
              <w:rPr>
                <w:vertAlign w:val="subscript"/>
                <w:lang w:val="pt-BR"/>
              </w:rPr>
              <w:t>2</w:t>
            </w:r>
            <w:r w:rsidRPr="007B30A5">
              <w:rPr>
                <w:lang w:val="pt-BR"/>
              </w:rPr>
              <w:t xml:space="preserve"> có nồng độ x (M) thu được m gam kết tủa và 500 ml dung dịch có pH = 12. Hãy tính m và x. Coi Ba(OH)</w:t>
            </w:r>
            <w:r w:rsidRPr="007B30A5">
              <w:rPr>
                <w:vertAlign w:val="subscript"/>
                <w:lang w:val="pt-BR"/>
              </w:rPr>
              <w:t>2</w:t>
            </w:r>
            <w:r w:rsidRPr="007B30A5">
              <w:rPr>
                <w:lang w:val="pt-BR"/>
              </w:rPr>
              <w:t xml:space="preserve"> điện li hoàn toàn cả 2 nấc.</w:t>
            </w:r>
          </w:p>
          <w:p w14:paraId="3F806A24" w14:textId="77777777" w:rsidR="00724562" w:rsidRPr="007B30A5" w:rsidRDefault="00724562" w:rsidP="00724562">
            <w:pPr>
              <w:tabs>
                <w:tab w:val="left" w:pos="360"/>
              </w:tabs>
              <w:jc w:val="center"/>
              <w:rPr>
                <w:b/>
                <w:u w:val="single"/>
                <w:lang w:val="pt-BR"/>
              </w:rPr>
            </w:pPr>
            <w:r w:rsidRPr="007B30A5">
              <w:rPr>
                <w:b/>
                <w:u w:val="single"/>
                <w:lang w:val="pt-BR"/>
              </w:rPr>
              <w:t>Giải:</w:t>
            </w:r>
          </w:p>
          <w:p w14:paraId="3C74CAA9" w14:textId="77777777" w:rsidR="00724562" w:rsidRPr="007B30A5" w:rsidRDefault="00724562" w:rsidP="00724562">
            <w:pPr>
              <w:tabs>
                <w:tab w:val="left" w:pos="360"/>
              </w:tabs>
              <w:jc w:val="both"/>
              <w:rPr>
                <w:lang w:val="pt-BR"/>
              </w:rPr>
            </w:pPr>
            <w:r w:rsidRPr="007B30A5">
              <w:rPr>
                <w:lang w:val="pt-BR"/>
              </w:rPr>
              <w:t>Số mol HCl ban đầu = 0,25.0,08 = 0,02 ( mol)</w:t>
            </w:r>
          </w:p>
          <w:p w14:paraId="678F783A" w14:textId="77777777" w:rsidR="00724562" w:rsidRPr="007B30A5" w:rsidRDefault="00724562" w:rsidP="00724562">
            <w:pPr>
              <w:tabs>
                <w:tab w:val="left" w:pos="360"/>
              </w:tabs>
              <w:jc w:val="both"/>
              <w:rPr>
                <w:lang w:val="pt-BR"/>
              </w:rPr>
            </w:pPr>
            <w:r w:rsidRPr="007B30A5">
              <w:rPr>
                <w:lang w:val="pt-BR"/>
              </w:rPr>
              <w:t>Số mol H</w:t>
            </w:r>
            <w:r w:rsidRPr="007B30A5">
              <w:rPr>
                <w:vertAlign w:val="subscript"/>
                <w:lang w:val="pt-BR"/>
              </w:rPr>
              <w:t>2</w:t>
            </w:r>
            <w:r w:rsidRPr="007B30A5">
              <w:rPr>
                <w:lang w:val="pt-BR"/>
              </w:rPr>
              <w:t>SO</w:t>
            </w:r>
            <w:r w:rsidRPr="007B30A5">
              <w:rPr>
                <w:vertAlign w:val="subscript"/>
                <w:lang w:val="pt-BR"/>
              </w:rPr>
              <w:t>4</w:t>
            </w:r>
            <w:r w:rsidRPr="007B30A5">
              <w:rPr>
                <w:lang w:val="pt-BR"/>
              </w:rPr>
              <w:t xml:space="preserve"> ban đầu = 0,25.0,01= 0,0025 ( mol)</w:t>
            </w:r>
          </w:p>
          <w:p w14:paraId="06044A2D" w14:textId="77777777" w:rsidR="00724562" w:rsidRPr="007B30A5" w:rsidRDefault="00724562" w:rsidP="00724562">
            <w:pPr>
              <w:tabs>
                <w:tab w:val="left" w:pos="360"/>
              </w:tabs>
              <w:rPr>
                <w:lang w:val="pt-BR"/>
              </w:rPr>
            </w:pPr>
            <w:r w:rsidRPr="007B30A5">
              <w:rPr>
                <w:lang w:val="pt-BR"/>
              </w:rPr>
              <w:t>Sau khi phản ứng dung dịch có pH =12 nghĩa Ba(OH)</w:t>
            </w:r>
            <w:r w:rsidRPr="007B30A5">
              <w:rPr>
                <w:vertAlign w:val="subscript"/>
                <w:lang w:val="pt-BR"/>
              </w:rPr>
              <w:t>2</w:t>
            </w:r>
            <w:r w:rsidRPr="007B30A5">
              <w:rPr>
                <w:lang w:val="pt-BR"/>
              </w:rPr>
              <w:t xml:space="preserve"> còn dư và các axit đã phản ứng hết.</w:t>
            </w:r>
          </w:p>
          <w:p w14:paraId="6D9E528C" w14:textId="77777777" w:rsidR="00724562" w:rsidRPr="007B30A5" w:rsidRDefault="00724562" w:rsidP="00724562">
            <w:pPr>
              <w:tabs>
                <w:tab w:val="left" w:pos="360"/>
              </w:tabs>
              <w:rPr>
                <w:lang w:val="pt-BR"/>
              </w:rPr>
            </w:pPr>
            <w:r w:rsidRPr="007B30A5">
              <w:rPr>
                <w:lang w:val="pt-BR"/>
              </w:rPr>
              <w:t>2HCl + Ba(OH)</w:t>
            </w:r>
            <w:r w:rsidRPr="007B30A5">
              <w:rPr>
                <w:vertAlign w:val="subscript"/>
                <w:lang w:val="pt-BR"/>
              </w:rPr>
              <w:t>2</w:t>
            </w:r>
            <w:r w:rsidRPr="007B30A5">
              <w:rPr>
                <w:lang w:val="pt-BR"/>
              </w:rPr>
              <w:t xml:space="preserve"> </w:t>
            </w:r>
            <w:r w:rsidRPr="007B30A5">
              <w:rPr>
                <w:position w:val="-6"/>
                <w:lang w:val="nl-NL"/>
              </w:rPr>
              <w:object w:dxaOrig="300" w:dyaOrig="220" w14:anchorId="467E5D67">
                <v:shape id="_x0000_i1120" type="#_x0000_t75" style="width:15pt;height:11.25pt" o:ole="">
                  <v:imagedata r:id="rId64" o:title=""/>
                </v:shape>
                <o:OLEObject Type="Embed" ProgID="Equation.3" ShapeID="_x0000_i1120" DrawAspect="Content" ObjectID="_1672681327" r:id="rId140"/>
              </w:object>
            </w:r>
            <w:r w:rsidRPr="007B30A5">
              <w:rPr>
                <w:lang w:val="pt-BR"/>
              </w:rPr>
              <w:t xml:space="preserve"> BaCl</w:t>
            </w:r>
            <w:r w:rsidRPr="007B30A5">
              <w:rPr>
                <w:vertAlign w:val="subscript"/>
                <w:lang w:val="pt-BR"/>
              </w:rPr>
              <w:t>2</w:t>
            </w:r>
            <w:r w:rsidRPr="007B30A5">
              <w:rPr>
                <w:lang w:val="pt-BR"/>
              </w:rPr>
              <w:t xml:space="preserve"> + 2H</w:t>
            </w:r>
            <w:r w:rsidRPr="007B30A5">
              <w:rPr>
                <w:vertAlign w:val="subscript"/>
                <w:lang w:val="pt-BR"/>
              </w:rPr>
              <w:t>2</w:t>
            </w:r>
            <w:r w:rsidRPr="007B30A5">
              <w:rPr>
                <w:lang w:val="pt-BR"/>
              </w:rPr>
              <w:t>O</w:t>
            </w:r>
          </w:p>
          <w:p w14:paraId="6DD1B985" w14:textId="77777777" w:rsidR="00724562" w:rsidRPr="007B30A5" w:rsidRDefault="00724562" w:rsidP="00724562">
            <w:pPr>
              <w:tabs>
                <w:tab w:val="left" w:pos="360"/>
              </w:tabs>
              <w:rPr>
                <w:lang w:val="pt-BR"/>
              </w:rPr>
            </w:pPr>
            <w:r w:rsidRPr="007B30A5">
              <w:rPr>
                <w:lang w:val="pt-BR"/>
              </w:rPr>
              <w:t>0,02         0,01</w:t>
            </w:r>
          </w:p>
          <w:p w14:paraId="21C71C7A" w14:textId="77777777" w:rsidR="00724562" w:rsidRPr="007B30A5" w:rsidRDefault="00724562" w:rsidP="00724562">
            <w:pPr>
              <w:tabs>
                <w:tab w:val="left" w:pos="360"/>
              </w:tabs>
              <w:rPr>
                <w:lang w:val="pt-BR"/>
              </w:rPr>
            </w:pPr>
            <w:r w:rsidRPr="007B30A5">
              <w:rPr>
                <w:lang w:val="pt-BR"/>
              </w:rPr>
              <w:t>H</w:t>
            </w:r>
            <w:r w:rsidRPr="007B30A5">
              <w:rPr>
                <w:vertAlign w:val="subscript"/>
                <w:lang w:val="pt-BR"/>
              </w:rPr>
              <w:t>2</w:t>
            </w:r>
            <w:r w:rsidRPr="007B30A5">
              <w:rPr>
                <w:lang w:val="pt-BR"/>
              </w:rPr>
              <w:t>SO</w:t>
            </w:r>
            <w:r w:rsidRPr="007B30A5">
              <w:rPr>
                <w:vertAlign w:val="subscript"/>
                <w:lang w:val="pt-BR"/>
              </w:rPr>
              <w:t>4</w:t>
            </w:r>
            <w:r w:rsidRPr="007B30A5">
              <w:rPr>
                <w:lang w:val="pt-BR"/>
              </w:rPr>
              <w:t xml:space="preserve"> + Ba(OH)</w:t>
            </w:r>
            <w:r w:rsidRPr="007B30A5">
              <w:rPr>
                <w:vertAlign w:val="subscript"/>
                <w:lang w:val="pt-BR"/>
              </w:rPr>
              <w:t>2</w:t>
            </w:r>
            <w:r w:rsidRPr="007B30A5">
              <w:rPr>
                <w:lang w:val="pt-BR"/>
              </w:rPr>
              <w:t xml:space="preserve"> </w:t>
            </w:r>
            <w:r w:rsidRPr="007B30A5">
              <w:rPr>
                <w:position w:val="-6"/>
                <w:lang w:val="nl-NL"/>
              </w:rPr>
              <w:object w:dxaOrig="300" w:dyaOrig="220" w14:anchorId="78D2170D">
                <v:shape id="_x0000_i1121" type="#_x0000_t75" style="width:15pt;height:11.25pt" o:ole="">
                  <v:imagedata r:id="rId64" o:title=""/>
                </v:shape>
                <o:OLEObject Type="Embed" ProgID="Equation.3" ShapeID="_x0000_i1121" DrawAspect="Content" ObjectID="_1672681328" r:id="rId141"/>
              </w:object>
            </w:r>
            <w:r w:rsidRPr="007B30A5">
              <w:rPr>
                <w:lang w:val="pt-BR"/>
              </w:rPr>
              <w:t xml:space="preserve"> BaSO</w:t>
            </w:r>
            <w:r w:rsidRPr="007B30A5">
              <w:rPr>
                <w:vertAlign w:val="subscript"/>
                <w:lang w:val="pt-BR"/>
              </w:rPr>
              <w:t>4</w:t>
            </w:r>
            <w:r w:rsidRPr="007B30A5">
              <w:rPr>
                <w:position w:val="-6"/>
                <w:vertAlign w:val="subscript"/>
                <w:lang w:val="nl-NL"/>
              </w:rPr>
              <w:object w:dxaOrig="220" w:dyaOrig="320" w14:anchorId="2ECB375F">
                <v:shape id="_x0000_i1122" type="#_x0000_t75" style="width:11.25pt;height:15.75pt" o:ole="">
                  <v:imagedata r:id="rId142" o:title=""/>
                </v:shape>
                <o:OLEObject Type="Embed" ProgID="Equation.3" ShapeID="_x0000_i1122" DrawAspect="Content" ObjectID="_1672681329" r:id="rId143"/>
              </w:object>
            </w:r>
            <w:r w:rsidRPr="007B30A5">
              <w:rPr>
                <w:lang w:val="pt-BR"/>
              </w:rPr>
              <w:t xml:space="preserve"> + 2H</w:t>
            </w:r>
            <w:r w:rsidRPr="007B30A5">
              <w:rPr>
                <w:vertAlign w:val="subscript"/>
                <w:lang w:val="pt-BR"/>
              </w:rPr>
              <w:t>2</w:t>
            </w:r>
            <w:r w:rsidRPr="007B30A5">
              <w:rPr>
                <w:lang w:val="pt-BR"/>
              </w:rPr>
              <w:t>O</w:t>
            </w:r>
          </w:p>
          <w:p w14:paraId="6E9C4338" w14:textId="77777777" w:rsidR="00724562" w:rsidRPr="007B30A5" w:rsidRDefault="00724562" w:rsidP="00724562">
            <w:pPr>
              <w:tabs>
                <w:tab w:val="left" w:pos="360"/>
              </w:tabs>
              <w:rPr>
                <w:lang w:val="pt-BR"/>
              </w:rPr>
            </w:pPr>
            <w:r w:rsidRPr="007B30A5">
              <w:rPr>
                <w:lang w:val="pt-BR"/>
              </w:rPr>
              <w:lastRenderedPageBreak/>
              <w:t>0,0025     0,0025         0,0025</w:t>
            </w:r>
          </w:p>
          <w:p w14:paraId="7BCB9F72" w14:textId="77777777" w:rsidR="00724562" w:rsidRPr="007B30A5" w:rsidRDefault="00724562" w:rsidP="00724562">
            <w:pPr>
              <w:tabs>
                <w:tab w:val="left" w:pos="360"/>
              </w:tabs>
              <w:rPr>
                <w:lang w:val="pt-BR"/>
              </w:rPr>
            </w:pPr>
            <w:r w:rsidRPr="007B30A5">
              <w:rPr>
                <w:lang w:val="pt-BR"/>
              </w:rPr>
              <w:t>Khối lượng kết tủa: m = 0,0025.233 = 0,5825 (gam)</w:t>
            </w:r>
          </w:p>
          <w:p w14:paraId="4DB0CC07" w14:textId="77777777" w:rsidR="00724562" w:rsidRPr="007B30A5" w:rsidRDefault="00724562" w:rsidP="00724562">
            <w:pPr>
              <w:tabs>
                <w:tab w:val="left" w:pos="360"/>
              </w:tabs>
              <w:rPr>
                <w:lang w:val="pt-BR"/>
              </w:rPr>
            </w:pPr>
            <w:r w:rsidRPr="007B30A5">
              <w:rPr>
                <w:lang w:val="pt-BR"/>
              </w:rPr>
              <w:t xml:space="preserve"> Sau khi phản ứng dung dịch có pH =12 nghĩa là: [H</w:t>
            </w:r>
            <w:r w:rsidRPr="007B30A5">
              <w:rPr>
                <w:vertAlign w:val="superscript"/>
                <w:lang w:val="pt-BR"/>
              </w:rPr>
              <w:t>+</w:t>
            </w:r>
            <w:r w:rsidRPr="007B30A5">
              <w:rPr>
                <w:lang w:val="pt-BR"/>
              </w:rPr>
              <w:t>] = 10</w:t>
            </w:r>
            <w:r w:rsidRPr="007B30A5">
              <w:rPr>
                <w:vertAlign w:val="superscript"/>
                <w:lang w:val="pt-BR"/>
              </w:rPr>
              <w:t>-12</w:t>
            </w:r>
            <w:r w:rsidRPr="007B30A5">
              <w:rPr>
                <w:lang w:val="pt-BR"/>
              </w:rPr>
              <w:t xml:space="preserve">M </w:t>
            </w:r>
            <w:r w:rsidRPr="007B30A5">
              <w:rPr>
                <w:position w:val="-6"/>
                <w:lang w:val="nl-NL"/>
              </w:rPr>
              <w:object w:dxaOrig="300" w:dyaOrig="220" w14:anchorId="451815D9">
                <v:shape id="_x0000_i1123" type="#_x0000_t75" style="width:15pt;height:11.25pt" o:ole="">
                  <v:imagedata r:id="rId64" o:title=""/>
                </v:shape>
                <o:OLEObject Type="Embed" ProgID="Equation.3" ShapeID="_x0000_i1123" DrawAspect="Content" ObjectID="_1672681330" r:id="rId144"/>
              </w:object>
            </w:r>
            <w:r w:rsidRPr="007B30A5">
              <w:rPr>
                <w:lang w:val="pt-BR"/>
              </w:rPr>
              <w:t>[OH</w:t>
            </w:r>
            <w:r w:rsidRPr="007B30A5">
              <w:rPr>
                <w:vertAlign w:val="superscript"/>
                <w:lang w:val="pt-BR"/>
              </w:rPr>
              <w:t>-</w:t>
            </w:r>
            <w:r w:rsidRPr="007B30A5">
              <w:rPr>
                <w:lang w:val="pt-BR"/>
              </w:rPr>
              <w:t>] = 10</w:t>
            </w:r>
            <w:r w:rsidRPr="007B30A5">
              <w:rPr>
                <w:vertAlign w:val="superscript"/>
                <w:lang w:val="pt-BR"/>
              </w:rPr>
              <w:t>-2</w:t>
            </w:r>
            <w:r w:rsidRPr="007B30A5">
              <w:rPr>
                <w:lang w:val="pt-BR"/>
              </w:rPr>
              <w:t xml:space="preserve">M </w:t>
            </w:r>
          </w:p>
          <w:p w14:paraId="12900CE0" w14:textId="77777777" w:rsidR="00724562" w:rsidRPr="007B30A5" w:rsidRDefault="00724562" w:rsidP="00724562">
            <w:pPr>
              <w:tabs>
                <w:tab w:val="left" w:pos="360"/>
              </w:tabs>
            </w:pPr>
            <w:r w:rsidRPr="007B30A5">
              <w:t>Số mol OH</w:t>
            </w:r>
            <w:r w:rsidRPr="007B30A5">
              <w:rPr>
                <w:vertAlign w:val="superscript"/>
              </w:rPr>
              <w:t>-</w:t>
            </w:r>
            <w:r w:rsidRPr="007B30A5">
              <w:t xml:space="preserve"> trong dung dịch = 0,01.0,5 = 0,005 (mol)</w:t>
            </w:r>
          </w:p>
          <w:p w14:paraId="3B4AA92B" w14:textId="77777777" w:rsidR="00724562" w:rsidRPr="007B30A5" w:rsidRDefault="00724562" w:rsidP="00724562">
            <w:pPr>
              <w:tabs>
                <w:tab w:val="left" w:pos="360"/>
              </w:tabs>
            </w:pPr>
            <w:r w:rsidRPr="007B30A5">
              <w:t>Ba(OH)</w:t>
            </w:r>
            <w:r w:rsidRPr="007B30A5">
              <w:rPr>
                <w:vertAlign w:val="subscript"/>
              </w:rPr>
              <w:t>2</w:t>
            </w:r>
            <w:r w:rsidRPr="007B30A5">
              <w:t xml:space="preserve"> </w:t>
            </w:r>
            <w:r w:rsidRPr="007B30A5">
              <w:rPr>
                <w:position w:val="-6"/>
                <w:lang w:val="nl-NL"/>
              </w:rPr>
              <w:object w:dxaOrig="300" w:dyaOrig="220" w14:anchorId="480AF39C">
                <v:shape id="_x0000_i1124" type="#_x0000_t75" style="width:15pt;height:11.25pt" o:ole="">
                  <v:imagedata r:id="rId64" o:title=""/>
                </v:shape>
                <o:OLEObject Type="Embed" ProgID="Equation.3" ShapeID="_x0000_i1124" DrawAspect="Content" ObjectID="_1672681331" r:id="rId145"/>
              </w:object>
            </w:r>
            <w:r w:rsidRPr="007B30A5">
              <w:t xml:space="preserve"> Ba</w:t>
            </w:r>
            <w:r w:rsidRPr="007B30A5">
              <w:rPr>
                <w:vertAlign w:val="superscript"/>
              </w:rPr>
              <w:t>2+</w:t>
            </w:r>
            <w:r w:rsidRPr="007B30A5">
              <w:t xml:space="preserve"> + 2OH</w:t>
            </w:r>
            <w:r w:rsidRPr="007B30A5">
              <w:rPr>
                <w:vertAlign w:val="superscript"/>
              </w:rPr>
              <w:t>-</w:t>
            </w:r>
            <w:r w:rsidRPr="007B30A5">
              <w:t xml:space="preserve"> </w:t>
            </w:r>
          </w:p>
          <w:p w14:paraId="3A48AE83" w14:textId="77777777" w:rsidR="00724562" w:rsidRPr="007B30A5" w:rsidRDefault="00724562" w:rsidP="00724562">
            <w:pPr>
              <w:tabs>
                <w:tab w:val="left" w:pos="360"/>
              </w:tabs>
            </w:pPr>
            <w:r w:rsidRPr="007B30A5">
              <w:t>Số mol Ba(OH)</w:t>
            </w:r>
            <w:r w:rsidRPr="007B30A5">
              <w:rPr>
                <w:vertAlign w:val="subscript"/>
              </w:rPr>
              <w:t>2</w:t>
            </w:r>
            <w:r w:rsidRPr="007B30A5">
              <w:t xml:space="preserve"> còn dư = </w:t>
            </w:r>
            <w:r w:rsidRPr="007B30A5">
              <w:rPr>
                <w:position w:val="-24"/>
                <w:lang w:val="nl-NL"/>
              </w:rPr>
              <w:object w:dxaOrig="240" w:dyaOrig="620" w14:anchorId="67306FFA">
                <v:shape id="_x0000_i1125" type="#_x0000_t75" style="width:12pt;height:30.75pt" o:ole="">
                  <v:imagedata r:id="rId146" o:title=""/>
                </v:shape>
                <o:OLEObject Type="Embed" ProgID="Equation.3" ShapeID="_x0000_i1125" DrawAspect="Content" ObjectID="_1672681332" r:id="rId147"/>
              </w:object>
            </w:r>
            <w:r w:rsidRPr="007B30A5">
              <w:t>số mol OH</w:t>
            </w:r>
            <w:r w:rsidRPr="007B30A5">
              <w:rPr>
                <w:vertAlign w:val="superscript"/>
              </w:rPr>
              <w:t>-</w:t>
            </w:r>
            <w:r w:rsidRPr="007B30A5">
              <w:t xml:space="preserve"> = 0,0025 (mol)</w:t>
            </w:r>
          </w:p>
          <w:p w14:paraId="115BB3E8" w14:textId="77777777" w:rsidR="00724562" w:rsidRPr="007B30A5" w:rsidRDefault="00724562" w:rsidP="00724562">
            <w:pPr>
              <w:tabs>
                <w:tab w:val="left" w:pos="360"/>
              </w:tabs>
            </w:pPr>
            <w:r w:rsidRPr="007B30A5">
              <w:t>Số mol Ba(OH)</w:t>
            </w:r>
            <w:r w:rsidRPr="007B30A5">
              <w:rPr>
                <w:vertAlign w:val="subscript"/>
              </w:rPr>
              <w:t>2</w:t>
            </w:r>
            <w:r w:rsidRPr="007B30A5">
              <w:t xml:space="preserve"> ban đầu = 0,01 + 0,0025 + 0,0025 = 0,015 (mol)</w:t>
            </w:r>
          </w:p>
          <w:p w14:paraId="0611765E" w14:textId="77777777" w:rsidR="00724562" w:rsidRPr="007B30A5" w:rsidRDefault="00724562" w:rsidP="00724562">
            <w:pPr>
              <w:tabs>
                <w:tab w:val="left" w:pos="360"/>
              </w:tabs>
            </w:pPr>
            <w:r w:rsidRPr="007B30A5">
              <w:t>Nồng độ Ba(OH)</w:t>
            </w:r>
            <w:r w:rsidRPr="007B30A5">
              <w:rPr>
                <w:vertAlign w:val="subscript"/>
              </w:rPr>
              <w:t>2</w:t>
            </w:r>
            <w:r w:rsidRPr="007B30A5">
              <w:t xml:space="preserve"> : x = </w:t>
            </w:r>
            <w:r w:rsidRPr="007B30A5">
              <w:rPr>
                <w:position w:val="-28"/>
                <w:lang w:val="nl-NL"/>
              </w:rPr>
              <w:object w:dxaOrig="1719" w:dyaOrig="660" w14:anchorId="0DE82951">
                <v:shape id="_x0000_i1126" type="#_x0000_t75" style="width:86.25pt;height:33pt" o:ole="">
                  <v:imagedata r:id="rId148" o:title=""/>
                </v:shape>
                <o:OLEObject Type="Embed" ProgID="Equation.3" ShapeID="_x0000_i1126" DrawAspect="Content" ObjectID="_1672681333" r:id="rId149"/>
              </w:object>
            </w:r>
          </w:p>
        </w:tc>
      </w:tr>
    </w:tbl>
    <w:p w14:paraId="2215F971" w14:textId="77777777" w:rsidR="0068434C" w:rsidRPr="007B30A5" w:rsidRDefault="0068434C" w:rsidP="0068434C">
      <w:pPr>
        <w:ind w:firstLine="360"/>
        <w:jc w:val="both"/>
        <w:rPr>
          <w:lang w:val="pt-BR"/>
        </w:rPr>
      </w:pPr>
      <w:r w:rsidRPr="007B30A5">
        <w:rPr>
          <w:b/>
          <w:u w:val="single"/>
          <w:lang w:val="pt-BR"/>
        </w:rPr>
        <w:lastRenderedPageBreak/>
        <w:t>4. Củng cố:</w:t>
      </w:r>
      <w:r w:rsidRPr="007B30A5">
        <w:rPr>
          <w:lang w:val="pt-BR"/>
        </w:rPr>
        <w:t xml:space="preserve"> Sơ lược lại các dạng bài tập</w:t>
      </w:r>
    </w:p>
    <w:p w14:paraId="400F2EAE" w14:textId="77777777" w:rsidR="0068434C" w:rsidRPr="007B30A5" w:rsidRDefault="0068434C" w:rsidP="0068434C">
      <w:pPr>
        <w:ind w:firstLine="360"/>
        <w:rPr>
          <w:b/>
          <w:u w:val="single"/>
          <w:lang w:val="pt-BR"/>
        </w:rPr>
      </w:pPr>
      <w:r w:rsidRPr="007B30A5">
        <w:rPr>
          <w:b/>
          <w:u w:val="single"/>
          <w:lang w:val="pt-BR"/>
        </w:rPr>
        <w:t>5. Dặn dò:</w:t>
      </w:r>
    </w:p>
    <w:p w14:paraId="217E9FC1" w14:textId="77777777" w:rsidR="0068434C" w:rsidRPr="007B30A5" w:rsidRDefault="0068434C" w:rsidP="0068434C">
      <w:pPr>
        <w:ind w:firstLine="600"/>
        <w:jc w:val="both"/>
        <w:rPr>
          <w:lang w:val="pt-BR"/>
        </w:rPr>
      </w:pPr>
      <w:r w:rsidRPr="007B30A5">
        <w:rPr>
          <w:lang w:val="pt-BR"/>
        </w:rPr>
        <w:t>- Bài  tập: Trộn lẫn 50 ml dung dịch Na</w:t>
      </w:r>
      <w:r w:rsidRPr="007B30A5">
        <w:rPr>
          <w:vertAlign w:val="subscript"/>
          <w:lang w:val="pt-BR"/>
        </w:rPr>
        <w:t>2</w:t>
      </w:r>
      <w:r w:rsidRPr="007B30A5">
        <w:rPr>
          <w:lang w:val="pt-BR"/>
        </w:rPr>
        <w:t>CO</w:t>
      </w:r>
      <w:r w:rsidRPr="007B30A5">
        <w:rPr>
          <w:vertAlign w:val="subscript"/>
          <w:lang w:val="pt-BR"/>
        </w:rPr>
        <w:t>3</w:t>
      </w:r>
      <w:r w:rsidRPr="007B30A5">
        <w:rPr>
          <w:lang w:val="pt-BR"/>
        </w:rPr>
        <w:t xml:space="preserve"> với 50 ml dung dịch CaCl</w:t>
      </w:r>
      <w:r w:rsidRPr="007B30A5">
        <w:rPr>
          <w:vertAlign w:val="subscript"/>
          <w:lang w:val="pt-BR"/>
        </w:rPr>
        <w:t>2</w:t>
      </w:r>
      <w:r w:rsidRPr="007B30A5">
        <w:rPr>
          <w:lang w:val="pt-BR"/>
        </w:rPr>
        <w:t xml:space="preserve"> 1M. Tính nồng độ mol của các ion trong dung dịch thu được và khối lượng chất rắn tạo thành sau phản ứng?</w:t>
      </w:r>
    </w:p>
    <w:p w14:paraId="11C38117" w14:textId="77777777" w:rsidR="0068434C" w:rsidRPr="007B30A5" w:rsidRDefault="0068434C" w:rsidP="0068434C">
      <w:pPr>
        <w:ind w:firstLine="600"/>
        <w:jc w:val="both"/>
        <w:rPr>
          <w:lang w:val="pt-BR"/>
        </w:rPr>
      </w:pPr>
      <w:r w:rsidRPr="007B30A5">
        <w:rPr>
          <w:lang w:val="pt-BR"/>
        </w:rPr>
        <w:t>- Chuẩn bị bài thực hành số 1</w:t>
      </w:r>
    </w:p>
    <w:p w14:paraId="143BF7E5" w14:textId="77777777" w:rsidR="0068434C" w:rsidRPr="007B30A5" w:rsidRDefault="0068434C" w:rsidP="0068434C">
      <w:pPr>
        <w:ind w:firstLine="360"/>
        <w:rPr>
          <w:b/>
          <w:u w:val="single"/>
          <w:lang w:val="pt-BR"/>
        </w:rPr>
      </w:pPr>
      <w:r w:rsidRPr="007B30A5">
        <w:rPr>
          <w:b/>
          <w:u w:val="single"/>
          <w:lang w:val="pt-BR"/>
        </w:rPr>
        <w:t>VI. RÚT KINH NGHIỆM</w:t>
      </w:r>
    </w:p>
    <w:p w14:paraId="5BA1C9EE" w14:textId="77777777" w:rsidR="0068434C" w:rsidRPr="007B30A5" w:rsidRDefault="0068434C" w:rsidP="0068434C">
      <w:pPr>
        <w:ind w:firstLine="360"/>
        <w:rPr>
          <w:lang w:val="pt-BR"/>
        </w:rPr>
      </w:pPr>
      <w:r w:rsidRPr="007B30A5">
        <w:rPr>
          <w:lang w:val="pt-BR"/>
        </w:rPr>
        <w:t>.....................................................................................................................................................</w:t>
      </w:r>
    </w:p>
    <w:p w14:paraId="68CCA313" w14:textId="77777777" w:rsidR="0068434C" w:rsidRPr="007B30A5" w:rsidRDefault="0068434C" w:rsidP="0068434C">
      <w:pPr>
        <w:ind w:firstLine="360"/>
        <w:rPr>
          <w:lang w:val="pt-BR"/>
        </w:rPr>
      </w:pPr>
      <w:r w:rsidRPr="007B30A5">
        <w:rPr>
          <w:lang w:val="pt-BR"/>
        </w:rPr>
        <w:t>.....................................................................................................................................................</w:t>
      </w:r>
    </w:p>
    <w:p w14:paraId="0D98F429" w14:textId="77777777" w:rsidR="0068434C" w:rsidRPr="007B30A5" w:rsidRDefault="0068434C" w:rsidP="0068434C">
      <w:pPr>
        <w:ind w:firstLine="360"/>
        <w:rPr>
          <w:lang w:val="pt-BR"/>
        </w:rPr>
      </w:pPr>
      <w:r w:rsidRPr="007B30A5">
        <w:rPr>
          <w:lang w:val="pt-BR"/>
        </w:rPr>
        <w:t>.....................................................................................................................................................</w:t>
      </w:r>
    </w:p>
    <w:p w14:paraId="3FDB7DB8" w14:textId="77777777" w:rsidR="00D30EAB" w:rsidRPr="007B30A5" w:rsidRDefault="00D30EAB" w:rsidP="00D30EAB">
      <w:pPr>
        <w:widowControl w:val="0"/>
        <w:autoSpaceDE w:val="0"/>
        <w:autoSpaceDN w:val="0"/>
        <w:adjustRightInd w:val="0"/>
        <w:ind w:left="2205"/>
        <w:rPr>
          <w:iCs/>
        </w:rPr>
      </w:pPr>
      <w:r w:rsidRPr="007B30A5">
        <w:rPr>
          <w:iCs/>
        </w:rPr>
        <w:tab/>
      </w:r>
      <w:r w:rsidRPr="007B30A5">
        <w:rPr>
          <w:iCs/>
        </w:rPr>
        <w:tab/>
      </w:r>
      <w:r w:rsidRPr="007B30A5">
        <w:rPr>
          <w:iCs/>
        </w:rPr>
        <w:tab/>
      </w:r>
      <w:r w:rsidRPr="007B30A5">
        <w:rPr>
          <w:iCs/>
        </w:rPr>
        <w:tab/>
      </w:r>
      <w:r w:rsidRPr="007B30A5">
        <w:rPr>
          <w:iCs/>
        </w:rPr>
        <w:tab/>
      </w:r>
      <w:r w:rsidRPr="007B30A5">
        <w:rPr>
          <w:iCs/>
        </w:rPr>
        <w:tab/>
        <w:t xml:space="preserve">Ngày </w:t>
      </w:r>
    </w:p>
    <w:p w14:paraId="6272D7DB" w14:textId="77777777" w:rsidR="00D30EAB" w:rsidRPr="007B30A5" w:rsidRDefault="00D30EAB" w:rsidP="00D30EAB">
      <w:pPr>
        <w:widowControl w:val="0"/>
        <w:autoSpaceDE w:val="0"/>
        <w:autoSpaceDN w:val="0"/>
        <w:adjustRightInd w:val="0"/>
        <w:ind w:left="5805" w:firstLine="675"/>
        <w:rPr>
          <w:iCs/>
        </w:rPr>
      </w:pPr>
      <w:r w:rsidRPr="007B30A5">
        <w:rPr>
          <w:iCs/>
        </w:rPr>
        <w:t>Tổ trưởng kí duyệt</w:t>
      </w:r>
    </w:p>
    <w:p w14:paraId="6ACFC87E" w14:textId="77777777" w:rsidR="00D30EAB" w:rsidRPr="007B30A5" w:rsidRDefault="00D30EAB" w:rsidP="00D30EAB">
      <w:pPr>
        <w:widowControl w:val="0"/>
        <w:autoSpaceDE w:val="0"/>
        <w:autoSpaceDN w:val="0"/>
        <w:adjustRightInd w:val="0"/>
        <w:rPr>
          <w:iCs/>
        </w:rPr>
      </w:pPr>
    </w:p>
    <w:p w14:paraId="404B851B" w14:textId="77777777" w:rsidR="00D30EAB" w:rsidRPr="007B30A5" w:rsidRDefault="00D30EAB" w:rsidP="00D30EAB">
      <w:pPr>
        <w:widowControl w:val="0"/>
        <w:autoSpaceDE w:val="0"/>
        <w:autoSpaceDN w:val="0"/>
        <w:adjustRightInd w:val="0"/>
        <w:ind w:left="5805" w:firstLine="675"/>
        <w:rPr>
          <w:iCs/>
        </w:rPr>
      </w:pPr>
    </w:p>
    <w:p w14:paraId="2C3E360D" w14:textId="77777777" w:rsidR="00D30EAB" w:rsidRPr="007B30A5" w:rsidRDefault="00D30EAB" w:rsidP="00D30EAB">
      <w:pPr>
        <w:widowControl w:val="0"/>
        <w:autoSpaceDE w:val="0"/>
        <w:autoSpaceDN w:val="0"/>
        <w:adjustRightInd w:val="0"/>
        <w:ind w:left="5805" w:firstLine="675"/>
        <w:rPr>
          <w:iCs/>
        </w:rPr>
      </w:pPr>
    </w:p>
    <w:p w14:paraId="69AC5102" w14:textId="77777777" w:rsidR="00D30EAB" w:rsidRPr="007B30A5" w:rsidRDefault="00D30EAB" w:rsidP="00D30EAB">
      <w:pPr>
        <w:widowControl w:val="0"/>
        <w:autoSpaceDE w:val="0"/>
        <w:autoSpaceDN w:val="0"/>
        <w:adjustRightInd w:val="0"/>
        <w:ind w:left="5805" w:firstLine="675"/>
        <w:rPr>
          <w:b/>
          <w:iCs/>
        </w:rPr>
      </w:pPr>
      <w:r w:rsidRPr="007B30A5">
        <w:rPr>
          <w:b/>
          <w:iCs/>
        </w:rPr>
        <w:t>Nguyễn Thị Hương</w:t>
      </w:r>
    </w:p>
    <w:p w14:paraId="12ACB416" w14:textId="77777777" w:rsidR="008F6EF9" w:rsidRPr="007B30A5" w:rsidRDefault="00523D47" w:rsidP="00523D47">
      <w:pPr>
        <w:rPr>
          <w:i/>
        </w:rPr>
      </w:pPr>
      <w:r w:rsidRPr="007B30A5">
        <w:rPr>
          <w:lang w:val="pt-BR"/>
        </w:rPr>
        <w:br w:type="page"/>
      </w:r>
      <w:r w:rsidR="00D0379B" w:rsidRPr="007B30A5">
        <w:rPr>
          <w:i/>
        </w:rPr>
        <w:lastRenderedPageBreak/>
        <w:t xml:space="preserve">Ngày soạn: </w:t>
      </w:r>
    </w:p>
    <w:p w14:paraId="06857B39" w14:textId="77777777" w:rsidR="00A26D5F" w:rsidRPr="007B30A5" w:rsidRDefault="00A26D5F" w:rsidP="008F6EF9">
      <w:pPr>
        <w:pStyle w:val="Heading2"/>
        <w:numPr>
          <w:ilvl w:val="0"/>
          <w:numId w:val="0"/>
        </w:numPr>
        <w:jc w:val="center"/>
        <w:rPr>
          <w:rFonts w:ascii="Times New Roman" w:hAnsi="Times New Roman"/>
          <w:b/>
          <w:i w:val="0"/>
          <w:sz w:val="24"/>
          <w:szCs w:val="24"/>
        </w:rPr>
      </w:pPr>
      <w:r w:rsidRPr="007B30A5">
        <w:rPr>
          <w:rFonts w:ascii="Times New Roman" w:hAnsi="Times New Roman"/>
          <w:b/>
          <w:i w:val="0"/>
          <w:sz w:val="24"/>
          <w:szCs w:val="24"/>
        </w:rPr>
        <w:t>CHỦ ĐỀ I: SỰ ĐIỆN LI</w:t>
      </w:r>
    </w:p>
    <w:p w14:paraId="49D4FB45" w14:textId="77777777" w:rsidR="00490AFC" w:rsidRPr="007B30A5" w:rsidRDefault="00A26D5F" w:rsidP="00760432">
      <w:pPr>
        <w:jc w:val="center"/>
        <w:rPr>
          <w:b/>
          <w:lang w:val="pt-BR"/>
        </w:rPr>
      </w:pPr>
      <w:r w:rsidRPr="007B30A5">
        <w:t xml:space="preserve">Tiết thứ </w:t>
      </w:r>
      <w:r w:rsidR="00934A09" w:rsidRPr="007B30A5">
        <w:t>9</w:t>
      </w:r>
      <w:r w:rsidR="00760432" w:rsidRPr="007B30A5">
        <w:rPr>
          <w:b/>
          <w:lang w:val="pt-BR"/>
        </w:rPr>
        <w:t xml:space="preserve">:  </w:t>
      </w:r>
      <w:r w:rsidR="00490AFC" w:rsidRPr="007B30A5">
        <w:rPr>
          <w:b/>
          <w:lang w:val="pt-BR"/>
        </w:rPr>
        <w:t>BÀI THỰC HÀNH SỐ 1</w:t>
      </w:r>
    </w:p>
    <w:p w14:paraId="0AB85D70" w14:textId="77777777" w:rsidR="00490AFC" w:rsidRPr="007B30A5" w:rsidRDefault="00490AFC" w:rsidP="00760432">
      <w:pPr>
        <w:jc w:val="center"/>
        <w:rPr>
          <w:b/>
          <w:lang w:val="pt-BR"/>
        </w:rPr>
      </w:pPr>
      <w:r w:rsidRPr="007B30A5">
        <w:rPr>
          <w:b/>
          <w:lang w:val="pt-BR"/>
        </w:rPr>
        <w:t xml:space="preserve">TÍNH AXIT- BAZƠ. PHẢN ỨNG TRAO ĐỔI ION </w:t>
      </w:r>
    </w:p>
    <w:p w14:paraId="5DE53D38" w14:textId="77777777" w:rsidR="00760432" w:rsidRPr="007B30A5" w:rsidRDefault="00490AFC" w:rsidP="00760432">
      <w:pPr>
        <w:jc w:val="center"/>
        <w:rPr>
          <w:b/>
          <w:lang w:val="pt-BR"/>
        </w:rPr>
      </w:pPr>
      <w:r w:rsidRPr="007B30A5">
        <w:rPr>
          <w:b/>
          <w:lang w:val="pt-BR"/>
        </w:rPr>
        <w:t>TRONG DUNG DỊCH CÁC CHẤT ĐIỆN LI</w:t>
      </w:r>
      <w:r w:rsidR="00760432" w:rsidRPr="007B30A5">
        <w:rPr>
          <w:b/>
          <w:lang w:val="pt-BR"/>
        </w:rPr>
        <w:t xml:space="preserve">                              </w:t>
      </w:r>
    </w:p>
    <w:p w14:paraId="3E6A7BA3" w14:textId="77777777" w:rsidR="00760432" w:rsidRPr="007B30A5" w:rsidRDefault="00760432" w:rsidP="00760432">
      <w:pPr>
        <w:rPr>
          <w:b/>
          <w:lang w:val="pt-BR"/>
        </w:rPr>
      </w:pPr>
      <w:r w:rsidRPr="007B30A5">
        <w:rPr>
          <w:b/>
          <w:u w:val="single"/>
          <w:lang w:val="pt-BR"/>
        </w:rPr>
        <w:t>I. MỤC TIÊU</w:t>
      </w:r>
      <w:r w:rsidRPr="007B30A5">
        <w:rPr>
          <w:b/>
          <w:lang w:val="pt-BR"/>
        </w:rPr>
        <w:t>:</w:t>
      </w:r>
    </w:p>
    <w:p w14:paraId="16160471" w14:textId="77777777" w:rsidR="00F81A2B" w:rsidRPr="007B30A5" w:rsidRDefault="00760432" w:rsidP="00F81A2B">
      <w:pPr>
        <w:spacing w:before="20" w:after="20" w:line="247" w:lineRule="auto"/>
        <w:ind w:firstLine="420"/>
        <w:rPr>
          <w:lang w:val="pt-BR"/>
        </w:rPr>
      </w:pPr>
      <w:r w:rsidRPr="007B30A5">
        <w:rPr>
          <w:b/>
          <w:lang w:val="pt-BR"/>
        </w:rPr>
        <w:t>1.</w:t>
      </w:r>
      <w:r w:rsidRPr="007B30A5">
        <w:rPr>
          <w:b/>
          <w:u w:val="single"/>
          <w:lang w:val="pt-BR"/>
        </w:rPr>
        <w:t>Kiến thức</w:t>
      </w:r>
      <w:r w:rsidRPr="007B30A5">
        <w:rPr>
          <w:b/>
          <w:lang w:val="pt-BR"/>
        </w:rPr>
        <w:t>:</w:t>
      </w:r>
      <w:r w:rsidR="00F81A2B" w:rsidRPr="007B30A5">
        <w:rPr>
          <w:lang w:val="pt-BR"/>
        </w:rPr>
        <w:t xml:space="preserve">Biết được : </w:t>
      </w:r>
    </w:p>
    <w:p w14:paraId="65B52FED" w14:textId="77777777" w:rsidR="00F81A2B" w:rsidRPr="007B30A5" w:rsidRDefault="00F81A2B" w:rsidP="00F81A2B">
      <w:pPr>
        <w:spacing w:before="20" w:after="20" w:line="247" w:lineRule="auto"/>
        <w:ind w:firstLine="420"/>
        <w:rPr>
          <w:lang w:val="pt-BR"/>
        </w:rPr>
      </w:pPr>
      <w:r w:rsidRPr="007B30A5">
        <w:rPr>
          <w:lang w:val="pt-BR"/>
        </w:rPr>
        <w:t>Mục đích, cách tiến hành và kĩ thuật thực hiện các thí nghiệm :</w:t>
      </w:r>
    </w:p>
    <w:p w14:paraId="72FC7EDF" w14:textId="77777777" w:rsidR="00F81A2B" w:rsidRPr="007B30A5" w:rsidRDefault="00F81A2B" w:rsidP="00F81A2B">
      <w:pPr>
        <w:spacing w:before="20" w:after="20" w:line="247" w:lineRule="auto"/>
        <w:ind w:firstLine="420"/>
        <w:rPr>
          <w:lang w:val="pt-BR"/>
        </w:rPr>
      </w:pPr>
      <w:r w:rsidRPr="007B30A5">
        <w:sym w:font="Symbol" w:char="F02D"/>
      </w:r>
      <w:r w:rsidRPr="007B30A5">
        <w:rPr>
          <w:lang w:val="pt-BR"/>
        </w:rPr>
        <w:t xml:space="preserve"> Tác dụng của các dung dịch HCl, CH</w:t>
      </w:r>
      <w:r w:rsidRPr="007B30A5">
        <w:rPr>
          <w:vertAlign w:val="subscript"/>
          <w:lang w:val="pt-BR"/>
        </w:rPr>
        <w:t>3</w:t>
      </w:r>
      <w:r w:rsidRPr="007B30A5">
        <w:rPr>
          <w:lang w:val="pt-BR"/>
        </w:rPr>
        <w:t>COOH, NaOH, NH</w:t>
      </w:r>
      <w:r w:rsidRPr="007B30A5">
        <w:rPr>
          <w:vertAlign w:val="subscript"/>
          <w:lang w:val="pt-BR"/>
        </w:rPr>
        <w:t>3</w:t>
      </w:r>
      <w:r w:rsidRPr="007B30A5">
        <w:rPr>
          <w:lang w:val="pt-BR"/>
        </w:rPr>
        <w:t xml:space="preserve"> với chất chỉ thị màu.</w:t>
      </w:r>
    </w:p>
    <w:p w14:paraId="5B9C20CE" w14:textId="77777777" w:rsidR="00F81A2B" w:rsidRPr="007B30A5" w:rsidRDefault="00F81A2B" w:rsidP="00F81A2B">
      <w:pPr>
        <w:spacing w:before="20" w:after="20" w:line="247" w:lineRule="auto"/>
        <w:ind w:firstLine="420"/>
        <w:rPr>
          <w:lang w:val="pt-BR"/>
        </w:rPr>
      </w:pPr>
      <w:r w:rsidRPr="007B30A5">
        <w:sym w:font="Symbol" w:char="F02D"/>
      </w:r>
      <w:r w:rsidRPr="007B30A5">
        <w:rPr>
          <w:lang w:val="pt-BR"/>
        </w:rPr>
        <w:t xml:space="preserve"> Phản ứng trao đổi ion trong dung dịch các chất điện li : AgNO</w:t>
      </w:r>
      <w:r w:rsidRPr="007B30A5">
        <w:rPr>
          <w:vertAlign w:val="subscript"/>
          <w:lang w:val="pt-BR"/>
        </w:rPr>
        <w:t xml:space="preserve">3 </w:t>
      </w:r>
      <w:r w:rsidRPr="007B30A5">
        <w:rPr>
          <w:lang w:val="pt-BR"/>
        </w:rPr>
        <w:t>với NaCl, HCl với NaHCO</w:t>
      </w:r>
      <w:r w:rsidRPr="007B30A5">
        <w:rPr>
          <w:vertAlign w:val="subscript"/>
          <w:lang w:val="pt-BR"/>
        </w:rPr>
        <w:t>3</w:t>
      </w:r>
      <w:r w:rsidRPr="007B30A5">
        <w:rPr>
          <w:lang w:val="pt-BR"/>
        </w:rPr>
        <w:t>, CH</w:t>
      </w:r>
      <w:r w:rsidRPr="007B30A5">
        <w:rPr>
          <w:vertAlign w:val="subscript"/>
          <w:lang w:val="pt-BR"/>
        </w:rPr>
        <w:t>3</w:t>
      </w:r>
      <w:r w:rsidRPr="007B30A5">
        <w:rPr>
          <w:lang w:val="pt-BR"/>
        </w:rPr>
        <w:t>COOH với NaOH.</w:t>
      </w:r>
    </w:p>
    <w:p w14:paraId="0FA358FA" w14:textId="77777777" w:rsidR="00760432" w:rsidRPr="007B30A5" w:rsidRDefault="00760432" w:rsidP="00760432">
      <w:pPr>
        <w:ind w:firstLine="480"/>
        <w:rPr>
          <w:b/>
          <w:lang w:val="pt-BR"/>
        </w:rPr>
      </w:pPr>
      <w:r w:rsidRPr="007B30A5">
        <w:rPr>
          <w:b/>
          <w:lang w:val="pt-BR"/>
        </w:rPr>
        <w:t>2.</w:t>
      </w:r>
      <w:r w:rsidRPr="007B30A5">
        <w:rPr>
          <w:b/>
          <w:u w:val="single"/>
          <w:lang w:val="pt-BR"/>
        </w:rPr>
        <w:t>Kĩ năng</w:t>
      </w:r>
      <w:r w:rsidRPr="007B30A5">
        <w:rPr>
          <w:b/>
          <w:lang w:val="pt-BR"/>
        </w:rPr>
        <w:t xml:space="preserve">: </w:t>
      </w:r>
    </w:p>
    <w:p w14:paraId="08993602" w14:textId="77777777" w:rsidR="00F81A2B" w:rsidRPr="007B30A5" w:rsidRDefault="00F81A2B" w:rsidP="00F81A2B">
      <w:pPr>
        <w:pStyle w:val="Heading3"/>
        <w:numPr>
          <w:ilvl w:val="0"/>
          <w:numId w:val="0"/>
        </w:numPr>
        <w:spacing w:before="20" w:after="20" w:line="247" w:lineRule="auto"/>
        <w:ind w:firstLine="420"/>
        <w:rPr>
          <w:rFonts w:ascii="Times New Roman" w:hAnsi="Times New Roman"/>
          <w:b w:val="0"/>
          <w:sz w:val="24"/>
          <w:szCs w:val="24"/>
          <w:lang w:val="pt-BR"/>
        </w:rPr>
      </w:pPr>
      <w:r w:rsidRPr="007B30A5">
        <w:rPr>
          <w:rFonts w:ascii="Times New Roman" w:hAnsi="Times New Roman"/>
          <w:sz w:val="24"/>
          <w:szCs w:val="24"/>
        </w:rPr>
        <w:sym w:font="Symbol" w:char="F02D"/>
      </w:r>
      <w:r w:rsidRPr="007B30A5">
        <w:rPr>
          <w:rFonts w:ascii="Times New Roman" w:hAnsi="Times New Roman"/>
          <w:b w:val="0"/>
          <w:sz w:val="24"/>
          <w:szCs w:val="24"/>
          <w:lang w:val="pt-BR"/>
        </w:rPr>
        <w:t xml:space="preserve"> Sử dụng dụng cụ, hoá chất để tiến hành được thành công, an toàn các thí nghiệm trên.</w:t>
      </w:r>
    </w:p>
    <w:p w14:paraId="78B98D44" w14:textId="77777777" w:rsidR="00F81A2B" w:rsidRPr="007B30A5" w:rsidRDefault="00F81A2B" w:rsidP="00F81A2B">
      <w:pPr>
        <w:spacing w:before="20" w:after="20" w:line="247" w:lineRule="auto"/>
        <w:ind w:firstLine="420"/>
        <w:rPr>
          <w:lang w:val="pt-BR"/>
        </w:rPr>
      </w:pPr>
      <w:r w:rsidRPr="007B30A5">
        <w:sym w:font="Symbol" w:char="F02D"/>
      </w:r>
      <w:r w:rsidRPr="007B30A5">
        <w:rPr>
          <w:lang w:val="pt-BR"/>
        </w:rPr>
        <w:t xml:space="preserve"> Quan sát hiện tượng thí nghiệm, giải thích và rút ra nhận xét.</w:t>
      </w:r>
    </w:p>
    <w:p w14:paraId="016D5FCB" w14:textId="77777777" w:rsidR="00F81A2B" w:rsidRPr="007B30A5" w:rsidRDefault="00F81A2B" w:rsidP="00F81A2B">
      <w:pPr>
        <w:ind w:firstLine="420"/>
        <w:rPr>
          <w:lang w:val="pt-BR"/>
        </w:rPr>
      </w:pPr>
      <w:r w:rsidRPr="007B30A5">
        <w:sym w:font="Symbol" w:char="F02D"/>
      </w:r>
      <w:r w:rsidRPr="007B30A5">
        <w:rPr>
          <w:lang w:val="pt-BR"/>
        </w:rPr>
        <w:t xml:space="preserve"> Viết tường trình thí nghiệm.</w:t>
      </w:r>
    </w:p>
    <w:p w14:paraId="5C00AC69" w14:textId="77777777" w:rsidR="00760432" w:rsidRPr="007B30A5" w:rsidRDefault="00760432" w:rsidP="00760432">
      <w:pPr>
        <w:ind w:firstLine="480"/>
        <w:rPr>
          <w:lang w:val="pt-BR"/>
        </w:rPr>
      </w:pPr>
      <w:r w:rsidRPr="007B30A5">
        <w:rPr>
          <w:b/>
          <w:lang w:val="pt-BR"/>
        </w:rPr>
        <w:t>3.</w:t>
      </w:r>
      <w:r w:rsidRPr="007B30A5">
        <w:rPr>
          <w:b/>
          <w:u w:val="single"/>
          <w:lang w:val="pt-BR"/>
        </w:rPr>
        <w:t>Thái độ</w:t>
      </w:r>
      <w:r w:rsidRPr="007B30A5">
        <w:rPr>
          <w:b/>
          <w:lang w:val="pt-BR"/>
        </w:rPr>
        <w:t xml:space="preserve">: </w:t>
      </w:r>
      <w:r w:rsidRPr="007B30A5">
        <w:rPr>
          <w:lang w:val="pt-BR"/>
        </w:rPr>
        <w:t>Kích thích sự hứng thú với bộ môn, phát huy khả năng tư duy của học sinh</w:t>
      </w:r>
    </w:p>
    <w:p w14:paraId="20E324CB" w14:textId="77777777" w:rsidR="00F21C6A" w:rsidRPr="007B30A5" w:rsidRDefault="00F21C6A" w:rsidP="00F21C6A">
      <w:pPr>
        <w:ind w:firstLine="480"/>
      </w:pPr>
      <w:r w:rsidRPr="007B30A5">
        <w:rPr>
          <w:b/>
        </w:rPr>
        <w:t xml:space="preserve">4. </w:t>
      </w:r>
      <w:r w:rsidRPr="007B30A5">
        <w:rPr>
          <w:b/>
          <w:u w:val="single"/>
        </w:rPr>
        <w:t>Phát triển năng lực</w:t>
      </w:r>
    </w:p>
    <w:p w14:paraId="45074D39" w14:textId="77777777" w:rsidR="00F21C6A" w:rsidRPr="007B30A5" w:rsidRDefault="00F21C6A" w:rsidP="00F21C6A">
      <w:pPr>
        <w:pStyle w:val="Normal13pt"/>
        <w:ind w:firstLine="480"/>
      </w:pPr>
      <w:r w:rsidRPr="007B30A5">
        <w:t xml:space="preserve">- Năng lực sử dụng ngôn ngữ hóa học </w:t>
      </w:r>
    </w:p>
    <w:p w14:paraId="442A5681" w14:textId="77777777" w:rsidR="00F21C6A" w:rsidRPr="007B30A5" w:rsidRDefault="00F21C6A" w:rsidP="00F21C6A">
      <w:pPr>
        <w:pStyle w:val="Normal13pt"/>
        <w:ind w:firstLine="480"/>
      </w:pPr>
      <w:r w:rsidRPr="007B30A5">
        <w:t>- Năng lực thực hành hóa học</w:t>
      </w:r>
    </w:p>
    <w:p w14:paraId="274561B1" w14:textId="77777777" w:rsidR="00F21C6A" w:rsidRPr="007B30A5" w:rsidRDefault="00F21C6A" w:rsidP="00F21C6A">
      <w:pPr>
        <w:pStyle w:val="Normal13pt"/>
        <w:ind w:firstLine="480"/>
      </w:pPr>
      <w:r w:rsidRPr="007B30A5">
        <w:t>- Năng lực vận dụng kiến thức hóa học vào cuộc sống</w:t>
      </w:r>
    </w:p>
    <w:p w14:paraId="2BC17A13" w14:textId="77777777" w:rsidR="00760432" w:rsidRPr="007B30A5" w:rsidRDefault="00760432" w:rsidP="00760432">
      <w:pPr>
        <w:rPr>
          <w:lang w:val="pt-BR"/>
        </w:rPr>
      </w:pPr>
      <w:r w:rsidRPr="007B30A5">
        <w:rPr>
          <w:b/>
          <w:u w:val="single"/>
          <w:lang w:val="pt-BR"/>
        </w:rPr>
        <w:t>II TRỌNG TÂM:</w:t>
      </w:r>
      <w:r w:rsidRPr="007B30A5">
        <w:rPr>
          <w:lang w:val="pt-BR"/>
        </w:rPr>
        <w:t xml:space="preserve"> </w:t>
      </w:r>
    </w:p>
    <w:p w14:paraId="3874FC46" w14:textId="77777777" w:rsidR="00F81A2B" w:rsidRPr="007B30A5" w:rsidRDefault="00F81A2B" w:rsidP="00F81A2B">
      <w:pPr>
        <w:ind w:firstLine="420"/>
        <w:rPr>
          <w:lang w:val="pt-BR"/>
        </w:rPr>
      </w:pPr>
      <w:r w:rsidRPr="007B30A5">
        <w:sym w:font="Symbol" w:char="F02D"/>
      </w:r>
      <w:r w:rsidRPr="007B30A5">
        <w:rPr>
          <w:lang w:val="pt-BR"/>
        </w:rPr>
        <w:t xml:space="preserve"> Tính axit – bazơ </w:t>
      </w:r>
      <w:r w:rsidRPr="007B30A5">
        <w:rPr>
          <w:bCs/>
          <w:lang w:val="pt-BR"/>
        </w:rPr>
        <w:t xml:space="preserve">; </w:t>
      </w:r>
    </w:p>
    <w:p w14:paraId="7AFEED4E" w14:textId="77777777" w:rsidR="00F81A2B" w:rsidRPr="007B30A5" w:rsidRDefault="00F81A2B" w:rsidP="00F81A2B">
      <w:pPr>
        <w:ind w:firstLine="420"/>
        <w:rPr>
          <w:lang w:val="pt-BR"/>
        </w:rPr>
      </w:pPr>
      <w:r w:rsidRPr="007B30A5">
        <w:sym w:font="Symbol" w:char="F02D"/>
      </w:r>
      <w:r w:rsidRPr="007B30A5">
        <w:rPr>
          <w:lang w:val="pt-BR"/>
        </w:rPr>
        <w:t xml:space="preserve"> Phản ứng trao đổi ion trong dung dịch các chất điện li.</w:t>
      </w:r>
      <w:r w:rsidRPr="007B30A5">
        <w:rPr>
          <w:bCs/>
          <w:lang w:val="pt-BR"/>
        </w:rPr>
        <w:t xml:space="preserve"> </w:t>
      </w:r>
      <w:r w:rsidRPr="007B30A5">
        <w:rPr>
          <w:lang w:val="pt-BR"/>
        </w:rPr>
        <w:t xml:space="preserve"> </w:t>
      </w:r>
    </w:p>
    <w:p w14:paraId="20E2CE69" w14:textId="77777777" w:rsidR="00760432" w:rsidRPr="007B30A5" w:rsidRDefault="00760432" w:rsidP="00760432">
      <w:pPr>
        <w:rPr>
          <w:lang w:val="pt-BR"/>
        </w:rPr>
      </w:pPr>
      <w:r w:rsidRPr="007B30A5">
        <w:rPr>
          <w:b/>
          <w:u w:val="single"/>
          <w:lang w:val="pt-BR"/>
        </w:rPr>
        <w:t>III.PHƯƠNG PHÁP GIẢNG DẠY</w:t>
      </w:r>
      <w:r w:rsidRPr="007B30A5">
        <w:rPr>
          <w:lang w:val="pt-BR"/>
        </w:rPr>
        <w:t xml:space="preserve">:  </w:t>
      </w:r>
      <w:r w:rsidR="00F81A2B" w:rsidRPr="007B30A5">
        <w:rPr>
          <w:lang w:val="pt-BR"/>
        </w:rPr>
        <w:t>P</w:t>
      </w:r>
      <w:r w:rsidRPr="007B30A5">
        <w:rPr>
          <w:lang w:val="pt-BR"/>
        </w:rPr>
        <w:t>hát vấn</w:t>
      </w:r>
      <w:r w:rsidR="00F81A2B" w:rsidRPr="007B30A5">
        <w:rPr>
          <w:lang w:val="pt-BR"/>
        </w:rPr>
        <w:t>- Hoạt động nhóm</w:t>
      </w:r>
    </w:p>
    <w:p w14:paraId="38155C66" w14:textId="77777777" w:rsidR="00760432" w:rsidRPr="007B30A5" w:rsidRDefault="00760432" w:rsidP="00760432">
      <w:pPr>
        <w:rPr>
          <w:b/>
          <w:u w:val="single"/>
          <w:lang w:val="pt-BR"/>
        </w:rPr>
      </w:pPr>
      <w:r w:rsidRPr="007B30A5">
        <w:rPr>
          <w:b/>
          <w:u w:val="single"/>
          <w:lang w:val="pt-BR"/>
        </w:rPr>
        <w:t>IV. CHUẨN BỊ GIÁO CỤ:</w:t>
      </w:r>
    </w:p>
    <w:p w14:paraId="26868F1F" w14:textId="77777777" w:rsidR="00760432" w:rsidRPr="007B30A5" w:rsidRDefault="00760432" w:rsidP="00760432">
      <w:pPr>
        <w:ind w:firstLine="360"/>
        <w:jc w:val="both"/>
        <w:rPr>
          <w:b/>
          <w:lang w:val="pt-BR"/>
        </w:rPr>
      </w:pPr>
      <w:r w:rsidRPr="007B30A5">
        <w:rPr>
          <w:u w:val="single"/>
          <w:lang w:val="pt-BR"/>
        </w:rPr>
        <w:t>*Giáo viên</w:t>
      </w:r>
      <w:r w:rsidRPr="007B30A5">
        <w:rPr>
          <w:b/>
          <w:lang w:val="pt-BR"/>
        </w:rPr>
        <w:t xml:space="preserve">: </w:t>
      </w:r>
    </w:p>
    <w:p w14:paraId="132D587A" w14:textId="77777777" w:rsidR="005F7C2C" w:rsidRPr="007B30A5" w:rsidRDefault="00691C4A" w:rsidP="00760432">
      <w:pPr>
        <w:ind w:firstLine="360"/>
        <w:jc w:val="both"/>
        <w:rPr>
          <w:lang w:val="pt-BR"/>
        </w:rPr>
      </w:pPr>
      <w:r w:rsidRPr="007B30A5">
        <w:rPr>
          <w:lang w:val="pt-BR"/>
        </w:rPr>
        <w:t>- Dụng cụ: Giấy pH, mặt kính đồng hồ, ống nghiệm (3), cốc thuỷ tinh, công tơ hút</w:t>
      </w:r>
    </w:p>
    <w:p w14:paraId="4DA80D59" w14:textId="77777777" w:rsidR="00691C4A" w:rsidRPr="007B30A5" w:rsidRDefault="00691C4A" w:rsidP="00760432">
      <w:pPr>
        <w:ind w:firstLine="360"/>
        <w:jc w:val="both"/>
        <w:rPr>
          <w:lang w:val="pt-BR"/>
        </w:rPr>
      </w:pPr>
      <w:r w:rsidRPr="007B30A5">
        <w:rPr>
          <w:lang w:val="pt-BR"/>
        </w:rPr>
        <w:t>- Hoá chất: Dung dịch HCl 1M, ; CH</w:t>
      </w:r>
      <w:r w:rsidRPr="007B30A5">
        <w:rPr>
          <w:vertAlign w:val="subscript"/>
          <w:lang w:val="pt-BR"/>
        </w:rPr>
        <w:t>3</w:t>
      </w:r>
      <w:r w:rsidRPr="007B30A5">
        <w:rPr>
          <w:lang w:val="pt-BR"/>
        </w:rPr>
        <w:t>COOH 0,2M; NaOH 0,1M; NH</w:t>
      </w:r>
      <w:r w:rsidRPr="007B30A5">
        <w:rPr>
          <w:vertAlign w:val="subscript"/>
          <w:lang w:val="pt-BR"/>
        </w:rPr>
        <w:t>3</w:t>
      </w:r>
      <w:r w:rsidRPr="007B30A5">
        <w:rPr>
          <w:lang w:val="pt-BR"/>
        </w:rPr>
        <w:t xml:space="preserve"> 0,1M; dung dịch Na</w:t>
      </w:r>
      <w:r w:rsidRPr="007B30A5">
        <w:rPr>
          <w:vertAlign w:val="subscript"/>
          <w:lang w:val="pt-BR"/>
        </w:rPr>
        <w:t>2</w:t>
      </w:r>
      <w:r w:rsidRPr="007B30A5">
        <w:rPr>
          <w:lang w:val="pt-BR"/>
        </w:rPr>
        <w:t>CO</w:t>
      </w:r>
      <w:r w:rsidRPr="007B30A5">
        <w:rPr>
          <w:vertAlign w:val="subscript"/>
          <w:lang w:val="pt-BR"/>
        </w:rPr>
        <w:t>3</w:t>
      </w:r>
      <w:r w:rsidRPr="007B30A5">
        <w:rPr>
          <w:lang w:val="pt-BR"/>
        </w:rPr>
        <w:t xml:space="preserve"> đặc; dd CaCl</w:t>
      </w:r>
      <w:r w:rsidRPr="007B30A5">
        <w:rPr>
          <w:vertAlign w:val="subscript"/>
          <w:lang w:val="pt-BR"/>
        </w:rPr>
        <w:t>2</w:t>
      </w:r>
      <w:r w:rsidRPr="007B30A5">
        <w:rPr>
          <w:lang w:val="pt-BR"/>
        </w:rPr>
        <w:t xml:space="preserve"> đặc; dd NaOH loãng; dd phenolphtalein</w:t>
      </w:r>
    </w:p>
    <w:p w14:paraId="4314DEAE" w14:textId="77777777" w:rsidR="00760432" w:rsidRPr="007B30A5" w:rsidRDefault="00760432" w:rsidP="00760432">
      <w:pPr>
        <w:ind w:firstLine="360"/>
        <w:rPr>
          <w:lang w:val="pt-BR"/>
        </w:rPr>
      </w:pPr>
      <w:r w:rsidRPr="007B30A5">
        <w:rPr>
          <w:u w:val="single"/>
          <w:lang w:val="pt-BR"/>
        </w:rPr>
        <w:t>*Học sinh</w:t>
      </w:r>
      <w:r w:rsidRPr="007B30A5">
        <w:rPr>
          <w:lang w:val="pt-BR"/>
        </w:rPr>
        <w:t xml:space="preserve">: </w:t>
      </w:r>
      <w:r w:rsidR="003D6035" w:rsidRPr="007B30A5">
        <w:rPr>
          <w:lang w:val="pt-BR"/>
        </w:rPr>
        <w:t>Ôn kiến thức cũ, chuẩn bị bài thực hành</w:t>
      </w:r>
    </w:p>
    <w:p w14:paraId="12AFA0C4" w14:textId="77777777" w:rsidR="00760432" w:rsidRPr="007B30A5" w:rsidRDefault="00760432" w:rsidP="00760432">
      <w:pPr>
        <w:rPr>
          <w:b/>
          <w:lang w:val="pt-BR"/>
        </w:rPr>
      </w:pPr>
      <w:r w:rsidRPr="007B30A5">
        <w:rPr>
          <w:b/>
          <w:u w:val="single"/>
          <w:lang w:val="pt-BR"/>
        </w:rPr>
        <w:t>V. TIẾN TRÌNH BÀI DẠY</w:t>
      </w:r>
      <w:r w:rsidRPr="007B30A5">
        <w:rPr>
          <w:b/>
          <w:lang w:val="pt-BR"/>
        </w:rPr>
        <w:t>:</w:t>
      </w:r>
    </w:p>
    <w:p w14:paraId="76B733BA" w14:textId="77777777" w:rsidR="00760432" w:rsidRPr="007B30A5" w:rsidRDefault="00760432" w:rsidP="00760432">
      <w:pPr>
        <w:ind w:firstLine="360"/>
        <w:rPr>
          <w:lang w:val="pt-BR"/>
        </w:rPr>
      </w:pPr>
      <w:r w:rsidRPr="007B30A5">
        <w:rPr>
          <w:b/>
          <w:u w:val="single"/>
          <w:lang w:val="pt-BR"/>
        </w:rPr>
        <w:t>1.Ổn định lớp</w:t>
      </w:r>
      <w:r w:rsidRPr="007B30A5">
        <w:rPr>
          <w:b/>
          <w:lang w:val="pt-BR"/>
        </w:rPr>
        <w:t xml:space="preserve">: </w:t>
      </w:r>
      <w:r w:rsidRPr="007B30A5">
        <w:rPr>
          <w:lang w:val="pt-BR"/>
        </w:rPr>
        <w:t>Kiểm tra sĩ số, đồng phục...</w:t>
      </w:r>
    </w:p>
    <w:p w14:paraId="6D484D12" w14:textId="77777777" w:rsidR="00760432" w:rsidRPr="007B30A5" w:rsidRDefault="00760432" w:rsidP="00760432">
      <w:pPr>
        <w:ind w:firstLine="360"/>
        <w:rPr>
          <w:b/>
          <w:lang w:val="pt-BR"/>
        </w:rPr>
      </w:pPr>
      <w:r w:rsidRPr="007B30A5">
        <w:rPr>
          <w:b/>
          <w:u w:val="single"/>
          <w:lang w:val="pt-BR"/>
        </w:rPr>
        <w:t xml:space="preserve">2.Kiểm tra bài cũ: </w:t>
      </w:r>
    </w:p>
    <w:p w14:paraId="09C197F7" w14:textId="77777777" w:rsidR="00760432" w:rsidRPr="007B30A5" w:rsidRDefault="00760432" w:rsidP="00760432">
      <w:pPr>
        <w:ind w:firstLine="360"/>
        <w:rPr>
          <w:lang w:val="pt-BR"/>
        </w:rPr>
      </w:pPr>
      <w:r w:rsidRPr="007B30A5">
        <w:rPr>
          <w:b/>
          <w:u w:val="single"/>
          <w:lang w:val="pt-BR"/>
        </w:rPr>
        <w:t>3.Bài mới</w:t>
      </w:r>
      <w:r w:rsidRPr="007B30A5">
        <w:rPr>
          <w:b/>
          <w:lang w:val="pt-BR"/>
        </w:rPr>
        <w:t xml:space="preserve">:                                  </w:t>
      </w:r>
      <w:r w:rsidRPr="007B30A5">
        <w:rPr>
          <w:lang w:val="pt-BR"/>
        </w:rPr>
        <w:t xml:space="preserve"> </w:t>
      </w:r>
    </w:p>
    <w:p w14:paraId="62EF8BE9" w14:textId="77777777" w:rsidR="00760432" w:rsidRPr="007B30A5" w:rsidRDefault="00760432" w:rsidP="00691C4A">
      <w:pPr>
        <w:numPr>
          <w:ilvl w:val="0"/>
          <w:numId w:val="12"/>
        </w:numPr>
        <w:jc w:val="both"/>
        <w:rPr>
          <w:u w:val="single"/>
          <w:lang w:val="pt-BR"/>
        </w:rPr>
      </w:pPr>
      <w:r w:rsidRPr="007B30A5">
        <w:rPr>
          <w:u w:val="single"/>
          <w:lang w:val="pt-BR"/>
        </w:rPr>
        <w:t>Đặt vấn đề:</w:t>
      </w:r>
      <w:r w:rsidR="00F655EB" w:rsidRPr="007B30A5">
        <w:rPr>
          <w:lang w:val="pt-BR"/>
        </w:rPr>
        <w:t xml:space="preserve"> Tổng hợp kiến thức</w:t>
      </w:r>
    </w:p>
    <w:p w14:paraId="1AD757CB" w14:textId="77777777" w:rsidR="00760432" w:rsidRPr="007B30A5" w:rsidRDefault="00760432" w:rsidP="00691C4A">
      <w:pPr>
        <w:numPr>
          <w:ilvl w:val="0"/>
          <w:numId w:val="12"/>
        </w:numPr>
        <w:jc w:val="both"/>
        <w:rPr>
          <w:u w:val="single"/>
        </w:rPr>
      </w:pPr>
      <w:r w:rsidRPr="007B30A5">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8"/>
        <w:gridCol w:w="857"/>
        <w:gridCol w:w="988"/>
        <w:gridCol w:w="5025"/>
      </w:tblGrid>
      <w:tr w:rsidR="00760432" w:rsidRPr="007B30A5" w14:paraId="761753F8" w14:textId="77777777">
        <w:tc>
          <w:tcPr>
            <w:tcW w:w="5109" w:type="dxa"/>
            <w:gridSpan w:val="3"/>
          </w:tcPr>
          <w:p w14:paraId="524FBAAC" w14:textId="77777777" w:rsidR="00760432" w:rsidRPr="007B30A5" w:rsidRDefault="00760432" w:rsidP="00366C97">
            <w:pPr>
              <w:jc w:val="center"/>
              <w:rPr>
                <w:b/>
              </w:rPr>
            </w:pPr>
            <w:r w:rsidRPr="007B30A5">
              <w:rPr>
                <w:b/>
              </w:rPr>
              <w:t>HOẠT ĐỘNG THẦY VÀ TRÒ</w:t>
            </w:r>
          </w:p>
        </w:tc>
        <w:tc>
          <w:tcPr>
            <w:tcW w:w="5079" w:type="dxa"/>
          </w:tcPr>
          <w:p w14:paraId="57B92D9A" w14:textId="77777777" w:rsidR="00760432" w:rsidRPr="007B30A5" w:rsidRDefault="00760432" w:rsidP="00366C97">
            <w:pPr>
              <w:jc w:val="center"/>
              <w:rPr>
                <w:b/>
              </w:rPr>
            </w:pPr>
            <w:r w:rsidRPr="007B30A5">
              <w:rPr>
                <w:b/>
              </w:rPr>
              <w:t xml:space="preserve">NỘI DUNG </w:t>
            </w:r>
            <w:r w:rsidR="00F655EB" w:rsidRPr="007B30A5">
              <w:rPr>
                <w:b/>
              </w:rPr>
              <w:t>THỰC HÀNH</w:t>
            </w:r>
          </w:p>
        </w:tc>
      </w:tr>
      <w:tr w:rsidR="00760432" w:rsidRPr="007B30A5" w14:paraId="5C168907" w14:textId="77777777">
        <w:tc>
          <w:tcPr>
            <w:tcW w:w="10188" w:type="dxa"/>
            <w:gridSpan w:val="4"/>
          </w:tcPr>
          <w:p w14:paraId="77FD47ED" w14:textId="77777777" w:rsidR="00760432" w:rsidRPr="007B30A5" w:rsidRDefault="00760432" w:rsidP="00366C97">
            <w:pPr>
              <w:jc w:val="center"/>
              <w:rPr>
                <w:b/>
                <w:u w:val="single"/>
              </w:rPr>
            </w:pPr>
            <w:r w:rsidRPr="007B30A5">
              <w:rPr>
                <w:b/>
                <w:u w:val="single"/>
              </w:rPr>
              <w:t>Hoạt động 1:</w:t>
            </w:r>
            <w:r w:rsidR="002E53E1" w:rsidRPr="007B30A5">
              <w:rPr>
                <w:b/>
                <w:u w:val="single"/>
              </w:rPr>
              <w:t xml:space="preserve"> Kiểm tra sự chuẩn bị của học sinh</w:t>
            </w:r>
          </w:p>
          <w:p w14:paraId="4ABD5299" w14:textId="77777777" w:rsidR="00760432" w:rsidRPr="007B30A5" w:rsidRDefault="00760432" w:rsidP="00366C97">
            <w:pPr>
              <w:jc w:val="center"/>
            </w:pPr>
            <w:r w:rsidRPr="007B30A5">
              <w:rPr>
                <w:b/>
                <w:u w:val="single"/>
              </w:rPr>
              <w:t>Mục tiêu:</w:t>
            </w:r>
            <w:r w:rsidRPr="007B30A5">
              <w:t xml:space="preserve"> </w:t>
            </w:r>
            <w:r w:rsidR="002E53E1" w:rsidRPr="007B30A5">
              <w:t>Biết mục đích của bài thực hành, các kiến thức liên quan</w:t>
            </w:r>
          </w:p>
        </w:tc>
      </w:tr>
      <w:tr w:rsidR="00760432" w:rsidRPr="007B30A5" w14:paraId="3EDB5C00" w14:textId="77777777">
        <w:tc>
          <w:tcPr>
            <w:tcW w:w="4108" w:type="dxa"/>
            <w:gridSpan w:val="2"/>
          </w:tcPr>
          <w:p w14:paraId="6793BC63" w14:textId="77777777" w:rsidR="00760432" w:rsidRPr="007B30A5" w:rsidRDefault="00760432" w:rsidP="00366C97">
            <w:pPr>
              <w:jc w:val="both"/>
            </w:pPr>
          </w:p>
        </w:tc>
        <w:tc>
          <w:tcPr>
            <w:tcW w:w="6080" w:type="dxa"/>
            <w:gridSpan w:val="2"/>
          </w:tcPr>
          <w:p w14:paraId="29AF22EB" w14:textId="77777777" w:rsidR="00760432" w:rsidRPr="007B30A5" w:rsidRDefault="00760432" w:rsidP="00366C97">
            <w:pPr>
              <w:tabs>
                <w:tab w:val="left" w:pos="1980"/>
                <w:tab w:val="left" w:pos="2880"/>
              </w:tabs>
              <w:jc w:val="both"/>
            </w:pPr>
          </w:p>
        </w:tc>
      </w:tr>
      <w:tr w:rsidR="00760432" w:rsidRPr="007B30A5" w14:paraId="4436EA7F" w14:textId="77777777">
        <w:tc>
          <w:tcPr>
            <w:tcW w:w="10188" w:type="dxa"/>
            <w:gridSpan w:val="4"/>
          </w:tcPr>
          <w:p w14:paraId="0065428C" w14:textId="77777777" w:rsidR="00760432" w:rsidRPr="007B30A5" w:rsidRDefault="00760432" w:rsidP="00366C97">
            <w:pPr>
              <w:jc w:val="center"/>
              <w:rPr>
                <w:b/>
                <w:u w:val="single"/>
              </w:rPr>
            </w:pPr>
            <w:r w:rsidRPr="007B30A5">
              <w:rPr>
                <w:b/>
                <w:u w:val="single"/>
              </w:rPr>
              <w:t xml:space="preserve">Hoạt động 2: </w:t>
            </w:r>
            <w:r w:rsidR="002E53E1" w:rsidRPr="007B30A5">
              <w:rPr>
                <w:b/>
                <w:u w:val="single"/>
              </w:rPr>
              <w:t>Nội dung thí nghiệm và cách tiến hành</w:t>
            </w:r>
          </w:p>
          <w:p w14:paraId="47B6A078" w14:textId="77777777" w:rsidR="00760432" w:rsidRPr="007B30A5" w:rsidRDefault="00760432" w:rsidP="00366C97">
            <w:pPr>
              <w:jc w:val="center"/>
            </w:pPr>
            <w:r w:rsidRPr="007B30A5">
              <w:rPr>
                <w:b/>
                <w:u w:val="single"/>
              </w:rPr>
              <w:t>Mục tiêu:</w:t>
            </w:r>
            <w:r w:rsidRPr="007B30A5">
              <w:t xml:space="preserve"> </w:t>
            </w:r>
            <w:r w:rsidR="002E53E1" w:rsidRPr="007B30A5">
              <w:t>Rèn luyện kĩ năng thực hành của học sinh, khắc sâu kiến thức về tính axit- bazơ, phản ứng trao đổi ion</w:t>
            </w:r>
          </w:p>
        </w:tc>
      </w:tr>
      <w:tr w:rsidR="00760432" w:rsidRPr="007B30A5" w14:paraId="336E514F" w14:textId="77777777">
        <w:tc>
          <w:tcPr>
            <w:tcW w:w="3240" w:type="dxa"/>
          </w:tcPr>
          <w:p w14:paraId="09CED644" w14:textId="77777777" w:rsidR="00F655EB" w:rsidRPr="007B30A5" w:rsidRDefault="00F655EB" w:rsidP="00366C97">
            <w:pPr>
              <w:tabs>
                <w:tab w:val="left" w:pos="9360"/>
              </w:tabs>
              <w:jc w:val="both"/>
            </w:pPr>
            <w:r w:rsidRPr="007B30A5">
              <w:t>Thí nghiếm: Tính axít-bazơ.</w:t>
            </w:r>
          </w:p>
          <w:p w14:paraId="5EFEB728" w14:textId="77777777" w:rsidR="00F655EB" w:rsidRPr="007B30A5" w:rsidRDefault="00F655EB" w:rsidP="00366C97">
            <w:pPr>
              <w:tabs>
                <w:tab w:val="left" w:pos="9360"/>
              </w:tabs>
              <w:jc w:val="both"/>
            </w:pPr>
            <w:r w:rsidRPr="007B30A5">
              <w:t xml:space="preserve">Gv: Cho hs tiến hành thí nghiệm 1 như sgk yêu cầu các hs quan sát hiện tượng xảy về sự màu của giấy chỉ thị pH và giải thích. </w:t>
            </w:r>
          </w:p>
          <w:p w14:paraId="6CC56C2B" w14:textId="77777777" w:rsidR="00F655EB" w:rsidRPr="007B30A5" w:rsidRDefault="00F655EB" w:rsidP="00366C97">
            <w:pPr>
              <w:tabs>
                <w:tab w:val="left" w:pos="9360"/>
              </w:tabs>
              <w:jc w:val="both"/>
            </w:pPr>
            <w:r w:rsidRPr="007B30A5">
              <w:t xml:space="preserve">Gv: Quan sát hs làm thí nghiệm và nhắc nhở hs làm thí nghiệm với lượng hoá chất nhỏ, không để hoá chất bắn vào người, quần áo. </w:t>
            </w:r>
          </w:p>
          <w:p w14:paraId="6CD3AA60" w14:textId="77777777" w:rsidR="00F655EB" w:rsidRPr="007B30A5" w:rsidRDefault="00F655EB" w:rsidP="00366C97">
            <w:pPr>
              <w:tabs>
                <w:tab w:val="left" w:pos="9360"/>
              </w:tabs>
              <w:jc w:val="both"/>
            </w:pPr>
          </w:p>
          <w:p w14:paraId="0F3C0F5A" w14:textId="77777777" w:rsidR="00F655EB" w:rsidRPr="007B30A5" w:rsidRDefault="00F655EB" w:rsidP="00366C97">
            <w:pPr>
              <w:tabs>
                <w:tab w:val="left" w:pos="9360"/>
              </w:tabs>
              <w:jc w:val="both"/>
            </w:pPr>
          </w:p>
          <w:p w14:paraId="0E25A785" w14:textId="77777777" w:rsidR="00F655EB" w:rsidRPr="007B30A5" w:rsidRDefault="00F655EB" w:rsidP="00366C97">
            <w:pPr>
              <w:tabs>
                <w:tab w:val="left" w:pos="9360"/>
              </w:tabs>
              <w:jc w:val="both"/>
            </w:pPr>
            <w:r w:rsidRPr="007B30A5">
              <w:t>Thí nghiệm 2: Phản ứng trao đổi ion trong dd các chất điện li.</w:t>
            </w:r>
          </w:p>
          <w:p w14:paraId="55985928" w14:textId="77777777" w:rsidR="00F655EB" w:rsidRPr="007B30A5" w:rsidRDefault="00F655EB" w:rsidP="00366C97">
            <w:pPr>
              <w:tabs>
                <w:tab w:val="left" w:pos="9360"/>
              </w:tabs>
              <w:jc w:val="both"/>
            </w:pPr>
            <w:r w:rsidRPr="007B30A5">
              <w:t>Gv: Cho hs tiến hành tn</w:t>
            </w:r>
            <w:r w:rsidRPr="007B30A5">
              <w:rPr>
                <w:vertAlign w:val="subscript"/>
              </w:rPr>
              <w:t>o</w:t>
            </w:r>
            <w:r w:rsidRPr="007B30A5">
              <w:t xml:space="preserve"> 2. </w:t>
            </w:r>
          </w:p>
          <w:p w14:paraId="50A12414" w14:textId="77777777" w:rsidR="00F655EB" w:rsidRPr="007B30A5" w:rsidRDefault="00F655EB" w:rsidP="00366C97">
            <w:pPr>
              <w:tabs>
                <w:tab w:val="left" w:pos="9360"/>
              </w:tabs>
              <w:jc w:val="both"/>
            </w:pPr>
            <w:r w:rsidRPr="007B30A5">
              <w:t xml:space="preserve">Yêu cầu các em quan sát thí nghiệm và giải thích. </w:t>
            </w:r>
          </w:p>
          <w:p w14:paraId="50F1F738" w14:textId="77777777" w:rsidR="00760432" w:rsidRPr="007B30A5" w:rsidRDefault="00F655EB" w:rsidP="00366C97">
            <w:pPr>
              <w:jc w:val="both"/>
            </w:pPr>
            <w:r w:rsidRPr="007B30A5">
              <w:t xml:space="preserve">Gv lưu ý: Ống nhỏ giọt không được tiếp xúc với thành ống nghiệm. Nếu sử dụng NaOH đặc màu hồng có thể biến mất ngay khi cho phenolphtalein. </w:t>
            </w:r>
          </w:p>
        </w:tc>
        <w:tc>
          <w:tcPr>
            <w:tcW w:w="6948" w:type="dxa"/>
            <w:gridSpan w:val="3"/>
          </w:tcPr>
          <w:p w14:paraId="6DA60505" w14:textId="77777777" w:rsidR="00F655EB" w:rsidRPr="007B30A5" w:rsidRDefault="00F655EB" w:rsidP="00366C97">
            <w:pPr>
              <w:tabs>
                <w:tab w:val="left" w:pos="9360"/>
              </w:tabs>
              <w:jc w:val="both"/>
              <w:rPr>
                <w:u w:val="single"/>
              </w:rPr>
            </w:pPr>
            <w:r w:rsidRPr="007B30A5">
              <w:rPr>
                <w:u w:val="single"/>
              </w:rPr>
              <w:lastRenderedPageBreak/>
              <w:t>1/ Tính axít – bazơ</w:t>
            </w:r>
          </w:p>
          <w:p w14:paraId="151B7D51" w14:textId="77777777" w:rsidR="00F655EB" w:rsidRPr="007B30A5" w:rsidRDefault="00F655EB" w:rsidP="00366C97">
            <w:pPr>
              <w:tabs>
                <w:tab w:val="left" w:pos="9360"/>
              </w:tabs>
              <w:jc w:val="both"/>
            </w:pPr>
            <w:r w:rsidRPr="007B30A5">
              <w:t>-Nhỏ dd HCl 0,1M lên mẫ</w:t>
            </w:r>
            <w:r w:rsidR="00E809B8" w:rsidRPr="007B30A5">
              <w:t>u giấy p</w:t>
            </w:r>
            <w:r w:rsidRPr="007B30A5">
              <w:t>H, giấy chuyển sang màu ứng với PH = 1: Mt axít mạnh.</w:t>
            </w:r>
          </w:p>
          <w:p w14:paraId="5AA34080" w14:textId="77777777" w:rsidR="00F655EB" w:rsidRPr="007B30A5" w:rsidRDefault="00F655EB" w:rsidP="00366C97">
            <w:pPr>
              <w:tabs>
                <w:tab w:val="left" w:pos="9360"/>
              </w:tabs>
              <w:jc w:val="both"/>
            </w:pPr>
            <w:r w:rsidRPr="007B30A5">
              <w:t>-Thay dd HCl bằng dd NH</w:t>
            </w:r>
            <w:r w:rsidRPr="007B30A5">
              <w:rPr>
                <w:vertAlign w:val="subscript"/>
              </w:rPr>
              <w:t>3</w:t>
            </w:r>
            <w:r w:rsidRPr="007B30A5">
              <w:t xml:space="preserve"> 0,1M, giấy  chuyển sang màu ứng với </w:t>
            </w:r>
            <w:r w:rsidR="00E809B8" w:rsidRPr="007B30A5">
              <w:t>p</w:t>
            </w:r>
            <w:r w:rsidRPr="007B30A5">
              <w:t>H = 9: mt bazơ yếu.</w:t>
            </w:r>
          </w:p>
          <w:p w14:paraId="43EE518E" w14:textId="77777777" w:rsidR="00F655EB" w:rsidRPr="007B30A5" w:rsidRDefault="00F655EB" w:rsidP="00366C97">
            <w:pPr>
              <w:tabs>
                <w:tab w:val="left" w:pos="9360"/>
              </w:tabs>
              <w:jc w:val="both"/>
            </w:pPr>
            <w:r w:rsidRPr="007B30A5">
              <w:t>-Thay dd NH</w:t>
            </w:r>
            <w:r w:rsidRPr="007B30A5">
              <w:rPr>
                <w:vertAlign w:val="subscript"/>
              </w:rPr>
              <w:t>4</w:t>
            </w:r>
            <w:r w:rsidRPr="007B30A5">
              <w:t>Cl bằng dd CH</w:t>
            </w:r>
            <w:r w:rsidRPr="007B30A5">
              <w:rPr>
                <w:vertAlign w:val="subscript"/>
              </w:rPr>
              <w:t>3</w:t>
            </w:r>
            <w:r w:rsidRPr="007B30A5">
              <w:t>COOH 0,1M, giấy  chuyển sang màu ứng với PH = 4. mt axít yếu.</w:t>
            </w:r>
          </w:p>
          <w:p w14:paraId="28BB935F" w14:textId="77777777" w:rsidR="00F655EB" w:rsidRPr="007B30A5" w:rsidRDefault="00F655EB" w:rsidP="00366C97">
            <w:pPr>
              <w:tabs>
                <w:tab w:val="left" w:pos="9360"/>
              </w:tabs>
              <w:jc w:val="both"/>
            </w:pPr>
            <w:r w:rsidRPr="007B30A5">
              <w:t>-Thay dd HCl bằng dd NaOH 0,1M</w:t>
            </w:r>
            <w:r w:rsidR="00C44456" w:rsidRPr="007B30A5">
              <w:t>, giấy chuyển sang màu ứng với p</w:t>
            </w:r>
            <w:r w:rsidRPr="007B30A5">
              <w:t>H = 13. mt kiềm mạnh.</w:t>
            </w:r>
          </w:p>
          <w:p w14:paraId="3F1174BC" w14:textId="77777777" w:rsidR="00F655EB" w:rsidRPr="007B30A5" w:rsidRDefault="00F655EB" w:rsidP="00366C97">
            <w:pPr>
              <w:tabs>
                <w:tab w:val="left" w:pos="9360"/>
              </w:tabs>
              <w:jc w:val="both"/>
            </w:pPr>
            <w:r w:rsidRPr="007B30A5">
              <w:t>*Giải thích: muối CH</w:t>
            </w:r>
            <w:r w:rsidRPr="007B30A5">
              <w:rPr>
                <w:vertAlign w:val="subscript"/>
              </w:rPr>
              <w:t>3</w:t>
            </w:r>
            <w:r w:rsidRPr="007B30A5">
              <w:t xml:space="preserve">COONa tạo bởi bazơ mạnh và gốc axít yếu. Khi tan trong nước gốc axít yếu bị thuỷ phân làm cho dd có tính </w:t>
            </w:r>
            <w:r w:rsidRPr="007B30A5">
              <w:lastRenderedPageBreak/>
              <w:t xml:space="preserve">bazơ. </w:t>
            </w:r>
          </w:p>
          <w:p w14:paraId="1BB8263E" w14:textId="77777777" w:rsidR="00F655EB" w:rsidRPr="007B30A5" w:rsidRDefault="00F655EB" w:rsidP="00366C97">
            <w:pPr>
              <w:tabs>
                <w:tab w:val="left" w:pos="9360"/>
              </w:tabs>
              <w:jc w:val="both"/>
            </w:pPr>
            <w:r w:rsidRPr="007B30A5">
              <w:t>2</w:t>
            </w:r>
            <w:r w:rsidRPr="007B30A5">
              <w:rPr>
                <w:u w:val="single"/>
              </w:rPr>
              <w:t>/ Phản ứng trao đổi ion trong dd các chất điện li</w:t>
            </w:r>
            <w:r w:rsidRPr="007B30A5">
              <w:t xml:space="preserve">. </w:t>
            </w:r>
          </w:p>
          <w:p w14:paraId="029FD91E" w14:textId="77777777" w:rsidR="00F655EB" w:rsidRPr="007B30A5" w:rsidRDefault="00F655EB" w:rsidP="00366C97">
            <w:pPr>
              <w:tabs>
                <w:tab w:val="left" w:pos="9360"/>
              </w:tabs>
              <w:jc w:val="both"/>
            </w:pPr>
            <w:r w:rsidRPr="007B30A5">
              <w:t>a/ Nhỏ dd Na</w:t>
            </w:r>
            <w:r w:rsidRPr="007B30A5">
              <w:rPr>
                <w:vertAlign w:val="subscript"/>
              </w:rPr>
              <w:t>2</w:t>
            </w:r>
            <w:r w:rsidRPr="007B30A5">
              <w:t>CO</w:t>
            </w:r>
            <w:r w:rsidRPr="007B30A5">
              <w:rPr>
                <w:vertAlign w:val="subscript"/>
              </w:rPr>
              <w:t>3</w:t>
            </w:r>
            <w:r w:rsidRPr="007B30A5">
              <w:t xml:space="preserve"> đặc vào dd CaCl</w:t>
            </w:r>
            <w:r w:rsidRPr="007B30A5">
              <w:rPr>
                <w:vertAlign w:val="subscript"/>
              </w:rPr>
              <w:t>2</w:t>
            </w:r>
            <w:r w:rsidRPr="007B30A5">
              <w:t xml:space="preserve"> đặc xuất hiện kết tủa trắng CaCO</w:t>
            </w:r>
            <w:r w:rsidRPr="007B30A5">
              <w:rPr>
                <w:vertAlign w:val="subscript"/>
              </w:rPr>
              <w:t>3</w:t>
            </w:r>
            <w:r w:rsidRPr="007B30A5">
              <w:t>.</w:t>
            </w:r>
          </w:p>
          <w:p w14:paraId="4958F70A" w14:textId="77777777" w:rsidR="00F655EB" w:rsidRPr="007B30A5" w:rsidRDefault="00F655EB" w:rsidP="00366C97">
            <w:pPr>
              <w:tabs>
                <w:tab w:val="left" w:pos="9360"/>
              </w:tabs>
              <w:jc w:val="both"/>
            </w:pPr>
            <w:r w:rsidRPr="007B30A5">
              <w:t>Na</w:t>
            </w:r>
            <w:r w:rsidRPr="007B30A5">
              <w:rPr>
                <w:vertAlign w:val="subscript"/>
              </w:rPr>
              <w:t>2</w:t>
            </w:r>
            <w:r w:rsidRPr="007B30A5">
              <w:t>CO</w:t>
            </w:r>
            <w:r w:rsidRPr="007B30A5">
              <w:rPr>
                <w:vertAlign w:val="subscript"/>
              </w:rPr>
              <w:t>3</w:t>
            </w:r>
            <w:r w:rsidRPr="007B30A5">
              <w:t xml:space="preserve"> + CaCl</w:t>
            </w:r>
            <w:r w:rsidRPr="007B30A5">
              <w:rPr>
                <w:vertAlign w:val="subscript"/>
              </w:rPr>
              <w:t>2</w:t>
            </w:r>
            <w:r w:rsidRPr="007B30A5">
              <w:t xml:space="preserve"> </w:t>
            </w:r>
            <w:r w:rsidRPr="007B30A5">
              <w:sym w:font="Wingdings" w:char="F0E0"/>
            </w:r>
            <w:r w:rsidRPr="007B30A5">
              <w:t xml:space="preserve"> CaCO</w:t>
            </w:r>
            <w:r w:rsidRPr="007B30A5">
              <w:rPr>
                <w:vertAlign w:val="subscript"/>
              </w:rPr>
              <w:t>3</w:t>
            </w:r>
            <w:r w:rsidRPr="007B30A5">
              <w:t xml:space="preserve"> </w:t>
            </w:r>
            <w:r w:rsidRPr="007B30A5">
              <w:sym w:font="Wingdings 3" w:char="F024"/>
            </w:r>
            <w:r w:rsidRPr="007B30A5">
              <w:t xml:space="preserve"> + 2 NaCl.</w:t>
            </w:r>
          </w:p>
          <w:p w14:paraId="750A1BBD" w14:textId="77777777" w:rsidR="00F655EB" w:rsidRPr="007B30A5" w:rsidRDefault="00F655EB" w:rsidP="00366C97">
            <w:pPr>
              <w:tabs>
                <w:tab w:val="left" w:pos="9360"/>
              </w:tabs>
              <w:jc w:val="both"/>
            </w:pPr>
            <w:r w:rsidRPr="007B30A5">
              <w:t>b/ Hoà tan kết tủa CaCO</w:t>
            </w:r>
            <w:r w:rsidRPr="007B30A5">
              <w:rPr>
                <w:vertAlign w:val="subscript"/>
              </w:rPr>
              <w:t>3</w:t>
            </w:r>
            <w:r w:rsidRPr="007B30A5">
              <w:t xml:space="preserve"> vừa </w:t>
            </w:r>
            <w:r w:rsidR="00C44456" w:rsidRPr="007B30A5">
              <w:t>mới tạo thành bằng dd HCl loãng</w:t>
            </w:r>
            <w:r w:rsidRPr="007B30A5">
              <w:t>: Xuất hiện các bọt khí CO</w:t>
            </w:r>
            <w:r w:rsidRPr="007B30A5">
              <w:rPr>
                <w:vertAlign w:val="subscript"/>
              </w:rPr>
              <w:t>2</w:t>
            </w:r>
            <w:r w:rsidRPr="007B30A5">
              <w:t>, kết tủa tan thì CaCO</w:t>
            </w:r>
            <w:r w:rsidRPr="007B30A5">
              <w:rPr>
                <w:vertAlign w:val="subscript"/>
              </w:rPr>
              <w:t>3</w:t>
            </w:r>
            <w:r w:rsidRPr="007B30A5">
              <w:t xml:space="preserve"> + 2 HCl </w:t>
            </w:r>
            <w:r w:rsidRPr="007B30A5">
              <w:sym w:font="Wingdings" w:char="F0E0"/>
            </w:r>
            <w:r w:rsidRPr="007B30A5">
              <w:t xml:space="preserve"> CaCl</w:t>
            </w:r>
            <w:r w:rsidRPr="007B30A5">
              <w:rPr>
                <w:vertAlign w:val="subscript"/>
              </w:rPr>
              <w:t>2</w:t>
            </w:r>
            <w:r w:rsidRPr="007B30A5">
              <w:t xml:space="preserve"> + CO</w:t>
            </w:r>
            <w:r w:rsidRPr="007B30A5">
              <w:rPr>
                <w:vertAlign w:val="subscript"/>
              </w:rPr>
              <w:t>2</w:t>
            </w:r>
            <w:r w:rsidRPr="007B30A5">
              <w:t xml:space="preserve"> + H</w:t>
            </w:r>
            <w:r w:rsidRPr="007B30A5">
              <w:rPr>
                <w:vertAlign w:val="subscript"/>
              </w:rPr>
              <w:t>2</w:t>
            </w:r>
            <w:r w:rsidRPr="007B30A5">
              <w:t>O.</w:t>
            </w:r>
          </w:p>
          <w:p w14:paraId="1FD72217" w14:textId="77777777" w:rsidR="00F655EB" w:rsidRPr="007B30A5" w:rsidRDefault="00F655EB" w:rsidP="00366C97">
            <w:pPr>
              <w:tabs>
                <w:tab w:val="left" w:pos="9360"/>
              </w:tabs>
              <w:jc w:val="both"/>
            </w:pPr>
            <w:r w:rsidRPr="007B30A5">
              <w:t>c/ Nhỏ vài giọt dd phenolphtalein vào dd NaOH loãng chứa trong ống nghiệm, dd có màu hồng tím. Nhỏ từ từ từng giọt  dd HCl vào, vừa nhỏ vừa lắc, dd sẽ mất màu. Phản ứng trung hoà xảy ra tạo thành dd muối trung hoà NaCl và H</w:t>
            </w:r>
            <w:r w:rsidRPr="007B30A5">
              <w:rPr>
                <w:vertAlign w:val="subscript"/>
              </w:rPr>
              <w:t>2</w:t>
            </w:r>
            <w:r w:rsidRPr="007B30A5">
              <w:t xml:space="preserve">O môi trường trung tính. </w:t>
            </w:r>
          </w:p>
          <w:p w14:paraId="1B438CB9" w14:textId="77777777" w:rsidR="00F655EB" w:rsidRPr="007B30A5" w:rsidRDefault="00F655EB" w:rsidP="00366C97">
            <w:pPr>
              <w:tabs>
                <w:tab w:val="left" w:pos="9360"/>
              </w:tabs>
              <w:jc w:val="both"/>
            </w:pPr>
            <w:r w:rsidRPr="007B30A5">
              <w:t xml:space="preserve">NaOH + HCl </w:t>
            </w:r>
            <w:r w:rsidRPr="007B30A5">
              <w:sym w:font="Wingdings" w:char="F0E0"/>
            </w:r>
            <w:r w:rsidRPr="007B30A5">
              <w:t xml:space="preserve"> NaCl + H</w:t>
            </w:r>
            <w:r w:rsidRPr="007B30A5">
              <w:rPr>
                <w:vertAlign w:val="subscript"/>
              </w:rPr>
              <w:t>2</w:t>
            </w:r>
            <w:r w:rsidRPr="007B30A5">
              <w:t>O.</w:t>
            </w:r>
          </w:p>
          <w:p w14:paraId="097A49CF" w14:textId="77777777" w:rsidR="00760432" w:rsidRPr="007B30A5" w:rsidRDefault="00F655EB" w:rsidP="00366C97">
            <w:pPr>
              <w:jc w:val="both"/>
              <w:rPr>
                <w:u w:val="single"/>
              </w:rPr>
            </w:pPr>
            <w:r w:rsidRPr="007B30A5">
              <w:t>*Khi lượng NaOH bị trung hoà hết, màu hồng của Phenolphtalein trong kiềm không còn dd chuyển thành không màu.</w:t>
            </w:r>
          </w:p>
        </w:tc>
      </w:tr>
    </w:tbl>
    <w:p w14:paraId="2A3205A3" w14:textId="77777777" w:rsidR="00760432" w:rsidRPr="007B30A5" w:rsidRDefault="00760432" w:rsidP="00760432">
      <w:pPr>
        <w:ind w:firstLine="360"/>
        <w:rPr>
          <w:b/>
          <w:u w:val="single"/>
        </w:rPr>
      </w:pPr>
    </w:p>
    <w:p w14:paraId="5C0F120F" w14:textId="77777777" w:rsidR="00760432" w:rsidRPr="007B30A5" w:rsidRDefault="00760432" w:rsidP="00326C28">
      <w:pPr>
        <w:ind w:firstLine="360"/>
        <w:jc w:val="both"/>
      </w:pPr>
      <w:r w:rsidRPr="007B30A5">
        <w:rPr>
          <w:b/>
          <w:u w:val="single"/>
        </w:rPr>
        <w:t>4. Củng cố:</w:t>
      </w:r>
      <w:r w:rsidR="00326C28" w:rsidRPr="007B30A5">
        <w:t xml:space="preserve"> Kiến thức về pH, điều kiện xảy ra phản ứng trao đổi ion trong dung dịch các chất điện li</w:t>
      </w:r>
    </w:p>
    <w:p w14:paraId="4934AD1B" w14:textId="77777777" w:rsidR="00760432" w:rsidRPr="007B30A5" w:rsidRDefault="00760432" w:rsidP="00326C28">
      <w:pPr>
        <w:ind w:firstLine="360"/>
        <w:jc w:val="both"/>
      </w:pPr>
      <w:r w:rsidRPr="007B30A5">
        <w:rPr>
          <w:b/>
          <w:u w:val="single"/>
        </w:rPr>
        <w:t>5. Dặn dò:</w:t>
      </w:r>
      <w:r w:rsidR="00326C28" w:rsidRPr="007B30A5">
        <w:t xml:space="preserve"> </w:t>
      </w:r>
    </w:p>
    <w:p w14:paraId="04E1AE9E" w14:textId="77777777" w:rsidR="00326C28" w:rsidRPr="007B30A5" w:rsidRDefault="00326C28" w:rsidP="00326C28">
      <w:pPr>
        <w:ind w:firstLine="360"/>
        <w:jc w:val="both"/>
      </w:pPr>
      <w:r w:rsidRPr="007B30A5">
        <w:t>- Học sinh dọn dẹp dụng cụ thí nghiệm</w:t>
      </w:r>
    </w:p>
    <w:p w14:paraId="60F493A7" w14:textId="77777777" w:rsidR="00326C28" w:rsidRPr="007B30A5" w:rsidRDefault="00326C28" w:rsidP="00326C28">
      <w:pPr>
        <w:ind w:firstLine="360"/>
        <w:jc w:val="both"/>
      </w:pPr>
      <w:r w:rsidRPr="007B30A5">
        <w:t>- Hoàn thành vở thực hành</w:t>
      </w:r>
    </w:p>
    <w:p w14:paraId="21D1469C" w14:textId="77777777" w:rsidR="00326C28" w:rsidRPr="007B30A5" w:rsidRDefault="00326C28" w:rsidP="00326C28">
      <w:pPr>
        <w:ind w:firstLine="360"/>
        <w:jc w:val="both"/>
      </w:pPr>
      <w:r w:rsidRPr="007B30A5">
        <w:t>- Chuẩn bị kiểm tra 1 tiết</w:t>
      </w:r>
    </w:p>
    <w:p w14:paraId="748E9973" w14:textId="77777777" w:rsidR="00760432" w:rsidRPr="007B30A5" w:rsidRDefault="00760432" w:rsidP="00760432">
      <w:pPr>
        <w:ind w:firstLine="360"/>
        <w:rPr>
          <w:b/>
          <w:u w:val="single"/>
        </w:rPr>
      </w:pPr>
    </w:p>
    <w:p w14:paraId="1DA1B542" w14:textId="77777777" w:rsidR="00A26D5F" w:rsidRPr="007B30A5" w:rsidRDefault="00A26D5F" w:rsidP="00A26D5F">
      <w:pPr>
        <w:ind w:firstLine="360"/>
        <w:rPr>
          <w:b/>
          <w:u w:val="single"/>
          <w:lang w:val="pt-BR"/>
        </w:rPr>
      </w:pPr>
      <w:r w:rsidRPr="007B30A5">
        <w:rPr>
          <w:b/>
          <w:u w:val="single"/>
          <w:lang w:val="pt-BR"/>
        </w:rPr>
        <w:t>VI. RÚT KINH NGHIỆM</w:t>
      </w:r>
    </w:p>
    <w:p w14:paraId="5FB36EC8" w14:textId="77777777" w:rsidR="00A26D5F" w:rsidRPr="007B30A5" w:rsidRDefault="00A26D5F" w:rsidP="00A26D5F">
      <w:pPr>
        <w:ind w:firstLine="360"/>
        <w:rPr>
          <w:lang w:val="pt-BR"/>
        </w:rPr>
      </w:pPr>
      <w:r w:rsidRPr="007B30A5">
        <w:rPr>
          <w:lang w:val="pt-BR"/>
        </w:rPr>
        <w:t>.....................................................................................................................................................</w:t>
      </w:r>
    </w:p>
    <w:p w14:paraId="01ADC547" w14:textId="77777777" w:rsidR="00A26D5F" w:rsidRPr="007B30A5" w:rsidRDefault="00A26D5F" w:rsidP="00A26D5F">
      <w:pPr>
        <w:ind w:firstLine="360"/>
        <w:rPr>
          <w:lang w:val="pt-BR"/>
        </w:rPr>
      </w:pPr>
      <w:r w:rsidRPr="007B30A5">
        <w:rPr>
          <w:lang w:val="pt-BR"/>
        </w:rPr>
        <w:t>.....................................................................................................................................................</w:t>
      </w:r>
    </w:p>
    <w:p w14:paraId="0275E760" w14:textId="77777777" w:rsidR="00A26D5F" w:rsidRPr="007B30A5" w:rsidRDefault="00A26D5F" w:rsidP="00A26D5F">
      <w:pPr>
        <w:ind w:firstLine="360"/>
        <w:rPr>
          <w:lang w:val="pt-BR"/>
        </w:rPr>
      </w:pPr>
      <w:r w:rsidRPr="007B30A5">
        <w:rPr>
          <w:lang w:val="pt-BR"/>
        </w:rPr>
        <w:t>.....................................................................................................................................................</w:t>
      </w:r>
    </w:p>
    <w:p w14:paraId="0039F24C" w14:textId="77777777" w:rsidR="00D30EAB" w:rsidRPr="007B30A5" w:rsidRDefault="00D30EAB" w:rsidP="00D30EAB">
      <w:pPr>
        <w:widowControl w:val="0"/>
        <w:autoSpaceDE w:val="0"/>
        <w:autoSpaceDN w:val="0"/>
        <w:adjustRightInd w:val="0"/>
        <w:ind w:left="2205"/>
        <w:rPr>
          <w:iCs/>
        </w:rPr>
      </w:pPr>
      <w:r w:rsidRPr="007B30A5">
        <w:rPr>
          <w:iCs/>
        </w:rPr>
        <w:tab/>
      </w:r>
      <w:r w:rsidRPr="007B30A5">
        <w:rPr>
          <w:iCs/>
        </w:rPr>
        <w:tab/>
      </w:r>
      <w:r w:rsidRPr="007B30A5">
        <w:rPr>
          <w:iCs/>
        </w:rPr>
        <w:tab/>
      </w:r>
      <w:r w:rsidRPr="007B30A5">
        <w:rPr>
          <w:iCs/>
        </w:rPr>
        <w:tab/>
      </w:r>
      <w:r w:rsidRPr="007B30A5">
        <w:rPr>
          <w:iCs/>
        </w:rPr>
        <w:tab/>
      </w:r>
      <w:r w:rsidRPr="007B30A5">
        <w:rPr>
          <w:iCs/>
        </w:rPr>
        <w:tab/>
        <w:t xml:space="preserve">Ngày </w:t>
      </w:r>
    </w:p>
    <w:p w14:paraId="4A10FC5C" w14:textId="77777777" w:rsidR="00D30EAB" w:rsidRPr="007B30A5" w:rsidRDefault="00D30EAB" w:rsidP="00D30EAB">
      <w:pPr>
        <w:widowControl w:val="0"/>
        <w:autoSpaceDE w:val="0"/>
        <w:autoSpaceDN w:val="0"/>
        <w:adjustRightInd w:val="0"/>
        <w:ind w:left="5805" w:firstLine="675"/>
        <w:rPr>
          <w:iCs/>
        </w:rPr>
      </w:pPr>
      <w:r w:rsidRPr="007B30A5">
        <w:rPr>
          <w:iCs/>
        </w:rPr>
        <w:t>Tổ trưởng kí duyệt</w:t>
      </w:r>
    </w:p>
    <w:p w14:paraId="08AE34D3" w14:textId="77777777" w:rsidR="00D30EAB" w:rsidRPr="007B30A5" w:rsidRDefault="00D30EAB" w:rsidP="00D30EAB">
      <w:pPr>
        <w:widowControl w:val="0"/>
        <w:autoSpaceDE w:val="0"/>
        <w:autoSpaceDN w:val="0"/>
        <w:adjustRightInd w:val="0"/>
        <w:rPr>
          <w:iCs/>
        </w:rPr>
      </w:pPr>
    </w:p>
    <w:p w14:paraId="1E2D3DC6" w14:textId="77777777" w:rsidR="00D30EAB" w:rsidRPr="007B30A5" w:rsidRDefault="00D30EAB" w:rsidP="00D30EAB">
      <w:pPr>
        <w:widowControl w:val="0"/>
        <w:autoSpaceDE w:val="0"/>
        <w:autoSpaceDN w:val="0"/>
        <w:adjustRightInd w:val="0"/>
        <w:ind w:left="5805" w:firstLine="675"/>
        <w:rPr>
          <w:iCs/>
        </w:rPr>
      </w:pPr>
    </w:p>
    <w:p w14:paraId="48A79478" w14:textId="77777777" w:rsidR="00D30EAB" w:rsidRPr="007B30A5" w:rsidRDefault="00D30EAB" w:rsidP="00D30EAB">
      <w:pPr>
        <w:widowControl w:val="0"/>
        <w:autoSpaceDE w:val="0"/>
        <w:autoSpaceDN w:val="0"/>
        <w:adjustRightInd w:val="0"/>
        <w:ind w:left="5805" w:firstLine="675"/>
        <w:rPr>
          <w:iCs/>
        </w:rPr>
      </w:pPr>
    </w:p>
    <w:p w14:paraId="5FF79AA1" w14:textId="77777777" w:rsidR="00D30EAB" w:rsidRPr="007B30A5" w:rsidRDefault="00D30EAB" w:rsidP="00D30EAB">
      <w:pPr>
        <w:widowControl w:val="0"/>
        <w:autoSpaceDE w:val="0"/>
        <w:autoSpaceDN w:val="0"/>
        <w:adjustRightInd w:val="0"/>
        <w:ind w:left="5805" w:firstLine="675"/>
        <w:rPr>
          <w:b/>
          <w:iCs/>
        </w:rPr>
      </w:pPr>
      <w:r w:rsidRPr="007B30A5">
        <w:rPr>
          <w:b/>
          <w:iCs/>
        </w:rPr>
        <w:t>Nguyễn Thị Hương</w:t>
      </w:r>
    </w:p>
    <w:p w14:paraId="38F406ED" w14:textId="77777777" w:rsidR="003D6035" w:rsidRPr="007B30A5" w:rsidRDefault="003D6035" w:rsidP="00760432">
      <w:pPr>
        <w:jc w:val="right"/>
        <w:rPr>
          <w:b/>
        </w:rPr>
      </w:pPr>
    </w:p>
    <w:p w14:paraId="04BA9648" w14:textId="77777777" w:rsidR="003D6035" w:rsidRPr="007B30A5" w:rsidRDefault="003D6035" w:rsidP="00760432">
      <w:pPr>
        <w:jc w:val="right"/>
        <w:rPr>
          <w:b/>
        </w:rPr>
      </w:pPr>
    </w:p>
    <w:p w14:paraId="0523F604" w14:textId="77777777" w:rsidR="008F6EF9" w:rsidRPr="007B30A5" w:rsidRDefault="008F6EF9" w:rsidP="00760432">
      <w:pPr>
        <w:jc w:val="right"/>
        <w:rPr>
          <w:b/>
        </w:rPr>
      </w:pPr>
    </w:p>
    <w:p w14:paraId="4FA1B139" w14:textId="77777777" w:rsidR="008F6EF9" w:rsidRPr="007B30A5" w:rsidRDefault="008F6EF9" w:rsidP="00760432">
      <w:pPr>
        <w:jc w:val="right"/>
        <w:rPr>
          <w:b/>
        </w:rPr>
      </w:pPr>
    </w:p>
    <w:p w14:paraId="0918B346" w14:textId="77777777" w:rsidR="00523D47" w:rsidRPr="007B30A5" w:rsidRDefault="00523D47" w:rsidP="00760432">
      <w:pPr>
        <w:jc w:val="right"/>
        <w:rPr>
          <w:b/>
        </w:rPr>
      </w:pPr>
    </w:p>
    <w:p w14:paraId="13A2368F" w14:textId="77777777" w:rsidR="00523D47" w:rsidRPr="007B30A5" w:rsidRDefault="00523D47" w:rsidP="00760432">
      <w:pPr>
        <w:jc w:val="right"/>
        <w:rPr>
          <w:b/>
        </w:rPr>
      </w:pPr>
    </w:p>
    <w:p w14:paraId="5113D348" w14:textId="77777777" w:rsidR="00523D47" w:rsidRPr="007B30A5" w:rsidRDefault="00523D47" w:rsidP="00760432">
      <w:pPr>
        <w:jc w:val="right"/>
        <w:rPr>
          <w:b/>
        </w:rPr>
      </w:pPr>
    </w:p>
    <w:p w14:paraId="009D4801" w14:textId="77777777" w:rsidR="00523D47" w:rsidRPr="007B30A5" w:rsidRDefault="00523D47" w:rsidP="00760432">
      <w:pPr>
        <w:jc w:val="right"/>
        <w:rPr>
          <w:b/>
        </w:rPr>
      </w:pPr>
    </w:p>
    <w:p w14:paraId="2CDFEF7C" w14:textId="77777777" w:rsidR="00523D47" w:rsidRPr="007B30A5" w:rsidRDefault="00523D47" w:rsidP="00760432">
      <w:pPr>
        <w:jc w:val="right"/>
        <w:rPr>
          <w:b/>
        </w:rPr>
      </w:pPr>
    </w:p>
    <w:p w14:paraId="25F32677" w14:textId="77777777" w:rsidR="00523D47" w:rsidRPr="007B30A5" w:rsidRDefault="00523D47" w:rsidP="00760432">
      <w:pPr>
        <w:jc w:val="right"/>
        <w:rPr>
          <w:b/>
        </w:rPr>
      </w:pPr>
    </w:p>
    <w:p w14:paraId="7C176DF8" w14:textId="77777777" w:rsidR="00523D47" w:rsidRPr="007B30A5" w:rsidRDefault="00523D47" w:rsidP="00760432">
      <w:pPr>
        <w:jc w:val="right"/>
        <w:rPr>
          <w:b/>
        </w:rPr>
      </w:pPr>
    </w:p>
    <w:p w14:paraId="29E2B746" w14:textId="77777777" w:rsidR="00523D47" w:rsidRPr="007B30A5" w:rsidRDefault="00523D47" w:rsidP="00760432">
      <w:pPr>
        <w:jc w:val="right"/>
        <w:rPr>
          <w:b/>
        </w:rPr>
      </w:pPr>
    </w:p>
    <w:p w14:paraId="799DB126" w14:textId="77777777" w:rsidR="00523D47" w:rsidRPr="007B30A5" w:rsidRDefault="00523D47" w:rsidP="00760432">
      <w:pPr>
        <w:jc w:val="right"/>
        <w:rPr>
          <w:b/>
        </w:rPr>
      </w:pPr>
    </w:p>
    <w:p w14:paraId="31A1EBE7" w14:textId="77777777" w:rsidR="00523D47" w:rsidRPr="007B30A5" w:rsidRDefault="00523D47" w:rsidP="00760432">
      <w:pPr>
        <w:jc w:val="right"/>
        <w:rPr>
          <w:b/>
        </w:rPr>
      </w:pPr>
    </w:p>
    <w:p w14:paraId="2BE3C261" w14:textId="77777777" w:rsidR="00523D47" w:rsidRPr="003B278F" w:rsidRDefault="00523D47" w:rsidP="00760432">
      <w:pPr>
        <w:jc w:val="right"/>
        <w:rPr>
          <w:b/>
        </w:rPr>
      </w:pPr>
    </w:p>
    <w:p w14:paraId="5BA4C553" w14:textId="77777777" w:rsidR="00523D47" w:rsidRPr="003B278F" w:rsidRDefault="00523D47" w:rsidP="00760432">
      <w:pPr>
        <w:jc w:val="right"/>
        <w:rPr>
          <w:b/>
        </w:rPr>
      </w:pPr>
    </w:p>
    <w:p w14:paraId="5B32E2EF" w14:textId="77777777" w:rsidR="00523D47" w:rsidRPr="003B278F" w:rsidRDefault="00523D47" w:rsidP="00760432">
      <w:pPr>
        <w:jc w:val="right"/>
        <w:rPr>
          <w:b/>
        </w:rPr>
      </w:pPr>
    </w:p>
    <w:p w14:paraId="4A38C63D" w14:textId="77777777" w:rsidR="008F6EF9" w:rsidRPr="003B278F" w:rsidRDefault="008F6EF9" w:rsidP="00760432">
      <w:pPr>
        <w:jc w:val="right"/>
        <w:rPr>
          <w:b/>
        </w:rPr>
      </w:pPr>
    </w:p>
    <w:p w14:paraId="7F19DCB6" w14:textId="77777777" w:rsidR="00523D47" w:rsidRPr="003B278F" w:rsidRDefault="00523D47" w:rsidP="00760432">
      <w:pPr>
        <w:jc w:val="right"/>
        <w:rPr>
          <w:b/>
        </w:rPr>
      </w:pPr>
    </w:p>
    <w:p w14:paraId="1E35280F" w14:textId="77777777" w:rsidR="00523D47" w:rsidRPr="003B278F" w:rsidRDefault="00523D47" w:rsidP="00760432">
      <w:pPr>
        <w:jc w:val="right"/>
        <w:rPr>
          <w:b/>
        </w:rPr>
      </w:pPr>
    </w:p>
    <w:p w14:paraId="784E7753" w14:textId="77777777" w:rsidR="008F6EF9" w:rsidRPr="003B278F" w:rsidRDefault="008F6EF9" w:rsidP="00760432">
      <w:pPr>
        <w:jc w:val="right"/>
        <w:rPr>
          <w:b/>
        </w:rPr>
      </w:pPr>
    </w:p>
    <w:p w14:paraId="7544ADF9" w14:textId="77777777" w:rsidR="00D0379B" w:rsidRPr="003B278F" w:rsidRDefault="00AE7B8A"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66D32F5A" w14:textId="77777777" w:rsidR="00EF2949" w:rsidRPr="003B278F" w:rsidRDefault="00EF2949" w:rsidP="00E613D9">
      <w:pPr>
        <w:jc w:val="center"/>
        <w:rPr>
          <w:b/>
          <w:lang w:val="pt-BR"/>
        </w:rPr>
      </w:pPr>
      <w:r w:rsidRPr="003B278F">
        <w:rPr>
          <w:b/>
          <w:lang w:val="pt-BR"/>
        </w:rPr>
        <w:t>CH</w:t>
      </w:r>
      <w:r w:rsidR="00E613D9" w:rsidRPr="003B278F">
        <w:rPr>
          <w:b/>
          <w:lang w:val="pt-BR"/>
        </w:rPr>
        <w:t>Ủ ĐỀ 2</w:t>
      </w:r>
      <w:r w:rsidRPr="003B278F">
        <w:rPr>
          <w:b/>
          <w:lang w:val="pt-BR"/>
        </w:rPr>
        <w:t>:</w:t>
      </w:r>
      <w:r w:rsidR="00760432" w:rsidRPr="003B278F">
        <w:rPr>
          <w:b/>
          <w:lang w:val="pt-BR"/>
        </w:rPr>
        <w:t xml:space="preserve">  </w:t>
      </w:r>
      <w:r w:rsidRPr="003B278F">
        <w:rPr>
          <w:b/>
          <w:lang w:val="pt-BR"/>
        </w:rPr>
        <w:t>NITƠ</w:t>
      </w:r>
      <w:r w:rsidR="00760432" w:rsidRPr="003B278F">
        <w:rPr>
          <w:b/>
          <w:lang w:val="pt-BR"/>
        </w:rPr>
        <w:t xml:space="preserve"> </w:t>
      </w:r>
      <w:r w:rsidRPr="003B278F">
        <w:rPr>
          <w:b/>
          <w:lang w:val="pt-BR"/>
        </w:rPr>
        <w:t>– PHOTPHO</w:t>
      </w:r>
    </w:p>
    <w:p w14:paraId="4ECC8050" w14:textId="77777777" w:rsidR="00760432" w:rsidRPr="003B278F" w:rsidRDefault="00E613D9" w:rsidP="00760432">
      <w:pPr>
        <w:jc w:val="center"/>
        <w:rPr>
          <w:b/>
        </w:rPr>
      </w:pPr>
      <w:r w:rsidRPr="003B278F">
        <w:t>Tiết thứ 1:</w:t>
      </w:r>
      <w:r w:rsidR="00EF2949" w:rsidRPr="003B278F">
        <w:t xml:space="preserve"> </w:t>
      </w:r>
      <w:r w:rsidR="00EF2949" w:rsidRPr="003B278F">
        <w:rPr>
          <w:b/>
        </w:rPr>
        <w:t>NITƠ</w:t>
      </w:r>
      <w:r w:rsidR="00760432" w:rsidRPr="003B278F">
        <w:rPr>
          <w:b/>
        </w:rPr>
        <w:t xml:space="preserve">                            </w:t>
      </w:r>
    </w:p>
    <w:p w14:paraId="16635721" w14:textId="77777777" w:rsidR="00760432" w:rsidRPr="003B278F" w:rsidRDefault="00760432" w:rsidP="00760432">
      <w:pPr>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6161"/>
      </w:tblGrid>
      <w:tr w:rsidR="00760432" w:rsidRPr="003B278F" w14:paraId="604C56B8" w14:textId="77777777">
        <w:tc>
          <w:tcPr>
            <w:tcW w:w="3960" w:type="dxa"/>
          </w:tcPr>
          <w:p w14:paraId="7C124D33" w14:textId="77777777" w:rsidR="00760432" w:rsidRPr="003B278F" w:rsidRDefault="00760432" w:rsidP="00366C97">
            <w:pPr>
              <w:jc w:val="center"/>
              <w:rPr>
                <w:b/>
              </w:rPr>
            </w:pPr>
            <w:r w:rsidRPr="003B278F">
              <w:rPr>
                <w:b/>
              </w:rPr>
              <w:t>Kiến thức cũ có liên quan</w:t>
            </w:r>
          </w:p>
        </w:tc>
        <w:tc>
          <w:tcPr>
            <w:tcW w:w="6228" w:type="dxa"/>
          </w:tcPr>
          <w:p w14:paraId="652890EA" w14:textId="77777777" w:rsidR="00760432" w:rsidRPr="003B278F" w:rsidRDefault="00760432" w:rsidP="00366C97">
            <w:pPr>
              <w:jc w:val="center"/>
              <w:rPr>
                <w:b/>
              </w:rPr>
            </w:pPr>
            <w:r w:rsidRPr="003B278F">
              <w:rPr>
                <w:b/>
              </w:rPr>
              <w:t>Kiến thức mới trong bài cần hình thành</w:t>
            </w:r>
          </w:p>
        </w:tc>
      </w:tr>
      <w:tr w:rsidR="00760432" w:rsidRPr="003B278F" w14:paraId="0D4216F9" w14:textId="77777777">
        <w:tc>
          <w:tcPr>
            <w:tcW w:w="3960" w:type="dxa"/>
          </w:tcPr>
          <w:p w14:paraId="6BA7B864" w14:textId="77777777" w:rsidR="00760432" w:rsidRPr="003B278F" w:rsidRDefault="005C7A87" w:rsidP="00366C97">
            <w:pPr>
              <w:numPr>
                <w:ilvl w:val="0"/>
                <w:numId w:val="4"/>
              </w:numPr>
              <w:jc w:val="both"/>
            </w:pPr>
            <w:r w:rsidRPr="003B278F">
              <w:t>Cấu hình electron nguyên tử</w:t>
            </w:r>
          </w:p>
          <w:p w14:paraId="1C59D595" w14:textId="77777777" w:rsidR="005C7A87" w:rsidRPr="003B278F" w:rsidRDefault="005C7A87" w:rsidP="00366C97">
            <w:pPr>
              <w:numPr>
                <w:ilvl w:val="0"/>
                <w:numId w:val="4"/>
              </w:numPr>
              <w:jc w:val="both"/>
            </w:pPr>
            <w:r w:rsidRPr="003B278F">
              <w:t>Liên kết hoá học</w:t>
            </w:r>
          </w:p>
          <w:p w14:paraId="3D637558" w14:textId="77777777" w:rsidR="005C7A87" w:rsidRPr="003B278F" w:rsidRDefault="005C7A87" w:rsidP="00366C97">
            <w:pPr>
              <w:numPr>
                <w:ilvl w:val="0"/>
                <w:numId w:val="4"/>
              </w:numPr>
              <w:jc w:val="both"/>
            </w:pPr>
            <w:r w:rsidRPr="003B278F">
              <w:t>Phản ứng oxi hoá khử</w:t>
            </w:r>
          </w:p>
        </w:tc>
        <w:tc>
          <w:tcPr>
            <w:tcW w:w="6228" w:type="dxa"/>
          </w:tcPr>
          <w:p w14:paraId="2B997DFF" w14:textId="77777777" w:rsidR="00760432" w:rsidRPr="003B278F" w:rsidRDefault="005C7A87" w:rsidP="00366C97">
            <w:pPr>
              <w:numPr>
                <w:ilvl w:val="0"/>
                <w:numId w:val="4"/>
              </w:numPr>
              <w:jc w:val="both"/>
            </w:pPr>
            <w:r w:rsidRPr="003B278F">
              <w:t>Vị trí, cấu hình e nguyên tử, cấu tạo phân tử nitơ</w:t>
            </w:r>
          </w:p>
          <w:p w14:paraId="3A836EFD" w14:textId="77777777" w:rsidR="005C7A87" w:rsidRPr="003B278F" w:rsidRDefault="005C7A87" w:rsidP="00366C97">
            <w:pPr>
              <w:numPr>
                <w:ilvl w:val="0"/>
                <w:numId w:val="4"/>
              </w:numPr>
              <w:jc w:val="both"/>
            </w:pPr>
            <w:r w:rsidRPr="003B278F">
              <w:t>Tính chất vật lí, tính chất hoá học của nitơ</w:t>
            </w:r>
          </w:p>
          <w:p w14:paraId="5F45A119" w14:textId="77777777" w:rsidR="005C7A87" w:rsidRPr="003B278F" w:rsidRDefault="005C7A87" w:rsidP="00366C97">
            <w:pPr>
              <w:numPr>
                <w:ilvl w:val="0"/>
                <w:numId w:val="4"/>
              </w:numPr>
              <w:jc w:val="both"/>
            </w:pPr>
            <w:r w:rsidRPr="003B278F">
              <w:t>Ứng dụng, trạng thái tự nhiên và điều chế</w:t>
            </w:r>
          </w:p>
        </w:tc>
      </w:tr>
    </w:tbl>
    <w:p w14:paraId="3B780E99" w14:textId="77777777" w:rsidR="00760432" w:rsidRPr="003B278F" w:rsidRDefault="00760432" w:rsidP="00760432">
      <w:pPr>
        <w:jc w:val="center"/>
      </w:pPr>
    </w:p>
    <w:p w14:paraId="07D4C9A5" w14:textId="77777777" w:rsidR="00760432" w:rsidRPr="003B278F" w:rsidRDefault="00760432" w:rsidP="00760432">
      <w:pPr>
        <w:rPr>
          <w:b/>
        </w:rPr>
      </w:pPr>
      <w:r w:rsidRPr="003B278F">
        <w:rPr>
          <w:b/>
          <w:u w:val="single"/>
        </w:rPr>
        <w:t>I. MỤC TIÊU</w:t>
      </w:r>
      <w:r w:rsidRPr="003B278F">
        <w:rPr>
          <w:b/>
        </w:rPr>
        <w:t>:</w:t>
      </w:r>
    </w:p>
    <w:p w14:paraId="09486C0D" w14:textId="77777777" w:rsidR="00760432" w:rsidRPr="003B278F" w:rsidRDefault="00760432" w:rsidP="00760432">
      <w:pPr>
        <w:spacing w:before="20" w:after="20" w:line="223" w:lineRule="auto"/>
        <w:ind w:firstLine="420"/>
        <w:rPr>
          <w:b/>
        </w:rPr>
      </w:pPr>
      <w:r w:rsidRPr="003B278F">
        <w:rPr>
          <w:b/>
        </w:rPr>
        <w:t>1.</w:t>
      </w:r>
      <w:r w:rsidRPr="003B278F">
        <w:rPr>
          <w:b/>
          <w:u w:val="single"/>
        </w:rPr>
        <w:t>Kiến thức</w:t>
      </w:r>
      <w:r w:rsidRPr="003B278F">
        <w:rPr>
          <w:b/>
        </w:rPr>
        <w:t>:</w:t>
      </w:r>
    </w:p>
    <w:p w14:paraId="3A65EF89" w14:textId="77777777" w:rsidR="004D0550" w:rsidRPr="003B278F" w:rsidRDefault="004D0550" w:rsidP="004D0550">
      <w:pPr>
        <w:spacing w:before="20"/>
        <w:ind w:firstLine="420"/>
        <w:jc w:val="both"/>
      </w:pPr>
      <w:r w:rsidRPr="003B278F">
        <w:t>Biết được:</w:t>
      </w:r>
    </w:p>
    <w:p w14:paraId="73A3392D" w14:textId="77777777" w:rsidR="004D0550" w:rsidRPr="003B278F" w:rsidRDefault="004D0550" w:rsidP="004D0550">
      <w:pPr>
        <w:spacing w:before="20"/>
        <w:ind w:firstLine="420"/>
        <w:jc w:val="both"/>
      </w:pPr>
      <w:r w:rsidRPr="003B278F">
        <w:t xml:space="preserve">- Vị trí trong bảng tuần hoàn , cấu hình electron nguyên tử của nguyên tố nitơ. </w:t>
      </w:r>
    </w:p>
    <w:p w14:paraId="57D56E74" w14:textId="77777777" w:rsidR="004D0550" w:rsidRPr="003B278F" w:rsidRDefault="004D0550" w:rsidP="004D0550">
      <w:pPr>
        <w:spacing w:before="20"/>
        <w:ind w:firstLine="420"/>
        <w:jc w:val="both"/>
      </w:pPr>
      <w:r w:rsidRPr="003B278F">
        <w:t xml:space="preserve">- Cấu tạo phân tử, tính chất vật lí (trạng thái, màu, mùi, tỉ khối, tính tan), ứng dụng chính, trạng thái tự nhiên; điều chế nitơ trong phòng thí nghiệm  và trong công nghiệp </w:t>
      </w:r>
    </w:p>
    <w:p w14:paraId="31FB42C4" w14:textId="77777777" w:rsidR="004D0550" w:rsidRPr="003B278F" w:rsidRDefault="004D0550" w:rsidP="004D0550">
      <w:pPr>
        <w:spacing w:before="20"/>
        <w:ind w:firstLine="420"/>
        <w:jc w:val="both"/>
      </w:pPr>
      <w:r w:rsidRPr="003B278F">
        <w:t xml:space="preserve"> Hiểu được:</w:t>
      </w:r>
    </w:p>
    <w:p w14:paraId="0F3D1EE4" w14:textId="77777777" w:rsidR="004D0550" w:rsidRPr="003B278F" w:rsidRDefault="004D0550" w:rsidP="004D0550">
      <w:pPr>
        <w:spacing w:before="20"/>
        <w:ind w:firstLine="420"/>
        <w:jc w:val="both"/>
      </w:pPr>
      <w:r w:rsidRPr="003B278F">
        <w:t xml:space="preserve">- Phân tử nitơ rất bền do có liên kết ba, nên nitơ khá trơ ở nhiệt độ thường, nhưng hoạt động hơn ở nhiệt độ cao. </w:t>
      </w:r>
    </w:p>
    <w:p w14:paraId="36D6C175" w14:textId="77777777" w:rsidR="004D0550" w:rsidRPr="003B278F" w:rsidRDefault="004D0550" w:rsidP="004D0550">
      <w:pPr>
        <w:spacing w:before="20"/>
        <w:ind w:firstLine="420"/>
        <w:jc w:val="both"/>
      </w:pPr>
      <w:r w:rsidRPr="003B278F">
        <w:t xml:space="preserve">- Tính chất hoá học đặc trưng của nitơ: tính oxi hoá (tác dụng với kim loại mạnh, với hiđro), ngoài ra nitơ còn có tính khử (tác dụng với oxi). </w:t>
      </w:r>
    </w:p>
    <w:p w14:paraId="67C87AEC" w14:textId="77777777" w:rsidR="00760432" w:rsidRPr="003B278F" w:rsidRDefault="00760432" w:rsidP="00760432">
      <w:pPr>
        <w:ind w:firstLine="480"/>
        <w:rPr>
          <w:b/>
        </w:rPr>
      </w:pPr>
      <w:r w:rsidRPr="003B278F">
        <w:rPr>
          <w:b/>
        </w:rPr>
        <w:t>2.</w:t>
      </w:r>
      <w:r w:rsidRPr="003B278F">
        <w:rPr>
          <w:b/>
          <w:u w:val="single"/>
        </w:rPr>
        <w:t>Kĩ năng</w:t>
      </w:r>
      <w:r w:rsidRPr="003B278F">
        <w:rPr>
          <w:b/>
        </w:rPr>
        <w:t xml:space="preserve">: </w:t>
      </w:r>
    </w:p>
    <w:p w14:paraId="11208C46" w14:textId="77777777" w:rsidR="004D0550" w:rsidRPr="003B278F" w:rsidRDefault="004D0550" w:rsidP="004D0550">
      <w:pPr>
        <w:spacing w:before="20"/>
        <w:ind w:firstLine="420"/>
        <w:jc w:val="both"/>
      </w:pPr>
      <w:r w:rsidRPr="003B278F">
        <w:t>- Dự đoán tính chất, kiểm tra dự đoán và kết luận về tính chất hoá học của nitơ.</w:t>
      </w:r>
    </w:p>
    <w:p w14:paraId="28B2196C" w14:textId="77777777" w:rsidR="004D0550" w:rsidRPr="003B278F" w:rsidRDefault="004D0550" w:rsidP="004D0550">
      <w:pPr>
        <w:spacing w:before="20"/>
        <w:ind w:firstLine="420"/>
        <w:jc w:val="both"/>
      </w:pPr>
      <w:r w:rsidRPr="003B278F">
        <w:t>- Viết các PTHH minh hoạ tính chất hoá học.</w:t>
      </w:r>
    </w:p>
    <w:p w14:paraId="5385FC5B" w14:textId="77777777" w:rsidR="004D0550" w:rsidRPr="003B278F" w:rsidRDefault="004D0550" w:rsidP="004D0550">
      <w:pPr>
        <w:spacing w:before="20"/>
        <w:ind w:firstLine="420"/>
        <w:jc w:val="both"/>
      </w:pPr>
      <w:r w:rsidRPr="003B278F">
        <w:t>- Tính thể tích khí nitơ ở đktc trong phản ứng hoá học; tính % thể tích nitơ trong hỗn hợp khí.</w:t>
      </w:r>
    </w:p>
    <w:p w14:paraId="562F0AC5" w14:textId="77777777" w:rsidR="00760432" w:rsidRPr="003B278F" w:rsidRDefault="00760432" w:rsidP="00760432">
      <w:pPr>
        <w:ind w:firstLine="480"/>
      </w:pPr>
      <w:r w:rsidRPr="003B278F">
        <w:rPr>
          <w:b/>
        </w:rPr>
        <w:t>3.</w:t>
      </w:r>
      <w:r w:rsidRPr="003B278F">
        <w:rPr>
          <w:b/>
          <w:u w:val="single"/>
        </w:rPr>
        <w:t>Thái độ</w:t>
      </w:r>
      <w:r w:rsidRPr="003B278F">
        <w:rPr>
          <w:b/>
        </w:rPr>
        <w:t xml:space="preserve">: </w:t>
      </w:r>
      <w:r w:rsidR="006F2498" w:rsidRPr="003B278F">
        <w:t>Vận dụng kiến thức về nitơ, giải thích các hiện tượng trong tự nhiên</w:t>
      </w:r>
    </w:p>
    <w:p w14:paraId="65BD0DFE" w14:textId="77777777" w:rsidR="00CA0248" w:rsidRPr="003B278F" w:rsidRDefault="00CA0248" w:rsidP="00CA0248">
      <w:pPr>
        <w:ind w:firstLine="480"/>
      </w:pPr>
      <w:r w:rsidRPr="003B278F">
        <w:rPr>
          <w:b/>
        </w:rPr>
        <w:t xml:space="preserve">4. </w:t>
      </w:r>
      <w:r w:rsidRPr="003B278F">
        <w:rPr>
          <w:b/>
          <w:u w:val="single"/>
        </w:rPr>
        <w:t>Phát triển năng lực</w:t>
      </w:r>
    </w:p>
    <w:p w14:paraId="20CEAEBB" w14:textId="77777777" w:rsidR="00F21C6A" w:rsidRPr="003B278F" w:rsidRDefault="00F21C6A" w:rsidP="00F21C6A">
      <w:pPr>
        <w:pStyle w:val="Normal13pt"/>
        <w:ind w:firstLine="480"/>
      </w:pPr>
      <w:r w:rsidRPr="003B278F">
        <w:t>- Năng lực tự học</w:t>
      </w:r>
    </w:p>
    <w:p w14:paraId="3411ED2A" w14:textId="77777777" w:rsidR="00F21C6A" w:rsidRPr="003B278F" w:rsidRDefault="00F21C6A" w:rsidP="00F21C6A">
      <w:pPr>
        <w:pStyle w:val="Normal13pt"/>
        <w:ind w:firstLine="480"/>
      </w:pPr>
      <w:r w:rsidRPr="003B278F">
        <w:t xml:space="preserve">- Năng lực sử dụng ngôn ngữ hóa học </w:t>
      </w:r>
    </w:p>
    <w:p w14:paraId="2EC424B3" w14:textId="77777777" w:rsidR="00F21C6A" w:rsidRPr="003B278F" w:rsidRDefault="00F21C6A" w:rsidP="00F21C6A">
      <w:pPr>
        <w:pStyle w:val="Normal13pt"/>
        <w:ind w:firstLine="480"/>
      </w:pPr>
      <w:r w:rsidRPr="003B278F">
        <w:t>- Năng lực vận dụng kiến thức hóa học vào cuộc sống</w:t>
      </w:r>
    </w:p>
    <w:p w14:paraId="35C0A299" w14:textId="77777777" w:rsidR="00760432" w:rsidRPr="003B278F" w:rsidRDefault="00760432" w:rsidP="00760432">
      <w:r w:rsidRPr="003B278F">
        <w:rPr>
          <w:b/>
          <w:u w:val="single"/>
        </w:rPr>
        <w:t>II TRỌNG TÂM:</w:t>
      </w:r>
      <w:r w:rsidRPr="003B278F">
        <w:t xml:space="preserve"> </w:t>
      </w:r>
    </w:p>
    <w:p w14:paraId="3A2A8A92" w14:textId="77777777" w:rsidR="004D0550" w:rsidRPr="003B278F" w:rsidRDefault="004D0550" w:rsidP="004D0550">
      <w:pPr>
        <w:spacing w:before="20"/>
        <w:ind w:firstLine="420"/>
        <w:jc w:val="both"/>
      </w:pPr>
      <w:r w:rsidRPr="003B278F">
        <w:t>- Cấu tạo của phân tử nitơ</w:t>
      </w:r>
    </w:p>
    <w:p w14:paraId="0D12C55B" w14:textId="77777777" w:rsidR="004D0550" w:rsidRPr="003B278F" w:rsidRDefault="004D0550" w:rsidP="004D0550">
      <w:pPr>
        <w:spacing w:before="20"/>
        <w:ind w:firstLine="420"/>
        <w:jc w:val="both"/>
      </w:pPr>
      <w:r w:rsidRPr="003B278F">
        <w:t>- Tính oxi hoá và tính khử của nitơ</w:t>
      </w:r>
    </w:p>
    <w:p w14:paraId="2429DE05" w14:textId="77777777" w:rsidR="00760432" w:rsidRPr="003B278F" w:rsidRDefault="00760432" w:rsidP="00760432">
      <w:r w:rsidRPr="003B278F">
        <w:rPr>
          <w:b/>
          <w:u w:val="single"/>
        </w:rPr>
        <w:t>III.PHƯƠNG PHÁP GIẢNG DẠY</w:t>
      </w:r>
      <w:r w:rsidRPr="003B278F">
        <w:t>:  Diễn giảng – phát vấn</w:t>
      </w:r>
    </w:p>
    <w:p w14:paraId="753734DD" w14:textId="77777777" w:rsidR="00760432" w:rsidRPr="003B278F" w:rsidRDefault="00760432" w:rsidP="00760432">
      <w:pPr>
        <w:rPr>
          <w:b/>
          <w:u w:val="single"/>
        </w:rPr>
      </w:pPr>
      <w:r w:rsidRPr="003B278F">
        <w:rPr>
          <w:b/>
          <w:u w:val="single"/>
        </w:rPr>
        <w:t>IV. CHUẨN BỊ GIÁO CỤ:</w:t>
      </w:r>
    </w:p>
    <w:p w14:paraId="61F3F453" w14:textId="77777777" w:rsidR="00760432" w:rsidRPr="003B278F" w:rsidRDefault="00760432" w:rsidP="00760432">
      <w:pPr>
        <w:ind w:firstLine="360"/>
        <w:jc w:val="both"/>
        <w:rPr>
          <w:b/>
        </w:rPr>
      </w:pPr>
      <w:r w:rsidRPr="003B278F">
        <w:rPr>
          <w:u w:val="single"/>
        </w:rPr>
        <w:t>*Giáo viên</w:t>
      </w:r>
      <w:r w:rsidRPr="003B278F">
        <w:rPr>
          <w:b/>
        </w:rPr>
        <w:t xml:space="preserve">: </w:t>
      </w:r>
      <w:r w:rsidR="00CA60B6" w:rsidRPr="003B278F">
        <w:t>Chuẩn bị bài giảng</w:t>
      </w:r>
    </w:p>
    <w:p w14:paraId="66F0FFAC" w14:textId="77777777" w:rsidR="00760432" w:rsidRPr="003B278F" w:rsidRDefault="00760432" w:rsidP="00760432">
      <w:pPr>
        <w:ind w:firstLine="360"/>
      </w:pPr>
      <w:r w:rsidRPr="003B278F">
        <w:rPr>
          <w:u w:val="single"/>
        </w:rPr>
        <w:t>*Học sinh</w:t>
      </w:r>
      <w:r w:rsidRPr="003B278F">
        <w:t xml:space="preserve">: </w:t>
      </w:r>
      <w:r w:rsidR="00CA60B6" w:rsidRPr="003B278F">
        <w:t>Học bài, làm bài tập, soạn bài</w:t>
      </w:r>
    </w:p>
    <w:p w14:paraId="468D5C6D" w14:textId="77777777" w:rsidR="00760432" w:rsidRPr="003B278F" w:rsidRDefault="00760432" w:rsidP="00760432">
      <w:pPr>
        <w:rPr>
          <w:b/>
        </w:rPr>
      </w:pPr>
      <w:r w:rsidRPr="003B278F">
        <w:rPr>
          <w:b/>
          <w:u w:val="single"/>
        </w:rPr>
        <w:t>V. TIẾN TRÌNH BÀI DẠY</w:t>
      </w:r>
      <w:r w:rsidRPr="003B278F">
        <w:rPr>
          <w:b/>
        </w:rPr>
        <w:t>:</w:t>
      </w:r>
    </w:p>
    <w:p w14:paraId="381F8D80" w14:textId="77777777" w:rsidR="00760432" w:rsidRPr="003B278F" w:rsidRDefault="00760432" w:rsidP="00760432">
      <w:pPr>
        <w:ind w:firstLine="360"/>
      </w:pPr>
      <w:r w:rsidRPr="003B278F">
        <w:rPr>
          <w:b/>
          <w:u w:val="single"/>
        </w:rPr>
        <w:t>1.Ổn định lớp</w:t>
      </w:r>
      <w:r w:rsidRPr="003B278F">
        <w:rPr>
          <w:b/>
        </w:rPr>
        <w:t xml:space="preserve">: </w:t>
      </w:r>
      <w:r w:rsidRPr="003B278F">
        <w:t>Kiểm tra sĩ số, đồng phục...</w:t>
      </w:r>
    </w:p>
    <w:p w14:paraId="2D84416A" w14:textId="77777777" w:rsidR="00CA60B6" w:rsidRPr="003B278F" w:rsidRDefault="00CA60B6" w:rsidP="00CA60B6">
      <w:pPr>
        <w:ind w:firstLine="360"/>
        <w:jc w:val="both"/>
      </w:pPr>
      <w:r w:rsidRPr="003B278F">
        <w:rPr>
          <w:b/>
          <w:u w:val="single"/>
        </w:rPr>
        <w:t>2.Kiểm tra bài cũ:</w:t>
      </w:r>
      <w:r w:rsidRPr="003B278F">
        <w:t xml:space="preserve"> Không</w:t>
      </w:r>
    </w:p>
    <w:p w14:paraId="45CE5826"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18187F13" w14:textId="77777777" w:rsidR="00760432" w:rsidRPr="003B278F" w:rsidRDefault="00760432" w:rsidP="00CA60B6">
      <w:pPr>
        <w:numPr>
          <w:ilvl w:val="0"/>
          <w:numId w:val="16"/>
        </w:numPr>
        <w:jc w:val="both"/>
        <w:rPr>
          <w:u w:val="single"/>
        </w:rPr>
      </w:pPr>
      <w:r w:rsidRPr="003B278F">
        <w:rPr>
          <w:u w:val="single"/>
        </w:rPr>
        <w:t>Đặt vấn đề:</w:t>
      </w:r>
      <w:r w:rsidRPr="003B278F">
        <w:t xml:space="preserve"> </w:t>
      </w:r>
      <w:r w:rsidR="00CA60B6" w:rsidRPr="003B278F">
        <w:t>Giới thiệu chương</w:t>
      </w:r>
    </w:p>
    <w:p w14:paraId="7ECFCA80" w14:textId="77777777" w:rsidR="00760432" w:rsidRPr="003B278F" w:rsidRDefault="00760432" w:rsidP="00CA60B6">
      <w:pPr>
        <w:numPr>
          <w:ilvl w:val="0"/>
          <w:numId w:val="16"/>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4"/>
        <w:gridCol w:w="473"/>
        <w:gridCol w:w="289"/>
        <w:gridCol w:w="184"/>
        <w:gridCol w:w="4868"/>
      </w:tblGrid>
      <w:tr w:rsidR="00760432" w:rsidRPr="003B278F" w14:paraId="541BD9E5" w14:textId="77777777">
        <w:tc>
          <w:tcPr>
            <w:tcW w:w="5093" w:type="dxa"/>
            <w:gridSpan w:val="3"/>
          </w:tcPr>
          <w:p w14:paraId="04987F19" w14:textId="77777777" w:rsidR="00760432" w:rsidRPr="003B278F" w:rsidRDefault="00760432" w:rsidP="00366C97">
            <w:pPr>
              <w:jc w:val="center"/>
              <w:rPr>
                <w:b/>
              </w:rPr>
            </w:pPr>
            <w:r w:rsidRPr="003B278F">
              <w:rPr>
                <w:b/>
              </w:rPr>
              <w:t>HOẠT ĐỘNG THẦY VÀ TRÒ</w:t>
            </w:r>
          </w:p>
        </w:tc>
        <w:tc>
          <w:tcPr>
            <w:tcW w:w="5095" w:type="dxa"/>
            <w:gridSpan w:val="2"/>
          </w:tcPr>
          <w:p w14:paraId="69509974" w14:textId="77777777" w:rsidR="00760432" w:rsidRPr="003B278F" w:rsidRDefault="00760432" w:rsidP="00366C97">
            <w:pPr>
              <w:jc w:val="center"/>
              <w:rPr>
                <w:b/>
              </w:rPr>
            </w:pPr>
            <w:r w:rsidRPr="003B278F">
              <w:rPr>
                <w:b/>
              </w:rPr>
              <w:t>NỘI DUNG KIẾN THỨC</w:t>
            </w:r>
          </w:p>
        </w:tc>
      </w:tr>
      <w:tr w:rsidR="00760432" w:rsidRPr="003B278F" w14:paraId="4156B0A2" w14:textId="77777777">
        <w:tc>
          <w:tcPr>
            <w:tcW w:w="10188" w:type="dxa"/>
            <w:gridSpan w:val="5"/>
          </w:tcPr>
          <w:p w14:paraId="4B830F77" w14:textId="77777777" w:rsidR="00760432" w:rsidRPr="003B278F" w:rsidRDefault="00760432" w:rsidP="00366C97">
            <w:pPr>
              <w:jc w:val="center"/>
              <w:rPr>
                <w:b/>
                <w:u w:val="single"/>
              </w:rPr>
            </w:pPr>
            <w:r w:rsidRPr="003B278F">
              <w:rPr>
                <w:b/>
                <w:u w:val="single"/>
              </w:rPr>
              <w:t>Hoạt động 1:</w:t>
            </w:r>
            <w:r w:rsidR="00D62D08" w:rsidRPr="003B278F">
              <w:rPr>
                <w:b/>
                <w:u w:val="single"/>
              </w:rPr>
              <w:t>Vị trí và cấu hình electron nguyên tử</w:t>
            </w:r>
          </w:p>
          <w:p w14:paraId="7DF529EF" w14:textId="77777777" w:rsidR="00760432" w:rsidRPr="003B278F" w:rsidRDefault="00760432" w:rsidP="00366C97">
            <w:pPr>
              <w:jc w:val="center"/>
            </w:pPr>
            <w:r w:rsidRPr="003B278F">
              <w:rPr>
                <w:b/>
                <w:u w:val="single"/>
              </w:rPr>
              <w:t>Mục tiêu:</w:t>
            </w:r>
            <w:r w:rsidRPr="003B278F">
              <w:t xml:space="preserve"> </w:t>
            </w:r>
            <w:r w:rsidR="00D62D08" w:rsidRPr="003B278F">
              <w:t>Biết vị trí nitơ trong BTH, khả năng liên kết, CTPT nitơ</w:t>
            </w:r>
          </w:p>
        </w:tc>
      </w:tr>
      <w:tr w:rsidR="00760432" w:rsidRPr="003B278F" w14:paraId="0F925E53" w14:textId="77777777">
        <w:tc>
          <w:tcPr>
            <w:tcW w:w="4320" w:type="dxa"/>
          </w:tcPr>
          <w:p w14:paraId="35C3059A" w14:textId="77777777" w:rsidR="00760432" w:rsidRPr="003B278F" w:rsidRDefault="0067198E" w:rsidP="00366C97">
            <w:pPr>
              <w:jc w:val="both"/>
            </w:pPr>
            <w:r w:rsidRPr="003B278F">
              <w:t xml:space="preserve">Gv: Yêu cầu học sinh viết cấu hình e của </w:t>
            </w:r>
            <w:r w:rsidRPr="003B278F">
              <w:rPr>
                <w:vertAlign w:val="subscript"/>
              </w:rPr>
              <w:t>7</w:t>
            </w:r>
            <w:r w:rsidRPr="003B278F">
              <w:t>N</w:t>
            </w:r>
          </w:p>
          <w:p w14:paraId="15BABB1E" w14:textId="77777777" w:rsidR="0067198E" w:rsidRPr="003B278F" w:rsidRDefault="0067198E" w:rsidP="00366C97">
            <w:pPr>
              <w:jc w:val="both"/>
            </w:pPr>
            <w:r w:rsidRPr="003B278F">
              <w:t>- Từ cấu hình e, xác định vị trí của N trong BTH</w:t>
            </w:r>
          </w:p>
          <w:p w14:paraId="37A91D07" w14:textId="77777777" w:rsidR="0067198E" w:rsidRPr="003B278F" w:rsidRDefault="0067198E" w:rsidP="00366C97">
            <w:pPr>
              <w:jc w:val="both"/>
            </w:pPr>
            <w:r w:rsidRPr="003B278F">
              <w:t xml:space="preserve">- Dựa vào cấu hình e, </w:t>
            </w:r>
            <w:r w:rsidR="00704B4C" w:rsidRPr="003B278F">
              <w:t>cho biết loại liên kết được hình thành trong phân tử N</w:t>
            </w:r>
            <w:r w:rsidR="00704B4C" w:rsidRPr="003B278F">
              <w:rPr>
                <w:vertAlign w:val="subscript"/>
              </w:rPr>
              <w:t>2</w:t>
            </w:r>
            <w:r w:rsidR="00704B4C" w:rsidRPr="003B278F">
              <w:t>?</w:t>
            </w:r>
          </w:p>
          <w:p w14:paraId="6DCB790C" w14:textId="77777777" w:rsidR="00704B4C" w:rsidRPr="003B278F" w:rsidRDefault="00704B4C" w:rsidP="00366C97">
            <w:pPr>
              <w:jc w:val="both"/>
            </w:pPr>
            <w:r w:rsidRPr="003B278F">
              <w:t>- Viết CTCT</w:t>
            </w:r>
          </w:p>
        </w:tc>
        <w:tc>
          <w:tcPr>
            <w:tcW w:w="5868" w:type="dxa"/>
            <w:gridSpan w:val="4"/>
          </w:tcPr>
          <w:p w14:paraId="31EFA397" w14:textId="77777777" w:rsidR="00976EED" w:rsidRPr="003B278F" w:rsidRDefault="00976EED" w:rsidP="00366C97">
            <w:pPr>
              <w:tabs>
                <w:tab w:val="left" w:pos="9360"/>
              </w:tabs>
              <w:jc w:val="both"/>
              <w:rPr>
                <w:b/>
                <w:bCs/>
                <w:u w:val="single"/>
              </w:rPr>
            </w:pPr>
            <w:r w:rsidRPr="003B278F">
              <w:rPr>
                <w:b/>
                <w:bCs/>
                <w:u w:val="single"/>
              </w:rPr>
              <w:t>I/ Vị trí và cấu hình e ng</w:t>
            </w:r>
            <w:r w:rsidR="0067198E" w:rsidRPr="003B278F">
              <w:rPr>
                <w:b/>
                <w:bCs/>
                <w:u w:val="single"/>
              </w:rPr>
              <w:t xml:space="preserve">uyên </w:t>
            </w:r>
            <w:r w:rsidRPr="003B278F">
              <w:rPr>
                <w:b/>
                <w:bCs/>
                <w:u w:val="single"/>
              </w:rPr>
              <w:t>tử.</w:t>
            </w:r>
          </w:p>
          <w:p w14:paraId="5163B6CA" w14:textId="77777777" w:rsidR="00976EED" w:rsidRPr="003B278F" w:rsidRDefault="00976EED" w:rsidP="00366C97">
            <w:pPr>
              <w:tabs>
                <w:tab w:val="left" w:pos="9360"/>
              </w:tabs>
              <w:jc w:val="both"/>
              <w:rPr>
                <w:lang w:val="pt-BR"/>
              </w:rPr>
            </w:pPr>
            <w:r w:rsidRPr="003B278F">
              <w:rPr>
                <w:lang w:val="pt-BR"/>
              </w:rPr>
              <w:t>-Cấu hình e của N: 1s</w:t>
            </w:r>
            <w:r w:rsidRPr="003B278F">
              <w:rPr>
                <w:vertAlign w:val="superscript"/>
                <w:lang w:val="pt-BR"/>
              </w:rPr>
              <w:t>2</w:t>
            </w:r>
            <w:r w:rsidRPr="003B278F">
              <w:rPr>
                <w:lang w:val="pt-BR"/>
              </w:rPr>
              <w:t>2s</w:t>
            </w:r>
            <w:r w:rsidRPr="003B278F">
              <w:rPr>
                <w:vertAlign w:val="superscript"/>
                <w:lang w:val="pt-BR"/>
              </w:rPr>
              <w:t>2</w:t>
            </w:r>
            <w:r w:rsidRPr="003B278F">
              <w:rPr>
                <w:lang w:val="pt-BR"/>
              </w:rPr>
              <w:t>2p</w:t>
            </w:r>
            <w:r w:rsidRPr="003B278F">
              <w:rPr>
                <w:vertAlign w:val="superscript"/>
                <w:lang w:val="pt-BR"/>
              </w:rPr>
              <w:t>3</w:t>
            </w:r>
            <w:r w:rsidRPr="003B278F">
              <w:rPr>
                <w:lang w:val="pt-BR"/>
              </w:rPr>
              <w:t xml:space="preserve"> có 5e ở lớp ngoài cùng.</w:t>
            </w:r>
          </w:p>
          <w:p w14:paraId="7968428A" w14:textId="77777777" w:rsidR="00976EED" w:rsidRPr="003B278F" w:rsidRDefault="00976EED" w:rsidP="00366C97">
            <w:pPr>
              <w:tabs>
                <w:tab w:val="left" w:pos="9360"/>
              </w:tabs>
              <w:jc w:val="both"/>
              <w:rPr>
                <w:lang w:val="pt-BR"/>
              </w:rPr>
            </w:pPr>
            <w:r w:rsidRPr="003B278F">
              <w:rPr>
                <w:lang w:val="pt-BR"/>
              </w:rPr>
              <w:t xml:space="preserve">-Vị trí của </w:t>
            </w:r>
            <w:r w:rsidR="0067198E" w:rsidRPr="003B278F">
              <w:rPr>
                <w:lang w:val="pt-BR"/>
              </w:rPr>
              <w:t xml:space="preserve">N trong BTH: </w:t>
            </w:r>
            <w:r w:rsidRPr="003B278F">
              <w:rPr>
                <w:lang w:val="pt-BR"/>
              </w:rPr>
              <w:t>Ô thứ 7, nhóm VA, chu kì 2.</w:t>
            </w:r>
          </w:p>
          <w:p w14:paraId="2FCD9C33" w14:textId="77777777" w:rsidR="00976EED" w:rsidRPr="003B278F" w:rsidRDefault="00976EED" w:rsidP="00366C97">
            <w:pPr>
              <w:tabs>
                <w:tab w:val="left" w:pos="9360"/>
              </w:tabs>
              <w:jc w:val="both"/>
              <w:rPr>
                <w:lang w:val="pt-BR"/>
              </w:rPr>
            </w:pPr>
            <w:r w:rsidRPr="003B278F">
              <w:rPr>
                <w:lang w:val="pt-BR"/>
              </w:rPr>
              <w:t>-P</w:t>
            </w:r>
            <w:r w:rsidR="0067198E" w:rsidRPr="003B278F">
              <w:rPr>
                <w:lang w:val="pt-BR"/>
              </w:rPr>
              <w:t xml:space="preserve">hân </w:t>
            </w:r>
            <w:r w:rsidRPr="003B278F">
              <w:rPr>
                <w:lang w:val="pt-BR"/>
              </w:rPr>
              <w:t xml:space="preserve">tử N gồm 2 ngtử N, liên kết với nhau bằng 3 </w:t>
            </w:r>
            <w:r w:rsidR="007B5F7D" w:rsidRPr="003B278F">
              <w:rPr>
                <w:lang w:val="pt-BR"/>
              </w:rPr>
              <w:t xml:space="preserve">liên kết </w:t>
            </w:r>
            <w:r w:rsidRPr="003B278F">
              <w:rPr>
                <w:lang w:val="pt-BR"/>
              </w:rPr>
              <w:t>CHT không cực.</w:t>
            </w:r>
          </w:p>
          <w:p w14:paraId="7DEE11F0" w14:textId="77777777" w:rsidR="00976EED" w:rsidRPr="003B278F" w:rsidRDefault="00976EED" w:rsidP="00366C97">
            <w:pPr>
              <w:tabs>
                <w:tab w:val="left" w:pos="9360"/>
              </w:tabs>
              <w:jc w:val="both"/>
              <w:rPr>
                <w:lang w:val="pt-BR"/>
              </w:rPr>
            </w:pPr>
            <w:r w:rsidRPr="003B278F">
              <w:rPr>
                <w:lang w:val="pt-BR"/>
              </w:rPr>
              <w:t xml:space="preserve">-CTCT: N </w:t>
            </w:r>
            <w:r w:rsidRPr="003B278F">
              <w:rPr>
                <w:position w:val="-4"/>
              </w:rPr>
              <w:object w:dxaOrig="200" w:dyaOrig="200" w14:anchorId="1E85CBB7">
                <v:shape id="_x0000_i1127" type="#_x0000_t75" style="width:9.75pt;height:9.75pt" o:ole="">
                  <v:imagedata r:id="rId150" o:title=""/>
                </v:shape>
                <o:OLEObject Type="Embed" ProgID="Equation.DSMT4" ShapeID="_x0000_i1127" DrawAspect="Content" ObjectID="_1672681334" r:id="rId151"/>
              </w:object>
            </w:r>
            <w:r w:rsidRPr="003B278F">
              <w:rPr>
                <w:lang w:val="pt-BR"/>
              </w:rPr>
              <w:t xml:space="preserve"> N </w:t>
            </w:r>
          </w:p>
          <w:p w14:paraId="313313FB" w14:textId="77777777" w:rsidR="00760432" w:rsidRPr="003B278F" w:rsidRDefault="00760432" w:rsidP="00366C97">
            <w:pPr>
              <w:tabs>
                <w:tab w:val="left" w:pos="1980"/>
                <w:tab w:val="left" w:pos="2880"/>
              </w:tabs>
              <w:jc w:val="both"/>
            </w:pPr>
          </w:p>
        </w:tc>
      </w:tr>
      <w:tr w:rsidR="00760432" w:rsidRPr="003B278F" w14:paraId="51A1029A" w14:textId="77777777">
        <w:tc>
          <w:tcPr>
            <w:tcW w:w="10188" w:type="dxa"/>
            <w:gridSpan w:val="5"/>
          </w:tcPr>
          <w:p w14:paraId="7D395D55" w14:textId="77777777" w:rsidR="00760432" w:rsidRPr="003B278F" w:rsidRDefault="00760432" w:rsidP="00366C97">
            <w:pPr>
              <w:jc w:val="center"/>
              <w:rPr>
                <w:b/>
                <w:u w:val="single"/>
              </w:rPr>
            </w:pPr>
            <w:r w:rsidRPr="003B278F">
              <w:rPr>
                <w:b/>
                <w:u w:val="single"/>
              </w:rPr>
              <w:t xml:space="preserve">Hoạt động 2: </w:t>
            </w:r>
            <w:r w:rsidR="00704B4C" w:rsidRPr="003B278F">
              <w:rPr>
                <w:b/>
                <w:u w:val="single"/>
              </w:rPr>
              <w:t>Tính chất của nitơ</w:t>
            </w:r>
          </w:p>
          <w:p w14:paraId="1CBE7526" w14:textId="77777777" w:rsidR="00760432" w:rsidRPr="003B278F" w:rsidRDefault="00760432" w:rsidP="00366C97">
            <w:pPr>
              <w:jc w:val="center"/>
            </w:pPr>
            <w:r w:rsidRPr="003B278F">
              <w:rPr>
                <w:b/>
                <w:u w:val="single"/>
              </w:rPr>
              <w:t>Mục tiêu:</w:t>
            </w:r>
            <w:r w:rsidRPr="003B278F">
              <w:t xml:space="preserve"> </w:t>
            </w:r>
            <w:r w:rsidR="00704B4C" w:rsidRPr="003B278F">
              <w:t xml:space="preserve">Biết tính chất vật lí của nitơ, hiểu </w:t>
            </w:r>
            <w:r w:rsidR="00CF7899" w:rsidRPr="003B278F">
              <w:t xml:space="preserve">phân tử </w:t>
            </w:r>
            <w:r w:rsidR="00704B4C" w:rsidRPr="003B278F">
              <w:t>nitơ</w:t>
            </w:r>
            <w:r w:rsidR="00CF7899" w:rsidRPr="003B278F">
              <w:t xml:space="preserve"> bền, ở nhiệt độ cao </w:t>
            </w:r>
            <w:r w:rsidR="00704B4C" w:rsidRPr="003B278F">
              <w:t xml:space="preserve">có khả năng oxi hoá và </w:t>
            </w:r>
            <w:r w:rsidR="00704B4C" w:rsidRPr="003B278F">
              <w:lastRenderedPageBreak/>
              <w:t>khử nhưng đặc trưng là tính oxi hoá</w:t>
            </w:r>
          </w:p>
        </w:tc>
      </w:tr>
      <w:tr w:rsidR="00760432" w:rsidRPr="003B278F" w14:paraId="329F2B6F" w14:textId="77777777">
        <w:tc>
          <w:tcPr>
            <w:tcW w:w="5280" w:type="dxa"/>
            <w:gridSpan w:val="4"/>
          </w:tcPr>
          <w:p w14:paraId="28EDB8F2" w14:textId="77777777" w:rsidR="00704B4C" w:rsidRPr="003B278F" w:rsidRDefault="00704B4C" w:rsidP="00366C97">
            <w:pPr>
              <w:tabs>
                <w:tab w:val="left" w:pos="9360"/>
              </w:tabs>
              <w:jc w:val="both"/>
            </w:pPr>
            <w:r w:rsidRPr="003B278F">
              <w:rPr>
                <w:b/>
                <w:bCs/>
              </w:rPr>
              <w:lastRenderedPageBreak/>
              <w:t xml:space="preserve">Gv </w:t>
            </w:r>
            <w:r w:rsidRPr="003B278F">
              <w:t>:  N</w:t>
            </w:r>
            <w:r w:rsidR="007B5F7D" w:rsidRPr="003B278F">
              <w:rPr>
                <w:vertAlign w:val="subscript"/>
              </w:rPr>
              <w:t>2</w:t>
            </w:r>
            <w:r w:rsidRPr="003B278F">
              <w:t xml:space="preserve"> có tính chất vật lý nào ? </w:t>
            </w:r>
          </w:p>
          <w:p w14:paraId="42DCDE13" w14:textId="77777777" w:rsidR="00704B4C" w:rsidRPr="003B278F" w:rsidRDefault="00704B4C" w:rsidP="00366C97">
            <w:pPr>
              <w:tabs>
                <w:tab w:val="left" w:pos="9360"/>
              </w:tabs>
              <w:jc w:val="both"/>
            </w:pPr>
            <w:r w:rsidRPr="003B278F">
              <w:rPr>
                <w:b/>
                <w:bCs/>
              </w:rPr>
              <w:t>Hs</w:t>
            </w:r>
            <w:r w:rsidRPr="003B278F">
              <w:t xml:space="preserve"> : Nghiên cứu sgk và trả lời câu hỏi  (Trạng thái, màu sắc, mùi vị, tỷ khối so với kk, t</w:t>
            </w:r>
            <w:r w:rsidRPr="003B278F">
              <w:rPr>
                <w:vertAlign w:val="superscript"/>
              </w:rPr>
              <w:t>o</w:t>
            </w:r>
            <w:r w:rsidRPr="003B278F">
              <w:t xml:space="preserve"> sôi, tính tan trong H</w:t>
            </w:r>
            <w:r w:rsidRPr="003B278F">
              <w:rPr>
                <w:vertAlign w:val="subscript"/>
              </w:rPr>
              <w:t>2</w:t>
            </w:r>
            <w:r w:rsidRPr="003B278F">
              <w:t>O, khả năng duy trì sự cháy, sự hô hấp)</w:t>
            </w:r>
          </w:p>
          <w:p w14:paraId="2E4067A7" w14:textId="77777777" w:rsidR="00704B4C" w:rsidRPr="003B278F" w:rsidRDefault="00704B4C" w:rsidP="00366C97">
            <w:pPr>
              <w:tabs>
                <w:tab w:val="left" w:pos="9360"/>
              </w:tabs>
              <w:jc w:val="both"/>
            </w:pPr>
            <w:r w:rsidRPr="003B278F">
              <w:rPr>
                <w:b/>
                <w:bCs/>
              </w:rPr>
              <w:t>Gv</w:t>
            </w:r>
            <w:r w:rsidRPr="003B278F">
              <w:t>: N</w:t>
            </w:r>
            <w:r w:rsidR="007B5F7D" w:rsidRPr="003B278F">
              <w:t>itơ</w:t>
            </w:r>
            <w:r w:rsidRPr="003B278F">
              <w:t xml:space="preserve"> là phi kim khá hoạt động (ĐAĐ là 3) nhưng ở t</w:t>
            </w:r>
            <w:r w:rsidRPr="003B278F">
              <w:rPr>
                <w:vertAlign w:val="superscript"/>
              </w:rPr>
              <w:t>o</w:t>
            </w:r>
            <w:r w:rsidRPr="003B278F">
              <w:t xml:space="preserve"> thường khá trơ về mặt hoá học, vì sao?</w:t>
            </w:r>
          </w:p>
          <w:p w14:paraId="77D548F5" w14:textId="77777777" w:rsidR="00704B4C" w:rsidRPr="003B278F" w:rsidRDefault="00704B4C" w:rsidP="00366C97">
            <w:pPr>
              <w:tabs>
                <w:tab w:val="left" w:pos="9360"/>
              </w:tabs>
              <w:jc w:val="both"/>
            </w:pPr>
            <w:r w:rsidRPr="003B278F">
              <w:t>SOXH của N ở dạng đơn chất là bao nhiêu? Ngoài ra, N còn có những trạng thái oxi hoá nào?</w:t>
            </w:r>
          </w:p>
          <w:p w14:paraId="4C5CD04C" w14:textId="77777777" w:rsidR="00704B4C" w:rsidRPr="003B278F" w:rsidRDefault="00704B4C" w:rsidP="00366C97">
            <w:pPr>
              <w:tabs>
                <w:tab w:val="left" w:pos="9360"/>
              </w:tabs>
              <w:jc w:val="both"/>
            </w:pPr>
            <w:r w:rsidRPr="003B278F">
              <w:t xml:space="preserve">- Dựa vào các SOXH </w:t>
            </w:r>
            <w:r w:rsidRPr="003B278F">
              <w:sym w:font="Wingdings" w:char="F0E0"/>
            </w:r>
            <w:r w:rsidRPr="003B278F">
              <w:t xml:space="preserve">  TCHH của N</w:t>
            </w:r>
            <w:r w:rsidR="007B5F7D" w:rsidRPr="003B278F">
              <w:rPr>
                <w:vertAlign w:val="subscript"/>
              </w:rPr>
              <w:t>2</w:t>
            </w:r>
            <w:r w:rsidRPr="003B278F">
              <w:t xml:space="preserve">? </w:t>
            </w:r>
          </w:p>
          <w:p w14:paraId="1FAFBFAA" w14:textId="77777777" w:rsidR="00704B4C" w:rsidRPr="003B278F" w:rsidRDefault="00704B4C" w:rsidP="00366C97">
            <w:pPr>
              <w:tabs>
                <w:tab w:val="left" w:pos="9360"/>
              </w:tabs>
              <w:jc w:val="both"/>
            </w:pPr>
            <w:r w:rsidRPr="003B278F">
              <w:t>- SOXH của N trong c</w:t>
            </w:r>
            <w:r w:rsidR="007B5F7D" w:rsidRPr="003B278F">
              <w:t>ác hợp chất CHT</w:t>
            </w:r>
            <w:r w:rsidRPr="003B278F">
              <w:t xml:space="preserve">:  -3, +1, +2  , +3, +4 , +5 </w:t>
            </w:r>
          </w:p>
          <w:p w14:paraId="34589E3F" w14:textId="77777777" w:rsidR="00704B4C" w:rsidRPr="003B278F" w:rsidRDefault="00704B4C" w:rsidP="00366C97">
            <w:pPr>
              <w:tabs>
                <w:tab w:val="left" w:pos="9360"/>
              </w:tabs>
              <w:jc w:val="both"/>
            </w:pPr>
            <w:r w:rsidRPr="003B278F">
              <w:t xml:space="preserve">- Dựa vào sự thay đổi SOXH của N </w:t>
            </w:r>
            <w:r w:rsidR="007B5F7D" w:rsidRPr="003B278F">
              <w:sym w:font="Wingdings" w:char="F0E0"/>
            </w:r>
            <w:r w:rsidR="007B5F7D" w:rsidRPr="003B278F">
              <w:t xml:space="preserve"> Dự đoán tính chất hoá học của N</w:t>
            </w:r>
            <w:r w:rsidR="007B5F7D" w:rsidRPr="003B278F">
              <w:rPr>
                <w:vertAlign w:val="subscript"/>
              </w:rPr>
              <w:t>2</w:t>
            </w:r>
          </w:p>
          <w:p w14:paraId="46BBA749" w14:textId="77777777" w:rsidR="00704B4C" w:rsidRPr="003B278F" w:rsidRDefault="00704B4C" w:rsidP="00366C97">
            <w:pPr>
              <w:tabs>
                <w:tab w:val="left" w:pos="9360"/>
              </w:tabs>
              <w:jc w:val="both"/>
            </w:pPr>
            <w:r w:rsidRPr="003B278F">
              <w:rPr>
                <w:b/>
                <w:bCs/>
              </w:rPr>
              <w:t>Gv kết luận</w:t>
            </w:r>
            <w:r w:rsidRPr="003B278F">
              <w:t xml:space="preserve">: </w:t>
            </w:r>
          </w:p>
          <w:p w14:paraId="280D718A" w14:textId="77777777" w:rsidR="00704B4C" w:rsidRPr="003B278F" w:rsidRDefault="00704B4C" w:rsidP="00366C97">
            <w:pPr>
              <w:tabs>
                <w:tab w:val="left" w:pos="9360"/>
              </w:tabs>
              <w:jc w:val="both"/>
            </w:pPr>
            <w:r w:rsidRPr="003B278F">
              <w:t>- Ơ t</w:t>
            </w:r>
            <w:r w:rsidRPr="003B278F">
              <w:rPr>
                <w:vertAlign w:val="superscript"/>
              </w:rPr>
              <w:t>o</w:t>
            </w:r>
            <w:r w:rsidRPr="003B278F">
              <w:t xml:space="preserve"> thường N</w:t>
            </w:r>
            <w:r w:rsidRPr="003B278F">
              <w:rPr>
                <w:vertAlign w:val="subscript"/>
              </w:rPr>
              <w:t>2</w:t>
            </w:r>
            <w:r w:rsidRPr="003B278F">
              <w:t xml:space="preserve"> khá trơ về mặt h</w:t>
            </w:r>
            <w:r w:rsidR="00C50B32" w:rsidRPr="003B278F">
              <w:t>oá học</w:t>
            </w:r>
          </w:p>
          <w:p w14:paraId="26C982B1" w14:textId="77777777" w:rsidR="00704B4C" w:rsidRPr="003B278F" w:rsidRDefault="00704B4C" w:rsidP="00366C97">
            <w:pPr>
              <w:tabs>
                <w:tab w:val="left" w:pos="9360"/>
              </w:tabs>
              <w:jc w:val="both"/>
            </w:pPr>
            <w:r w:rsidRPr="003B278F">
              <w:t>- Ơ t</w:t>
            </w:r>
            <w:r w:rsidRPr="003B278F">
              <w:rPr>
                <w:vertAlign w:val="superscript"/>
              </w:rPr>
              <w:t xml:space="preserve">o </w:t>
            </w:r>
            <w:r w:rsidRPr="003B278F">
              <w:t>cao N</w:t>
            </w:r>
            <w:r w:rsidRPr="003B278F">
              <w:rPr>
                <w:vertAlign w:val="subscript"/>
              </w:rPr>
              <w:t>2</w:t>
            </w:r>
            <w:r w:rsidRPr="003B278F">
              <w:t xml:space="preserve"> trở nên hoạt động hơn và có thể t</w:t>
            </w:r>
            <w:r w:rsidR="007B5F7D" w:rsidRPr="003B278F">
              <w:t>ác dụng</w:t>
            </w:r>
            <w:r w:rsidRPr="003B278F">
              <w:t xml:space="preserve"> với nhiều chất</w:t>
            </w:r>
          </w:p>
          <w:p w14:paraId="1BA785B0" w14:textId="77777777" w:rsidR="00704B4C" w:rsidRPr="003B278F" w:rsidRDefault="00704B4C" w:rsidP="00366C97">
            <w:pPr>
              <w:tabs>
                <w:tab w:val="left" w:pos="9360"/>
              </w:tabs>
              <w:jc w:val="both"/>
            </w:pPr>
            <w:r w:rsidRPr="003B278F">
              <w:t>- N</w:t>
            </w:r>
            <w:r w:rsidR="007B5F7D" w:rsidRPr="003B278F">
              <w:rPr>
                <w:vertAlign w:val="subscript"/>
              </w:rPr>
              <w:t>2</w:t>
            </w:r>
            <w:r w:rsidRPr="003B278F">
              <w:t xml:space="preserve"> thể hiện tính khử và tính oxi hoá  </w:t>
            </w:r>
          </w:p>
          <w:p w14:paraId="04C06C0F" w14:textId="77777777" w:rsidR="00704B4C" w:rsidRPr="003B278F" w:rsidRDefault="00704B4C" w:rsidP="00366C97">
            <w:pPr>
              <w:tabs>
                <w:tab w:val="left" w:pos="9360"/>
              </w:tabs>
              <w:jc w:val="both"/>
            </w:pPr>
            <w:r w:rsidRPr="003B278F">
              <w:rPr>
                <w:b/>
                <w:bCs/>
              </w:rPr>
              <w:t>Gv</w:t>
            </w:r>
            <w:r w:rsidRPr="003B278F">
              <w:t>:</w:t>
            </w:r>
            <w:r w:rsidR="00C50B32" w:rsidRPr="003B278F">
              <w:t xml:space="preserve"> </w:t>
            </w:r>
            <w:r w:rsidRPr="003B278F">
              <w:t>Hãy xét xem N</w:t>
            </w:r>
            <w:r w:rsidR="007B5F7D" w:rsidRPr="003B278F">
              <w:rPr>
                <w:vertAlign w:val="subscript"/>
              </w:rPr>
              <w:t>2</w:t>
            </w:r>
            <w:r w:rsidRPr="003B278F">
              <w:t xml:space="preserve"> thể hiện tính khử hay tính oxi hoá trong trường hợp nào?</w:t>
            </w:r>
          </w:p>
          <w:p w14:paraId="64FE3AFD" w14:textId="77777777" w:rsidR="00704B4C" w:rsidRPr="003B278F" w:rsidRDefault="00704B4C" w:rsidP="00366C97">
            <w:pPr>
              <w:tabs>
                <w:tab w:val="left" w:pos="9360"/>
              </w:tabs>
              <w:jc w:val="both"/>
            </w:pPr>
            <w:r w:rsidRPr="003B278F">
              <w:t>- Thông báo phản ứng của N</w:t>
            </w:r>
            <w:r w:rsidR="007B5F7D" w:rsidRPr="003B278F">
              <w:rPr>
                <w:vertAlign w:val="subscript"/>
              </w:rPr>
              <w:t>2</w:t>
            </w:r>
            <w:r w:rsidRPr="003B278F">
              <w:t xml:space="preserve"> với H</w:t>
            </w:r>
            <w:r w:rsidR="007B5F7D" w:rsidRPr="003B278F">
              <w:rPr>
                <w:vertAlign w:val="subscript"/>
              </w:rPr>
              <w:t>2</w:t>
            </w:r>
            <w:r w:rsidRPr="003B278F">
              <w:t xml:space="preserve"> và kim loại hoạt động </w:t>
            </w:r>
          </w:p>
          <w:p w14:paraId="0829D6F4" w14:textId="77777777" w:rsidR="00704B4C" w:rsidRPr="003B278F" w:rsidRDefault="00704B4C" w:rsidP="00366C97">
            <w:pPr>
              <w:tabs>
                <w:tab w:val="left" w:pos="9360"/>
              </w:tabs>
              <w:jc w:val="both"/>
            </w:pPr>
            <w:r w:rsidRPr="003B278F">
              <w:rPr>
                <w:b/>
                <w:bCs/>
              </w:rPr>
              <w:t>Hs</w:t>
            </w:r>
            <w:r w:rsidRPr="003B278F">
              <w:t>: Xác định SOXH của N trước và sau phản ứng cho biết vai trò của N</w:t>
            </w:r>
            <w:r w:rsidR="007B5F7D" w:rsidRPr="003B278F">
              <w:rPr>
                <w:vertAlign w:val="subscript"/>
              </w:rPr>
              <w:t>2</w:t>
            </w:r>
            <w:r w:rsidRPr="003B278F">
              <w:t xml:space="preserve"> trong phản ứng.</w:t>
            </w:r>
          </w:p>
          <w:p w14:paraId="4827F65A" w14:textId="77777777" w:rsidR="00704B4C" w:rsidRPr="003B278F" w:rsidRDefault="00704B4C" w:rsidP="00366C97">
            <w:pPr>
              <w:tabs>
                <w:tab w:val="left" w:pos="9360"/>
              </w:tabs>
              <w:jc w:val="both"/>
              <w:rPr>
                <w:lang w:val="pt-BR"/>
              </w:rPr>
            </w:pPr>
            <w:r w:rsidRPr="003B278F">
              <w:rPr>
                <w:b/>
                <w:bCs/>
                <w:lang w:val="pt-BR"/>
              </w:rPr>
              <w:t>Gv</w:t>
            </w:r>
            <w:r w:rsidRPr="003B278F">
              <w:rPr>
                <w:lang w:val="pt-BR"/>
              </w:rPr>
              <w:t>:Thông báo pứ của N</w:t>
            </w:r>
            <w:r w:rsidRPr="003B278F">
              <w:rPr>
                <w:vertAlign w:val="subscript"/>
                <w:lang w:val="pt-BR"/>
              </w:rPr>
              <w:t>2</w:t>
            </w:r>
            <w:r w:rsidRPr="003B278F">
              <w:rPr>
                <w:lang w:val="pt-BR"/>
              </w:rPr>
              <w:t xml:space="preserve"> và O</w:t>
            </w:r>
            <w:r w:rsidRPr="003B278F">
              <w:rPr>
                <w:vertAlign w:val="subscript"/>
                <w:lang w:val="pt-BR"/>
              </w:rPr>
              <w:t>2</w:t>
            </w:r>
          </w:p>
          <w:p w14:paraId="4022BEE0" w14:textId="77777777" w:rsidR="00704B4C" w:rsidRPr="003B278F" w:rsidRDefault="00704B4C" w:rsidP="00366C97">
            <w:pPr>
              <w:tabs>
                <w:tab w:val="left" w:pos="9360"/>
              </w:tabs>
              <w:jc w:val="both"/>
              <w:rPr>
                <w:lang w:val="pt-BR"/>
              </w:rPr>
            </w:pPr>
            <w:r w:rsidRPr="003B278F">
              <w:rPr>
                <w:b/>
                <w:bCs/>
                <w:lang w:val="pt-BR"/>
              </w:rPr>
              <w:t>Hs</w:t>
            </w:r>
            <w:r w:rsidRPr="003B278F">
              <w:rPr>
                <w:lang w:val="pt-BR"/>
              </w:rPr>
              <w:t>: Xác định SOXH của N trước và sau pứ cho biết vai trò của N</w:t>
            </w:r>
            <w:r w:rsidR="007B5F7D" w:rsidRPr="003B278F">
              <w:rPr>
                <w:vertAlign w:val="subscript"/>
                <w:lang w:val="pt-BR"/>
              </w:rPr>
              <w:t>2</w:t>
            </w:r>
            <w:r w:rsidRPr="003B278F">
              <w:rPr>
                <w:lang w:val="pt-BR"/>
              </w:rPr>
              <w:t xml:space="preserve"> trong pứ .</w:t>
            </w:r>
          </w:p>
          <w:p w14:paraId="10016B99" w14:textId="77777777" w:rsidR="00CF7899" w:rsidRPr="003B278F" w:rsidRDefault="00704B4C" w:rsidP="00366C97">
            <w:pPr>
              <w:tabs>
                <w:tab w:val="left" w:pos="9360"/>
              </w:tabs>
              <w:jc w:val="both"/>
              <w:rPr>
                <w:lang w:val="pt-BR"/>
              </w:rPr>
            </w:pPr>
            <w:r w:rsidRPr="003B278F">
              <w:rPr>
                <w:b/>
                <w:bCs/>
                <w:lang w:val="pt-BR"/>
              </w:rPr>
              <w:t>Gv</w:t>
            </w:r>
            <w:r w:rsidRPr="003B278F">
              <w:rPr>
                <w:lang w:val="pt-BR"/>
              </w:rPr>
              <w:t xml:space="preserve"> </w:t>
            </w:r>
            <w:r w:rsidRPr="003B278F">
              <w:rPr>
                <w:i/>
                <w:iCs/>
                <w:lang w:val="pt-BR"/>
              </w:rPr>
              <w:t>nhấn mạnh</w:t>
            </w:r>
            <w:r w:rsidRPr="003B278F">
              <w:rPr>
                <w:lang w:val="pt-BR"/>
              </w:rPr>
              <w:t>: Pứ này xảy ra rất khó khăn cần ở t</w:t>
            </w:r>
            <w:r w:rsidRPr="003B278F">
              <w:rPr>
                <w:vertAlign w:val="superscript"/>
                <w:lang w:val="pt-BR"/>
              </w:rPr>
              <w:t>o</w:t>
            </w:r>
            <w:r w:rsidRPr="003B278F">
              <w:rPr>
                <w:lang w:val="pt-BR"/>
              </w:rPr>
              <w:t xml:space="preserve"> cao và là pứ thuận nghịch .NO rất dễ dàng kết hợp với O</w:t>
            </w:r>
            <w:r w:rsidRPr="003B278F">
              <w:rPr>
                <w:vertAlign w:val="subscript"/>
                <w:lang w:val="pt-BR"/>
              </w:rPr>
              <w:t>2</w:t>
            </w:r>
            <w:r w:rsidRPr="003B278F">
              <w:rPr>
                <w:lang w:val="pt-BR"/>
              </w:rPr>
              <w:t xml:space="preserve"> </w:t>
            </w:r>
            <w:r w:rsidRPr="003B278F">
              <w:sym w:font="Wingdings" w:char="F0E0"/>
            </w:r>
            <w:r w:rsidRPr="003B278F">
              <w:rPr>
                <w:lang w:val="pt-BR"/>
              </w:rPr>
              <w:t xml:space="preserve"> NO</w:t>
            </w:r>
            <w:r w:rsidRPr="003B278F">
              <w:rPr>
                <w:vertAlign w:val="subscript"/>
                <w:lang w:val="pt-BR"/>
              </w:rPr>
              <w:t>2</w:t>
            </w:r>
            <w:r w:rsidRPr="003B278F">
              <w:rPr>
                <w:lang w:val="pt-BR"/>
              </w:rPr>
              <w:t xml:space="preserve"> màu nâu đỏ.</w:t>
            </w:r>
            <w:r w:rsidR="00CF7899" w:rsidRPr="003B278F">
              <w:rPr>
                <w:lang w:val="pt-BR"/>
              </w:rPr>
              <w:t xml:space="preserve"> </w:t>
            </w:r>
          </w:p>
          <w:p w14:paraId="2189865B" w14:textId="77777777" w:rsidR="00704B4C" w:rsidRPr="003B278F" w:rsidRDefault="00CF7899" w:rsidP="00366C97">
            <w:pPr>
              <w:tabs>
                <w:tab w:val="left" w:pos="9360"/>
              </w:tabs>
              <w:jc w:val="both"/>
              <w:rPr>
                <w:lang w:val="pt-BR"/>
              </w:rPr>
            </w:pPr>
            <w:r w:rsidRPr="003B278F">
              <w:rPr>
                <w:lang w:val="pt-BR"/>
              </w:rPr>
              <w:t>Gv thông tin: Pư giữa N</w:t>
            </w:r>
            <w:r w:rsidR="007B5F7D" w:rsidRPr="003B278F">
              <w:rPr>
                <w:vertAlign w:val="subscript"/>
                <w:lang w:val="pt-BR"/>
              </w:rPr>
              <w:t>2</w:t>
            </w:r>
            <w:r w:rsidRPr="003B278F">
              <w:rPr>
                <w:lang w:val="pt-BR"/>
              </w:rPr>
              <w:t xml:space="preserve"> và O</w:t>
            </w:r>
            <w:r w:rsidRPr="003B278F">
              <w:rPr>
                <w:vertAlign w:val="subscript"/>
                <w:lang w:val="pt-BR"/>
              </w:rPr>
              <w:t>2</w:t>
            </w:r>
            <w:r w:rsidRPr="003B278F">
              <w:rPr>
                <w:lang w:val="pt-BR"/>
              </w:rPr>
              <w:t xml:space="preserve"> khi có sấm sét</w:t>
            </w:r>
          </w:p>
          <w:p w14:paraId="33F40642" w14:textId="77777777" w:rsidR="00704B4C" w:rsidRPr="003B278F" w:rsidRDefault="00704B4C" w:rsidP="00366C97">
            <w:pPr>
              <w:tabs>
                <w:tab w:val="left" w:pos="9360"/>
              </w:tabs>
              <w:jc w:val="both"/>
              <w:rPr>
                <w:lang w:val="pt-BR"/>
              </w:rPr>
            </w:pPr>
            <w:r w:rsidRPr="003B278F">
              <w:rPr>
                <w:lang w:val="pt-BR"/>
              </w:rPr>
              <w:t>- Một số oxit khác của N: N</w:t>
            </w:r>
            <w:r w:rsidRPr="003B278F">
              <w:rPr>
                <w:vertAlign w:val="subscript"/>
                <w:lang w:val="pt-BR"/>
              </w:rPr>
              <w:t>2</w:t>
            </w:r>
            <w:r w:rsidRPr="003B278F">
              <w:rPr>
                <w:lang w:val="pt-BR"/>
              </w:rPr>
              <w:t>O , N</w:t>
            </w:r>
            <w:r w:rsidRPr="003B278F">
              <w:rPr>
                <w:vertAlign w:val="subscript"/>
                <w:lang w:val="pt-BR"/>
              </w:rPr>
              <w:t>2</w:t>
            </w:r>
            <w:r w:rsidRPr="003B278F">
              <w:rPr>
                <w:lang w:val="pt-BR"/>
              </w:rPr>
              <w:t>O</w:t>
            </w:r>
            <w:r w:rsidRPr="003B278F">
              <w:rPr>
                <w:vertAlign w:val="subscript"/>
                <w:lang w:val="pt-BR"/>
              </w:rPr>
              <w:t>3</w:t>
            </w:r>
            <w:r w:rsidRPr="003B278F">
              <w:rPr>
                <w:lang w:val="pt-BR"/>
              </w:rPr>
              <w:t>, N</w:t>
            </w:r>
            <w:r w:rsidRPr="003B278F">
              <w:rPr>
                <w:vertAlign w:val="subscript"/>
                <w:lang w:val="pt-BR"/>
              </w:rPr>
              <w:t>2</w:t>
            </w:r>
            <w:r w:rsidRPr="003B278F">
              <w:rPr>
                <w:lang w:val="pt-BR"/>
              </w:rPr>
              <w:t>O</w:t>
            </w:r>
            <w:r w:rsidRPr="003B278F">
              <w:rPr>
                <w:vertAlign w:val="subscript"/>
                <w:lang w:val="pt-BR"/>
              </w:rPr>
              <w:t>5</w:t>
            </w:r>
            <w:r w:rsidRPr="003B278F">
              <w:rPr>
                <w:lang w:val="pt-BR"/>
              </w:rPr>
              <w:t>, chúng không điều chế trực tiếp từ p</w:t>
            </w:r>
            <w:r w:rsidR="00D052EF" w:rsidRPr="003B278F">
              <w:rPr>
                <w:lang w:val="pt-BR"/>
              </w:rPr>
              <w:t xml:space="preserve">hản </w:t>
            </w:r>
            <w:r w:rsidRPr="003B278F">
              <w:rPr>
                <w:lang w:val="pt-BR"/>
              </w:rPr>
              <w:t>ứ</w:t>
            </w:r>
            <w:r w:rsidR="00D052EF" w:rsidRPr="003B278F">
              <w:rPr>
                <w:lang w:val="pt-BR"/>
              </w:rPr>
              <w:t>ng</w:t>
            </w:r>
            <w:r w:rsidRPr="003B278F">
              <w:rPr>
                <w:lang w:val="pt-BR"/>
              </w:rPr>
              <w:t xml:space="preserve"> của N</w:t>
            </w:r>
            <w:r w:rsidR="007B5F7D" w:rsidRPr="003B278F">
              <w:rPr>
                <w:vertAlign w:val="subscript"/>
                <w:lang w:val="pt-BR"/>
              </w:rPr>
              <w:t>2</w:t>
            </w:r>
            <w:r w:rsidRPr="003B278F">
              <w:rPr>
                <w:lang w:val="pt-BR"/>
              </w:rPr>
              <w:t xml:space="preserve"> và O</w:t>
            </w:r>
            <w:r w:rsidR="007B5F7D" w:rsidRPr="003B278F">
              <w:rPr>
                <w:vertAlign w:val="subscript"/>
                <w:lang w:val="pt-BR"/>
              </w:rPr>
              <w:t>2</w:t>
            </w:r>
          </w:p>
          <w:p w14:paraId="33A0EA78" w14:textId="77777777" w:rsidR="00760432" w:rsidRPr="003B278F" w:rsidRDefault="00704B4C" w:rsidP="00366C97">
            <w:pPr>
              <w:jc w:val="both"/>
              <w:rPr>
                <w:lang w:val="pt-BR"/>
              </w:rPr>
            </w:pPr>
            <w:r w:rsidRPr="003B278F">
              <w:rPr>
                <w:b/>
                <w:bCs/>
                <w:i/>
                <w:iCs/>
                <w:lang w:val="pt-BR"/>
              </w:rPr>
              <w:t>Gv kết luận</w:t>
            </w:r>
            <w:r w:rsidRPr="003B278F">
              <w:rPr>
                <w:lang w:val="pt-BR"/>
              </w:rPr>
              <w:t>: N</w:t>
            </w:r>
            <w:r w:rsidR="007B5F7D" w:rsidRPr="003B278F">
              <w:rPr>
                <w:vertAlign w:val="subscript"/>
                <w:lang w:val="pt-BR"/>
              </w:rPr>
              <w:t>2</w:t>
            </w:r>
            <w:r w:rsidRPr="003B278F">
              <w:rPr>
                <w:lang w:val="pt-BR"/>
              </w:rPr>
              <w:t xml:space="preserve"> thể hiện tính khử khi tác dụng với ngtố có ĐAĐ lớn hơn và thể hiện tính khử khi tác dụng với ngtố ĐAĐ nhỏ hơn.</w:t>
            </w:r>
          </w:p>
        </w:tc>
        <w:tc>
          <w:tcPr>
            <w:tcW w:w="4908" w:type="dxa"/>
          </w:tcPr>
          <w:p w14:paraId="3F4FC4ED" w14:textId="77777777" w:rsidR="00704B4C" w:rsidRPr="003B278F" w:rsidRDefault="00704B4C" w:rsidP="00366C97">
            <w:pPr>
              <w:tabs>
                <w:tab w:val="left" w:pos="9360"/>
              </w:tabs>
              <w:jc w:val="both"/>
              <w:rPr>
                <w:lang w:val="pt-BR"/>
              </w:rPr>
            </w:pPr>
            <w:r w:rsidRPr="003B278F">
              <w:rPr>
                <w:b/>
                <w:bCs/>
                <w:u w:val="single"/>
                <w:lang w:val="pt-BR"/>
              </w:rPr>
              <w:t>II/ Tính chất vật lí</w:t>
            </w:r>
            <w:r w:rsidRPr="003B278F">
              <w:rPr>
                <w:u w:val="single"/>
                <w:lang w:val="pt-BR"/>
              </w:rPr>
              <w:t xml:space="preserve">: </w:t>
            </w:r>
            <w:r w:rsidRPr="003B278F">
              <w:rPr>
                <w:lang w:val="pt-BR"/>
              </w:rPr>
              <w:t xml:space="preserve">Sgk. </w:t>
            </w:r>
          </w:p>
          <w:p w14:paraId="72428EF0" w14:textId="77777777" w:rsidR="00704B4C" w:rsidRPr="003B278F" w:rsidRDefault="00704B4C" w:rsidP="00366C97">
            <w:pPr>
              <w:tabs>
                <w:tab w:val="left" w:pos="9360"/>
              </w:tabs>
              <w:jc w:val="both"/>
              <w:rPr>
                <w:lang w:val="pt-BR"/>
              </w:rPr>
            </w:pPr>
          </w:p>
          <w:p w14:paraId="7E727B07" w14:textId="77777777" w:rsidR="00704B4C" w:rsidRPr="003B278F" w:rsidRDefault="00704B4C" w:rsidP="00366C97">
            <w:pPr>
              <w:tabs>
                <w:tab w:val="left" w:pos="9360"/>
              </w:tabs>
              <w:jc w:val="both"/>
              <w:rPr>
                <w:lang w:val="pt-BR"/>
              </w:rPr>
            </w:pPr>
            <w:r w:rsidRPr="003B278F">
              <w:rPr>
                <w:b/>
                <w:bCs/>
                <w:u w:val="single"/>
                <w:lang w:val="pt-BR"/>
              </w:rPr>
              <w:t>III/ Tính chất hoá học</w:t>
            </w:r>
            <w:r w:rsidRPr="003B278F">
              <w:rPr>
                <w:lang w:val="pt-BR"/>
              </w:rPr>
              <w:t>:</w:t>
            </w:r>
          </w:p>
          <w:p w14:paraId="08E6C6D7" w14:textId="77777777" w:rsidR="00704B4C" w:rsidRPr="003B278F" w:rsidRDefault="00704B4C" w:rsidP="00366C97">
            <w:pPr>
              <w:tabs>
                <w:tab w:val="left" w:pos="9360"/>
              </w:tabs>
              <w:jc w:val="both"/>
              <w:rPr>
                <w:lang w:val="pt-BR"/>
              </w:rPr>
            </w:pPr>
            <w:r w:rsidRPr="003B278F">
              <w:rPr>
                <w:lang w:val="pt-BR"/>
              </w:rPr>
              <w:t>-Ở t</w:t>
            </w:r>
            <w:r w:rsidRPr="003B278F">
              <w:rPr>
                <w:vertAlign w:val="superscript"/>
                <w:lang w:val="pt-BR"/>
              </w:rPr>
              <w:t>o</w:t>
            </w:r>
            <w:r w:rsidRPr="003B278F">
              <w:rPr>
                <w:lang w:val="pt-BR"/>
              </w:rPr>
              <w:t xml:space="preserve"> thường N</w:t>
            </w:r>
            <w:r w:rsidR="007B5F7D" w:rsidRPr="003B278F">
              <w:rPr>
                <w:vertAlign w:val="subscript"/>
                <w:lang w:val="pt-BR"/>
              </w:rPr>
              <w:t>2</w:t>
            </w:r>
            <w:r w:rsidRPr="003B278F">
              <w:rPr>
                <w:lang w:val="pt-BR"/>
              </w:rPr>
              <w:t xml:space="preserve"> khá trơ về mặt hoá học. </w:t>
            </w:r>
          </w:p>
          <w:p w14:paraId="1866CCFF" w14:textId="77777777" w:rsidR="00704B4C" w:rsidRPr="003B278F" w:rsidRDefault="00704B4C" w:rsidP="00366C97">
            <w:pPr>
              <w:tabs>
                <w:tab w:val="left" w:pos="9360"/>
              </w:tabs>
              <w:jc w:val="both"/>
              <w:rPr>
                <w:lang w:val="pt-BR"/>
              </w:rPr>
            </w:pPr>
            <w:r w:rsidRPr="003B278F">
              <w:rPr>
                <w:lang w:val="pt-BR"/>
              </w:rPr>
              <w:t>- Ở t</w:t>
            </w:r>
            <w:r w:rsidRPr="003B278F">
              <w:rPr>
                <w:vertAlign w:val="superscript"/>
                <w:lang w:val="pt-BR"/>
              </w:rPr>
              <w:t>o</w:t>
            </w:r>
            <w:r w:rsidRPr="003B278F">
              <w:rPr>
                <w:lang w:val="pt-BR"/>
              </w:rPr>
              <w:t xml:space="preserve"> cao N</w:t>
            </w:r>
            <w:r w:rsidR="007B5F7D" w:rsidRPr="003B278F">
              <w:rPr>
                <w:vertAlign w:val="subscript"/>
                <w:lang w:val="pt-BR"/>
              </w:rPr>
              <w:t>2</w:t>
            </w:r>
            <w:r w:rsidRPr="003B278F">
              <w:rPr>
                <w:lang w:val="pt-BR"/>
              </w:rPr>
              <w:t xml:space="preserve"> trở  nên hoạt động.</w:t>
            </w:r>
          </w:p>
          <w:p w14:paraId="3AD31087" w14:textId="77777777" w:rsidR="00704B4C" w:rsidRPr="003B278F" w:rsidRDefault="00704B4C" w:rsidP="00366C97">
            <w:pPr>
              <w:tabs>
                <w:tab w:val="left" w:pos="9360"/>
              </w:tabs>
              <w:jc w:val="both"/>
              <w:rPr>
                <w:lang w:val="pt-BR"/>
              </w:rPr>
            </w:pPr>
            <w:r w:rsidRPr="003B278F">
              <w:rPr>
                <w:lang w:val="pt-BR"/>
              </w:rPr>
              <w:t xml:space="preserve">- Các trạng thái oxi hoá: -3; 0; +1; +2; +3; +4; +5 </w:t>
            </w:r>
            <w:r w:rsidRPr="003B278F">
              <w:sym w:font="Wingdings" w:char="F0E0"/>
            </w:r>
            <w:r w:rsidRPr="003B278F">
              <w:rPr>
                <w:lang w:val="pt-BR"/>
              </w:rPr>
              <w:t>Tuỳ thuộc ĐAĐ của chất p/ư mà N</w:t>
            </w:r>
            <w:r w:rsidR="007B5F7D" w:rsidRPr="003B278F">
              <w:rPr>
                <w:vertAlign w:val="subscript"/>
                <w:lang w:val="pt-BR"/>
              </w:rPr>
              <w:t>2</w:t>
            </w:r>
            <w:r w:rsidRPr="003B278F">
              <w:rPr>
                <w:lang w:val="pt-BR"/>
              </w:rPr>
              <w:t xml:space="preserve"> có thể thể hiện tính khử hay tính oxi hoá.</w:t>
            </w:r>
          </w:p>
          <w:p w14:paraId="4E2DE63B" w14:textId="77777777" w:rsidR="00704B4C" w:rsidRPr="003B278F" w:rsidRDefault="00704B4C" w:rsidP="00366C97">
            <w:pPr>
              <w:tabs>
                <w:tab w:val="left" w:pos="9360"/>
              </w:tabs>
              <w:jc w:val="both"/>
              <w:rPr>
                <w:lang w:val="pt-BR"/>
              </w:rPr>
            </w:pPr>
          </w:p>
          <w:p w14:paraId="51E64172" w14:textId="77777777" w:rsidR="00704B4C" w:rsidRPr="003B278F" w:rsidRDefault="00704B4C" w:rsidP="00366C97">
            <w:pPr>
              <w:tabs>
                <w:tab w:val="left" w:pos="9360"/>
              </w:tabs>
              <w:jc w:val="both"/>
              <w:rPr>
                <w:lang w:val="pt-BR"/>
              </w:rPr>
            </w:pPr>
          </w:p>
          <w:p w14:paraId="09698E5B" w14:textId="77777777" w:rsidR="00704B4C" w:rsidRPr="003B278F" w:rsidRDefault="00704B4C" w:rsidP="00366C97">
            <w:pPr>
              <w:tabs>
                <w:tab w:val="left" w:pos="9360"/>
              </w:tabs>
              <w:jc w:val="both"/>
              <w:rPr>
                <w:lang w:val="pt-BR"/>
              </w:rPr>
            </w:pPr>
          </w:p>
          <w:p w14:paraId="3186E7AA" w14:textId="77777777" w:rsidR="006142A2" w:rsidRPr="003B278F" w:rsidRDefault="006142A2" w:rsidP="00366C97">
            <w:pPr>
              <w:tabs>
                <w:tab w:val="left" w:pos="9360"/>
              </w:tabs>
              <w:jc w:val="both"/>
              <w:rPr>
                <w:lang w:val="pt-BR"/>
              </w:rPr>
            </w:pPr>
          </w:p>
          <w:p w14:paraId="1F723DDA" w14:textId="77777777" w:rsidR="006142A2" w:rsidRPr="003B278F" w:rsidRDefault="006142A2" w:rsidP="00366C97">
            <w:pPr>
              <w:tabs>
                <w:tab w:val="left" w:pos="9360"/>
              </w:tabs>
              <w:jc w:val="both"/>
              <w:rPr>
                <w:lang w:val="pt-BR"/>
              </w:rPr>
            </w:pPr>
          </w:p>
          <w:p w14:paraId="7CBB868B" w14:textId="77777777" w:rsidR="006142A2" w:rsidRPr="003B278F" w:rsidRDefault="006142A2" w:rsidP="00366C97">
            <w:pPr>
              <w:tabs>
                <w:tab w:val="left" w:pos="9360"/>
              </w:tabs>
              <w:jc w:val="both"/>
              <w:rPr>
                <w:lang w:val="pt-BR"/>
              </w:rPr>
            </w:pPr>
          </w:p>
          <w:p w14:paraId="41258519" w14:textId="77777777" w:rsidR="00704B4C" w:rsidRPr="003B278F" w:rsidRDefault="00704B4C" w:rsidP="00366C97">
            <w:pPr>
              <w:tabs>
                <w:tab w:val="left" w:pos="9360"/>
              </w:tabs>
              <w:jc w:val="both"/>
              <w:rPr>
                <w:lang w:val="pt-BR"/>
              </w:rPr>
            </w:pPr>
          </w:p>
          <w:p w14:paraId="576FDAA2" w14:textId="77777777" w:rsidR="00704B4C" w:rsidRPr="003B278F" w:rsidRDefault="00704B4C" w:rsidP="00366C97">
            <w:pPr>
              <w:tabs>
                <w:tab w:val="left" w:pos="9360"/>
              </w:tabs>
              <w:jc w:val="both"/>
              <w:rPr>
                <w:lang w:val="pt-BR"/>
              </w:rPr>
            </w:pPr>
          </w:p>
          <w:p w14:paraId="79236EC9" w14:textId="77777777" w:rsidR="00704B4C" w:rsidRPr="003B278F" w:rsidRDefault="00704B4C" w:rsidP="00366C97">
            <w:pPr>
              <w:tabs>
                <w:tab w:val="left" w:pos="9360"/>
              </w:tabs>
              <w:jc w:val="both"/>
              <w:rPr>
                <w:lang w:val="pt-BR"/>
              </w:rPr>
            </w:pPr>
          </w:p>
          <w:p w14:paraId="5F5E1179" w14:textId="77777777" w:rsidR="00704B4C" w:rsidRPr="003B278F" w:rsidRDefault="00704B4C" w:rsidP="00366C97">
            <w:pPr>
              <w:tabs>
                <w:tab w:val="left" w:pos="9360"/>
              </w:tabs>
              <w:jc w:val="both"/>
              <w:rPr>
                <w:lang w:val="pt-BR"/>
              </w:rPr>
            </w:pPr>
            <w:r w:rsidRPr="003B278F">
              <w:rPr>
                <w:i/>
                <w:iCs/>
                <w:u w:val="single"/>
                <w:lang w:val="pt-BR"/>
              </w:rPr>
              <w:t>1/ Tính oxi hoá:</w:t>
            </w:r>
          </w:p>
          <w:p w14:paraId="36D143EC" w14:textId="77777777" w:rsidR="00704B4C" w:rsidRPr="003B278F" w:rsidRDefault="00704B4C" w:rsidP="00366C97">
            <w:pPr>
              <w:tabs>
                <w:tab w:val="left" w:pos="9360"/>
              </w:tabs>
              <w:rPr>
                <w:lang w:val="it-IT"/>
              </w:rPr>
            </w:pPr>
            <w:r w:rsidRPr="003B278F">
              <w:rPr>
                <w:lang w:val="pt-BR"/>
              </w:rPr>
              <w:t xml:space="preserve">a/ Tác dụng với kim loại mạnh.(Li,Ca,Mg,Al.. </w:t>
            </w:r>
            <w:r w:rsidRPr="003B278F">
              <w:rPr>
                <w:lang w:val="it-IT"/>
              </w:rPr>
              <w:t>tạo nitrua kim loại)</w:t>
            </w:r>
          </w:p>
          <w:p w14:paraId="15277CF8" w14:textId="77777777" w:rsidR="00704B4C" w:rsidRPr="003B278F" w:rsidRDefault="00704B4C" w:rsidP="00366C97">
            <w:pPr>
              <w:tabs>
                <w:tab w:val="left" w:pos="9360"/>
              </w:tabs>
              <w:jc w:val="both"/>
              <w:rPr>
                <w:vertAlign w:val="subscript"/>
                <w:lang w:val="it-IT"/>
              </w:rPr>
            </w:pPr>
            <w:r w:rsidRPr="003B278F">
              <w:rPr>
                <w:vertAlign w:val="subscript"/>
                <w:lang w:val="it-IT"/>
              </w:rPr>
              <w:t xml:space="preserve">                   0                      -3</w:t>
            </w:r>
          </w:p>
          <w:p w14:paraId="26F1ED78" w14:textId="77777777" w:rsidR="00704B4C" w:rsidRPr="003B278F" w:rsidRDefault="00704B4C" w:rsidP="00366C97">
            <w:pPr>
              <w:tabs>
                <w:tab w:val="left" w:pos="9360"/>
              </w:tabs>
              <w:jc w:val="both"/>
              <w:rPr>
                <w:lang w:val="it-IT"/>
              </w:rPr>
            </w:pPr>
            <w:r w:rsidRPr="003B278F">
              <w:rPr>
                <w:lang w:val="it-IT"/>
              </w:rPr>
              <w:t>6 Li + N</w:t>
            </w:r>
            <w:r w:rsidRPr="003B278F">
              <w:rPr>
                <w:vertAlign w:val="subscript"/>
                <w:lang w:val="it-IT"/>
              </w:rPr>
              <w:t>2</w:t>
            </w:r>
            <w:r w:rsidRPr="003B278F">
              <w:rPr>
                <w:lang w:val="it-IT"/>
              </w:rPr>
              <w:t xml:space="preserve"> </w:t>
            </w:r>
            <w:r w:rsidRPr="003B278F">
              <w:sym w:font="Wingdings" w:char="F0E0"/>
            </w:r>
            <w:r w:rsidRPr="003B278F">
              <w:rPr>
                <w:lang w:val="it-IT"/>
              </w:rPr>
              <w:t xml:space="preserve"> 2 Li</w:t>
            </w:r>
            <w:r w:rsidRPr="003B278F">
              <w:rPr>
                <w:vertAlign w:val="subscript"/>
                <w:lang w:val="it-IT"/>
              </w:rPr>
              <w:t>3</w:t>
            </w:r>
            <w:r w:rsidRPr="003B278F">
              <w:rPr>
                <w:lang w:val="it-IT"/>
              </w:rPr>
              <w:t xml:space="preserve">N </w:t>
            </w:r>
          </w:p>
          <w:p w14:paraId="2A2FD0FD" w14:textId="77777777" w:rsidR="00704B4C" w:rsidRPr="003B278F" w:rsidRDefault="00704B4C" w:rsidP="00366C97">
            <w:pPr>
              <w:tabs>
                <w:tab w:val="left" w:pos="9360"/>
              </w:tabs>
              <w:jc w:val="both"/>
              <w:rPr>
                <w:vertAlign w:val="subscript"/>
                <w:lang w:val="it-IT"/>
              </w:rPr>
            </w:pPr>
            <w:r w:rsidRPr="003B278F">
              <w:rPr>
                <w:vertAlign w:val="subscript"/>
                <w:lang w:val="it-IT"/>
              </w:rPr>
              <w:t xml:space="preserve">                     0         t</w:t>
            </w:r>
            <w:r w:rsidRPr="003B278F">
              <w:rPr>
                <w:vertAlign w:val="superscript"/>
                <w:lang w:val="it-IT"/>
              </w:rPr>
              <w:t>o</w:t>
            </w:r>
            <w:r w:rsidRPr="003B278F">
              <w:rPr>
                <w:vertAlign w:val="subscript"/>
                <w:lang w:val="it-IT"/>
              </w:rPr>
              <w:t xml:space="preserve">             -3 </w:t>
            </w:r>
          </w:p>
          <w:p w14:paraId="07713CD3" w14:textId="77777777" w:rsidR="00704B4C" w:rsidRPr="003B278F" w:rsidRDefault="00704B4C" w:rsidP="00366C97">
            <w:pPr>
              <w:tabs>
                <w:tab w:val="left" w:pos="9360"/>
              </w:tabs>
              <w:jc w:val="both"/>
              <w:rPr>
                <w:lang w:val="it-IT"/>
              </w:rPr>
            </w:pPr>
            <w:r w:rsidRPr="003B278F">
              <w:rPr>
                <w:lang w:val="it-IT"/>
              </w:rPr>
              <w:t>3 Mg + N</w:t>
            </w:r>
            <w:r w:rsidRPr="003B278F">
              <w:rPr>
                <w:vertAlign w:val="subscript"/>
                <w:lang w:val="it-IT"/>
              </w:rPr>
              <w:t>2</w:t>
            </w:r>
            <w:r w:rsidRPr="003B278F">
              <w:rPr>
                <w:lang w:val="it-IT"/>
              </w:rPr>
              <w:t xml:space="preserve">   </w:t>
            </w:r>
            <w:r w:rsidRPr="003B278F">
              <w:sym w:font="Wingdings" w:char="F0E0"/>
            </w:r>
            <w:r w:rsidRPr="003B278F">
              <w:rPr>
                <w:lang w:val="it-IT"/>
              </w:rPr>
              <w:t xml:space="preserve"> Mg</w:t>
            </w:r>
            <w:r w:rsidRPr="003B278F">
              <w:rPr>
                <w:vertAlign w:val="subscript"/>
                <w:lang w:val="it-IT"/>
              </w:rPr>
              <w:t>3</w:t>
            </w:r>
            <w:r w:rsidRPr="003B278F">
              <w:rPr>
                <w:lang w:val="it-IT"/>
              </w:rPr>
              <w:t>N</w:t>
            </w:r>
            <w:r w:rsidRPr="003B278F">
              <w:rPr>
                <w:vertAlign w:val="subscript"/>
                <w:lang w:val="it-IT"/>
              </w:rPr>
              <w:t>2</w:t>
            </w:r>
          </w:p>
          <w:p w14:paraId="1E3725FF" w14:textId="77777777" w:rsidR="00704B4C" w:rsidRPr="003B278F" w:rsidRDefault="00704B4C" w:rsidP="00366C97">
            <w:pPr>
              <w:tabs>
                <w:tab w:val="left" w:pos="9360"/>
              </w:tabs>
              <w:jc w:val="both"/>
              <w:rPr>
                <w:lang w:val="it-IT"/>
              </w:rPr>
            </w:pPr>
            <w:r w:rsidRPr="003B278F">
              <w:rPr>
                <w:lang w:val="it-IT"/>
              </w:rPr>
              <w:t>b/ Tác dụng với hiđrô: t</w:t>
            </w:r>
            <w:r w:rsidRPr="003B278F">
              <w:rPr>
                <w:vertAlign w:val="superscript"/>
                <w:lang w:val="it-IT"/>
              </w:rPr>
              <w:t>o</w:t>
            </w:r>
            <w:r w:rsidRPr="003B278F">
              <w:rPr>
                <w:lang w:val="it-IT"/>
              </w:rPr>
              <w:t xml:space="preserve"> cao,P cao, </w:t>
            </w:r>
            <w:r w:rsidR="00C50B32" w:rsidRPr="003B278F">
              <w:rPr>
                <w:lang w:val="it-IT"/>
              </w:rPr>
              <w:t>xt</w:t>
            </w:r>
            <w:r w:rsidRPr="003B278F">
              <w:rPr>
                <w:lang w:val="it-IT"/>
              </w:rPr>
              <w:t>.</w:t>
            </w:r>
          </w:p>
          <w:p w14:paraId="44B97C15" w14:textId="77777777" w:rsidR="00704B4C" w:rsidRPr="003B278F" w:rsidRDefault="00704B4C" w:rsidP="00366C97">
            <w:pPr>
              <w:tabs>
                <w:tab w:val="left" w:pos="9360"/>
              </w:tabs>
              <w:jc w:val="both"/>
              <w:rPr>
                <w:vertAlign w:val="subscript"/>
                <w:lang w:val="pt-BR"/>
              </w:rPr>
            </w:pPr>
            <w:r w:rsidRPr="003B278F">
              <w:rPr>
                <w:vertAlign w:val="subscript"/>
                <w:lang w:val="it-IT"/>
              </w:rPr>
              <w:t xml:space="preserve">    </w:t>
            </w:r>
            <w:r w:rsidRPr="003B278F">
              <w:rPr>
                <w:vertAlign w:val="subscript"/>
                <w:lang w:val="pt-BR"/>
              </w:rPr>
              <w:t>o                                                   -3</w:t>
            </w:r>
          </w:p>
          <w:p w14:paraId="1ADA004E" w14:textId="77777777" w:rsidR="00704B4C" w:rsidRPr="003B278F" w:rsidRDefault="00704B4C" w:rsidP="00366C97">
            <w:pPr>
              <w:tabs>
                <w:tab w:val="left" w:pos="9360"/>
              </w:tabs>
              <w:jc w:val="both"/>
              <w:rPr>
                <w:lang w:val="pt-BR"/>
              </w:rPr>
            </w:pPr>
            <w:r w:rsidRPr="003B278F">
              <w:rPr>
                <w:lang w:val="pt-BR"/>
              </w:rPr>
              <w:t>N</w:t>
            </w:r>
            <w:r w:rsidRPr="003B278F">
              <w:rPr>
                <w:vertAlign w:val="subscript"/>
                <w:lang w:val="pt-BR"/>
              </w:rPr>
              <w:t>2</w:t>
            </w:r>
            <w:r w:rsidRPr="003B278F">
              <w:rPr>
                <w:lang w:val="pt-BR"/>
              </w:rPr>
              <w:t xml:space="preserve"> + 3 H</w:t>
            </w:r>
            <w:r w:rsidRPr="003B278F">
              <w:rPr>
                <w:vertAlign w:val="subscript"/>
                <w:lang w:val="pt-BR"/>
              </w:rPr>
              <w:t xml:space="preserve">2 </w:t>
            </w:r>
            <w:r w:rsidRPr="003B278F">
              <w:rPr>
                <w:lang w:val="pt-BR"/>
              </w:rPr>
              <w:t xml:space="preserve"> </w:t>
            </w:r>
            <w:r w:rsidRPr="003B278F">
              <w:rPr>
                <w:position w:val="-10"/>
              </w:rPr>
              <w:object w:dxaOrig="980" w:dyaOrig="440" w14:anchorId="0DE4E34E">
                <v:shape id="_x0000_i1128" type="#_x0000_t75" style="width:48.75pt;height:21.75pt" o:ole="">
                  <v:imagedata r:id="rId152" o:title=""/>
                </v:shape>
                <o:OLEObject Type="Embed" ProgID="Equation.DSMT4" ShapeID="_x0000_i1128" DrawAspect="Content" ObjectID="_1672681335" r:id="rId153"/>
              </w:object>
            </w:r>
            <w:r w:rsidRPr="003B278F">
              <w:rPr>
                <w:lang w:val="pt-BR"/>
              </w:rPr>
              <w:t xml:space="preserve">  2 NH</w:t>
            </w:r>
            <w:r w:rsidRPr="003B278F">
              <w:rPr>
                <w:vertAlign w:val="subscript"/>
                <w:lang w:val="pt-BR"/>
              </w:rPr>
              <w:t>3</w:t>
            </w:r>
          </w:p>
          <w:p w14:paraId="384A7F89" w14:textId="77777777" w:rsidR="00704B4C" w:rsidRPr="003B278F" w:rsidRDefault="00704B4C" w:rsidP="00366C97">
            <w:pPr>
              <w:tabs>
                <w:tab w:val="left" w:pos="9360"/>
              </w:tabs>
              <w:jc w:val="both"/>
              <w:rPr>
                <w:i/>
                <w:iCs/>
                <w:u w:val="single"/>
                <w:lang w:val="pt-BR"/>
              </w:rPr>
            </w:pPr>
            <w:r w:rsidRPr="003B278F">
              <w:rPr>
                <w:i/>
                <w:iCs/>
                <w:u w:val="single"/>
                <w:lang w:val="pt-BR"/>
              </w:rPr>
              <w:t>2/ Tính khử:</w:t>
            </w:r>
          </w:p>
          <w:p w14:paraId="1D0B8463" w14:textId="77777777" w:rsidR="00704B4C" w:rsidRPr="003B278F" w:rsidRDefault="00704B4C" w:rsidP="00366C97">
            <w:pPr>
              <w:tabs>
                <w:tab w:val="left" w:pos="9360"/>
              </w:tabs>
              <w:jc w:val="both"/>
              <w:rPr>
                <w:lang w:val="pt-BR"/>
              </w:rPr>
            </w:pPr>
            <w:r w:rsidRPr="003B278F">
              <w:rPr>
                <w:lang w:val="pt-BR"/>
              </w:rPr>
              <w:t>-Tác dụng với oxi : ở 3000</w:t>
            </w:r>
            <w:r w:rsidRPr="003B278F">
              <w:rPr>
                <w:vertAlign w:val="superscript"/>
                <w:lang w:val="pt-BR"/>
              </w:rPr>
              <w:t>O</w:t>
            </w:r>
            <w:r w:rsidRPr="003B278F">
              <w:rPr>
                <w:lang w:val="pt-BR"/>
              </w:rPr>
              <w:t>C hoặc hồ quang điện.</w:t>
            </w:r>
          </w:p>
          <w:p w14:paraId="5DE286BB" w14:textId="77777777" w:rsidR="00704B4C" w:rsidRPr="003B278F" w:rsidRDefault="00704B4C" w:rsidP="00366C97">
            <w:pPr>
              <w:tabs>
                <w:tab w:val="left" w:pos="9360"/>
              </w:tabs>
              <w:jc w:val="both"/>
              <w:rPr>
                <w:vertAlign w:val="subscript"/>
                <w:lang w:val="pt-BR"/>
              </w:rPr>
            </w:pPr>
            <w:r w:rsidRPr="003B278F">
              <w:rPr>
                <w:vertAlign w:val="subscript"/>
                <w:lang w:val="pt-BR"/>
              </w:rPr>
              <w:t xml:space="preserve"> O                                                              +2</w:t>
            </w:r>
          </w:p>
          <w:p w14:paraId="565799AF" w14:textId="77777777" w:rsidR="00704B4C" w:rsidRPr="003B278F" w:rsidRDefault="00704B4C" w:rsidP="00366C97">
            <w:pPr>
              <w:tabs>
                <w:tab w:val="left" w:pos="9360"/>
              </w:tabs>
              <w:jc w:val="both"/>
              <w:rPr>
                <w:lang w:val="pt-BR"/>
              </w:rPr>
            </w:pPr>
            <w:r w:rsidRPr="003B278F">
              <w:rPr>
                <w:lang w:val="pt-BR"/>
              </w:rPr>
              <w:t>N</w:t>
            </w:r>
            <w:r w:rsidRPr="003B278F">
              <w:rPr>
                <w:vertAlign w:val="subscript"/>
                <w:lang w:val="pt-BR"/>
              </w:rPr>
              <w:t>2</w:t>
            </w:r>
            <w:r w:rsidRPr="003B278F">
              <w:rPr>
                <w:lang w:val="pt-BR"/>
              </w:rPr>
              <w:t xml:space="preserve"> + O</w:t>
            </w:r>
            <w:r w:rsidRPr="003B278F">
              <w:rPr>
                <w:vertAlign w:val="subscript"/>
                <w:lang w:val="pt-BR"/>
              </w:rPr>
              <w:t>2</w:t>
            </w:r>
            <w:r w:rsidRPr="003B278F">
              <w:rPr>
                <w:lang w:val="pt-BR"/>
              </w:rPr>
              <w:t xml:space="preserve">    </w:t>
            </w:r>
            <w:r w:rsidRPr="003B278F">
              <w:rPr>
                <w:position w:val="-10"/>
              </w:rPr>
              <w:object w:dxaOrig="999" w:dyaOrig="440" w14:anchorId="20F0E72D">
                <v:shape id="_x0000_i1129" type="#_x0000_t75" style="width:50.25pt;height:21.75pt" o:ole="">
                  <v:imagedata r:id="rId154" o:title=""/>
                </v:shape>
                <o:OLEObject Type="Embed" ProgID="Equation.DSMT4" ShapeID="_x0000_i1129" DrawAspect="Content" ObjectID="_1672681336" r:id="rId155"/>
              </w:object>
            </w:r>
            <w:r w:rsidRPr="003B278F">
              <w:rPr>
                <w:lang w:val="pt-BR"/>
              </w:rPr>
              <w:t xml:space="preserve">          2NO</w:t>
            </w:r>
          </w:p>
          <w:p w14:paraId="79AFC209" w14:textId="77777777" w:rsidR="00704B4C" w:rsidRPr="003B278F" w:rsidRDefault="00704B4C" w:rsidP="00366C97">
            <w:pPr>
              <w:tabs>
                <w:tab w:val="left" w:pos="9360"/>
              </w:tabs>
              <w:jc w:val="both"/>
              <w:rPr>
                <w:lang w:val="pt-BR"/>
              </w:rPr>
            </w:pPr>
            <w:r w:rsidRPr="003B278F">
              <w:rPr>
                <w:lang w:val="pt-BR"/>
              </w:rPr>
              <w:t>-NO dễ dàng kết hợp với O</w:t>
            </w:r>
            <w:r w:rsidRPr="003B278F">
              <w:rPr>
                <w:vertAlign w:val="subscript"/>
                <w:lang w:val="pt-BR"/>
              </w:rPr>
              <w:t>2</w:t>
            </w:r>
            <w:r w:rsidRPr="003B278F">
              <w:rPr>
                <w:lang w:val="pt-BR"/>
              </w:rPr>
              <w:t xml:space="preserve"> tạo NO</w:t>
            </w:r>
            <w:r w:rsidRPr="003B278F">
              <w:rPr>
                <w:vertAlign w:val="subscript"/>
                <w:lang w:val="pt-BR"/>
              </w:rPr>
              <w:t>2</w:t>
            </w:r>
            <w:r w:rsidRPr="003B278F">
              <w:rPr>
                <w:lang w:val="pt-BR"/>
              </w:rPr>
              <w:t xml:space="preserve"> (màu nâu đỏ),</w:t>
            </w:r>
          </w:p>
          <w:p w14:paraId="66B3CFF3" w14:textId="77777777" w:rsidR="00704B4C" w:rsidRPr="003B278F" w:rsidRDefault="00704B4C" w:rsidP="00366C97">
            <w:pPr>
              <w:tabs>
                <w:tab w:val="left" w:pos="9360"/>
              </w:tabs>
              <w:jc w:val="both"/>
              <w:rPr>
                <w:lang w:val="pt-BR"/>
              </w:rPr>
            </w:pPr>
            <w:r w:rsidRPr="003B278F">
              <w:rPr>
                <w:lang w:val="pt-BR"/>
              </w:rPr>
              <w:t>2 NO  + O</w:t>
            </w:r>
            <w:r w:rsidRPr="003B278F">
              <w:rPr>
                <w:vertAlign w:val="subscript"/>
                <w:lang w:val="pt-BR"/>
              </w:rPr>
              <w:t>2</w:t>
            </w:r>
            <w:r w:rsidRPr="003B278F">
              <w:rPr>
                <w:lang w:val="pt-BR"/>
              </w:rPr>
              <w:t xml:space="preserve"> </w:t>
            </w:r>
            <w:r w:rsidRPr="003B278F">
              <w:rPr>
                <w:position w:val="-6"/>
              </w:rPr>
              <w:object w:dxaOrig="300" w:dyaOrig="220" w14:anchorId="54E179E5">
                <v:shape id="_x0000_i1130" type="#_x0000_t75" style="width:15pt;height:11.25pt" o:ole="">
                  <v:imagedata r:id="rId156" o:title=""/>
                </v:shape>
                <o:OLEObject Type="Embed" ProgID="Equation.DSMT4" ShapeID="_x0000_i1130" DrawAspect="Content" ObjectID="_1672681337" r:id="rId157"/>
              </w:object>
            </w:r>
            <w:r w:rsidRPr="003B278F">
              <w:rPr>
                <w:lang w:val="pt-BR"/>
              </w:rPr>
              <w:t xml:space="preserve"> 2 NO</w:t>
            </w:r>
            <w:r w:rsidRPr="003B278F">
              <w:rPr>
                <w:vertAlign w:val="subscript"/>
                <w:lang w:val="pt-BR"/>
              </w:rPr>
              <w:t>2</w:t>
            </w:r>
          </w:p>
          <w:p w14:paraId="1B3D80B6" w14:textId="77777777" w:rsidR="00704B4C" w:rsidRPr="003B278F" w:rsidRDefault="003062AA" w:rsidP="00366C97">
            <w:pPr>
              <w:tabs>
                <w:tab w:val="left" w:pos="9360"/>
              </w:tabs>
              <w:jc w:val="both"/>
              <w:rPr>
                <w:lang w:val="pt-BR"/>
              </w:rPr>
            </w:pPr>
            <w:r w:rsidRPr="003B278F">
              <w:rPr>
                <w:lang w:val="pt-BR"/>
              </w:rPr>
              <w:t>-Một số o</w:t>
            </w:r>
            <w:r w:rsidR="00704B4C" w:rsidRPr="003B278F">
              <w:rPr>
                <w:lang w:val="pt-BR"/>
              </w:rPr>
              <w:t>xít khác của N: NO</w:t>
            </w:r>
            <w:r w:rsidR="00704B4C" w:rsidRPr="003B278F">
              <w:rPr>
                <w:vertAlign w:val="subscript"/>
                <w:lang w:val="pt-BR"/>
              </w:rPr>
              <w:t>2</w:t>
            </w:r>
            <w:r w:rsidR="00704B4C" w:rsidRPr="003B278F">
              <w:rPr>
                <w:lang w:val="pt-BR"/>
              </w:rPr>
              <w:t>, N</w:t>
            </w:r>
            <w:r w:rsidR="00704B4C" w:rsidRPr="003B278F">
              <w:rPr>
                <w:vertAlign w:val="subscript"/>
                <w:lang w:val="pt-BR"/>
              </w:rPr>
              <w:t>2</w:t>
            </w:r>
            <w:r w:rsidR="00704B4C" w:rsidRPr="003B278F">
              <w:rPr>
                <w:lang w:val="pt-BR"/>
              </w:rPr>
              <w:t>O</w:t>
            </w:r>
            <w:r w:rsidR="00704B4C" w:rsidRPr="003B278F">
              <w:rPr>
                <w:vertAlign w:val="subscript"/>
                <w:lang w:val="pt-BR"/>
              </w:rPr>
              <w:t>3</w:t>
            </w:r>
            <w:r w:rsidR="00704B4C" w:rsidRPr="003B278F">
              <w:rPr>
                <w:lang w:val="pt-BR"/>
              </w:rPr>
              <w:t>, N</w:t>
            </w:r>
            <w:r w:rsidR="00704B4C" w:rsidRPr="003B278F">
              <w:rPr>
                <w:vertAlign w:val="subscript"/>
                <w:lang w:val="pt-BR"/>
              </w:rPr>
              <w:t>2</w:t>
            </w:r>
            <w:r w:rsidR="00704B4C" w:rsidRPr="003B278F">
              <w:rPr>
                <w:lang w:val="pt-BR"/>
              </w:rPr>
              <w:t>O</w:t>
            </w:r>
            <w:r w:rsidR="00704B4C" w:rsidRPr="003B278F">
              <w:rPr>
                <w:vertAlign w:val="subscript"/>
                <w:lang w:val="pt-BR"/>
              </w:rPr>
              <w:t>5</w:t>
            </w:r>
            <w:r w:rsidR="00704B4C" w:rsidRPr="003B278F">
              <w:rPr>
                <w:lang w:val="pt-BR"/>
              </w:rPr>
              <w:t xml:space="preserve"> chúng không điều chế trực tiếp từ N và O.</w:t>
            </w:r>
          </w:p>
          <w:p w14:paraId="217F7B05" w14:textId="77777777" w:rsidR="00760432" w:rsidRPr="003B278F" w:rsidRDefault="00704B4C" w:rsidP="00366C97">
            <w:pPr>
              <w:jc w:val="both"/>
              <w:rPr>
                <w:u w:val="single"/>
                <w:lang w:val="pt-BR"/>
              </w:rPr>
            </w:pPr>
            <w:r w:rsidRPr="003B278F">
              <w:rPr>
                <w:lang w:val="pt-BR"/>
              </w:rPr>
              <w:t>*K</w:t>
            </w:r>
            <w:r w:rsidR="006142A2" w:rsidRPr="003B278F">
              <w:rPr>
                <w:lang w:val="pt-BR"/>
              </w:rPr>
              <w:t>L</w:t>
            </w:r>
            <w:r w:rsidRPr="003B278F">
              <w:rPr>
                <w:lang w:val="pt-BR"/>
              </w:rPr>
              <w:t>: N</w:t>
            </w:r>
            <w:r w:rsidR="003062AA" w:rsidRPr="003B278F">
              <w:rPr>
                <w:vertAlign w:val="subscript"/>
                <w:lang w:val="pt-BR"/>
              </w:rPr>
              <w:t>2</w:t>
            </w:r>
            <w:r w:rsidRPr="003B278F">
              <w:rPr>
                <w:lang w:val="pt-BR"/>
              </w:rPr>
              <w:t xml:space="preserve"> thể hiện tính khử khi tác dụng với ng</w:t>
            </w:r>
            <w:r w:rsidR="006142A2" w:rsidRPr="003B278F">
              <w:rPr>
                <w:lang w:val="pt-BR"/>
              </w:rPr>
              <w:t xml:space="preserve">uyên </w:t>
            </w:r>
            <w:r w:rsidRPr="003B278F">
              <w:rPr>
                <w:lang w:val="pt-BR"/>
              </w:rPr>
              <w:t>tố có ĐAĐ lớn hơn và thể hiện tính khử khi tác dụng với ng</w:t>
            </w:r>
            <w:r w:rsidR="006142A2" w:rsidRPr="003B278F">
              <w:rPr>
                <w:lang w:val="pt-BR"/>
              </w:rPr>
              <w:t xml:space="preserve">uyên </w:t>
            </w:r>
            <w:r w:rsidRPr="003B278F">
              <w:rPr>
                <w:lang w:val="pt-BR"/>
              </w:rPr>
              <w:t xml:space="preserve">tố ĐAĐ nhỏ. </w:t>
            </w:r>
          </w:p>
        </w:tc>
      </w:tr>
      <w:tr w:rsidR="00CF7899" w:rsidRPr="003B278F" w14:paraId="0042B7CF" w14:textId="77777777">
        <w:tc>
          <w:tcPr>
            <w:tcW w:w="10188" w:type="dxa"/>
            <w:gridSpan w:val="5"/>
          </w:tcPr>
          <w:p w14:paraId="1F521924" w14:textId="77777777" w:rsidR="00CF7899" w:rsidRPr="003B278F" w:rsidRDefault="00CF7899" w:rsidP="00366C97">
            <w:pPr>
              <w:jc w:val="center"/>
              <w:rPr>
                <w:b/>
                <w:u w:val="single"/>
                <w:lang w:val="pt-BR"/>
              </w:rPr>
            </w:pPr>
            <w:r w:rsidRPr="003B278F">
              <w:rPr>
                <w:b/>
                <w:u w:val="single"/>
                <w:lang w:val="pt-BR"/>
              </w:rPr>
              <w:t>Hoạt động 3: Trạng thái tự nhiên và ứng dụng</w:t>
            </w:r>
          </w:p>
          <w:p w14:paraId="2B9B4F6C" w14:textId="77777777" w:rsidR="00CF7899" w:rsidRPr="003B278F" w:rsidRDefault="00CF7899" w:rsidP="00366C97">
            <w:pPr>
              <w:tabs>
                <w:tab w:val="left" w:pos="9360"/>
              </w:tabs>
              <w:jc w:val="center"/>
              <w:rPr>
                <w:lang w:val="pt-BR"/>
              </w:rPr>
            </w:pPr>
            <w:r w:rsidRPr="003B278F">
              <w:rPr>
                <w:b/>
                <w:u w:val="single"/>
                <w:lang w:val="pt-BR"/>
              </w:rPr>
              <w:t>Mục tiêu:</w:t>
            </w:r>
            <w:r w:rsidR="002A3150" w:rsidRPr="003B278F">
              <w:rPr>
                <w:lang w:val="pt-BR"/>
              </w:rPr>
              <w:t xml:space="preserve"> Biết trạng thái tự nhiên và ứng dụng của nitơ</w:t>
            </w:r>
          </w:p>
        </w:tc>
      </w:tr>
      <w:tr w:rsidR="00CF7899" w:rsidRPr="003B278F" w14:paraId="65DFBD0C" w14:textId="77777777">
        <w:tc>
          <w:tcPr>
            <w:tcW w:w="5280" w:type="dxa"/>
            <w:gridSpan w:val="4"/>
          </w:tcPr>
          <w:p w14:paraId="1A921DF3" w14:textId="77777777" w:rsidR="002A3150" w:rsidRPr="003B278F" w:rsidRDefault="002A3150" w:rsidP="00366C97">
            <w:pPr>
              <w:tabs>
                <w:tab w:val="left" w:pos="9360"/>
              </w:tabs>
              <w:jc w:val="both"/>
              <w:rPr>
                <w:lang w:val="pt-BR"/>
              </w:rPr>
            </w:pPr>
            <w:r w:rsidRPr="003B278F">
              <w:rPr>
                <w:b/>
                <w:bCs/>
                <w:lang w:val="pt-BR"/>
              </w:rPr>
              <w:t>Gv nêu câu hỏi</w:t>
            </w:r>
            <w:r w:rsidRPr="003B278F">
              <w:rPr>
                <w:lang w:val="pt-BR"/>
              </w:rPr>
              <w:t>: Trong tự nhiên N</w:t>
            </w:r>
            <w:r w:rsidR="007B5F7D" w:rsidRPr="003B278F">
              <w:rPr>
                <w:lang w:val="pt-BR"/>
              </w:rPr>
              <w:t>itơ</w:t>
            </w:r>
            <w:r w:rsidRPr="003B278F">
              <w:rPr>
                <w:lang w:val="pt-BR"/>
              </w:rPr>
              <w:t xml:space="preserve"> có ở đâu và dạng tồn tại của nó là gì ? </w:t>
            </w:r>
          </w:p>
          <w:p w14:paraId="7293AB06" w14:textId="77777777" w:rsidR="002A3150" w:rsidRPr="003B278F" w:rsidRDefault="002A3150" w:rsidP="00366C97">
            <w:pPr>
              <w:tabs>
                <w:tab w:val="left" w:pos="9360"/>
              </w:tabs>
              <w:jc w:val="both"/>
              <w:rPr>
                <w:lang w:val="pt-BR"/>
              </w:rPr>
            </w:pPr>
            <w:r w:rsidRPr="003B278F">
              <w:rPr>
                <w:b/>
                <w:bCs/>
                <w:lang w:val="pt-BR"/>
              </w:rPr>
              <w:t>Hs:</w:t>
            </w:r>
            <w:r w:rsidRPr="003B278F">
              <w:rPr>
                <w:lang w:val="pt-BR"/>
              </w:rPr>
              <w:t xml:space="preserve"> </w:t>
            </w:r>
            <w:r w:rsidR="007B5F7D" w:rsidRPr="003B278F">
              <w:rPr>
                <w:lang w:val="pt-BR"/>
              </w:rPr>
              <w:t>Nghiên cứu</w:t>
            </w:r>
            <w:r w:rsidRPr="003B278F">
              <w:rPr>
                <w:lang w:val="pt-BR"/>
              </w:rPr>
              <w:t xml:space="preserve"> sgk để trả lời </w:t>
            </w:r>
          </w:p>
          <w:p w14:paraId="2614F2C8" w14:textId="77777777" w:rsidR="002A3150" w:rsidRPr="003B278F" w:rsidRDefault="002A3150" w:rsidP="00366C97">
            <w:pPr>
              <w:tabs>
                <w:tab w:val="left" w:pos="9360"/>
              </w:tabs>
              <w:jc w:val="both"/>
              <w:rPr>
                <w:lang w:val="pt-BR"/>
              </w:rPr>
            </w:pPr>
            <w:r w:rsidRPr="003B278F">
              <w:rPr>
                <w:b/>
                <w:bCs/>
                <w:lang w:val="pt-BR"/>
              </w:rPr>
              <w:t>Gv nêu câu hỏi</w:t>
            </w:r>
            <w:r w:rsidRPr="003B278F">
              <w:rPr>
                <w:lang w:val="pt-BR"/>
              </w:rPr>
              <w:t>: N</w:t>
            </w:r>
            <w:r w:rsidR="007B5F7D" w:rsidRPr="003B278F">
              <w:rPr>
                <w:lang w:val="pt-BR"/>
              </w:rPr>
              <w:t>itơ</w:t>
            </w:r>
            <w:r w:rsidRPr="003B278F">
              <w:rPr>
                <w:lang w:val="pt-BR"/>
              </w:rPr>
              <w:t xml:space="preserve"> có ứng dụng gì ?</w:t>
            </w:r>
          </w:p>
          <w:p w14:paraId="0CB2BA67" w14:textId="77777777" w:rsidR="00CF7899" w:rsidRPr="003B278F" w:rsidRDefault="002A3150" w:rsidP="00366C97">
            <w:pPr>
              <w:tabs>
                <w:tab w:val="left" w:pos="9360"/>
              </w:tabs>
              <w:jc w:val="both"/>
              <w:rPr>
                <w:b/>
                <w:bCs/>
                <w:lang w:val="pt-BR"/>
              </w:rPr>
            </w:pPr>
            <w:r w:rsidRPr="003B278F">
              <w:rPr>
                <w:b/>
                <w:bCs/>
                <w:lang w:val="pt-BR"/>
              </w:rPr>
              <w:t>Hs:</w:t>
            </w:r>
            <w:r w:rsidRPr="003B278F">
              <w:rPr>
                <w:lang w:val="pt-BR"/>
              </w:rPr>
              <w:t xml:space="preserve"> </w:t>
            </w:r>
            <w:r w:rsidR="007B5F7D" w:rsidRPr="003B278F">
              <w:rPr>
                <w:lang w:val="pt-BR"/>
              </w:rPr>
              <w:t>Nghiên cứu kiến thức thực tế và</w:t>
            </w:r>
            <w:r w:rsidRPr="003B278F">
              <w:rPr>
                <w:lang w:val="pt-BR"/>
              </w:rPr>
              <w:t xml:space="preserve"> sgk </w:t>
            </w:r>
          </w:p>
        </w:tc>
        <w:tc>
          <w:tcPr>
            <w:tcW w:w="4908" w:type="dxa"/>
          </w:tcPr>
          <w:p w14:paraId="3FA5A96E" w14:textId="77777777" w:rsidR="002A3150" w:rsidRPr="003B278F" w:rsidRDefault="002A3150" w:rsidP="00366C97">
            <w:pPr>
              <w:tabs>
                <w:tab w:val="left" w:pos="9360"/>
              </w:tabs>
              <w:jc w:val="both"/>
              <w:rPr>
                <w:b/>
                <w:lang w:val="pt-BR"/>
              </w:rPr>
            </w:pPr>
            <w:r w:rsidRPr="003B278F">
              <w:rPr>
                <w:b/>
                <w:u w:val="single"/>
                <w:lang w:val="pt-BR"/>
              </w:rPr>
              <w:t>IV/ Trạng thái thiên nhiên</w:t>
            </w:r>
            <w:r w:rsidRPr="003B278F">
              <w:rPr>
                <w:b/>
                <w:lang w:val="pt-BR"/>
              </w:rPr>
              <w:t>: SGK</w:t>
            </w:r>
          </w:p>
          <w:p w14:paraId="5161BAA6" w14:textId="77777777" w:rsidR="002A3150" w:rsidRPr="003B278F" w:rsidRDefault="002A3150" w:rsidP="00366C97">
            <w:pPr>
              <w:tabs>
                <w:tab w:val="left" w:pos="9360"/>
              </w:tabs>
              <w:jc w:val="both"/>
              <w:rPr>
                <w:b/>
                <w:lang w:val="pt-BR"/>
              </w:rPr>
            </w:pPr>
            <w:r w:rsidRPr="003B278F">
              <w:rPr>
                <w:b/>
                <w:u w:val="single"/>
                <w:lang w:val="pt-BR"/>
              </w:rPr>
              <w:t>V/ Ưng dụng</w:t>
            </w:r>
            <w:r w:rsidRPr="003B278F">
              <w:rPr>
                <w:b/>
                <w:lang w:val="pt-BR"/>
              </w:rPr>
              <w:t>:  SGK</w:t>
            </w:r>
          </w:p>
          <w:p w14:paraId="2D425C68" w14:textId="77777777" w:rsidR="00CF7899" w:rsidRPr="003B278F" w:rsidRDefault="00CF7899" w:rsidP="00366C97">
            <w:pPr>
              <w:tabs>
                <w:tab w:val="left" w:pos="9360"/>
              </w:tabs>
              <w:jc w:val="both"/>
              <w:rPr>
                <w:b/>
                <w:bCs/>
                <w:u w:val="single"/>
                <w:lang w:val="pt-BR"/>
              </w:rPr>
            </w:pPr>
          </w:p>
        </w:tc>
      </w:tr>
      <w:tr w:rsidR="00CF7899" w:rsidRPr="003B278F" w14:paraId="6D8DEAF9" w14:textId="77777777">
        <w:tc>
          <w:tcPr>
            <w:tcW w:w="10188" w:type="dxa"/>
            <w:gridSpan w:val="5"/>
          </w:tcPr>
          <w:p w14:paraId="53646933" w14:textId="77777777" w:rsidR="00CF7899" w:rsidRPr="003B278F" w:rsidRDefault="00CF7899" w:rsidP="00366C97">
            <w:pPr>
              <w:jc w:val="center"/>
              <w:rPr>
                <w:b/>
                <w:u w:val="single"/>
                <w:lang w:val="pt-BR"/>
              </w:rPr>
            </w:pPr>
            <w:r w:rsidRPr="003B278F">
              <w:rPr>
                <w:b/>
                <w:u w:val="single"/>
                <w:lang w:val="pt-BR"/>
              </w:rPr>
              <w:t>Hoạt động 4: Điều chế</w:t>
            </w:r>
          </w:p>
          <w:p w14:paraId="4E249C53" w14:textId="77777777" w:rsidR="00CF7899" w:rsidRPr="003B278F" w:rsidRDefault="00CF7899" w:rsidP="00366C97">
            <w:pPr>
              <w:tabs>
                <w:tab w:val="left" w:pos="9360"/>
              </w:tabs>
              <w:jc w:val="center"/>
              <w:rPr>
                <w:lang w:val="pt-BR"/>
              </w:rPr>
            </w:pPr>
            <w:r w:rsidRPr="003B278F">
              <w:rPr>
                <w:b/>
                <w:u w:val="single"/>
                <w:lang w:val="pt-BR"/>
              </w:rPr>
              <w:t>Mục tiêu:</w:t>
            </w:r>
            <w:r w:rsidR="002A3150" w:rsidRPr="003B278F">
              <w:rPr>
                <w:lang w:val="pt-BR"/>
              </w:rPr>
              <w:t xml:space="preserve"> Biết phươ</w:t>
            </w:r>
            <w:r w:rsidR="007B5F7D" w:rsidRPr="003B278F">
              <w:rPr>
                <w:lang w:val="pt-BR"/>
              </w:rPr>
              <w:t>ng</w:t>
            </w:r>
            <w:r w:rsidR="002A3150" w:rsidRPr="003B278F">
              <w:rPr>
                <w:lang w:val="pt-BR"/>
              </w:rPr>
              <w:t xml:space="preserve"> pháp điều chế nitơ trong công nghiệp và trong phòng thí nghiệm</w:t>
            </w:r>
          </w:p>
        </w:tc>
      </w:tr>
      <w:tr w:rsidR="00CF7899" w:rsidRPr="003B278F" w14:paraId="48873EEB" w14:textId="77777777">
        <w:tc>
          <w:tcPr>
            <w:tcW w:w="4800" w:type="dxa"/>
            <w:gridSpan w:val="2"/>
          </w:tcPr>
          <w:p w14:paraId="787C55F4" w14:textId="77777777" w:rsidR="002A3150" w:rsidRPr="003B278F" w:rsidRDefault="002A3150" w:rsidP="00366C97">
            <w:pPr>
              <w:tabs>
                <w:tab w:val="left" w:pos="9360"/>
              </w:tabs>
              <w:jc w:val="both"/>
              <w:rPr>
                <w:lang w:val="pt-BR"/>
              </w:rPr>
            </w:pPr>
            <w:r w:rsidRPr="003B278F">
              <w:rPr>
                <w:b/>
                <w:bCs/>
                <w:lang w:val="pt-BR"/>
              </w:rPr>
              <w:t xml:space="preserve">Gv </w:t>
            </w:r>
            <w:r w:rsidRPr="003B278F">
              <w:rPr>
                <w:lang w:val="pt-BR"/>
              </w:rPr>
              <w:t>:Người ta điều chế N</w:t>
            </w:r>
            <w:r w:rsidR="007B5F7D" w:rsidRPr="003B278F">
              <w:rPr>
                <w:vertAlign w:val="subscript"/>
                <w:lang w:val="pt-BR"/>
              </w:rPr>
              <w:t>2</w:t>
            </w:r>
            <w:r w:rsidRPr="003B278F">
              <w:rPr>
                <w:lang w:val="pt-BR"/>
              </w:rPr>
              <w:t xml:space="preserve"> bằng cách nào? </w:t>
            </w:r>
          </w:p>
          <w:p w14:paraId="54FA6973" w14:textId="77777777" w:rsidR="00CF7899" w:rsidRPr="003B278F" w:rsidRDefault="002A3150" w:rsidP="00366C97">
            <w:pPr>
              <w:tabs>
                <w:tab w:val="left" w:pos="9360"/>
              </w:tabs>
              <w:jc w:val="both"/>
              <w:rPr>
                <w:b/>
                <w:bCs/>
                <w:lang w:val="pt-BR"/>
              </w:rPr>
            </w:pPr>
            <w:r w:rsidRPr="003B278F">
              <w:rPr>
                <w:b/>
                <w:bCs/>
                <w:lang w:val="pt-BR"/>
              </w:rPr>
              <w:t>Hs</w:t>
            </w:r>
            <w:r w:rsidR="007B5F7D" w:rsidRPr="003B278F">
              <w:rPr>
                <w:lang w:val="pt-BR"/>
              </w:rPr>
              <w:t>: T</w:t>
            </w:r>
            <w:r w:rsidRPr="003B278F">
              <w:rPr>
                <w:lang w:val="pt-BR"/>
              </w:rPr>
              <w:t>ìm hiểu sgk và trả lời .</w:t>
            </w:r>
          </w:p>
        </w:tc>
        <w:tc>
          <w:tcPr>
            <w:tcW w:w="5388" w:type="dxa"/>
            <w:gridSpan w:val="3"/>
          </w:tcPr>
          <w:p w14:paraId="25AC4BB4" w14:textId="77777777" w:rsidR="002A3150" w:rsidRPr="003B278F" w:rsidRDefault="002A3150" w:rsidP="00366C97">
            <w:pPr>
              <w:tabs>
                <w:tab w:val="left" w:pos="9360"/>
              </w:tabs>
              <w:jc w:val="both"/>
              <w:rPr>
                <w:lang w:val="pt-BR"/>
              </w:rPr>
            </w:pPr>
            <w:r w:rsidRPr="003B278F">
              <w:rPr>
                <w:b/>
                <w:u w:val="single"/>
                <w:lang w:val="pt-BR"/>
              </w:rPr>
              <w:t>VI/ Điều chế</w:t>
            </w:r>
            <w:r w:rsidRPr="003B278F">
              <w:rPr>
                <w:lang w:val="pt-BR"/>
              </w:rPr>
              <w:t>:</w:t>
            </w:r>
          </w:p>
          <w:p w14:paraId="5DE0F395" w14:textId="77777777" w:rsidR="002A3150" w:rsidRPr="003B278F" w:rsidRDefault="007B5F7D" w:rsidP="00366C97">
            <w:pPr>
              <w:tabs>
                <w:tab w:val="left" w:pos="9360"/>
              </w:tabs>
              <w:jc w:val="both"/>
              <w:rPr>
                <w:lang w:val="pt-BR"/>
              </w:rPr>
            </w:pPr>
            <w:r w:rsidRPr="003B278F">
              <w:rPr>
                <w:lang w:val="pt-BR"/>
              </w:rPr>
              <w:t>a/ Trong CN: Chưng cất phân đ</w:t>
            </w:r>
            <w:r w:rsidR="002A3150" w:rsidRPr="003B278F">
              <w:rPr>
                <w:lang w:val="pt-BR"/>
              </w:rPr>
              <w:t xml:space="preserve">oạn kk lỏng. </w:t>
            </w:r>
          </w:p>
          <w:p w14:paraId="19ED8801" w14:textId="77777777" w:rsidR="00CF7899" w:rsidRPr="003B278F" w:rsidRDefault="002A3150" w:rsidP="00366C97">
            <w:pPr>
              <w:tabs>
                <w:tab w:val="left" w:pos="9360"/>
              </w:tabs>
              <w:jc w:val="both"/>
              <w:rPr>
                <w:lang w:val="pt-BR"/>
              </w:rPr>
            </w:pPr>
            <w:r w:rsidRPr="003B278F">
              <w:rPr>
                <w:lang w:val="pt-BR"/>
              </w:rPr>
              <w:t>b/ Trong PTN:</w:t>
            </w:r>
          </w:p>
        </w:tc>
      </w:tr>
    </w:tbl>
    <w:p w14:paraId="07858BD3" w14:textId="77777777" w:rsidR="00760432" w:rsidRPr="003B278F" w:rsidRDefault="00760432" w:rsidP="00760432">
      <w:pPr>
        <w:ind w:firstLine="360"/>
        <w:rPr>
          <w:b/>
          <w:u w:val="single"/>
          <w:lang w:val="pt-BR"/>
        </w:rPr>
      </w:pPr>
    </w:p>
    <w:p w14:paraId="2951D7F3" w14:textId="77777777" w:rsidR="00760432" w:rsidRPr="003B278F" w:rsidRDefault="00760432" w:rsidP="00760432">
      <w:pPr>
        <w:ind w:firstLine="360"/>
        <w:rPr>
          <w:b/>
          <w:u w:val="single"/>
          <w:lang w:val="pt-BR"/>
        </w:rPr>
      </w:pPr>
      <w:r w:rsidRPr="003B278F">
        <w:rPr>
          <w:b/>
          <w:u w:val="single"/>
          <w:lang w:val="pt-BR"/>
        </w:rPr>
        <w:lastRenderedPageBreak/>
        <w:t>4. Củng cố:</w:t>
      </w:r>
    </w:p>
    <w:p w14:paraId="43D644E4" w14:textId="77777777" w:rsidR="002A3150" w:rsidRPr="003B278F" w:rsidRDefault="003A6E1F" w:rsidP="002A3150">
      <w:pPr>
        <w:ind w:firstLine="480"/>
        <w:jc w:val="both"/>
        <w:rPr>
          <w:lang w:val="pt-BR"/>
        </w:rPr>
      </w:pPr>
      <w:r w:rsidRPr="003B278F">
        <w:rPr>
          <w:u w:val="single"/>
          <w:lang w:val="pt-BR"/>
        </w:rPr>
        <w:t>BT1</w:t>
      </w:r>
      <w:r w:rsidRPr="003B278F">
        <w:rPr>
          <w:lang w:val="pt-BR"/>
        </w:rPr>
        <w:t>: Cần lấy bao nhiêu lít N</w:t>
      </w:r>
      <w:r w:rsidR="0049131B" w:rsidRPr="003B278F">
        <w:rPr>
          <w:vertAlign w:val="subscript"/>
          <w:lang w:val="pt-BR"/>
        </w:rPr>
        <w:t>2</w:t>
      </w:r>
      <w:r w:rsidRPr="003B278F">
        <w:rPr>
          <w:lang w:val="pt-BR"/>
        </w:rPr>
        <w:t xml:space="preserve"> và H</w:t>
      </w:r>
      <w:r w:rsidRPr="003B278F">
        <w:rPr>
          <w:vertAlign w:val="subscript"/>
          <w:lang w:val="pt-BR"/>
        </w:rPr>
        <w:t>2</w:t>
      </w:r>
      <w:r w:rsidRPr="003B278F">
        <w:rPr>
          <w:lang w:val="pt-BR"/>
        </w:rPr>
        <w:t xml:space="preserve"> (đkc) để điều chế được 51 gam NH</w:t>
      </w:r>
      <w:r w:rsidRPr="003B278F">
        <w:rPr>
          <w:vertAlign w:val="subscript"/>
          <w:lang w:val="pt-BR"/>
        </w:rPr>
        <w:t>3</w:t>
      </w:r>
      <w:r w:rsidRPr="003B278F">
        <w:rPr>
          <w:lang w:val="pt-BR"/>
        </w:rPr>
        <w:t>, biết hiệu suất phản ứng là 25 %?</w:t>
      </w:r>
    </w:p>
    <w:p w14:paraId="0E1DC0D6" w14:textId="77777777" w:rsidR="003A6E1F" w:rsidRPr="003B278F" w:rsidRDefault="003A6E1F" w:rsidP="002A3150">
      <w:pPr>
        <w:ind w:firstLine="480"/>
        <w:jc w:val="both"/>
        <w:rPr>
          <w:lang w:val="pt-BR"/>
        </w:rPr>
      </w:pPr>
      <w:r w:rsidRPr="003B278F">
        <w:rPr>
          <w:u w:val="single"/>
          <w:lang w:val="pt-BR"/>
        </w:rPr>
        <w:t>BT2</w:t>
      </w:r>
      <w:r w:rsidRPr="003B278F">
        <w:rPr>
          <w:lang w:val="pt-BR"/>
        </w:rPr>
        <w:t>: Nén một hỗn hợp khí gồm 2 mol nitơ và 7 mol hiđro trong một bình phản ứng có sẵn chất xúc tác thích hợp và nhiệt độ của</w:t>
      </w:r>
      <w:r w:rsidR="008D0E67" w:rsidRPr="003B278F">
        <w:rPr>
          <w:lang w:val="pt-BR"/>
        </w:rPr>
        <w:t xml:space="preserve"> </w:t>
      </w:r>
      <w:r w:rsidRPr="003B278F">
        <w:rPr>
          <w:lang w:val="pt-BR"/>
        </w:rPr>
        <w:t>bình được giữ không đổi ở 450</w:t>
      </w:r>
      <w:r w:rsidRPr="003B278F">
        <w:rPr>
          <w:vertAlign w:val="superscript"/>
          <w:lang w:val="pt-BR"/>
        </w:rPr>
        <w:t>O</w:t>
      </w:r>
      <w:r w:rsidRPr="003B278F">
        <w:rPr>
          <w:lang w:val="pt-BR"/>
        </w:rPr>
        <w:t>C. Sau phản ứng thu được 8,2 mol hỗn hợp khí.</w:t>
      </w:r>
    </w:p>
    <w:p w14:paraId="267B9BB3" w14:textId="77777777" w:rsidR="003A6E1F" w:rsidRPr="003B278F" w:rsidRDefault="003A6E1F" w:rsidP="002A3150">
      <w:pPr>
        <w:ind w:firstLine="480"/>
        <w:jc w:val="both"/>
        <w:rPr>
          <w:lang w:val="pt-BR"/>
        </w:rPr>
      </w:pPr>
      <w:r w:rsidRPr="003B278F">
        <w:rPr>
          <w:lang w:val="pt-BR"/>
        </w:rPr>
        <w:t>a)  Tính % số mol nitơ đã phản ứng</w:t>
      </w:r>
    </w:p>
    <w:p w14:paraId="6F10E037" w14:textId="77777777" w:rsidR="003A6E1F" w:rsidRPr="003B278F" w:rsidRDefault="003A6E1F" w:rsidP="002A3150">
      <w:pPr>
        <w:ind w:firstLine="480"/>
        <w:jc w:val="both"/>
        <w:rPr>
          <w:lang w:val="pt-BR"/>
        </w:rPr>
      </w:pPr>
      <w:r w:rsidRPr="003B278F">
        <w:rPr>
          <w:lang w:val="pt-BR"/>
        </w:rPr>
        <w:t>b) Tính thể tích khí amoniac (đkc) đã tạo thành</w:t>
      </w:r>
    </w:p>
    <w:p w14:paraId="7576950A" w14:textId="77777777" w:rsidR="00760432" w:rsidRPr="003B278F" w:rsidRDefault="00760432" w:rsidP="00760432">
      <w:pPr>
        <w:ind w:firstLine="360"/>
        <w:rPr>
          <w:b/>
          <w:u w:val="single"/>
          <w:lang w:val="pt-BR"/>
        </w:rPr>
      </w:pPr>
      <w:r w:rsidRPr="003B278F">
        <w:rPr>
          <w:b/>
          <w:u w:val="single"/>
          <w:lang w:val="pt-BR"/>
        </w:rPr>
        <w:t>5. Dặn dò:</w:t>
      </w:r>
    </w:p>
    <w:p w14:paraId="61409299" w14:textId="77777777" w:rsidR="008D0E67" w:rsidRPr="003B278F" w:rsidRDefault="008D0E67" w:rsidP="008D0E67">
      <w:pPr>
        <w:ind w:firstLine="480"/>
        <w:jc w:val="both"/>
        <w:rPr>
          <w:lang w:val="pt-BR"/>
        </w:rPr>
      </w:pPr>
      <w:r w:rsidRPr="003B278F">
        <w:rPr>
          <w:lang w:val="pt-BR"/>
        </w:rPr>
        <w:t>- Học bài, làm bài tập</w:t>
      </w:r>
    </w:p>
    <w:p w14:paraId="0544DC11" w14:textId="77777777" w:rsidR="008D0E67" w:rsidRPr="003B278F" w:rsidRDefault="008D0E67" w:rsidP="008D0E67">
      <w:pPr>
        <w:ind w:firstLine="480"/>
        <w:jc w:val="both"/>
        <w:rPr>
          <w:lang w:val="pt-BR"/>
        </w:rPr>
      </w:pPr>
      <w:r w:rsidRPr="003B278F">
        <w:rPr>
          <w:lang w:val="pt-BR"/>
        </w:rPr>
        <w:t>- Soạn bài: Amoniac và muối amoni</w:t>
      </w:r>
    </w:p>
    <w:p w14:paraId="3DBB1B8B" w14:textId="77777777" w:rsidR="00A91033" w:rsidRPr="003B278F" w:rsidRDefault="00A91033" w:rsidP="00A91033">
      <w:pPr>
        <w:ind w:firstLine="360"/>
        <w:rPr>
          <w:b/>
          <w:u w:val="single"/>
          <w:lang w:val="pt-BR"/>
        </w:rPr>
      </w:pPr>
      <w:r w:rsidRPr="003B278F">
        <w:rPr>
          <w:b/>
          <w:u w:val="single"/>
          <w:lang w:val="pt-BR"/>
        </w:rPr>
        <w:t>VI. RÚT KINH NGHIỆM</w:t>
      </w:r>
    </w:p>
    <w:p w14:paraId="4E1C7325" w14:textId="77777777" w:rsidR="00A91033" w:rsidRPr="003B278F" w:rsidRDefault="00A91033" w:rsidP="00A91033">
      <w:pPr>
        <w:ind w:firstLine="360"/>
        <w:rPr>
          <w:lang w:val="pt-BR"/>
        </w:rPr>
      </w:pPr>
      <w:r w:rsidRPr="003B278F">
        <w:rPr>
          <w:lang w:val="pt-BR"/>
        </w:rPr>
        <w:t>.....................................................................................................................................................</w:t>
      </w:r>
    </w:p>
    <w:p w14:paraId="347A2F81" w14:textId="77777777" w:rsidR="00A91033" w:rsidRPr="003B278F" w:rsidRDefault="00A91033" w:rsidP="00A91033">
      <w:pPr>
        <w:ind w:firstLine="360"/>
        <w:rPr>
          <w:lang w:val="pt-BR"/>
        </w:rPr>
      </w:pPr>
      <w:r w:rsidRPr="003B278F">
        <w:rPr>
          <w:lang w:val="pt-BR"/>
        </w:rPr>
        <w:t>.....................................................................................................................................................</w:t>
      </w:r>
    </w:p>
    <w:p w14:paraId="4E7D3244" w14:textId="77777777" w:rsidR="00A91033" w:rsidRPr="003B278F" w:rsidRDefault="00A91033" w:rsidP="00A91033">
      <w:pPr>
        <w:ind w:firstLine="360"/>
        <w:rPr>
          <w:lang w:val="pt-BR"/>
        </w:rPr>
      </w:pPr>
      <w:r w:rsidRPr="003B278F">
        <w:rPr>
          <w:lang w:val="pt-BR"/>
        </w:rPr>
        <w:t>.....................................................................................................................................................</w:t>
      </w:r>
    </w:p>
    <w:p w14:paraId="33FE42B4"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3C51D1BA"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29E79A59" w14:textId="77777777" w:rsidR="00D30EAB" w:rsidRPr="00B674C4" w:rsidRDefault="00D30EAB" w:rsidP="00D30EAB">
      <w:pPr>
        <w:widowControl w:val="0"/>
        <w:autoSpaceDE w:val="0"/>
        <w:autoSpaceDN w:val="0"/>
        <w:adjustRightInd w:val="0"/>
        <w:rPr>
          <w:iCs/>
        </w:rPr>
      </w:pPr>
    </w:p>
    <w:p w14:paraId="351910A4" w14:textId="77777777" w:rsidR="00D30EAB" w:rsidRPr="00B674C4" w:rsidRDefault="00D30EAB" w:rsidP="00D30EAB">
      <w:pPr>
        <w:widowControl w:val="0"/>
        <w:autoSpaceDE w:val="0"/>
        <w:autoSpaceDN w:val="0"/>
        <w:adjustRightInd w:val="0"/>
        <w:ind w:left="5805" w:firstLine="675"/>
        <w:rPr>
          <w:iCs/>
        </w:rPr>
      </w:pPr>
    </w:p>
    <w:p w14:paraId="1DA021EC" w14:textId="77777777" w:rsidR="00D30EAB" w:rsidRPr="00B674C4" w:rsidRDefault="00D30EAB" w:rsidP="00D30EAB">
      <w:pPr>
        <w:widowControl w:val="0"/>
        <w:autoSpaceDE w:val="0"/>
        <w:autoSpaceDN w:val="0"/>
        <w:adjustRightInd w:val="0"/>
        <w:ind w:left="5805" w:firstLine="675"/>
        <w:rPr>
          <w:iCs/>
        </w:rPr>
      </w:pPr>
    </w:p>
    <w:p w14:paraId="23421302"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38DFF703" w14:textId="77777777" w:rsidR="00DB1617" w:rsidRPr="003B278F" w:rsidRDefault="00DB1617" w:rsidP="00760432">
      <w:pPr>
        <w:jc w:val="center"/>
        <w:rPr>
          <w:b/>
          <w:lang w:val="pt-BR"/>
        </w:rPr>
      </w:pPr>
    </w:p>
    <w:p w14:paraId="03140C47" w14:textId="77777777" w:rsidR="00A91033" w:rsidRPr="003B278F" w:rsidRDefault="00A91033" w:rsidP="00760432">
      <w:pPr>
        <w:jc w:val="center"/>
        <w:rPr>
          <w:b/>
          <w:lang w:val="pt-BR"/>
        </w:rPr>
      </w:pPr>
    </w:p>
    <w:p w14:paraId="3327BFA2" w14:textId="77777777" w:rsidR="00E613D9" w:rsidRPr="003B278F" w:rsidRDefault="00E613D9" w:rsidP="00760432">
      <w:pPr>
        <w:jc w:val="center"/>
        <w:rPr>
          <w:b/>
          <w:lang w:val="pt-BR"/>
        </w:rPr>
      </w:pPr>
    </w:p>
    <w:p w14:paraId="16EF7A68" w14:textId="77777777" w:rsidR="00E613D9" w:rsidRPr="003B278F" w:rsidRDefault="00E613D9" w:rsidP="00760432">
      <w:pPr>
        <w:jc w:val="center"/>
        <w:rPr>
          <w:b/>
          <w:lang w:val="pt-BR"/>
        </w:rPr>
      </w:pPr>
    </w:p>
    <w:p w14:paraId="7C379602" w14:textId="77777777" w:rsidR="00E613D9" w:rsidRPr="003B278F" w:rsidRDefault="00E613D9" w:rsidP="00760432">
      <w:pPr>
        <w:jc w:val="center"/>
        <w:rPr>
          <w:b/>
          <w:lang w:val="pt-BR"/>
        </w:rPr>
      </w:pPr>
    </w:p>
    <w:p w14:paraId="7B82CDB3" w14:textId="77777777" w:rsidR="00E613D9" w:rsidRPr="003B278F" w:rsidRDefault="00E613D9" w:rsidP="00760432">
      <w:pPr>
        <w:jc w:val="center"/>
        <w:rPr>
          <w:b/>
          <w:lang w:val="pt-BR"/>
        </w:rPr>
      </w:pPr>
    </w:p>
    <w:p w14:paraId="641A3959" w14:textId="77777777" w:rsidR="00E613D9" w:rsidRPr="003B278F" w:rsidRDefault="00E613D9" w:rsidP="00760432">
      <w:pPr>
        <w:jc w:val="center"/>
        <w:rPr>
          <w:b/>
          <w:lang w:val="pt-BR"/>
        </w:rPr>
      </w:pPr>
    </w:p>
    <w:p w14:paraId="5D16E5C5" w14:textId="77777777" w:rsidR="00E613D9" w:rsidRPr="003B278F" w:rsidRDefault="00E613D9" w:rsidP="00760432">
      <w:pPr>
        <w:jc w:val="center"/>
        <w:rPr>
          <w:b/>
          <w:lang w:val="pt-BR"/>
        </w:rPr>
      </w:pPr>
    </w:p>
    <w:p w14:paraId="5279999F" w14:textId="77777777" w:rsidR="00E613D9" w:rsidRPr="003B278F" w:rsidRDefault="00E613D9" w:rsidP="00760432">
      <w:pPr>
        <w:jc w:val="center"/>
        <w:rPr>
          <w:b/>
          <w:lang w:val="pt-BR"/>
        </w:rPr>
      </w:pPr>
    </w:p>
    <w:p w14:paraId="1E07478C" w14:textId="77777777" w:rsidR="00E613D9" w:rsidRPr="003B278F" w:rsidRDefault="00E613D9" w:rsidP="00760432">
      <w:pPr>
        <w:jc w:val="center"/>
        <w:rPr>
          <w:b/>
          <w:lang w:val="pt-BR"/>
        </w:rPr>
      </w:pPr>
    </w:p>
    <w:p w14:paraId="18509716" w14:textId="77777777" w:rsidR="00E613D9" w:rsidRPr="003B278F" w:rsidRDefault="00E613D9" w:rsidP="00760432">
      <w:pPr>
        <w:jc w:val="center"/>
        <w:rPr>
          <w:b/>
          <w:lang w:val="pt-BR"/>
        </w:rPr>
      </w:pPr>
    </w:p>
    <w:p w14:paraId="66C0D692" w14:textId="77777777" w:rsidR="00E613D9" w:rsidRPr="003B278F" w:rsidRDefault="00E613D9" w:rsidP="00760432">
      <w:pPr>
        <w:jc w:val="center"/>
        <w:rPr>
          <w:b/>
          <w:lang w:val="pt-BR"/>
        </w:rPr>
      </w:pPr>
    </w:p>
    <w:p w14:paraId="0EF485FE" w14:textId="77777777" w:rsidR="00523D47" w:rsidRPr="003B278F" w:rsidRDefault="00523D47" w:rsidP="00760432">
      <w:pPr>
        <w:jc w:val="center"/>
        <w:rPr>
          <w:b/>
          <w:lang w:val="pt-BR"/>
        </w:rPr>
      </w:pPr>
    </w:p>
    <w:p w14:paraId="55C52AC7" w14:textId="77777777" w:rsidR="00523D47" w:rsidRPr="003B278F" w:rsidRDefault="00523D47" w:rsidP="00760432">
      <w:pPr>
        <w:jc w:val="center"/>
        <w:rPr>
          <w:b/>
          <w:lang w:val="pt-BR"/>
        </w:rPr>
      </w:pPr>
    </w:p>
    <w:p w14:paraId="0806F567" w14:textId="77777777" w:rsidR="00523D47" w:rsidRPr="003B278F" w:rsidRDefault="00523D47" w:rsidP="00760432">
      <w:pPr>
        <w:jc w:val="center"/>
        <w:rPr>
          <w:b/>
          <w:lang w:val="pt-BR"/>
        </w:rPr>
      </w:pPr>
    </w:p>
    <w:p w14:paraId="0E01337B" w14:textId="77777777" w:rsidR="00523D47" w:rsidRPr="003B278F" w:rsidRDefault="00523D47" w:rsidP="00760432">
      <w:pPr>
        <w:jc w:val="center"/>
        <w:rPr>
          <w:b/>
          <w:lang w:val="pt-BR"/>
        </w:rPr>
      </w:pPr>
    </w:p>
    <w:p w14:paraId="5F20BEF6" w14:textId="77777777" w:rsidR="00523D47" w:rsidRPr="003B278F" w:rsidRDefault="00523D47" w:rsidP="00760432">
      <w:pPr>
        <w:jc w:val="center"/>
        <w:rPr>
          <w:b/>
          <w:lang w:val="pt-BR"/>
        </w:rPr>
      </w:pPr>
    </w:p>
    <w:p w14:paraId="064AD5F0" w14:textId="77777777" w:rsidR="00523D47" w:rsidRPr="003B278F" w:rsidRDefault="00523D47" w:rsidP="00760432">
      <w:pPr>
        <w:jc w:val="center"/>
        <w:rPr>
          <w:b/>
          <w:lang w:val="pt-BR"/>
        </w:rPr>
      </w:pPr>
    </w:p>
    <w:p w14:paraId="7FFE013F" w14:textId="77777777" w:rsidR="00523D47" w:rsidRPr="003B278F" w:rsidRDefault="00523D47" w:rsidP="00760432">
      <w:pPr>
        <w:jc w:val="center"/>
        <w:rPr>
          <w:b/>
          <w:lang w:val="pt-BR"/>
        </w:rPr>
      </w:pPr>
    </w:p>
    <w:p w14:paraId="4E82BC68" w14:textId="77777777" w:rsidR="00523D47" w:rsidRPr="003B278F" w:rsidRDefault="00523D47" w:rsidP="00760432">
      <w:pPr>
        <w:jc w:val="center"/>
        <w:rPr>
          <w:b/>
          <w:lang w:val="pt-BR"/>
        </w:rPr>
      </w:pPr>
    </w:p>
    <w:p w14:paraId="0882B8A0" w14:textId="77777777" w:rsidR="00523D47" w:rsidRPr="003B278F" w:rsidRDefault="00523D47" w:rsidP="00760432">
      <w:pPr>
        <w:jc w:val="center"/>
        <w:rPr>
          <w:b/>
          <w:lang w:val="pt-BR"/>
        </w:rPr>
      </w:pPr>
    </w:p>
    <w:p w14:paraId="19F1999C"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649EB416" w14:textId="77777777" w:rsidR="00E613D9" w:rsidRPr="003B278F" w:rsidRDefault="00E613D9" w:rsidP="00E613D9">
      <w:pPr>
        <w:jc w:val="center"/>
        <w:rPr>
          <w:b/>
          <w:lang w:val="pt-BR"/>
        </w:rPr>
      </w:pPr>
      <w:r w:rsidRPr="003B278F">
        <w:rPr>
          <w:b/>
          <w:lang w:val="pt-BR"/>
        </w:rPr>
        <w:t>CHỦ ĐỀ 2:  NITƠ – PHOTPHO</w:t>
      </w:r>
    </w:p>
    <w:p w14:paraId="376F9599" w14:textId="77777777" w:rsidR="00760432" w:rsidRPr="003B278F" w:rsidRDefault="00E613D9" w:rsidP="00E613D9">
      <w:pPr>
        <w:jc w:val="center"/>
        <w:rPr>
          <w:b/>
          <w:lang w:val="pt-BR"/>
        </w:rPr>
      </w:pPr>
      <w:r w:rsidRPr="003B278F">
        <w:t xml:space="preserve">Tiết thứ 2: </w:t>
      </w:r>
      <w:r w:rsidR="00FB4718" w:rsidRPr="003B278F">
        <w:rPr>
          <w:b/>
          <w:lang w:val="pt-BR"/>
        </w:rPr>
        <w:t>AMONIAC VÀ MUỐI AMONI</w:t>
      </w:r>
      <w:r w:rsidR="00A07F13" w:rsidRPr="003B278F">
        <w:rPr>
          <w:b/>
          <w:lang w:val="pt-BR"/>
        </w:rPr>
        <w:t xml:space="preserve"> (tiết 1)</w:t>
      </w:r>
      <w:r w:rsidR="00760432" w:rsidRPr="003B278F">
        <w:rPr>
          <w:lang w:val="pt-BR"/>
        </w:rPr>
        <w:t xml:space="preserve">                             </w:t>
      </w:r>
    </w:p>
    <w:p w14:paraId="4ECACDBF" w14:textId="77777777" w:rsidR="00760432" w:rsidRPr="003B278F" w:rsidRDefault="00760432" w:rsidP="00760432">
      <w:pPr>
        <w:jc w:val="center"/>
        <w:rPr>
          <w:b/>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7"/>
        <w:gridCol w:w="5451"/>
      </w:tblGrid>
      <w:tr w:rsidR="00760432" w:rsidRPr="003B278F" w14:paraId="709C9D86" w14:textId="77777777">
        <w:tc>
          <w:tcPr>
            <w:tcW w:w="4680" w:type="dxa"/>
          </w:tcPr>
          <w:p w14:paraId="5543F6F2" w14:textId="77777777" w:rsidR="00760432" w:rsidRPr="003B278F" w:rsidRDefault="00760432" w:rsidP="00366C97">
            <w:pPr>
              <w:jc w:val="center"/>
              <w:rPr>
                <w:b/>
                <w:lang w:val="pt-BR"/>
              </w:rPr>
            </w:pPr>
            <w:r w:rsidRPr="003B278F">
              <w:rPr>
                <w:b/>
                <w:lang w:val="pt-BR"/>
              </w:rPr>
              <w:t>Kiến thức cũ có liên quan</w:t>
            </w:r>
          </w:p>
        </w:tc>
        <w:tc>
          <w:tcPr>
            <w:tcW w:w="5508" w:type="dxa"/>
          </w:tcPr>
          <w:p w14:paraId="2B658499" w14:textId="77777777" w:rsidR="00760432" w:rsidRPr="003B278F" w:rsidRDefault="00760432" w:rsidP="00366C97">
            <w:pPr>
              <w:jc w:val="center"/>
              <w:rPr>
                <w:b/>
                <w:lang w:val="pt-BR"/>
              </w:rPr>
            </w:pPr>
            <w:r w:rsidRPr="003B278F">
              <w:rPr>
                <w:b/>
                <w:lang w:val="pt-BR"/>
              </w:rPr>
              <w:t>Kiến thức mới trong bài cần hình thành</w:t>
            </w:r>
          </w:p>
        </w:tc>
      </w:tr>
      <w:tr w:rsidR="00760432" w:rsidRPr="003B278F" w14:paraId="41999FDB" w14:textId="77777777">
        <w:tc>
          <w:tcPr>
            <w:tcW w:w="4680" w:type="dxa"/>
          </w:tcPr>
          <w:p w14:paraId="43540382" w14:textId="77777777" w:rsidR="00760432" w:rsidRPr="003B278F" w:rsidRDefault="00A07F13" w:rsidP="00366C97">
            <w:pPr>
              <w:numPr>
                <w:ilvl w:val="0"/>
                <w:numId w:val="4"/>
              </w:numPr>
              <w:jc w:val="both"/>
              <w:rPr>
                <w:lang w:val="pt-BR"/>
              </w:rPr>
            </w:pPr>
            <w:r w:rsidRPr="003B278F">
              <w:rPr>
                <w:lang w:val="pt-BR"/>
              </w:rPr>
              <w:t>Cấu hình e nguyên tử nitơ</w:t>
            </w:r>
          </w:p>
          <w:p w14:paraId="09176660" w14:textId="77777777" w:rsidR="00A07F13" w:rsidRPr="003B278F" w:rsidRDefault="00A07F13" w:rsidP="00366C97">
            <w:pPr>
              <w:numPr>
                <w:ilvl w:val="0"/>
                <w:numId w:val="4"/>
              </w:numPr>
              <w:jc w:val="both"/>
            </w:pPr>
            <w:r w:rsidRPr="003B278F">
              <w:t xml:space="preserve">Liên kết hoá học </w:t>
            </w:r>
          </w:p>
          <w:p w14:paraId="61BF23AD" w14:textId="77777777" w:rsidR="00A07F13" w:rsidRPr="003B278F" w:rsidRDefault="000B06BA" w:rsidP="00366C97">
            <w:pPr>
              <w:numPr>
                <w:ilvl w:val="0"/>
                <w:numId w:val="4"/>
              </w:numPr>
              <w:jc w:val="both"/>
            </w:pPr>
            <w:r w:rsidRPr="003B278F">
              <w:t>Tính chất hoá học của bazơ</w:t>
            </w:r>
          </w:p>
          <w:p w14:paraId="7CC88387" w14:textId="77777777" w:rsidR="000B06BA" w:rsidRPr="003B278F" w:rsidRDefault="000B06BA" w:rsidP="00366C97">
            <w:pPr>
              <w:numPr>
                <w:ilvl w:val="0"/>
                <w:numId w:val="4"/>
              </w:numPr>
              <w:jc w:val="both"/>
            </w:pPr>
            <w:r w:rsidRPr="003B278F">
              <w:t>Phản ứng oxi hoá khử</w:t>
            </w:r>
          </w:p>
        </w:tc>
        <w:tc>
          <w:tcPr>
            <w:tcW w:w="5508" w:type="dxa"/>
          </w:tcPr>
          <w:p w14:paraId="336AD086" w14:textId="77777777" w:rsidR="00760432" w:rsidRPr="003B278F" w:rsidRDefault="000B06BA" w:rsidP="00366C97">
            <w:pPr>
              <w:numPr>
                <w:ilvl w:val="0"/>
                <w:numId w:val="4"/>
              </w:numPr>
              <w:jc w:val="both"/>
            </w:pPr>
            <w:r w:rsidRPr="003B278F">
              <w:t>Cấu tạo phân tử NH</w:t>
            </w:r>
            <w:r w:rsidRPr="003B278F">
              <w:rPr>
                <w:vertAlign w:val="subscript"/>
              </w:rPr>
              <w:t>3</w:t>
            </w:r>
          </w:p>
          <w:p w14:paraId="23CE6F89" w14:textId="77777777" w:rsidR="00F7584D" w:rsidRPr="003B278F" w:rsidRDefault="000B06BA" w:rsidP="00366C97">
            <w:pPr>
              <w:numPr>
                <w:ilvl w:val="0"/>
                <w:numId w:val="4"/>
              </w:numPr>
              <w:jc w:val="both"/>
            </w:pPr>
            <w:r w:rsidRPr="003B278F">
              <w:t>Tính chất vật lí, tính chất hoá học, ứng dụng</w:t>
            </w:r>
            <w:r w:rsidR="00BC6E6B" w:rsidRPr="003B278F">
              <w:t xml:space="preserve"> của NH</w:t>
            </w:r>
            <w:r w:rsidR="00BC6E6B" w:rsidRPr="003B278F">
              <w:rPr>
                <w:vertAlign w:val="subscript"/>
              </w:rPr>
              <w:t>3</w:t>
            </w:r>
            <w:r w:rsidR="00BC6E6B" w:rsidRPr="003B278F">
              <w:t xml:space="preserve"> </w:t>
            </w:r>
          </w:p>
        </w:tc>
      </w:tr>
    </w:tbl>
    <w:p w14:paraId="3D965A2B" w14:textId="77777777" w:rsidR="00760432" w:rsidRPr="003B278F" w:rsidRDefault="00760432" w:rsidP="00760432">
      <w:pPr>
        <w:jc w:val="center"/>
      </w:pPr>
    </w:p>
    <w:p w14:paraId="4C0DF3A5" w14:textId="77777777" w:rsidR="00760432" w:rsidRPr="003B278F" w:rsidRDefault="00760432" w:rsidP="00760432">
      <w:pPr>
        <w:rPr>
          <w:b/>
        </w:rPr>
      </w:pPr>
      <w:r w:rsidRPr="003B278F">
        <w:rPr>
          <w:b/>
          <w:u w:val="single"/>
        </w:rPr>
        <w:t>I. MỤC TIÊU</w:t>
      </w:r>
      <w:r w:rsidRPr="003B278F">
        <w:rPr>
          <w:b/>
        </w:rPr>
        <w:t>:</w:t>
      </w:r>
    </w:p>
    <w:p w14:paraId="4E48DA7B" w14:textId="77777777" w:rsidR="00760432" w:rsidRPr="003B278F" w:rsidRDefault="00760432" w:rsidP="00760432">
      <w:pPr>
        <w:spacing w:before="20" w:after="20" w:line="223" w:lineRule="auto"/>
        <w:ind w:firstLine="420"/>
        <w:rPr>
          <w:b/>
        </w:rPr>
      </w:pPr>
      <w:r w:rsidRPr="003B278F">
        <w:rPr>
          <w:b/>
        </w:rPr>
        <w:t>1.</w:t>
      </w:r>
      <w:r w:rsidRPr="003B278F">
        <w:rPr>
          <w:b/>
          <w:u w:val="single"/>
        </w:rPr>
        <w:t>Kiến thức</w:t>
      </w:r>
      <w:r w:rsidRPr="003B278F">
        <w:rPr>
          <w:b/>
        </w:rPr>
        <w:t>:</w:t>
      </w:r>
    </w:p>
    <w:p w14:paraId="5BF27CD8" w14:textId="77777777" w:rsidR="00352DB0" w:rsidRPr="003B278F" w:rsidRDefault="00352DB0" w:rsidP="00352DB0">
      <w:pPr>
        <w:spacing w:before="20"/>
        <w:ind w:firstLine="420"/>
        <w:jc w:val="both"/>
      </w:pPr>
      <w:r w:rsidRPr="003B278F">
        <w:t>Biết được:</w:t>
      </w:r>
    </w:p>
    <w:p w14:paraId="00AC5459" w14:textId="77777777" w:rsidR="00352DB0" w:rsidRPr="003B278F" w:rsidRDefault="00352DB0" w:rsidP="00352DB0">
      <w:pPr>
        <w:spacing w:before="20"/>
        <w:ind w:firstLine="420"/>
        <w:jc w:val="both"/>
      </w:pPr>
      <w:r w:rsidRPr="003B278F">
        <w:t>- Cấu tạo phân tử, tính chất vật lí (tính tan, tỉ khối, màu, mùi), ứng dụng chính, amoniac trong phòng thí nghiệm và trong công nghiệp .</w:t>
      </w:r>
    </w:p>
    <w:p w14:paraId="6E2C80B1" w14:textId="77777777" w:rsidR="00352DB0" w:rsidRPr="003B278F" w:rsidRDefault="00352DB0" w:rsidP="00352DB0">
      <w:pPr>
        <w:spacing w:before="20"/>
        <w:ind w:firstLine="420"/>
        <w:jc w:val="both"/>
      </w:pPr>
      <w:r w:rsidRPr="003B278F">
        <w:t>Hiểu được:</w:t>
      </w:r>
    </w:p>
    <w:p w14:paraId="3C520681" w14:textId="77777777" w:rsidR="00352DB0" w:rsidRPr="003B278F" w:rsidRDefault="00352DB0" w:rsidP="00352DB0">
      <w:pPr>
        <w:spacing w:before="20"/>
        <w:ind w:firstLine="420"/>
        <w:jc w:val="both"/>
      </w:pPr>
      <w:r w:rsidRPr="003B278F">
        <w:t>- Tính chất hoá học của amoniac: Tính bazơ yếu ( tác dụng với nước, dung dịch muối, axit) và tính khử (tác dụng với oxi, clo).</w:t>
      </w:r>
    </w:p>
    <w:p w14:paraId="31D06026" w14:textId="77777777" w:rsidR="00760432" w:rsidRPr="003B278F" w:rsidRDefault="00760432" w:rsidP="00760432">
      <w:pPr>
        <w:ind w:firstLine="480"/>
        <w:rPr>
          <w:b/>
        </w:rPr>
      </w:pPr>
      <w:r w:rsidRPr="003B278F">
        <w:rPr>
          <w:b/>
        </w:rPr>
        <w:t>2.</w:t>
      </w:r>
      <w:r w:rsidRPr="003B278F">
        <w:rPr>
          <w:b/>
          <w:u w:val="single"/>
        </w:rPr>
        <w:t>Kĩ năng</w:t>
      </w:r>
      <w:r w:rsidRPr="003B278F">
        <w:rPr>
          <w:b/>
        </w:rPr>
        <w:t xml:space="preserve">: </w:t>
      </w:r>
    </w:p>
    <w:p w14:paraId="2205711E" w14:textId="77777777" w:rsidR="00352DB0" w:rsidRPr="003B278F" w:rsidRDefault="00352DB0" w:rsidP="00352DB0">
      <w:pPr>
        <w:spacing w:before="20"/>
        <w:ind w:firstLine="420"/>
      </w:pPr>
      <w:r w:rsidRPr="003B278F">
        <w:rPr>
          <w:b/>
          <w:bCs/>
        </w:rPr>
        <w:t xml:space="preserve">- </w:t>
      </w:r>
      <w:r w:rsidRPr="003B278F">
        <w:t>Dự đoán tính chất hóa học, kiểm tra bằng thí nghiệm và kết luận được tính chất hoá học của amoniac.</w:t>
      </w:r>
    </w:p>
    <w:p w14:paraId="45D1412C" w14:textId="77777777" w:rsidR="00352DB0" w:rsidRPr="003B278F" w:rsidRDefault="00352DB0" w:rsidP="00352DB0">
      <w:pPr>
        <w:spacing w:before="20"/>
        <w:ind w:firstLine="420"/>
        <w:jc w:val="both"/>
      </w:pPr>
      <w:r w:rsidRPr="003B278F">
        <w:t xml:space="preserve">- Quan sát thí nghiệm hoặc hình ảnh..., rút ra được nhận xét về tính chất vật lí và hóa học của amoniac. </w:t>
      </w:r>
    </w:p>
    <w:p w14:paraId="07BE1472" w14:textId="77777777" w:rsidR="00352DB0" w:rsidRPr="003B278F" w:rsidRDefault="00352DB0" w:rsidP="00352DB0">
      <w:pPr>
        <w:spacing w:before="20"/>
        <w:ind w:firstLine="420"/>
        <w:jc w:val="both"/>
      </w:pPr>
      <w:r w:rsidRPr="003B278F">
        <w:t>- Viết được các PTHH dạng phân tử hoặc ion rút gọn.</w:t>
      </w:r>
    </w:p>
    <w:p w14:paraId="22231CA0" w14:textId="77777777" w:rsidR="00352DB0" w:rsidRPr="003B278F" w:rsidRDefault="00A07F13" w:rsidP="00A07F13">
      <w:pPr>
        <w:pStyle w:val="Heading3"/>
        <w:numPr>
          <w:ilvl w:val="0"/>
          <w:numId w:val="0"/>
        </w:numPr>
        <w:ind w:firstLine="360"/>
        <w:rPr>
          <w:rFonts w:ascii="Times New Roman" w:hAnsi="Times New Roman"/>
          <w:b w:val="0"/>
          <w:bCs/>
          <w:sz w:val="24"/>
          <w:szCs w:val="24"/>
        </w:rPr>
      </w:pPr>
      <w:r w:rsidRPr="003B278F">
        <w:rPr>
          <w:rFonts w:ascii="Times New Roman" w:hAnsi="Times New Roman"/>
          <w:b w:val="0"/>
          <w:bCs/>
          <w:sz w:val="24"/>
          <w:szCs w:val="24"/>
        </w:rPr>
        <w:t xml:space="preserve"> </w:t>
      </w:r>
      <w:r w:rsidR="00352DB0" w:rsidRPr="003B278F">
        <w:rPr>
          <w:rFonts w:ascii="Times New Roman" w:hAnsi="Times New Roman"/>
          <w:b w:val="0"/>
          <w:bCs/>
          <w:sz w:val="24"/>
          <w:szCs w:val="24"/>
        </w:rPr>
        <w:t>- Phân biệt được amoniac với một số khí đã biết bằng phương pháp hoá học.</w:t>
      </w:r>
    </w:p>
    <w:p w14:paraId="380DFD58" w14:textId="77777777" w:rsidR="0019424D" w:rsidRPr="003B278F" w:rsidRDefault="00760432" w:rsidP="0019424D">
      <w:pPr>
        <w:ind w:firstLine="480"/>
        <w:rPr>
          <w:vertAlign w:val="subscript"/>
        </w:rPr>
      </w:pPr>
      <w:r w:rsidRPr="003B278F">
        <w:rPr>
          <w:b/>
        </w:rPr>
        <w:t>3.</w:t>
      </w:r>
      <w:r w:rsidRPr="003B278F">
        <w:rPr>
          <w:b/>
          <w:u w:val="single"/>
        </w:rPr>
        <w:t>Thái độ</w:t>
      </w:r>
      <w:r w:rsidRPr="003B278F">
        <w:rPr>
          <w:b/>
        </w:rPr>
        <w:t xml:space="preserve">: </w:t>
      </w:r>
      <w:r w:rsidR="0019424D" w:rsidRPr="003B278F">
        <w:t>Nhận biết được NH</w:t>
      </w:r>
      <w:r w:rsidR="0019424D" w:rsidRPr="003B278F">
        <w:rPr>
          <w:vertAlign w:val="subscript"/>
        </w:rPr>
        <w:t>3</w:t>
      </w:r>
      <w:r w:rsidR="0019424D" w:rsidRPr="003B278F">
        <w:t xml:space="preserve"> có trong môi trường, có ý thức giữ gìn vệ sinh để giữ bầu kk và nguồn nước trong sạch không bị ô nhiễm bởi NH</w:t>
      </w:r>
      <w:r w:rsidR="0019424D" w:rsidRPr="003B278F">
        <w:rPr>
          <w:vertAlign w:val="subscript"/>
        </w:rPr>
        <w:t>3</w:t>
      </w:r>
    </w:p>
    <w:p w14:paraId="0BBCDCEF" w14:textId="77777777" w:rsidR="00CA0248" w:rsidRPr="003B278F" w:rsidRDefault="00CA0248" w:rsidP="00CA0248">
      <w:pPr>
        <w:ind w:firstLine="480"/>
      </w:pPr>
      <w:r w:rsidRPr="003B278F">
        <w:rPr>
          <w:b/>
        </w:rPr>
        <w:t xml:space="preserve">4. </w:t>
      </w:r>
      <w:r w:rsidRPr="003B278F">
        <w:rPr>
          <w:b/>
          <w:u w:val="single"/>
        </w:rPr>
        <w:t>Phát triển năng lực</w:t>
      </w:r>
    </w:p>
    <w:p w14:paraId="677466A2" w14:textId="77777777" w:rsidR="00F21C6A" w:rsidRPr="003B278F" w:rsidRDefault="00F21C6A" w:rsidP="00F21C6A">
      <w:pPr>
        <w:pStyle w:val="Normal13pt"/>
        <w:ind w:firstLine="480"/>
      </w:pPr>
      <w:r w:rsidRPr="003B278F">
        <w:t>- Năng lực tự học</w:t>
      </w:r>
    </w:p>
    <w:p w14:paraId="77923C53" w14:textId="77777777" w:rsidR="00F21C6A" w:rsidRPr="003B278F" w:rsidRDefault="00F21C6A" w:rsidP="00F21C6A">
      <w:pPr>
        <w:pStyle w:val="Normal13pt"/>
        <w:ind w:firstLine="480"/>
      </w:pPr>
      <w:r w:rsidRPr="003B278F">
        <w:t>- Năng lực  giải quyết vấn đề</w:t>
      </w:r>
    </w:p>
    <w:p w14:paraId="40213670" w14:textId="77777777" w:rsidR="00F21C6A" w:rsidRPr="003B278F" w:rsidRDefault="00F21C6A" w:rsidP="00F21C6A">
      <w:pPr>
        <w:pStyle w:val="Normal13pt"/>
        <w:ind w:firstLine="480"/>
      </w:pPr>
      <w:r w:rsidRPr="003B278F">
        <w:t xml:space="preserve">- Năng lực sáng tạo </w:t>
      </w:r>
    </w:p>
    <w:p w14:paraId="55322AF2" w14:textId="77777777" w:rsidR="00F21C6A" w:rsidRPr="003B278F" w:rsidRDefault="00F21C6A" w:rsidP="00F21C6A">
      <w:pPr>
        <w:pStyle w:val="Normal13pt"/>
        <w:ind w:firstLine="480"/>
      </w:pPr>
      <w:r w:rsidRPr="003B278F">
        <w:t>- Năng lực tính toán</w:t>
      </w:r>
    </w:p>
    <w:p w14:paraId="00A671F7" w14:textId="77777777" w:rsidR="00760432" w:rsidRPr="003B278F" w:rsidRDefault="00760432" w:rsidP="0019424D">
      <w:r w:rsidRPr="003B278F">
        <w:rPr>
          <w:b/>
          <w:u w:val="single"/>
        </w:rPr>
        <w:t>II TRỌNG TÂM:</w:t>
      </w:r>
      <w:r w:rsidRPr="003B278F">
        <w:t xml:space="preserve"> </w:t>
      </w:r>
    </w:p>
    <w:p w14:paraId="0C6EC15D" w14:textId="77777777" w:rsidR="00352DB0" w:rsidRPr="003B278F" w:rsidRDefault="00352DB0" w:rsidP="00352DB0">
      <w:pPr>
        <w:spacing w:before="20"/>
        <w:ind w:firstLine="420"/>
        <w:jc w:val="both"/>
      </w:pPr>
      <w:r w:rsidRPr="003B278F">
        <w:rPr>
          <w:b/>
          <w:bCs/>
        </w:rPr>
        <w:t xml:space="preserve">- </w:t>
      </w:r>
      <w:r w:rsidRPr="003B278F">
        <w:t>Cấu tạo phân tử  amoniac</w:t>
      </w:r>
    </w:p>
    <w:p w14:paraId="0FFCBBD8" w14:textId="77777777" w:rsidR="00352DB0" w:rsidRPr="003B278F" w:rsidRDefault="00352DB0" w:rsidP="00352DB0">
      <w:pPr>
        <w:spacing w:before="20"/>
        <w:ind w:firstLine="420"/>
        <w:jc w:val="both"/>
      </w:pPr>
      <w:r w:rsidRPr="003B278F">
        <w:t>- Amoniac là một bazơ yếu có đầy đủ tính chất của một bazơ ngoài ra còn có tính khử.</w:t>
      </w:r>
    </w:p>
    <w:p w14:paraId="6DBF0F24" w14:textId="77777777" w:rsidR="00760432" w:rsidRPr="003B278F" w:rsidRDefault="00760432" w:rsidP="00760432">
      <w:r w:rsidRPr="003B278F">
        <w:rPr>
          <w:b/>
          <w:u w:val="single"/>
        </w:rPr>
        <w:t>III.PHƯƠNG PHÁP GIẢNG DẠY</w:t>
      </w:r>
      <w:r w:rsidRPr="003B278F">
        <w:t xml:space="preserve">:  Diễn giảng </w:t>
      </w:r>
      <w:r w:rsidR="00F7584D" w:rsidRPr="003B278F">
        <w:t>-</w:t>
      </w:r>
      <w:r w:rsidRPr="003B278F">
        <w:t xml:space="preserve"> phát vấn</w:t>
      </w:r>
      <w:r w:rsidR="00F7584D" w:rsidRPr="003B278F">
        <w:t xml:space="preserve"> - Trực quan</w:t>
      </w:r>
    </w:p>
    <w:p w14:paraId="55B4CD14" w14:textId="77777777" w:rsidR="00760432" w:rsidRPr="003B278F" w:rsidRDefault="00760432" w:rsidP="00760432">
      <w:pPr>
        <w:rPr>
          <w:b/>
          <w:u w:val="single"/>
        </w:rPr>
      </w:pPr>
      <w:r w:rsidRPr="003B278F">
        <w:rPr>
          <w:b/>
          <w:u w:val="single"/>
        </w:rPr>
        <w:t>IV. CHUẨN BỊ GIÁO CỤ:</w:t>
      </w:r>
    </w:p>
    <w:p w14:paraId="142C5734" w14:textId="77777777" w:rsidR="00760432" w:rsidRPr="003B278F" w:rsidRDefault="00760432" w:rsidP="00760432">
      <w:pPr>
        <w:ind w:firstLine="360"/>
        <w:jc w:val="both"/>
        <w:rPr>
          <w:b/>
        </w:rPr>
      </w:pPr>
      <w:r w:rsidRPr="003B278F">
        <w:rPr>
          <w:u w:val="single"/>
        </w:rPr>
        <w:t>*Giáo viên</w:t>
      </w:r>
      <w:r w:rsidRPr="003B278F">
        <w:rPr>
          <w:b/>
        </w:rPr>
        <w:t xml:space="preserve">: </w:t>
      </w:r>
    </w:p>
    <w:p w14:paraId="041A1EB1" w14:textId="77777777" w:rsidR="00312285" w:rsidRPr="003B278F" w:rsidRDefault="00312285" w:rsidP="00312285">
      <w:pPr>
        <w:tabs>
          <w:tab w:val="left" w:pos="9360"/>
        </w:tabs>
        <w:jc w:val="both"/>
      </w:pPr>
      <w:r w:rsidRPr="003B278F">
        <w:t>- Thí nghiệm về sự hoà tan của NH</w:t>
      </w:r>
      <w:r w:rsidRPr="003B278F">
        <w:rPr>
          <w:vertAlign w:val="subscript"/>
        </w:rPr>
        <w:t>3</w:t>
      </w:r>
      <w:r w:rsidRPr="003B278F">
        <w:t xml:space="preserve">  trong nước..</w:t>
      </w:r>
    </w:p>
    <w:p w14:paraId="791813A3" w14:textId="77777777" w:rsidR="00312285" w:rsidRPr="003B278F" w:rsidRDefault="000F27D7" w:rsidP="00312285">
      <w:pPr>
        <w:tabs>
          <w:tab w:val="left" w:pos="9360"/>
        </w:tabs>
        <w:ind w:firstLine="720"/>
        <w:jc w:val="both"/>
      </w:pPr>
      <w:r w:rsidRPr="003B278F">
        <w:t>+</w:t>
      </w:r>
      <w:r w:rsidR="00312285" w:rsidRPr="003B278F">
        <w:t>Chậu thuỷ tinh đựng nước.</w:t>
      </w:r>
    </w:p>
    <w:p w14:paraId="2BB63BEB" w14:textId="77777777" w:rsidR="00312285" w:rsidRPr="003B278F" w:rsidRDefault="000F27D7" w:rsidP="00312285">
      <w:pPr>
        <w:tabs>
          <w:tab w:val="left" w:pos="9360"/>
        </w:tabs>
        <w:ind w:firstLine="720"/>
        <w:jc w:val="both"/>
      </w:pPr>
      <w:r w:rsidRPr="003B278F">
        <w:t>+</w:t>
      </w:r>
      <w:r w:rsidR="00312285" w:rsidRPr="003B278F">
        <w:t>Lọ đựng khí NH</w:t>
      </w:r>
      <w:r w:rsidR="00312285" w:rsidRPr="003B278F">
        <w:rPr>
          <w:vertAlign w:val="subscript"/>
        </w:rPr>
        <w:t>3</w:t>
      </w:r>
      <w:r w:rsidR="00312285" w:rsidRPr="003B278F">
        <w:t xml:space="preserve"> với nút cao su có ống thuỷ tinh vuốt nhọn xuyên qua.</w:t>
      </w:r>
    </w:p>
    <w:p w14:paraId="092568D6" w14:textId="77777777" w:rsidR="00312285" w:rsidRPr="003B278F" w:rsidRDefault="00312285" w:rsidP="00312285">
      <w:pPr>
        <w:tabs>
          <w:tab w:val="left" w:pos="9360"/>
        </w:tabs>
        <w:jc w:val="both"/>
      </w:pPr>
      <w:r w:rsidRPr="003B278F">
        <w:t>-Thí nghiệm cứu tinh bazơ yếu của NH</w:t>
      </w:r>
      <w:r w:rsidRPr="003B278F">
        <w:rPr>
          <w:vertAlign w:val="subscript"/>
        </w:rPr>
        <w:t>3</w:t>
      </w:r>
      <w:r w:rsidRPr="003B278F">
        <w:t>.</w:t>
      </w:r>
    </w:p>
    <w:p w14:paraId="7B3391A3" w14:textId="77777777" w:rsidR="00312285" w:rsidRPr="003B278F" w:rsidRDefault="000F27D7" w:rsidP="00312285">
      <w:pPr>
        <w:tabs>
          <w:tab w:val="left" w:pos="9360"/>
        </w:tabs>
        <w:ind w:firstLine="720"/>
        <w:jc w:val="both"/>
      </w:pPr>
      <w:r w:rsidRPr="003B278F">
        <w:t>+</w:t>
      </w:r>
      <w:r w:rsidR="00312285" w:rsidRPr="003B278F">
        <w:t>Giấy quỳ tím ẩm.</w:t>
      </w:r>
    </w:p>
    <w:p w14:paraId="04670764" w14:textId="77777777" w:rsidR="00312285" w:rsidRPr="003B278F" w:rsidRDefault="000F27D7" w:rsidP="00312285">
      <w:pPr>
        <w:tabs>
          <w:tab w:val="left" w:pos="9360"/>
        </w:tabs>
        <w:ind w:firstLine="720"/>
        <w:jc w:val="both"/>
      </w:pPr>
      <w:r w:rsidRPr="003B278F">
        <w:t>+</w:t>
      </w:r>
      <w:r w:rsidR="00312285" w:rsidRPr="003B278F">
        <w:t>Dung dịch AlCl</w:t>
      </w:r>
      <w:r w:rsidR="00312285" w:rsidRPr="003B278F">
        <w:rPr>
          <w:vertAlign w:val="subscript"/>
        </w:rPr>
        <w:t>3</w:t>
      </w:r>
      <w:r w:rsidR="00312285" w:rsidRPr="003B278F">
        <w:t xml:space="preserve"> và dd NH</w:t>
      </w:r>
      <w:r w:rsidR="00312285" w:rsidRPr="003B278F">
        <w:rPr>
          <w:vertAlign w:val="subscript"/>
        </w:rPr>
        <w:t>3</w:t>
      </w:r>
    </w:p>
    <w:p w14:paraId="7F932D77" w14:textId="77777777" w:rsidR="00312285" w:rsidRPr="003B278F" w:rsidRDefault="000F27D7" w:rsidP="00312285">
      <w:pPr>
        <w:tabs>
          <w:tab w:val="left" w:pos="9360"/>
        </w:tabs>
        <w:ind w:firstLine="720"/>
        <w:jc w:val="both"/>
        <w:rPr>
          <w:lang w:val="de-DE"/>
        </w:rPr>
      </w:pPr>
      <w:r w:rsidRPr="003B278F">
        <w:rPr>
          <w:lang w:val="de-DE"/>
        </w:rPr>
        <w:t>+</w:t>
      </w:r>
      <w:r w:rsidR="00312285" w:rsidRPr="003B278F">
        <w:rPr>
          <w:lang w:val="de-DE"/>
        </w:rPr>
        <w:t>Dung dịch HCl đặc, H</w:t>
      </w:r>
      <w:r w:rsidR="00312285" w:rsidRPr="003B278F">
        <w:rPr>
          <w:vertAlign w:val="subscript"/>
          <w:lang w:val="de-DE"/>
        </w:rPr>
        <w:t>2</w:t>
      </w:r>
      <w:r w:rsidR="00312285" w:rsidRPr="003B278F">
        <w:rPr>
          <w:lang w:val="de-DE"/>
        </w:rPr>
        <w:t>SO</w:t>
      </w:r>
      <w:r w:rsidR="00312285" w:rsidRPr="003B278F">
        <w:rPr>
          <w:vertAlign w:val="subscript"/>
          <w:lang w:val="de-DE"/>
        </w:rPr>
        <w:t>4</w:t>
      </w:r>
      <w:r w:rsidR="00312285" w:rsidRPr="003B278F">
        <w:rPr>
          <w:lang w:val="de-DE"/>
        </w:rPr>
        <w:t xml:space="preserve"> và dd NH</w:t>
      </w:r>
      <w:r w:rsidR="00312285" w:rsidRPr="003B278F">
        <w:rPr>
          <w:vertAlign w:val="subscript"/>
          <w:lang w:val="de-DE"/>
        </w:rPr>
        <w:t>3</w:t>
      </w:r>
      <w:r w:rsidR="00312285" w:rsidRPr="003B278F">
        <w:rPr>
          <w:lang w:val="de-DE"/>
        </w:rPr>
        <w:t>.</w:t>
      </w:r>
    </w:p>
    <w:p w14:paraId="4C441987" w14:textId="77777777" w:rsidR="00760432" w:rsidRPr="003B278F" w:rsidRDefault="00760432" w:rsidP="00760432">
      <w:pPr>
        <w:ind w:firstLine="360"/>
        <w:rPr>
          <w:lang w:val="de-DE"/>
        </w:rPr>
      </w:pPr>
      <w:r w:rsidRPr="003B278F">
        <w:rPr>
          <w:u w:val="single"/>
          <w:lang w:val="de-DE"/>
        </w:rPr>
        <w:t>*Học sinh</w:t>
      </w:r>
      <w:r w:rsidRPr="003B278F">
        <w:rPr>
          <w:lang w:val="de-DE"/>
        </w:rPr>
        <w:t xml:space="preserve">: </w:t>
      </w:r>
      <w:r w:rsidR="00FD6B0F" w:rsidRPr="003B278F">
        <w:rPr>
          <w:lang w:val="de-DE"/>
        </w:rPr>
        <w:t>Học bài, làm bài tập, soạn bài mới</w:t>
      </w:r>
    </w:p>
    <w:p w14:paraId="6B942E13" w14:textId="77777777" w:rsidR="00760432" w:rsidRPr="003B278F" w:rsidRDefault="00760432" w:rsidP="00760432">
      <w:pPr>
        <w:rPr>
          <w:b/>
          <w:lang w:val="de-DE"/>
        </w:rPr>
      </w:pPr>
      <w:r w:rsidRPr="003B278F">
        <w:rPr>
          <w:b/>
          <w:u w:val="single"/>
          <w:lang w:val="de-DE"/>
        </w:rPr>
        <w:t>V. TIẾN TRÌNH BÀI DẠY</w:t>
      </w:r>
      <w:r w:rsidRPr="003B278F">
        <w:rPr>
          <w:b/>
          <w:lang w:val="de-DE"/>
        </w:rPr>
        <w:t>:</w:t>
      </w:r>
    </w:p>
    <w:p w14:paraId="2EB88D88" w14:textId="77777777" w:rsidR="00760432" w:rsidRPr="003B278F" w:rsidRDefault="00760432" w:rsidP="00760432">
      <w:pPr>
        <w:ind w:firstLine="360"/>
        <w:rPr>
          <w:lang w:val="de-DE"/>
        </w:rPr>
      </w:pPr>
      <w:r w:rsidRPr="003B278F">
        <w:rPr>
          <w:b/>
          <w:u w:val="single"/>
          <w:lang w:val="de-DE"/>
        </w:rPr>
        <w:t>1.Ổn định lớp</w:t>
      </w:r>
      <w:r w:rsidRPr="003B278F">
        <w:rPr>
          <w:b/>
          <w:lang w:val="de-DE"/>
        </w:rPr>
        <w:t xml:space="preserve">: </w:t>
      </w:r>
      <w:r w:rsidRPr="003B278F">
        <w:rPr>
          <w:lang w:val="de-DE"/>
        </w:rPr>
        <w:t>Kiểm tra sĩ số, đồng phục...</w:t>
      </w:r>
    </w:p>
    <w:p w14:paraId="791A7358" w14:textId="77777777" w:rsidR="0049131B" w:rsidRPr="003B278F" w:rsidRDefault="00760432" w:rsidP="0049131B">
      <w:pPr>
        <w:ind w:firstLine="360"/>
        <w:rPr>
          <w:b/>
          <w:lang w:val="de-DE"/>
        </w:rPr>
      </w:pPr>
      <w:r w:rsidRPr="003B278F">
        <w:rPr>
          <w:b/>
          <w:u w:val="single"/>
          <w:lang w:val="de-DE"/>
        </w:rPr>
        <w:t>2.Kiểm tra bài cũ: (</w:t>
      </w:r>
      <w:r w:rsidR="0049131B" w:rsidRPr="003B278F">
        <w:rPr>
          <w:b/>
          <w:u w:val="single"/>
          <w:lang w:val="de-DE"/>
        </w:rPr>
        <w:t>8</w:t>
      </w:r>
      <w:r w:rsidRPr="003B278F">
        <w:rPr>
          <w:b/>
          <w:u w:val="single"/>
          <w:lang w:val="de-DE"/>
        </w:rPr>
        <w:t xml:space="preserve"> phút</w:t>
      </w:r>
      <w:r w:rsidRPr="003B278F">
        <w:rPr>
          <w:b/>
          <w:lang w:val="de-DE"/>
        </w:rPr>
        <w:t xml:space="preserve">) </w:t>
      </w:r>
      <w:r w:rsidR="0049131B" w:rsidRPr="003B278F">
        <w:rPr>
          <w:lang w:val="de-DE"/>
        </w:rPr>
        <w:t>Cần lấy bao nhiêu lít N</w:t>
      </w:r>
      <w:r w:rsidR="0049131B" w:rsidRPr="003B278F">
        <w:rPr>
          <w:vertAlign w:val="subscript"/>
          <w:lang w:val="de-DE"/>
        </w:rPr>
        <w:t>2</w:t>
      </w:r>
      <w:r w:rsidR="0049131B" w:rsidRPr="003B278F">
        <w:rPr>
          <w:lang w:val="de-DE"/>
        </w:rPr>
        <w:t xml:space="preserve"> và H</w:t>
      </w:r>
      <w:r w:rsidR="0049131B" w:rsidRPr="003B278F">
        <w:rPr>
          <w:vertAlign w:val="subscript"/>
          <w:lang w:val="de-DE"/>
        </w:rPr>
        <w:t>2</w:t>
      </w:r>
      <w:r w:rsidR="0049131B" w:rsidRPr="003B278F">
        <w:rPr>
          <w:lang w:val="de-DE"/>
        </w:rPr>
        <w:t xml:space="preserve"> (đkc) để điều chế được 102 gam NH</w:t>
      </w:r>
      <w:r w:rsidR="0049131B" w:rsidRPr="003B278F">
        <w:rPr>
          <w:vertAlign w:val="subscript"/>
          <w:lang w:val="de-DE"/>
        </w:rPr>
        <w:t>3</w:t>
      </w:r>
      <w:r w:rsidR="0049131B" w:rsidRPr="003B278F">
        <w:rPr>
          <w:lang w:val="de-DE"/>
        </w:rPr>
        <w:t>, biết hiệu suất phản ứng là 25 %?</w:t>
      </w:r>
    </w:p>
    <w:p w14:paraId="06C7E81D"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3E205ECD" w14:textId="77777777" w:rsidR="00760432" w:rsidRPr="003B278F" w:rsidRDefault="00760432" w:rsidP="00312285">
      <w:pPr>
        <w:numPr>
          <w:ilvl w:val="0"/>
          <w:numId w:val="18"/>
        </w:numPr>
        <w:jc w:val="both"/>
        <w:rPr>
          <w:u w:val="single"/>
        </w:rPr>
      </w:pPr>
      <w:r w:rsidRPr="003B278F">
        <w:rPr>
          <w:u w:val="single"/>
        </w:rPr>
        <w:t>Đặt vấn đề:</w:t>
      </w:r>
      <w:r w:rsidRPr="003B278F">
        <w:t xml:space="preserve"> </w:t>
      </w:r>
      <w:r w:rsidR="00E84515" w:rsidRPr="003B278F">
        <w:t xml:space="preserve">Trong môi trường, amoniac rất phổ biến nhưng nó có tính chất như thế nào thì không phải ai cũng biết </w:t>
      </w:r>
      <w:r w:rsidR="00E84515" w:rsidRPr="003B278F">
        <w:sym w:font="Wingdings" w:char="F0E0"/>
      </w:r>
      <w:r w:rsidR="00E84515" w:rsidRPr="003B278F">
        <w:t xml:space="preserve"> Vào bài</w:t>
      </w:r>
    </w:p>
    <w:p w14:paraId="7AE1B623" w14:textId="77777777" w:rsidR="00760432" w:rsidRPr="003B278F" w:rsidRDefault="00760432" w:rsidP="00312285">
      <w:pPr>
        <w:numPr>
          <w:ilvl w:val="0"/>
          <w:numId w:val="18"/>
        </w:numPr>
        <w:jc w:val="both"/>
        <w:rPr>
          <w:u w:val="single"/>
        </w:rPr>
      </w:pPr>
      <w:r w:rsidRPr="003B278F">
        <w:rPr>
          <w:u w:val="single"/>
        </w:rPr>
        <w:t>Triển khai bài</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0"/>
        <w:gridCol w:w="1800"/>
        <w:gridCol w:w="116"/>
        <w:gridCol w:w="290"/>
        <w:gridCol w:w="430"/>
        <w:gridCol w:w="1676"/>
        <w:gridCol w:w="248"/>
        <w:gridCol w:w="2400"/>
      </w:tblGrid>
      <w:tr w:rsidR="00760432" w:rsidRPr="003B278F" w14:paraId="5EE21F27" w14:textId="77777777">
        <w:tc>
          <w:tcPr>
            <w:tcW w:w="5326" w:type="dxa"/>
            <w:gridSpan w:val="4"/>
          </w:tcPr>
          <w:p w14:paraId="40154A7C" w14:textId="77777777" w:rsidR="00760432" w:rsidRPr="003B278F" w:rsidRDefault="00760432" w:rsidP="00366C97">
            <w:pPr>
              <w:jc w:val="center"/>
              <w:rPr>
                <w:b/>
              </w:rPr>
            </w:pPr>
            <w:r w:rsidRPr="003B278F">
              <w:rPr>
                <w:b/>
              </w:rPr>
              <w:lastRenderedPageBreak/>
              <w:t>HOẠT ĐỘNG THẦY VÀ TRÒ</w:t>
            </w:r>
          </w:p>
        </w:tc>
        <w:tc>
          <w:tcPr>
            <w:tcW w:w="4754" w:type="dxa"/>
            <w:gridSpan w:val="4"/>
          </w:tcPr>
          <w:p w14:paraId="0BD754EF" w14:textId="77777777" w:rsidR="00760432" w:rsidRPr="003B278F" w:rsidRDefault="00760432" w:rsidP="00366C97">
            <w:pPr>
              <w:jc w:val="center"/>
              <w:rPr>
                <w:b/>
              </w:rPr>
            </w:pPr>
            <w:r w:rsidRPr="003B278F">
              <w:rPr>
                <w:b/>
              </w:rPr>
              <w:t>NỘI DUNG KIẾN THỨC</w:t>
            </w:r>
          </w:p>
        </w:tc>
      </w:tr>
      <w:tr w:rsidR="00760432" w:rsidRPr="003B278F" w14:paraId="28761AF3" w14:textId="77777777">
        <w:tc>
          <w:tcPr>
            <w:tcW w:w="10080" w:type="dxa"/>
            <w:gridSpan w:val="8"/>
          </w:tcPr>
          <w:p w14:paraId="23D1FC34" w14:textId="77777777" w:rsidR="00760432" w:rsidRPr="003B278F" w:rsidRDefault="00760432" w:rsidP="00366C97">
            <w:pPr>
              <w:jc w:val="center"/>
              <w:rPr>
                <w:b/>
                <w:u w:val="single"/>
              </w:rPr>
            </w:pPr>
            <w:r w:rsidRPr="003B278F">
              <w:rPr>
                <w:b/>
                <w:u w:val="single"/>
              </w:rPr>
              <w:t>Hoạt động 1:</w:t>
            </w:r>
            <w:r w:rsidR="00A540A4" w:rsidRPr="003B278F">
              <w:rPr>
                <w:b/>
                <w:u w:val="single"/>
              </w:rPr>
              <w:t xml:space="preserve"> Cấu tạo phân tử amoniac</w:t>
            </w:r>
          </w:p>
          <w:p w14:paraId="49C512FC" w14:textId="77777777" w:rsidR="00760432" w:rsidRPr="003B278F" w:rsidRDefault="00760432" w:rsidP="00366C97">
            <w:pPr>
              <w:jc w:val="center"/>
            </w:pPr>
            <w:r w:rsidRPr="003B278F">
              <w:rPr>
                <w:b/>
                <w:u w:val="single"/>
              </w:rPr>
              <w:t>Mục tiêu:</w:t>
            </w:r>
            <w:r w:rsidRPr="003B278F">
              <w:t xml:space="preserve"> </w:t>
            </w:r>
            <w:r w:rsidR="00690149" w:rsidRPr="003B278F">
              <w:t>Biết đặc điểm cấu tạo phân tử NH</w:t>
            </w:r>
            <w:r w:rsidR="00690149" w:rsidRPr="003B278F">
              <w:rPr>
                <w:vertAlign w:val="subscript"/>
              </w:rPr>
              <w:t>3</w:t>
            </w:r>
          </w:p>
        </w:tc>
      </w:tr>
      <w:tr w:rsidR="00760432" w:rsidRPr="003B278F" w14:paraId="7AE0B8C6" w14:textId="77777777">
        <w:tc>
          <w:tcPr>
            <w:tcW w:w="5756" w:type="dxa"/>
            <w:gridSpan w:val="5"/>
          </w:tcPr>
          <w:p w14:paraId="55F4A81B" w14:textId="77777777" w:rsidR="00A540A4" w:rsidRPr="003B278F" w:rsidRDefault="00A540A4" w:rsidP="00366C97">
            <w:pPr>
              <w:tabs>
                <w:tab w:val="left" w:pos="9360"/>
              </w:tabs>
              <w:jc w:val="both"/>
            </w:pPr>
            <w:r w:rsidRPr="003B278F">
              <w:rPr>
                <w:b/>
                <w:bCs/>
              </w:rPr>
              <w:t>Gv nêu câu hỏi</w:t>
            </w:r>
            <w:r w:rsidRPr="003B278F">
              <w:t>: Dựa vào cấu tạo của ngtử N và H hãy mô tả sự hình thành ptử NH</w:t>
            </w:r>
            <w:r w:rsidRPr="003B278F">
              <w:rPr>
                <w:vertAlign w:val="subscript"/>
              </w:rPr>
              <w:t>3</w:t>
            </w:r>
            <w:r w:rsidRPr="003B278F">
              <w:t xml:space="preserve"> ? Viết CT</w:t>
            </w:r>
            <w:r w:rsidR="007B5F7D" w:rsidRPr="003B278F">
              <w:t>e</w:t>
            </w:r>
            <w:r w:rsidRPr="003B278F">
              <w:t xml:space="preserve"> và CTCT ptử  NH</w:t>
            </w:r>
            <w:r w:rsidRPr="003B278F">
              <w:rPr>
                <w:vertAlign w:val="subscript"/>
              </w:rPr>
              <w:t>3</w:t>
            </w:r>
            <w:r w:rsidRPr="003B278F">
              <w:t>?</w:t>
            </w:r>
          </w:p>
          <w:p w14:paraId="25E1E6C2" w14:textId="77777777" w:rsidR="00A540A4" w:rsidRPr="003B278F" w:rsidRDefault="00A540A4" w:rsidP="00366C97">
            <w:pPr>
              <w:tabs>
                <w:tab w:val="left" w:pos="9360"/>
              </w:tabs>
              <w:jc w:val="both"/>
            </w:pPr>
            <w:r w:rsidRPr="003B278F">
              <w:rPr>
                <w:b/>
                <w:bCs/>
              </w:rPr>
              <w:t>Hs:</w:t>
            </w:r>
            <w:r w:rsidRPr="003B278F">
              <w:t xml:space="preserve"> Dựa vào kiến thức lớp 10 và sgk : Trong ptử NH</w:t>
            </w:r>
            <w:r w:rsidRPr="003B278F">
              <w:rPr>
                <w:vertAlign w:val="subscript"/>
              </w:rPr>
              <w:t>3</w:t>
            </w:r>
          </w:p>
          <w:p w14:paraId="665E56DF" w14:textId="77777777" w:rsidR="00A540A4" w:rsidRPr="003B278F" w:rsidRDefault="00A540A4" w:rsidP="00366C97">
            <w:pPr>
              <w:tabs>
                <w:tab w:val="left" w:pos="9360"/>
              </w:tabs>
              <w:jc w:val="both"/>
            </w:pPr>
            <w:r w:rsidRPr="003B278F">
              <w:t>- Ng</w:t>
            </w:r>
            <w:r w:rsidR="002B313A" w:rsidRPr="003B278F">
              <w:t xml:space="preserve">uyên tử </w:t>
            </w:r>
            <w:r w:rsidRPr="003B278F">
              <w:t xml:space="preserve">N </w:t>
            </w:r>
            <w:r w:rsidR="002B313A" w:rsidRPr="003B278F">
              <w:t>liên kết</w:t>
            </w:r>
            <w:r w:rsidRPr="003B278F">
              <w:t xml:space="preserve"> với 3 ng</w:t>
            </w:r>
            <w:r w:rsidR="002B313A" w:rsidRPr="003B278F">
              <w:t xml:space="preserve">uyên </w:t>
            </w:r>
            <w:r w:rsidRPr="003B278F">
              <w:t>tử H bằng 3 LK CHT có cực.</w:t>
            </w:r>
          </w:p>
          <w:p w14:paraId="4C37A445" w14:textId="77777777" w:rsidR="00A540A4" w:rsidRPr="003B278F" w:rsidRDefault="00A540A4" w:rsidP="00366C97">
            <w:pPr>
              <w:tabs>
                <w:tab w:val="left" w:pos="9360"/>
              </w:tabs>
              <w:jc w:val="both"/>
              <w:rPr>
                <w:lang w:val="pt-BR"/>
              </w:rPr>
            </w:pPr>
            <w:r w:rsidRPr="003B278F">
              <w:rPr>
                <w:lang w:val="pt-BR"/>
              </w:rPr>
              <w:t>- Ng</w:t>
            </w:r>
            <w:r w:rsidR="002B313A" w:rsidRPr="003B278F">
              <w:rPr>
                <w:lang w:val="pt-BR"/>
              </w:rPr>
              <w:t xml:space="preserve">uyên </w:t>
            </w:r>
            <w:r w:rsidRPr="003B278F">
              <w:rPr>
                <w:lang w:val="pt-BR"/>
              </w:rPr>
              <w:t>tử N còn có 1 cặp e hoá trị.</w:t>
            </w:r>
          </w:p>
          <w:p w14:paraId="0DA5BD31" w14:textId="77777777" w:rsidR="00A540A4" w:rsidRPr="003B278F" w:rsidRDefault="00A540A4" w:rsidP="00366C97">
            <w:pPr>
              <w:tabs>
                <w:tab w:val="left" w:pos="9360"/>
              </w:tabs>
              <w:jc w:val="both"/>
              <w:rPr>
                <w:lang w:val="pt-BR"/>
              </w:rPr>
            </w:pPr>
            <w:r w:rsidRPr="003B278F">
              <w:rPr>
                <w:lang w:val="pt-BR"/>
              </w:rPr>
              <w:t>- Ng</w:t>
            </w:r>
            <w:r w:rsidR="002B313A" w:rsidRPr="003B278F">
              <w:rPr>
                <w:lang w:val="pt-BR"/>
              </w:rPr>
              <w:t xml:space="preserve">uyên </w:t>
            </w:r>
            <w:r w:rsidRPr="003B278F">
              <w:rPr>
                <w:lang w:val="pt-BR"/>
              </w:rPr>
              <w:t>tử N có SOXH thấp nhất -3</w:t>
            </w:r>
          </w:p>
          <w:p w14:paraId="2A57B746" w14:textId="77777777" w:rsidR="00760432" w:rsidRPr="003B278F" w:rsidRDefault="00A540A4" w:rsidP="00366C97">
            <w:pPr>
              <w:jc w:val="both"/>
              <w:rPr>
                <w:lang w:val="pt-BR"/>
              </w:rPr>
            </w:pPr>
            <w:r w:rsidRPr="003B278F">
              <w:rPr>
                <w:b/>
                <w:bCs/>
                <w:lang w:val="pt-BR"/>
              </w:rPr>
              <w:t>Gv bổ sung</w:t>
            </w:r>
            <w:r w:rsidRPr="003B278F">
              <w:rPr>
                <w:lang w:val="pt-BR"/>
              </w:rPr>
              <w:t xml:space="preserve">: </w:t>
            </w:r>
            <w:r w:rsidR="002B313A" w:rsidRPr="003B278F">
              <w:rPr>
                <w:lang w:val="pt-BR"/>
              </w:rPr>
              <w:t xml:space="preserve">Phân </w:t>
            </w:r>
            <w:r w:rsidR="009A3E8F" w:rsidRPr="003B278F">
              <w:rPr>
                <w:lang w:val="pt-BR"/>
              </w:rPr>
              <w:t>tử</w:t>
            </w:r>
            <w:r w:rsidR="002B313A" w:rsidRPr="003B278F">
              <w:rPr>
                <w:lang w:val="pt-BR"/>
              </w:rPr>
              <w:t xml:space="preserve"> có cấu tạo không</w:t>
            </w:r>
            <w:r w:rsidRPr="003B278F">
              <w:rPr>
                <w:lang w:val="pt-BR"/>
              </w:rPr>
              <w:t xml:space="preserve"> đối xứng nên p</w:t>
            </w:r>
            <w:r w:rsidR="002B313A" w:rsidRPr="003B278F">
              <w:rPr>
                <w:lang w:val="pt-BR"/>
              </w:rPr>
              <w:t xml:space="preserve">hân </w:t>
            </w:r>
            <w:r w:rsidRPr="003B278F">
              <w:rPr>
                <w:lang w:val="pt-BR"/>
              </w:rPr>
              <w:t>tử NH</w:t>
            </w:r>
            <w:r w:rsidRPr="003B278F">
              <w:rPr>
                <w:vertAlign w:val="subscript"/>
                <w:lang w:val="pt-BR"/>
              </w:rPr>
              <w:t>3</w:t>
            </w:r>
            <w:r w:rsidRPr="003B278F">
              <w:rPr>
                <w:lang w:val="pt-BR"/>
              </w:rPr>
              <w:t xml:space="preserve"> phân cực.</w:t>
            </w:r>
          </w:p>
        </w:tc>
        <w:tc>
          <w:tcPr>
            <w:tcW w:w="4324" w:type="dxa"/>
            <w:gridSpan w:val="3"/>
          </w:tcPr>
          <w:p w14:paraId="021ED44C" w14:textId="77777777" w:rsidR="00A540A4" w:rsidRPr="003B278F" w:rsidRDefault="00A540A4" w:rsidP="00366C97">
            <w:pPr>
              <w:tabs>
                <w:tab w:val="left" w:pos="9360"/>
              </w:tabs>
              <w:jc w:val="both"/>
              <w:rPr>
                <w:b/>
                <w:bCs/>
                <w:u w:val="single"/>
                <w:lang w:val="pt-BR"/>
              </w:rPr>
            </w:pPr>
            <w:r w:rsidRPr="003B278F">
              <w:rPr>
                <w:lang w:val="pt-BR"/>
              </w:rPr>
              <w:t>A/</w:t>
            </w:r>
            <w:r w:rsidRPr="003B278F">
              <w:rPr>
                <w:b/>
                <w:bCs/>
                <w:u w:val="single"/>
                <w:lang w:val="pt-BR"/>
              </w:rPr>
              <w:t xml:space="preserve"> AMONIAC </w:t>
            </w:r>
          </w:p>
          <w:p w14:paraId="73C30F3E" w14:textId="77777777" w:rsidR="00A540A4" w:rsidRPr="003B278F" w:rsidRDefault="00A540A4" w:rsidP="00366C97">
            <w:pPr>
              <w:tabs>
                <w:tab w:val="left" w:pos="9360"/>
              </w:tabs>
              <w:jc w:val="both"/>
              <w:rPr>
                <w:lang w:val="pt-BR"/>
              </w:rPr>
            </w:pPr>
            <w:r w:rsidRPr="003B278F">
              <w:rPr>
                <w:b/>
                <w:bCs/>
                <w:lang w:val="pt-BR"/>
              </w:rPr>
              <w:t>I.</w:t>
            </w:r>
            <w:r w:rsidRPr="003B278F">
              <w:rPr>
                <w:lang w:val="pt-BR"/>
              </w:rPr>
              <w:t xml:space="preserve"> </w:t>
            </w:r>
            <w:r w:rsidRPr="003B278F">
              <w:rPr>
                <w:b/>
                <w:bCs/>
                <w:u w:val="single"/>
                <w:lang w:val="pt-BR"/>
              </w:rPr>
              <w:t>Cấu tạo phân tử:</w:t>
            </w:r>
          </w:p>
          <w:p w14:paraId="1D2CC11A" w14:textId="77777777" w:rsidR="00A540A4" w:rsidRPr="003B278F" w:rsidRDefault="00A540A4" w:rsidP="00366C97">
            <w:pPr>
              <w:tabs>
                <w:tab w:val="left" w:pos="9360"/>
              </w:tabs>
              <w:jc w:val="both"/>
              <w:rPr>
                <w:lang w:val="pt-BR"/>
              </w:rPr>
            </w:pPr>
            <w:r w:rsidRPr="003B278F">
              <w:rPr>
                <w:lang w:val="pt-BR"/>
              </w:rPr>
              <w:t>- CTPT : NH</w:t>
            </w:r>
            <w:r w:rsidRPr="003B278F">
              <w:rPr>
                <w:vertAlign w:val="subscript"/>
                <w:lang w:val="pt-BR"/>
              </w:rPr>
              <w:t>3</w:t>
            </w:r>
          </w:p>
          <w:p w14:paraId="58F8CB80" w14:textId="77777777" w:rsidR="00A540A4" w:rsidRPr="003B278F" w:rsidRDefault="00A540A4" w:rsidP="00366C97">
            <w:pPr>
              <w:tabs>
                <w:tab w:val="left" w:pos="9360"/>
              </w:tabs>
              <w:jc w:val="both"/>
              <w:rPr>
                <w:lang w:val="pt-BR"/>
              </w:rPr>
            </w:pPr>
            <w:r w:rsidRPr="003B278F">
              <w:rPr>
                <w:lang w:val="pt-BR"/>
              </w:rPr>
              <w:t>- CTe: H :</w:t>
            </w:r>
            <w:r w:rsidRPr="003B278F">
              <w:rPr>
                <w:position w:val="-20"/>
              </w:rPr>
              <w:object w:dxaOrig="260" w:dyaOrig="580" w14:anchorId="690E2A25">
                <v:shape id="_x0000_i1131" type="#_x0000_t75" style="width:13.5pt;height:30.75pt" o:ole="">
                  <v:imagedata r:id="rId158" o:title=""/>
                </v:shape>
                <o:OLEObject Type="Embed" ProgID="Equation.DSMT4" ShapeID="_x0000_i1131" DrawAspect="Content" ObjectID="_1672681338" r:id="rId159"/>
              </w:object>
            </w:r>
            <w:r w:rsidRPr="003B278F">
              <w:rPr>
                <w:lang w:val="pt-BR"/>
              </w:rPr>
              <w:t>:H</w:t>
            </w:r>
          </w:p>
          <w:p w14:paraId="5BA3CB29" w14:textId="77777777" w:rsidR="00A540A4" w:rsidRPr="003B278F" w:rsidRDefault="00A540A4" w:rsidP="00366C97">
            <w:pPr>
              <w:tabs>
                <w:tab w:val="left" w:pos="9360"/>
              </w:tabs>
              <w:jc w:val="both"/>
              <w:rPr>
                <w:lang w:val="pt-BR"/>
              </w:rPr>
            </w:pPr>
            <w:r w:rsidRPr="003B278F">
              <w:rPr>
                <w:lang w:val="pt-BR"/>
              </w:rPr>
              <w:t xml:space="preserve">         </w:t>
            </w:r>
            <w:r w:rsidR="00061902" w:rsidRPr="003B278F">
              <w:rPr>
                <w:lang w:val="pt-BR"/>
              </w:rPr>
              <w:t xml:space="preserve">        </w:t>
            </w:r>
            <w:r w:rsidRPr="003B278F">
              <w:rPr>
                <w:lang w:val="pt-BR"/>
              </w:rPr>
              <w:t>H</w:t>
            </w:r>
          </w:p>
          <w:p w14:paraId="35B5BFAF" w14:textId="4EDC014D" w:rsidR="00A540A4" w:rsidRPr="003B278F" w:rsidRDefault="00E710CB" w:rsidP="00366C97">
            <w:pPr>
              <w:tabs>
                <w:tab w:val="left" w:pos="9360"/>
              </w:tabs>
              <w:jc w:val="both"/>
              <w:rPr>
                <w:lang w:val="pt-BR"/>
              </w:rPr>
            </w:pPr>
            <w:r w:rsidRPr="003B278F">
              <w:rPr>
                <w:noProof/>
              </w:rPr>
              <mc:AlternateContent>
                <mc:Choice Requires="wps">
                  <w:drawing>
                    <wp:anchor distT="0" distB="0" distL="114300" distR="114300" simplePos="0" relativeHeight="251619328" behindDoc="0" locked="0" layoutInCell="1" allowOverlap="1" wp14:anchorId="2E313448" wp14:editId="0EEA556D">
                      <wp:simplePos x="0" y="0"/>
                      <wp:positionH relativeFrom="column">
                        <wp:posOffset>1083945</wp:posOffset>
                      </wp:positionH>
                      <wp:positionV relativeFrom="paragraph">
                        <wp:posOffset>297815</wp:posOffset>
                      </wp:positionV>
                      <wp:extent cx="114300" cy="635"/>
                      <wp:effectExtent l="5080" t="8255" r="13970" b="10160"/>
                      <wp:wrapNone/>
                      <wp:docPr id="36"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6543ED" id="Line 12" o:spid="_x0000_s1026" style="position:absolute;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35pt,23.45pt" to="94.3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"/>
                  </w:pict>
                </mc:Fallback>
              </mc:AlternateContent>
            </w:r>
            <w:r w:rsidRPr="003B278F">
              <w:rPr>
                <w:noProof/>
              </w:rPr>
              <mc:AlternateContent>
                <mc:Choice Requires="wps">
                  <w:drawing>
                    <wp:anchor distT="0" distB="0" distL="114300" distR="114300" simplePos="0" relativeHeight="251621376" behindDoc="0" locked="0" layoutInCell="1" allowOverlap="1" wp14:anchorId="30AF7078" wp14:editId="6C9ADA52">
                      <wp:simplePos x="0" y="0"/>
                      <wp:positionH relativeFrom="column">
                        <wp:posOffset>731520</wp:posOffset>
                      </wp:positionH>
                      <wp:positionV relativeFrom="paragraph">
                        <wp:posOffset>297815</wp:posOffset>
                      </wp:positionV>
                      <wp:extent cx="114300" cy="0"/>
                      <wp:effectExtent l="5080" t="8255" r="13970" b="10795"/>
                      <wp:wrapNone/>
                      <wp:docPr id="35"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EAD699" id="Line 14"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23.45pt" to="66.6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"/>
                  </w:pict>
                </mc:Fallback>
              </mc:AlternateContent>
            </w:r>
            <w:r w:rsidR="00A540A4" w:rsidRPr="003B278F">
              <w:rPr>
                <w:lang w:val="pt-BR"/>
              </w:rPr>
              <w:t xml:space="preserve">- CTCT: H   </w:t>
            </w:r>
            <w:r w:rsidR="00A540A4" w:rsidRPr="003B278F">
              <w:rPr>
                <w:position w:val="-6"/>
              </w:rPr>
              <w:object w:dxaOrig="260" w:dyaOrig="440" w14:anchorId="5F73B31E">
                <v:shape id="_x0000_i1132" type="#_x0000_t75" style="width:17.25pt;height:29.25pt" o:ole="">
                  <v:imagedata r:id="rId160" o:title=""/>
                </v:shape>
                <o:OLEObject Type="Embed" ProgID="Equation.DSMT4" ShapeID="_x0000_i1132" DrawAspect="Content" ObjectID="_1672681339" r:id="rId161"/>
              </w:object>
            </w:r>
            <w:r w:rsidR="00A540A4" w:rsidRPr="003B278F">
              <w:rPr>
                <w:lang w:val="pt-BR"/>
              </w:rPr>
              <w:t xml:space="preserve">     H</w:t>
            </w:r>
          </w:p>
          <w:p w14:paraId="1887639C" w14:textId="5B833522" w:rsidR="00A540A4" w:rsidRPr="003B278F" w:rsidRDefault="00E710CB" w:rsidP="00366C97">
            <w:pPr>
              <w:tabs>
                <w:tab w:val="left" w:pos="9360"/>
              </w:tabs>
              <w:jc w:val="both"/>
              <w:rPr>
                <w:lang w:val="pt-BR"/>
              </w:rPr>
            </w:pPr>
            <w:r w:rsidRPr="003B278F">
              <w:rPr>
                <w:noProof/>
              </w:rPr>
              <mc:AlternateContent>
                <mc:Choice Requires="wps">
                  <w:drawing>
                    <wp:anchor distT="0" distB="0" distL="114300" distR="114300" simplePos="0" relativeHeight="251620352" behindDoc="0" locked="0" layoutInCell="1" allowOverlap="1" wp14:anchorId="557A7BEA" wp14:editId="55092953">
                      <wp:simplePos x="0" y="0"/>
                      <wp:positionH relativeFrom="column">
                        <wp:posOffset>934720</wp:posOffset>
                      </wp:positionH>
                      <wp:positionV relativeFrom="paragraph">
                        <wp:posOffset>50165</wp:posOffset>
                      </wp:positionV>
                      <wp:extent cx="635" cy="114300"/>
                      <wp:effectExtent l="8255" t="8255" r="10160" b="10795"/>
                      <wp:wrapNone/>
                      <wp:docPr id="3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5A0F40" id="Line 13"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pt,3.95pt" to="73.6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"/>
                  </w:pict>
                </mc:Fallback>
              </mc:AlternateContent>
            </w:r>
            <w:r w:rsidR="00A540A4" w:rsidRPr="003B278F">
              <w:rPr>
                <w:lang w:val="pt-BR"/>
              </w:rPr>
              <w:t xml:space="preserve">                      </w:t>
            </w:r>
          </w:p>
          <w:p w14:paraId="1D0512A5" w14:textId="77777777" w:rsidR="00A540A4" w:rsidRPr="003B278F" w:rsidRDefault="002B313A" w:rsidP="00366C97">
            <w:pPr>
              <w:tabs>
                <w:tab w:val="left" w:pos="9360"/>
              </w:tabs>
              <w:jc w:val="both"/>
              <w:rPr>
                <w:lang w:val="pt-BR"/>
              </w:rPr>
            </w:pPr>
            <w:r w:rsidRPr="003B278F">
              <w:rPr>
                <w:lang w:val="pt-BR"/>
              </w:rPr>
              <w:t xml:space="preserve">                     </w:t>
            </w:r>
            <w:r w:rsidR="00A540A4" w:rsidRPr="003B278F">
              <w:rPr>
                <w:lang w:val="pt-BR"/>
              </w:rPr>
              <w:t xml:space="preserve">H                   </w:t>
            </w:r>
            <w:r w:rsidR="00F07B25" w:rsidRPr="003B278F">
              <w:rPr>
                <w:lang w:val="pt-BR"/>
              </w:rPr>
              <w:t xml:space="preserve"> </w:t>
            </w:r>
            <w:r w:rsidR="00A540A4" w:rsidRPr="003B278F">
              <w:rPr>
                <w:lang w:val="pt-BR"/>
              </w:rPr>
              <w:t xml:space="preserve"> </w:t>
            </w:r>
          </w:p>
          <w:p w14:paraId="66A8F58B" w14:textId="77777777" w:rsidR="00760432" w:rsidRPr="003B278F" w:rsidRDefault="00A540A4" w:rsidP="00366C97">
            <w:pPr>
              <w:tabs>
                <w:tab w:val="left" w:pos="9360"/>
              </w:tabs>
              <w:jc w:val="both"/>
              <w:rPr>
                <w:lang w:val="pt-BR"/>
              </w:rPr>
            </w:pPr>
            <w:r w:rsidRPr="003B278F">
              <w:rPr>
                <w:lang w:val="pt-BR"/>
              </w:rPr>
              <w:t xml:space="preserve"> </w:t>
            </w:r>
            <w:r w:rsidRPr="003B278F">
              <w:sym w:font="Wingdings" w:char="F0E0"/>
            </w:r>
            <w:r w:rsidRPr="003B278F">
              <w:rPr>
                <w:lang w:val="pt-BR"/>
              </w:rPr>
              <w:t xml:space="preserve"> p/tử NH</w:t>
            </w:r>
            <w:r w:rsidRPr="003B278F">
              <w:rPr>
                <w:vertAlign w:val="subscript"/>
                <w:lang w:val="pt-BR"/>
              </w:rPr>
              <w:t>3</w:t>
            </w:r>
            <w:r w:rsidR="00EC286A" w:rsidRPr="003B278F">
              <w:rPr>
                <w:lang w:val="pt-BR"/>
              </w:rPr>
              <w:t xml:space="preserve"> </w:t>
            </w:r>
            <w:r w:rsidRPr="003B278F">
              <w:rPr>
                <w:lang w:val="pt-BR"/>
              </w:rPr>
              <w:t xml:space="preserve">phân cực .                                       </w:t>
            </w:r>
          </w:p>
        </w:tc>
      </w:tr>
      <w:tr w:rsidR="00760432" w:rsidRPr="003B278F" w14:paraId="70FD51D3" w14:textId="77777777">
        <w:tc>
          <w:tcPr>
            <w:tcW w:w="10080" w:type="dxa"/>
            <w:gridSpan w:val="8"/>
          </w:tcPr>
          <w:p w14:paraId="1A1D779F" w14:textId="77777777" w:rsidR="00760432" w:rsidRPr="003B278F" w:rsidRDefault="00760432" w:rsidP="00366C97">
            <w:pPr>
              <w:jc w:val="center"/>
              <w:rPr>
                <w:b/>
                <w:u w:val="single"/>
                <w:lang w:val="pt-BR"/>
              </w:rPr>
            </w:pPr>
            <w:r w:rsidRPr="003B278F">
              <w:rPr>
                <w:b/>
                <w:u w:val="single"/>
                <w:lang w:val="pt-BR"/>
              </w:rPr>
              <w:t xml:space="preserve">Hoạt động 2: </w:t>
            </w:r>
            <w:r w:rsidR="008F6EA6" w:rsidRPr="003B278F">
              <w:rPr>
                <w:b/>
                <w:u w:val="single"/>
                <w:lang w:val="pt-BR"/>
              </w:rPr>
              <w:t xml:space="preserve">Tính chất </w:t>
            </w:r>
            <w:r w:rsidR="00822C23" w:rsidRPr="003B278F">
              <w:rPr>
                <w:b/>
                <w:u w:val="single"/>
                <w:lang w:val="pt-BR"/>
              </w:rPr>
              <w:t xml:space="preserve"> vật lí </w:t>
            </w:r>
            <w:r w:rsidR="008F6EA6" w:rsidRPr="003B278F">
              <w:rPr>
                <w:b/>
                <w:u w:val="single"/>
                <w:lang w:val="pt-BR"/>
              </w:rPr>
              <w:t>của</w:t>
            </w:r>
            <w:r w:rsidR="00822C23" w:rsidRPr="003B278F">
              <w:rPr>
                <w:b/>
                <w:u w:val="single"/>
                <w:lang w:val="pt-BR"/>
              </w:rPr>
              <w:t xml:space="preserve"> </w:t>
            </w:r>
            <w:r w:rsidR="008F6EA6" w:rsidRPr="003B278F">
              <w:rPr>
                <w:b/>
                <w:u w:val="single"/>
                <w:lang w:val="pt-BR"/>
              </w:rPr>
              <w:t>NH</w:t>
            </w:r>
            <w:r w:rsidR="008F6EA6" w:rsidRPr="003B278F">
              <w:rPr>
                <w:b/>
                <w:u w:val="single"/>
                <w:vertAlign w:val="subscript"/>
                <w:lang w:val="pt-BR"/>
              </w:rPr>
              <w:t>3</w:t>
            </w:r>
          </w:p>
          <w:p w14:paraId="7782D39E" w14:textId="77777777" w:rsidR="00760432" w:rsidRPr="003B278F" w:rsidRDefault="00760432" w:rsidP="00366C97">
            <w:pPr>
              <w:jc w:val="center"/>
              <w:rPr>
                <w:vertAlign w:val="subscript"/>
                <w:lang w:val="pt-BR"/>
              </w:rPr>
            </w:pPr>
            <w:r w:rsidRPr="003B278F">
              <w:rPr>
                <w:b/>
                <w:u w:val="single"/>
                <w:lang w:val="pt-BR"/>
              </w:rPr>
              <w:t>Mục tiêu:</w:t>
            </w:r>
            <w:r w:rsidRPr="003B278F">
              <w:rPr>
                <w:lang w:val="pt-BR"/>
              </w:rPr>
              <w:t xml:space="preserve"> </w:t>
            </w:r>
            <w:r w:rsidR="008F6EA6" w:rsidRPr="003B278F">
              <w:rPr>
                <w:lang w:val="pt-BR"/>
              </w:rPr>
              <w:t>Biết</w:t>
            </w:r>
            <w:r w:rsidR="0088700C" w:rsidRPr="003B278F">
              <w:rPr>
                <w:lang w:val="pt-BR"/>
              </w:rPr>
              <w:t xml:space="preserve"> tính</w:t>
            </w:r>
            <w:r w:rsidR="008F6EA6" w:rsidRPr="003B278F">
              <w:rPr>
                <w:lang w:val="pt-BR"/>
              </w:rPr>
              <w:t xml:space="preserve"> chất vật lí của NH</w:t>
            </w:r>
            <w:r w:rsidR="008F6EA6" w:rsidRPr="003B278F">
              <w:rPr>
                <w:vertAlign w:val="subscript"/>
                <w:lang w:val="pt-BR"/>
              </w:rPr>
              <w:t>3</w:t>
            </w:r>
          </w:p>
        </w:tc>
      </w:tr>
      <w:tr w:rsidR="00760432" w:rsidRPr="003B278F" w14:paraId="366445D2" w14:textId="77777777">
        <w:tc>
          <w:tcPr>
            <w:tcW w:w="7680" w:type="dxa"/>
            <w:gridSpan w:val="7"/>
          </w:tcPr>
          <w:p w14:paraId="41390E8D" w14:textId="77777777" w:rsidR="00A80CD9" w:rsidRPr="003B278F" w:rsidRDefault="00A80CD9" w:rsidP="00366C97">
            <w:pPr>
              <w:tabs>
                <w:tab w:val="left" w:pos="9360"/>
              </w:tabs>
              <w:jc w:val="both"/>
              <w:rPr>
                <w:lang w:val="pt-BR"/>
              </w:rPr>
            </w:pPr>
            <w:r w:rsidRPr="003B278F">
              <w:rPr>
                <w:b/>
                <w:bCs/>
                <w:lang w:val="pt-BR"/>
              </w:rPr>
              <w:t>Gv</w:t>
            </w:r>
            <w:r w:rsidRPr="003B278F">
              <w:rPr>
                <w:lang w:val="pt-BR"/>
              </w:rPr>
              <w:t>:Yêu cầu hs quan sát bình đựng khí NH</w:t>
            </w:r>
            <w:r w:rsidRPr="003B278F">
              <w:rPr>
                <w:vertAlign w:val="subscript"/>
                <w:lang w:val="pt-BR"/>
              </w:rPr>
              <w:t>3</w:t>
            </w:r>
            <w:r w:rsidRPr="003B278F">
              <w:rPr>
                <w:lang w:val="pt-BR"/>
              </w:rPr>
              <w:t xml:space="preserve"> tính tỉ khối của NH</w:t>
            </w:r>
            <w:r w:rsidRPr="003B278F">
              <w:rPr>
                <w:vertAlign w:val="subscript"/>
                <w:lang w:val="pt-BR"/>
              </w:rPr>
              <w:t>3</w:t>
            </w:r>
            <w:r w:rsidRPr="003B278F">
              <w:rPr>
                <w:lang w:val="pt-BR"/>
              </w:rPr>
              <w:t xml:space="preserve"> so với không khí, thí nghiệm thử tính tan của NH</w:t>
            </w:r>
            <w:r w:rsidRPr="003B278F">
              <w:rPr>
                <w:vertAlign w:val="subscript"/>
                <w:lang w:val="pt-BR"/>
              </w:rPr>
              <w:t>3</w:t>
            </w:r>
            <w:r w:rsidRPr="003B278F">
              <w:rPr>
                <w:lang w:val="pt-BR"/>
              </w:rPr>
              <w:t xml:space="preserve"> (h23 sgk).</w:t>
            </w:r>
          </w:p>
          <w:p w14:paraId="44F01DA6" w14:textId="77777777" w:rsidR="00A80CD9" w:rsidRPr="003B278F" w:rsidRDefault="00A80CD9" w:rsidP="00366C97">
            <w:pPr>
              <w:tabs>
                <w:tab w:val="left" w:pos="9360"/>
              </w:tabs>
              <w:jc w:val="both"/>
              <w:rPr>
                <w:lang w:val="pt-BR"/>
              </w:rPr>
            </w:pPr>
            <w:r w:rsidRPr="003B278F">
              <w:rPr>
                <w:b/>
                <w:bCs/>
                <w:lang w:val="pt-BR"/>
              </w:rPr>
              <w:t>Hs</w:t>
            </w:r>
            <w:r w:rsidRPr="003B278F">
              <w:rPr>
                <w:lang w:val="pt-BR"/>
              </w:rPr>
              <w:t>: Rút ra nhận xét về trạng thái, màu sắc, mùi, tỉ khối, tính tan của NH</w:t>
            </w:r>
            <w:r w:rsidRPr="003B278F">
              <w:rPr>
                <w:vertAlign w:val="subscript"/>
                <w:lang w:val="pt-BR"/>
              </w:rPr>
              <w:t>3</w:t>
            </w:r>
            <w:r w:rsidRPr="003B278F">
              <w:rPr>
                <w:lang w:val="pt-BR"/>
              </w:rPr>
              <w:t xml:space="preserve"> trong H</w:t>
            </w:r>
            <w:r w:rsidRPr="003B278F">
              <w:rPr>
                <w:vertAlign w:val="subscript"/>
                <w:lang w:val="pt-BR"/>
              </w:rPr>
              <w:t>2</w:t>
            </w:r>
            <w:r w:rsidRPr="003B278F">
              <w:rPr>
                <w:lang w:val="pt-BR"/>
              </w:rPr>
              <w:t>O.</w:t>
            </w:r>
          </w:p>
          <w:p w14:paraId="4AAE4EC2" w14:textId="77777777" w:rsidR="00A80CD9" w:rsidRPr="003B278F" w:rsidRDefault="00A80CD9" w:rsidP="00366C97">
            <w:pPr>
              <w:tabs>
                <w:tab w:val="left" w:pos="9360"/>
              </w:tabs>
              <w:jc w:val="both"/>
              <w:rPr>
                <w:lang w:val="pt-BR"/>
              </w:rPr>
            </w:pPr>
            <w:r w:rsidRPr="003B278F">
              <w:rPr>
                <w:b/>
                <w:bCs/>
                <w:lang w:val="pt-BR"/>
              </w:rPr>
              <w:t>Gv:</w:t>
            </w:r>
            <w:r w:rsidRPr="003B278F">
              <w:rPr>
                <w:lang w:val="pt-BR"/>
              </w:rPr>
              <w:t xml:space="preserve"> Làm TN thử tính tan của khí NH</w:t>
            </w:r>
            <w:r w:rsidRPr="003B278F">
              <w:rPr>
                <w:vertAlign w:val="subscript"/>
                <w:lang w:val="pt-BR"/>
              </w:rPr>
              <w:t>3</w:t>
            </w:r>
            <w:r w:rsidRPr="003B278F">
              <w:rPr>
                <w:lang w:val="pt-BR"/>
              </w:rPr>
              <w:t>.</w:t>
            </w:r>
          </w:p>
          <w:p w14:paraId="1C104012" w14:textId="77777777" w:rsidR="00A80CD9" w:rsidRPr="003B278F" w:rsidRDefault="00A80CD9" w:rsidP="00366C97">
            <w:pPr>
              <w:tabs>
                <w:tab w:val="left" w:pos="9360"/>
              </w:tabs>
              <w:jc w:val="both"/>
              <w:rPr>
                <w:lang w:val="pt-BR"/>
              </w:rPr>
            </w:pPr>
            <w:r w:rsidRPr="003B278F">
              <w:rPr>
                <w:b/>
                <w:bCs/>
                <w:lang w:val="pt-BR"/>
              </w:rPr>
              <w:t>Hs:</w:t>
            </w:r>
            <w:r w:rsidRPr="003B278F">
              <w:rPr>
                <w:lang w:val="pt-BR"/>
              </w:rPr>
              <w:t xml:space="preserve"> Quan sát hiện tượng và giải thích.</w:t>
            </w:r>
          </w:p>
          <w:p w14:paraId="3676B2FA" w14:textId="77777777" w:rsidR="00A80CD9" w:rsidRPr="003B278F" w:rsidRDefault="00A80CD9" w:rsidP="00366C97">
            <w:pPr>
              <w:tabs>
                <w:tab w:val="left" w:pos="9360"/>
              </w:tabs>
              <w:jc w:val="both"/>
              <w:rPr>
                <w:lang w:val="pt-BR"/>
              </w:rPr>
            </w:pPr>
            <w:r w:rsidRPr="003B278F">
              <w:rPr>
                <w:lang w:val="pt-BR"/>
              </w:rPr>
              <w:t>- Khí NH</w:t>
            </w:r>
            <w:r w:rsidRPr="003B278F">
              <w:rPr>
                <w:vertAlign w:val="subscript"/>
                <w:lang w:val="pt-BR"/>
              </w:rPr>
              <w:t xml:space="preserve">3 </w:t>
            </w:r>
            <w:r w:rsidRPr="003B278F">
              <w:rPr>
                <w:lang w:val="pt-BR"/>
              </w:rPr>
              <w:t xml:space="preserve">tan nhiều trong nước làm giảm P trong bình và nước bị hút vào bình. Phenolphtalein chuyển thành màu hồng </w:t>
            </w:r>
            <w:r w:rsidRPr="003B278F">
              <w:sym w:font="Wingdings" w:char="F0E0"/>
            </w:r>
            <w:r w:rsidRPr="003B278F">
              <w:rPr>
                <w:lang w:val="pt-BR"/>
              </w:rPr>
              <w:t xml:space="preserve"> NH</w:t>
            </w:r>
            <w:r w:rsidRPr="003B278F">
              <w:rPr>
                <w:vertAlign w:val="subscript"/>
                <w:lang w:val="pt-BR"/>
              </w:rPr>
              <w:t>3</w:t>
            </w:r>
            <w:r w:rsidRPr="003B278F">
              <w:rPr>
                <w:lang w:val="pt-BR"/>
              </w:rPr>
              <w:t xml:space="preserve"> có tính bazơ.</w:t>
            </w:r>
          </w:p>
          <w:p w14:paraId="02BD02C1" w14:textId="77777777" w:rsidR="00760432" w:rsidRPr="003B278F" w:rsidRDefault="00A80CD9" w:rsidP="00366C97">
            <w:pPr>
              <w:jc w:val="both"/>
              <w:rPr>
                <w:lang w:val="pt-BR"/>
              </w:rPr>
            </w:pPr>
            <w:r w:rsidRPr="003B278F">
              <w:rPr>
                <w:b/>
                <w:bCs/>
                <w:lang w:val="pt-BR"/>
              </w:rPr>
              <w:t>Gv:</w:t>
            </w:r>
            <w:r w:rsidRPr="003B278F">
              <w:rPr>
                <w:lang w:val="pt-BR"/>
              </w:rPr>
              <w:t xml:space="preserve"> thông báo thêm: Dd NH</w:t>
            </w:r>
            <w:r w:rsidRPr="003B278F">
              <w:rPr>
                <w:vertAlign w:val="subscript"/>
                <w:lang w:val="pt-BR"/>
              </w:rPr>
              <w:t>3</w:t>
            </w:r>
            <w:r w:rsidRPr="003B278F">
              <w:rPr>
                <w:lang w:val="pt-BR"/>
              </w:rPr>
              <w:t xml:space="preserve"> đậm đặc trong phòng thí nghiệm có nồng độ 25% (N = 0,91g/cm</w:t>
            </w:r>
            <w:r w:rsidRPr="003B278F">
              <w:rPr>
                <w:vertAlign w:val="superscript"/>
                <w:lang w:val="pt-BR"/>
              </w:rPr>
              <w:t>3</w:t>
            </w:r>
            <w:r w:rsidRPr="003B278F">
              <w:rPr>
                <w:lang w:val="pt-BR"/>
              </w:rPr>
              <w:t>).</w:t>
            </w:r>
          </w:p>
        </w:tc>
        <w:tc>
          <w:tcPr>
            <w:tcW w:w="2400" w:type="dxa"/>
          </w:tcPr>
          <w:p w14:paraId="281F691A" w14:textId="77777777" w:rsidR="00822C23" w:rsidRPr="003B278F" w:rsidRDefault="00822C23" w:rsidP="00366C97">
            <w:pPr>
              <w:tabs>
                <w:tab w:val="left" w:pos="9360"/>
              </w:tabs>
              <w:jc w:val="both"/>
              <w:rPr>
                <w:lang w:val="pt-BR"/>
              </w:rPr>
            </w:pPr>
            <w:r w:rsidRPr="003B278F">
              <w:rPr>
                <w:b/>
                <w:bCs/>
                <w:lang w:val="pt-BR"/>
              </w:rPr>
              <w:t>II.</w:t>
            </w:r>
            <w:r w:rsidRPr="003B278F">
              <w:rPr>
                <w:b/>
                <w:bCs/>
                <w:u w:val="single"/>
                <w:lang w:val="pt-BR"/>
              </w:rPr>
              <w:t xml:space="preserve"> Tính chất vật lý:</w:t>
            </w:r>
          </w:p>
          <w:p w14:paraId="580FCCC2" w14:textId="77777777" w:rsidR="00822C23" w:rsidRPr="003B278F" w:rsidRDefault="0088700C" w:rsidP="00366C97">
            <w:pPr>
              <w:tabs>
                <w:tab w:val="left" w:pos="9360"/>
              </w:tabs>
              <w:jc w:val="both"/>
              <w:rPr>
                <w:lang w:val="pt-BR"/>
              </w:rPr>
            </w:pPr>
            <w:r w:rsidRPr="003B278F">
              <w:rPr>
                <w:lang w:val="pt-BR"/>
              </w:rPr>
              <w:t>- Là chất khí không</w:t>
            </w:r>
            <w:r w:rsidR="00822C23" w:rsidRPr="003B278F">
              <w:rPr>
                <w:lang w:val="pt-BR"/>
              </w:rPr>
              <w:t xml:space="preserve"> màu, mùi khai, xốc, nhẹ hơn không khí</w:t>
            </w:r>
          </w:p>
          <w:p w14:paraId="712F15CD" w14:textId="77777777" w:rsidR="00760432" w:rsidRPr="003B278F" w:rsidRDefault="00822C23" w:rsidP="00366C97">
            <w:pPr>
              <w:tabs>
                <w:tab w:val="left" w:pos="9360"/>
              </w:tabs>
              <w:ind w:right="588"/>
              <w:jc w:val="both"/>
              <w:rPr>
                <w:lang w:val="pt-BR"/>
              </w:rPr>
            </w:pPr>
            <w:r w:rsidRPr="003B278F">
              <w:rPr>
                <w:lang w:val="pt-BR"/>
              </w:rPr>
              <w:t>- Ta</w:t>
            </w:r>
            <w:r w:rsidR="0088700C" w:rsidRPr="003B278F">
              <w:rPr>
                <w:lang w:val="pt-BR"/>
              </w:rPr>
              <w:t>n nhiều trong nước, tạo thành dd</w:t>
            </w:r>
            <w:r w:rsidRPr="003B278F">
              <w:rPr>
                <w:lang w:val="pt-BR"/>
              </w:rPr>
              <w:t xml:space="preserve"> có tính kiềm</w:t>
            </w:r>
          </w:p>
        </w:tc>
      </w:tr>
      <w:tr w:rsidR="008F6EA6" w:rsidRPr="003B278F" w14:paraId="4456F207" w14:textId="77777777">
        <w:tc>
          <w:tcPr>
            <w:tcW w:w="10080" w:type="dxa"/>
            <w:gridSpan w:val="8"/>
          </w:tcPr>
          <w:p w14:paraId="3FD755F1" w14:textId="77777777" w:rsidR="005939DE" w:rsidRPr="003B278F" w:rsidRDefault="005939DE" w:rsidP="00366C97">
            <w:pPr>
              <w:jc w:val="center"/>
              <w:rPr>
                <w:b/>
                <w:u w:val="single"/>
                <w:lang w:val="pt-BR"/>
              </w:rPr>
            </w:pPr>
            <w:r w:rsidRPr="003B278F">
              <w:rPr>
                <w:b/>
                <w:u w:val="single"/>
                <w:lang w:val="pt-BR"/>
              </w:rPr>
              <w:t xml:space="preserve">Hoạt động 3: </w:t>
            </w:r>
            <w:r w:rsidR="00EA5E63" w:rsidRPr="003B278F">
              <w:rPr>
                <w:b/>
                <w:u w:val="single"/>
                <w:lang w:val="pt-BR"/>
              </w:rPr>
              <w:t>NH</w:t>
            </w:r>
            <w:r w:rsidR="00EA5E63" w:rsidRPr="003B278F">
              <w:rPr>
                <w:b/>
                <w:u w:val="single"/>
                <w:vertAlign w:val="subscript"/>
                <w:lang w:val="pt-BR"/>
              </w:rPr>
              <w:t>3</w:t>
            </w:r>
            <w:r w:rsidR="00EA5E63" w:rsidRPr="003B278F">
              <w:rPr>
                <w:b/>
                <w:u w:val="single"/>
                <w:lang w:val="pt-BR"/>
              </w:rPr>
              <w:t xml:space="preserve"> có tính bazơ yếu-tác dụng với nước</w:t>
            </w:r>
          </w:p>
          <w:p w14:paraId="4308D16C" w14:textId="77777777" w:rsidR="008F6EA6" w:rsidRPr="003B278F" w:rsidRDefault="005939DE" w:rsidP="00366C97">
            <w:pPr>
              <w:jc w:val="center"/>
              <w:rPr>
                <w:lang w:val="pt-BR"/>
              </w:rPr>
            </w:pPr>
            <w:r w:rsidRPr="003B278F">
              <w:rPr>
                <w:b/>
                <w:u w:val="single"/>
                <w:lang w:val="pt-BR"/>
              </w:rPr>
              <w:t>Mục tiêu:</w:t>
            </w:r>
            <w:r w:rsidR="00EA5E63" w:rsidRPr="003B278F">
              <w:rPr>
                <w:lang w:val="pt-BR"/>
              </w:rPr>
              <w:t xml:space="preserve"> Hiểu NH</w:t>
            </w:r>
            <w:r w:rsidR="00EA5E63" w:rsidRPr="003B278F">
              <w:rPr>
                <w:vertAlign w:val="subscript"/>
                <w:lang w:val="pt-BR"/>
              </w:rPr>
              <w:t>3</w:t>
            </w:r>
            <w:r w:rsidR="00EA5E63" w:rsidRPr="003B278F">
              <w:rPr>
                <w:lang w:val="pt-BR"/>
              </w:rPr>
              <w:t xml:space="preserve"> kết hợp với nước tạo dd bazơ yếu, viết phư</w:t>
            </w:r>
            <w:r w:rsidR="00BF79C5" w:rsidRPr="003B278F">
              <w:rPr>
                <w:lang w:val="pt-BR"/>
              </w:rPr>
              <w:t>ơng</w:t>
            </w:r>
            <w:r w:rsidR="00EA5E63" w:rsidRPr="003B278F">
              <w:rPr>
                <w:lang w:val="pt-BR"/>
              </w:rPr>
              <w:t xml:space="preserve"> trình </w:t>
            </w:r>
            <w:r w:rsidR="00BF79C5" w:rsidRPr="003B278F">
              <w:rPr>
                <w:lang w:val="pt-BR"/>
              </w:rPr>
              <w:t>ion</w:t>
            </w:r>
          </w:p>
        </w:tc>
      </w:tr>
      <w:tr w:rsidR="008F6EA6" w:rsidRPr="003B278F" w14:paraId="7A63A247" w14:textId="77777777">
        <w:tc>
          <w:tcPr>
            <w:tcW w:w="3120" w:type="dxa"/>
          </w:tcPr>
          <w:p w14:paraId="568FCF8F" w14:textId="77777777" w:rsidR="00BF79C5" w:rsidRPr="003B278F" w:rsidRDefault="00BF79C5" w:rsidP="00366C97">
            <w:pPr>
              <w:tabs>
                <w:tab w:val="left" w:pos="9360"/>
              </w:tabs>
              <w:jc w:val="both"/>
              <w:rPr>
                <w:lang w:val="pt-BR"/>
              </w:rPr>
            </w:pPr>
            <w:r w:rsidRPr="003B278F">
              <w:rPr>
                <w:b/>
                <w:bCs/>
                <w:lang w:val="pt-BR"/>
              </w:rPr>
              <w:t>Gv thông báo cho hs:</w:t>
            </w:r>
            <w:r w:rsidRPr="003B278F">
              <w:rPr>
                <w:lang w:val="pt-BR"/>
              </w:rPr>
              <w:t xml:space="preserve"> Thí nghiệm thử tính tan của NH</w:t>
            </w:r>
            <w:r w:rsidRPr="003B278F">
              <w:rPr>
                <w:vertAlign w:val="subscript"/>
                <w:lang w:val="pt-BR"/>
              </w:rPr>
              <w:t>3</w:t>
            </w:r>
            <w:r w:rsidRPr="003B278F">
              <w:rPr>
                <w:lang w:val="pt-BR"/>
              </w:rPr>
              <w:t xml:space="preserve"> trong nước đã chứng tỏ dd NH</w:t>
            </w:r>
            <w:r w:rsidRPr="003B278F">
              <w:rPr>
                <w:vertAlign w:val="subscript"/>
                <w:lang w:val="pt-BR"/>
              </w:rPr>
              <w:t>3</w:t>
            </w:r>
            <w:r w:rsidRPr="003B278F">
              <w:rPr>
                <w:lang w:val="pt-BR"/>
              </w:rPr>
              <w:t xml:space="preserve"> có tính bazơ yếu.</w:t>
            </w:r>
          </w:p>
          <w:p w14:paraId="661A72B2" w14:textId="77777777" w:rsidR="008F6EA6" w:rsidRPr="003B278F" w:rsidRDefault="00BF79C5" w:rsidP="00366C97">
            <w:pPr>
              <w:jc w:val="both"/>
              <w:rPr>
                <w:lang w:val="pt-BR"/>
              </w:rPr>
            </w:pPr>
            <w:r w:rsidRPr="003B278F">
              <w:rPr>
                <w:b/>
                <w:lang w:val="pt-BR"/>
              </w:rPr>
              <w:t>Hs</w:t>
            </w:r>
            <w:r w:rsidRPr="003B278F">
              <w:rPr>
                <w:lang w:val="pt-BR"/>
              </w:rPr>
              <w:t xml:space="preserve"> viết phương trình ion </w:t>
            </w:r>
          </w:p>
        </w:tc>
        <w:tc>
          <w:tcPr>
            <w:tcW w:w="6960" w:type="dxa"/>
            <w:gridSpan w:val="7"/>
          </w:tcPr>
          <w:p w14:paraId="1FAEF706" w14:textId="77777777" w:rsidR="00822C23" w:rsidRPr="003B278F" w:rsidRDefault="00822C23" w:rsidP="00366C97">
            <w:pPr>
              <w:tabs>
                <w:tab w:val="left" w:pos="9360"/>
              </w:tabs>
              <w:jc w:val="both"/>
              <w:rPr>
                <w:b/>
                <w:bCs/>
                <w:u w:val="single"/>
                <w:lang w:val="pt-BR"/>
              </w:rPr>
            </w:pPr>
            <w:r w:rsidRPr="003B278F">
              <w:rPr>
                <w:b/>
                <w:bCs/>
                <w:u w:val="single"/>
                <w:lang w:val="pt-BR"/>
              </w:rPr>
              <w:t>III. Tính chất hoá học</w:t>
            </w:r>
          </w:p>
          <w:p w14:paraId="16476B49" w14:textId="77777777" w:rsidR="00822C23" w:rsidRPr="003B278F" w:rsidRDefault="00822C23" w:rsidP="00366C97">
            <w:pPr>
              <w:tabs>
                <w:tab w:val="left" w:pos="9360"/>
              </w:tabs>
              <w:jc w:val="both"/>
              <w:rPr>
                <w:u w:val="single"/>
                <w:lang w:val="pt-BR"/>
              </w:rPr>
            </w:pPr>
            <w:r w:rsidRPr="003B278F">
              <w:rPr>
                <w:u w:val="single"/>
                <w:lang w:val="pt-BR"/>
              </w:rPr>
              <w:t>1. Tính bazơ yếu</w:t>
            </w:r>
          </w:p>
          <w:p w14:paraId="4CEB9BA5" w14:textId="77777777" w:rsidR="00822C23" w:rsidRPr="003B278F" w:rsidRDefault="00822C23" w:rsidP="00366C97">
            <w:pPr>
              <w:tabs>
                <w:tab w:val="left" w:pos="9360"/>
              </w:tabs>
              <w:jc w:val="both"/>
              <w:rPr>
                <w:i/>
                <w:iCs/>
                <w:u w:val="single"/>
                <w:lang w:val="pt-BR"/>
              </w:rPr>
            </w:pPr>
            <w:r w:rsidRPr="003B278F">
              <w:rPr>
                <w:i/>
                <w:iCs/>
                <w:u w:val="single"/>
                <w:lang w:val="pt-BR"/>
              </w:rPr>
              <w:t>a. Tác dụng với nước</w:t>
            </w:r>
          </w:p>
          <w:p w14:paraId="05BEF7C4" w14:textId="77777777" w:rsidR="007B5F7D" w:rsidRPr="003B278F" w:rsidRDefault="00822C23" w:rsidP="00366C97">
            <w:pPr>
              <w:tabs>
                <w:tab w:val="left" w:pos="9360"/>
              </w:tabs>
              <w:jc w:val="both"/>
              <w:rPr>
                <w:lang w:val="pt-BR"/>
              </w:rPr>
            </w:pPr>
            <w:r w:rsidRPr="003B278F">
              <w:rPr>
                <w:lang w:val="pt-BR"/>
              </w:rPr>
              <w:t>- Khi hoà tan khí NH</w:t>
            </w:r>
            <w:r w:rsidRPr="003B278F">
              <w:rPr>
                <w:vertAlign w:val="subscript"/>
                <w:lang w:val="pt-BR"/>
              </w:rPr>
              <w:t>3</w:t>
            </w:r>
            <w:r w:rsidRPr="003B278F">
              <w:rPr>
                <w:lang w:val="pt-BR"/>
              </w:rPr>
              <w:t xml:space="preserve"> vào nước</w:t>
            </w:r>
            <w:r w:rsidR="00EA5E63" w:rsidRPr="003B278F">
              <w:rPr>
                <w:lang w:val="pt-BR"/>
              </w:rPr>
              <w:t>,</w:t>
            </w:r>
            <w:r w:rsidRPr="003B278F">
              <w:rPr>
                <w:lang w:val="pt-BR"/>
              </w:rPr>
              <w:t xml:space="preserve"> 1 phần các p</w:t>
            </w:r>
            <w:r w:rsidR="00EA5E63" w:rsidRPr="003B278F">
              <w:rPr>
                <w:lang w:val="pt-BR"/>
              </w:rPr>
              <w:t xml:space="preserve">hân </w:t>
            </w:r>
            <w:r w:rsidRPr="003B278F">
              <w:rPr>
                <w:lang w:val="pt-BR"/>
              </w:rPr>
              <w:t>tử NH</w:t>
            </w:r>
            <w:r w:rsidRPr="003B278F">
              <w:rPr>
                <w:vertAlign w:val="subscript"/>
                <w:lang w:val="pt-BR"/>
              </w:rPr>
              <w:t>3</w:t>
            </w:r>
            <w:r w:rsidRPr="003B278F">
              <w:rPr>
                <w:lang w:val="pt-BR"/>
              </w:rPr>
              <w:t xml:space="preserve"> phản ứng</w:t>
            </w:r>
            <w:r w:rsidR="00EA5E63" w:rsidRPr="003B278F">
              <w:rPr>
                <w:lang w:val="pt-BR"/>
              </w:rPr>
              <w:t xml:space="preserve"> tạo thành dd bazơ</w:t>
            </w:r>
            <w:r w:rsidRPr="003B278F">
              <w:rPr>
                <w:lang w:val="pt-BR"/>
              </w:rPr>
              <w:t xml:space="preserve"> </w:t>
            </w:r>
            <w:r w:rsidRPr="003B278F">
              <w:sym w:font="Wingdings" w:char="F0E0"/>
            </w:r>
            <w:r w:rsidR="00EA5E63" w:rsidRPr="003B278F">
              <w:rPr>
                <w:lang w:val="pt-BR"/>
              </w:rPr>
              <w:t xml:space="preserve"> dd</w:t>
            </w:r>
            <w:r w:rsidRPr="003B278F">
              <w:rPr>
                <w:lang w:val="pt-BR"/>
              </w:rPr>
              <w:t xml:space="preserve"> NH</w:t>
            </w:r>
            <w:r w:rsidRPr="003B278F">
              <w:rPr>
                <w:vertAlign w:val="subscript"/>
                <w:lang w:val="pt-BR"/>
              </w:rPr>
              <w:t xml:space="preserve">3 </w:t>
            </w:r>
            <w:r w:rsidRPr="003B278F">
              <w:rPr>
                <w:lang w:val="pt-BR"/>
              </w:rPr>
              <w:t xml:space="preserve">là bazơ yếu: </w:t>
            </w:r>
          </w:p>
          <w:p w14:paraId="0A33C01F" w14:textId="77777777" w:rsidR="00822C23" w:rsidRPr="003B278F" w:rsidRDefault="00822C23" w:rsidP="00366C97">
            <w:pPr>
              <w:tabs>
                <w:tab w:val="left" w:pos="9360"/>
              </w:tabs>
              <w:jc w:val="both"/>
              <w:rPr>
                <w:lang w:val="pt-BR"/>
              </w:rPr>
            </w:pPr>
            <w:r w:rsidRPr="003B278F">
              <w:rPr>
                <w:lang w:val="pt-BR"/>
              </w:rPr>
              <w:t>NH</w:t>
            </w:r>
            <w:r w:rsidRPr="003B278F">
              <w:rPr>
                <w:vertAlign w:val="subscript"/>
                <w:lang w:val="pt-BR"/>
              </w:rPr>
              <w:t>3</w:t>
            </w:r>
            <w:r w:rsidRPr="003B278F">
              <w:rPr>
                <w:lang w:val="pt-BR"/>
              </w:rPr>
              <w:t xml:space="preserve"> + H</w:t>
            </w:r>
            <w:r w:rsidRPr="003B278F">
              <w:rPr>
                <w:vertAlign w:val="subscript"/>
                <w:lang w:val="pt-BR"/>
              </w:rPr>
              <w:t>2</w:t>
            </w:r>
            <w:r w:rsidRPr="003B278F">
              <w:rPr>
                <w:lang w:val="pt-BR"/>
              </w:rPr>
              <w:t xml:space="preserve">O </w:t>
            </w:r>
            <w:r w:rsidRPr="003B278F">
              <w:rPr>
                <w:position w:val="-10"/>
              </w:rPr>
              <w:object w:dxaOrig="360" w:dyaOrig="320" w14:anchorId="74AB7264">
                <v:shape id="_x0000_i1133" type="#_x0000_t75" style="width:18pt;height:15.75pt" o:ole="">
                  <v:imagedata r:id="rId162" o:title=""/>
                </v:shape>
                <o:OLEObject Type="Embed" ProgID="Equation.DSMT4" ShapeID="_x0000_i1133" DrawAspect="Content" ObjectID="_1672681340" r:id="rId163"/>
              </w:object>
            </w:r>
            <w:r w:rsidRPr="003B278F">
              <w:rPr>
                <w:lang w:val="pt-BR"/>
              </w:rPr>
              <w:t xml:space="preserve"> NH</w:t>
            </w:r>
            <w:r w:rsidRPr="003B278F">
              <w:rPr>
                <w:vertAlign w:val="subscript"/>
                <w:lang w:val="pt-BR"/>
              </w:rPr>
              <w:t>4</w:t>
            </w:r>
            <w:r w:rsidRPr="003B278F">
              <w:rPr>
                <w:vertAlign w:val="superscript"/>
                <w:lang w:val="pt-BR"/>
              </w:rPr>
              <w:t>+</w:t>
            </w:r>
            <w:r w:rsidRPr="003B278F">
              <w:rPr>
                <w:lang w:val="pt-BR"/>
              </w:rPr>
              <w:t>+ OH</w:t>
            </w:r>
            <w:r w:rsidRPr="003B278F">
              <w:rPr>
                <w:vertAlign w:val="superscript"/>
                <w:lang w:val="pt-BR"/>
              </w:rPr>
              <w:t>-</w:t>
            </w:r>
          </w:p>
          <w:p w14:paraId="7E5E154A" w14:textId="77777777" w:rsidR="008F6EA6" w:rsidRPr="003B278F" w:rsidRDefault="00822C23" w:rsidP="00366C97">
            <w:pPr>
              <w:jc w:val="both"/>
              <w:rPr>
                <w:u w:val="single"/>
                <w:lang w:val="pt-BR"/>
              </w:rPr>
            </w:pPr>
            <w:r w:rsidRPr="003B278F">
              <w:rPr>
                <w:lang w:val="pt-BR"/>
              </w:rPr>
              <w:t>- Làm quỳ tím chuyển sang màu xanh</w:t>
            </w:r>
          </w:p>
        </w:tc>
      </w:tr>
      <w:tr w:rsidR="00822C23" w:rsidRPr="003B278F" w14:paraId="2456B8E6" w14:textId="77777777">
        <w:tc>
          <w:tcPr>
            <w:tcW w:w="10080" w:type="dxa"/>
            <w:gridSpan w:val="8"/>
          </w:tcPr>
          <w:p w14:paraId="5B557B4C" w14:textId="77777777" w:rsidR="005939DE" w:rsidRPr="003B278F" w:rsidRDefault="005939DE" w:rsidP="00366C97">
            <w:pPr>
              <w:jc w:val="center"/>
              <w:rPr>
                <w:b/>
                <w:u w:val="single"/>
                <w:lang w:val="pt-BR"/>
              </w:rPr>
            </w:pPr>
            <w:r w:rsidRPr="003B278F">
              <w:rPr>
                <w:b/>
                <w:u w:val="single"/>
                <w:lang w:val="pt-BR"/>
              </w:rPr>
              <w:t>Hoạt động 4: NH</w:t>
            </w:r>
            <w:r w:rsidRPr="003B278F">
              <w:rPr>
                <w:b/>
                <w:u w:val="single"/>
                <w:vertAlign w:val="subscript"/>
                <w:lang w:val="pt-BR"/>
              </w:rPr>
              <w:t>3</w:t>
            </w:r>
            <w:r w:rsidR="00F50F53" w:rsidRPr="003B278F">
              <w:rPr>
                <w:b/>
                <w:u w:val="single"/>
                <w:lang w:val="pt-BR"/>
              </w:rPr>
              <w:t xml:space="preserve"> tác dụng với dung dịch muối</w:t>
            </w:r>
          </w:p>
          <w:p w14:paraId="7967F609" w14:textId="77777777" w:rsidR="00822C23" w:rsidRPr="003B278F" w:rsidRDefault="005939DE" w:rsidP="00366C97">
            <w:pPr>
              <w:tabs>
                <w:tab w:val="left" w:pos="9360"/>
              </w:tabs>
              <w:jc w:val="center"/>
              <w:rPr>
                <w:lang w:val="pt-BR"/>
              </w:rPr>
            </w:pPr>
            <w:r w:rsidRPr="003B278F">
              <w:rPr>
                <w:b/>
                <w:u w:val="single"/>
                <w:lang w:val="pt-BR"/>
              </w:rPr>
              <w:t>Mục tiêu:</w:t>
            </w:r>
            <w:r w:rsidR="00F50F53" w:rsidRPr="003B278F">
              <w:rPr>
                <w:lang w:val="pt-BR"/>
              </w:rPr>
              <w:t xml:space="preserve"> Hiểu NH</w:t>
            </w:r>
            <w:r w:rsidR="00F50F53" w:rsidRPr="003B278F">
              <w:rPr>
                <w:vertAlign w:val="subscript"/>
                <w:lang w:val="pt-BR"/>
              </w:rPr>
              <w:t>3</w:t>
            </w:r>
            <w:r w:rsidR="00F50F53" w:rsidRPr="003B278F">
              <w:rPr>
                <w:lang w:val="pt-BR"/>
              </w:rPr>
              <w:t xml:space="preserve"> phản ứng với dung dịch muối giống như những bazơ khác</w:t>
            </w:r>
          </w:p>
        </w:tc>
      </w:tr>
      <w:tr w:rsidR="00822C23" w:rsidRPr="003B278F" w14:paraId="3D7EE72E" w14:textId="77777777">
        <w:tc>
          <w:tcPr>
            <w:tcW w:w="4920" w:type="dxa"/>
            <w:gridSpan w:val="2"/>
          </w:tcPr>
          <w:p w14:paraId="2E000C53" w14:textId="77777777" w:rsidR="00BF79C5" w:rsidRPr="003B278F" w:rsidRDefault="00BF79C5" w:rsidP="00366C97">
            <w:pPr>
              <w:tabs>
                <w:tab w:val="left" w:pos="9360"/>
              </w:tabs>
              <w:jc w:val="both"/>
            </w:pPr>
            <w:r w:rsidRPr="003B278F">
              <w:rPr>
                <w:lang w:val="pt-BR"/>
              </w:rPr>
              <w:t>Gv hỏi : Khi cho dd AlCl</w:t>
            </w:r>
            <w:r w:rsidRPr="003B278F">
              <w:rPr>
                <w:vertAlign w:val="subscript"/>
                <w:lang w:val="pt-BR"/>
              </w:rPr>
              <w:t>3</w:t>
            </w:r>
            <w:r w:rsidRPr="003B278F">
              <w:rPr>
                <w:lang w:val="pt-BR"/>
              </w:rPr>
              <w:t xml:space="preserve"> vào dd NH</w:t>
            </w:r>
            <w:r w:rsidRPr="003B278F">
              <w:rPr>
                <w:vertAlign w:val="subscript"/>
                <w:lang w:val="pt-BR"/>
              </w:rPr>
              <w:t>3</w:t>
            </w:r>
            <w:r w:rsidRPr="003B278F">
              <w:rPr>
                <w:lang w:val="pt-BR"/>
              </w:rPr>
              <w:t xml:space="preserve"> sẽ xảy ra pứ nào? </w:t>
            </w:r>
            <w:r w:rsidR="00F50F53" w:rsidRPr="003B278F">
              <w:sym w:font="Wingdings" w:char="F0E0"/>
            </w:r>
            <w:r w:rsidR="00F50F53" w:rsidRPr="003B278F">
              <w:t xml:space="preserve">Làm thí nghiệm với </w:t>
            </w:r>
            <w:r w:rsidR="007B5F7D" w:rsidRPr="003B278F">
              <w:t>dung dịch</w:t>
            </w:r>
            <w:r w:rsidR="00F50F53" w:rsidRPr="003B278F">
              <w:t xml:space="preserve"> AlCl</w:t>
            </w:r>
            <w:r w:rsidR="00F50F53" w:rsidRPr="003B278F">
              <w:rPr>
                <w:vertAlign w:val="subscript"/>
              </w:rPr>
              <w:t>3</w:t>
            </w:r>
          </w:p>
          <w:p w14:paraId="52E58B8A" w14:textId="77777777" w:rsidR="00822C23" w:rsidRPr="003B278F" w:rsidRDefault="00641A6C" w:rsidP="00366C97">
            <w:pPr>
              <w:jc w:val="both"/>
            </w:pPr>
            <w:r w:rsidRPr="003B278F">
              <w:t>Hs quan sát, nhận xét hiện tượng, viết phương trình phản ứng, phtrình ion thu gọn</w:t>
            </w:r>
          </w:p>
        </w:tc>
        <w:tc>
          <w:tcPr>
            <w:tcW w:w="5160" w:type="dxa"/>
            <w:gridSpan w:val="6"/>
          </w:tcPr>
          <w:p w14:paraId="4B272099" w14:textId="77777777" w:rsidR="00822C23" w:rsidRPr="003B278F" w:rsidRDefault="00822C23" w:rsidP="00366C97">
            <w:pPr>
              <w:tabs>
                <w:tab w:val="left" w:pos="9360"/>
              </w:tabs>
              <w:jc w:val="both"/>
              <w:rPr>
                <w:i/>
                <w:iCs/>
                <w:u w:val="single"/>
              </w:rPr>
            </w:pPr>
            <w:r w:rsidRPr="003B278F">
              <w:rPr>
                <w:i/>
                <w:iCs/>
                <w:u w:val="single"/>
              </w:rPr>
              <w:t>b. Tác dụng với d</w:t>
            </w:r>
            <w:r w:rsidR="00F50F53" w:rsidRPr="003B278F">
              <w:rPr>
                <w:i/>
                <w:iCs/>
                <w:u w:val="single"/>
              </w:rPr>
              <w:t>ung dịch</w:t>
            </w:r>
            <w:r w:rsidRPr="003B278F">
              <w:rPr>
                <w:i/>
                <w:iCs/>
                <w:u w:val="single"/>
              </w:rPr>
              <w:t xml:space="preserve"> muối:</w:t>
            </w:r>
          </w:p>
          <w:p w14:paraId="371A63E6" w14:textId="77777777" w:rsidR="00822C23" w:rsidRPr="003B278F" w:rsidRDefault="00822C23" w:rsidP="00366C97">
            <w:pPr>
              <w:tabs>
                <w:tab w:val="left" w:pos="9360"/>
              </w:tabs>
              <w:jc w:val="both"/>
            </w:pPr>
            <w:r w:rsidRPr="003B278F">
              <w:t>- D</w:t>
            </w:r>
            <w:r w:rsidRPr="003B278F">
              <w:rPr>
                <w:vertAlign w:val="superscript"/>
              </w:rPr>
              <w:t>2</w:t>
            </w:r>
            <w:r w:rsidRPr="003B278F">
              <w:t xml:space="preserve"> NH</w:t>
            </w:r>
            <w:r w:rsidRPr="003B278F">
              <w:rPr>
                <w:vertAlign w:val="subscript"/>
              </w:rPr>
              <w:t>3</w:t>
            </w:r>
            <w:r w:rsidRPr="003B278F">
              <w:t xml:space="preserve">  có khả năng làm kết tủa nhiều hidroxít kim loại</w:t>
            </w:r>
          </w:p>
          <w:p w14:paraId="0A7751FD" w14:textId="77777777" w:rsidR="00822C23" w:rsidRPr="003B278F" w:rsidRDefault="00822C23" w:rsidP="00366C97">
            <w:pPr>
              <w:tabs>
                <w:tab w:val="left" w:pos="9360"/>
              </w:tabs>
              <w:jc w:val="both"/>
              <w:rPr>
                <w:lang w:val="pt-BR"/>
              </w:rPr>
            </w:pPr>
            <w:r w:rsidRPr="003B278F">
              <w:rPr>
                <w:lang w:val="pt-BR"/>
              </w:rPr>
              <w:t>AlCl</w:t>
            </w:r>
            <w:r w:rsidRPr="003B278F">
              <w:rPr>
                <w:vertAlign w:val="subscript"/>
                <w:lang w:val="pt-BR"/>
              </w:rPr>
              <w:t>3</w:t>
            </w:r>
            <w:r w:rsidRPr="003B278F">
              <w:rPr>
                <w:lang w:val="pt-BR"/>
              </w:rPr>
              <w:t xml:space="preserve"> + 3 NH</w:t>
            </w:r>
            <w:r w:rsidRPr="003B278F">
              <w:rPr>
                <w:vertAlign w:val="subscript"/>
                <w:lang w:val="pt-BR"/>
              </w:rPr>
              <w:t>3</w:t>
            </w:r>
            <w:r w:rsidRPr="003B278F">
              <w:rPr>
                <w:lang w:val="pt-BR"/>
              </w:rPr>
              <w:t xml:space="preserve"> + 3 H</w:t>
            </w:r>
            <w:r w:rsidRPr="003B278F">
              <w:rPr>
                <w:vertAlign w:val="subscript"/>
                <w:lang w:val="pt-BR"/>
              </w:rPr>
              <w:t>2</w:t>
            </w:r>
            <w:r w:rsidRPr="003B278F">
              <w:rPr>
                <w:lang w:val="pt-BR"/>
              </w:rPr>
              <w:t xml:space="preserve">O </w:t>
            </w:r>
            <w:r w:rsidRPr="003B278F">
              <w:sym w:font="Wingdings" w:char="F0E0"/>
            </w:r>
            <w:r w:rsidRPr="003B278F">
              <w:rPr>
                <w:lang w:val="pt-BR"/>
              </w:rPr>
              <w:t xml:space="preserve"> Al(OH)</w:t>
            </w:r>
            <w:r w:rsidRPr="003B278F">
              <w:rPr>
                <w:vertAlign w:val="subscript"/>
                <w:lang w:val="pt-BR"/>
              </w:rPr>
              <w:t>3</w:t>
            </w:r>
            <w:r w:rsidRPr="003B278F">
              <w:rPr>
                <w:lang w:val="pt-BR"/>
              </w:rPr>
              <w:t xml:space="preserve"> </w:t>
            </w:r>
            <w:r w:rsidRPr="003B278F">
              <w:rPr>
                <w:position w:val="-6"/>
                <w:lang w:val="pt-BR"/>
              </w:rPr>
              <w:object w:dxaOrig="220" w:dyaOrig="320" w14:anchorId="70506721">
                <v:shape id="_x0000_i1134" type="#_x0000_t75" style="width:11.25pt;height:15.75pt" o:ole="">
                  <v:imagedata r:id="rId164" o:title=""/>
                </v:shape>
                <o:OLEObject Type="Embed" ProgID="Equation.DSMT4" ShapeID="_x0000_i1134" DrawAspect="Content" ObjectID="_1672681341" r:id="rId165"/>
              </w:object>
            </w:r>
            <w:r w:rsidRPr="003B278F">
              <w:rPr>
                <w:lang w:val="pt-BR"/>
              </w:rPr>
              <w:t>+  3 NH</w:t>
            </w:r>
            <w:r w:rsidRPr="003B278F">
              <w:rPr>
                <w:vertAlign w:val="subscript"/>
                <w:lang w:val="pt-BR"/>
              </w:rPr>
              <w:t>4</w:t>
            </w:r>
            <w:r w:rsidRPr="003B278F">
              <w:rPr>
                <w:lang w:val="pt-BR"/>
              </w:rPr>
              <w:t xml:space="preserve">Cl </w:t>
            </w:r>
          </w:p>
          <w:p w14:paraId="1E910BD0" w14:textId="77777777" w:rsidR="00822C23" w:rsidRPr="003B278F" w:rsidRDefault="00822C23" w:rsidP="00366C97">
            <w:pPr>
              <w:tabs>
                <w:tab w:val="left" w:pos="9360"/>
              </w:tabs>
              <w:jc w:val="both"/>
              <w:rPr>
                <w:b/>
                <w:bCs/>
                <w:u w:val="single"/>
              </w:rPr>
            </w:pPr>
            <w:r w:rsidRPr="003B278F">
              <w:rPr>
                <w:lang w:val="pt-BR"/>
              </w:rPr>
              <w:t>Al</w:t>
            </w:r>
            <w:r w:rsidRPr="003B278F">
              <w:rPr>
                <w:vertAlign w:val="superscript"/>
                <w:lang w:val="pt-BR"/>
              </w:rPr>
              <w:t>3+</w:t>
            </w:r>
            <w:r w:rsidRPr="003B278F">
              <w:rPr>
                <w:lang w:val="pt-BR"/>
              </w:rPr>
              <w:t>+3NH</w:t>
            </w:r>
            <w:r w:rsidRPr="003B278F">
              <w:rPr>
                <w:vertAlign w:val="subscript"/>
                <w:lang w:val="pt-BR"/>
              </w:rPr>
              <w:t>3</w:t>
            </w:r>
            <w:r w:rsidRPr="003B278F">
              <w:rPr>
                <w:lang w:val="pt-BR"/>
              </w:rPr>
              <w:t>+3H</w:t>
            </w:r>
            <w:r w:rsidRPr="003B278F">
              <w:rPr>
                <w:vertAlign w:val="subscript"/>
                <w:lang w:val="pt-BR"/>
              </w:rPr>
              <w:t>2</w:t>
            </w:r>
            <w:r w:rsidRPr="003B278F">
              <w:rPr>
                <w:lang w:val="pt-BR"/>
              </w:rPr>
              <w:t>O</w:t>
            </w:r>
            <w:r w:rsidRPr="003B278F">
              <w:sym w:font="Wingdings" w:char="F0E0"/>
            </w:r>
            <w:r w:rsidRPr="003B278F">
              <w:rPr>
                <w:lang w:val="pt-BR"/>
              </w:rPr>
              <w:t>Al(OH)</w:t>
            </w:r>
            <w:r w:rsidRPr="003B278F">
              <w:rPr>
                <w:vertAlign w:val="subscript"/>
                <w:lang w:val="pt-BR"/>
              </w:rPr>
              <w:t>3</w:t>
            </w:r>
            <w:r w:rsidRPr="003B278F">
              <w:rPr>
                <w:position w:val="-6"/>
              </w:rPr>
              <w:object w:dxaOrig="220" w:dyaOrig="320" w14:anchorId="5791401E">
                <v:shape id="_x0000_i1135" type="#_x0000_t75" style="width:11.25pt;height:15.75pt" o:ole="">
                  <v:imagedata r:id="rId164" o:title=""/>
                </v:shape>
                <o:OLEObject Type="Embed" ProgID="Equation.DSMT4" ShapeID="_x0000_i1135" DrawAspect="Content" ObjectID="_1672681342" r:id="rId166"/>
              </w:object>
            </w:r>
            <w:r w:rsidRPr="003B278F">
              <w:rPr>
                <w:lang w:val="pt-BR"/>
              </w:rPr>
              <w:t>+ 3NH</w:t>
            </w:r>
            <w:r w:rsidRPr="003B278F">
              <w:rPr>
                <w:vertAlign w:val="subscript"/>
                <w:lang w:val="pt-BR"/>
              </w:rPr>
              <w:t>4</w:t>
            </w:r>
            <w:r w:rsidRPr="003B278F">
              <w:rPr>
                <w:vertAlign w:val="superscript"/>
                <w:lang w:val="pt-BR"/>
              </w:rPr>
              <w:t>+</w:t>
            </w:r>
            <w:r w:rsidRPr="003B278F">
              <w:rPr>
                <w:lang w:val="pt-BR"/>
              </w:rPr>
              <w:t xml:space="preserve"> </w:t>
            </w:r>
          </w:p>
        </w:tc>
      </w:tr>
      <w:tr w:rsidR="00822C23" w:rsidRPr="003B278F" w14:paraId="33BB9A89" w14:textId="77777777">
        <w:tc>
          <w:tcPr>
            <w:tcW w:w="10080" w:type="dxa"/>
            <w:gridSpan w:val="8"/>
          </w:tcPr>
          <w:p w14:paraId="4877A787" w14:textId="77777777" w:rsidR="005939DE" w:rsidRPr="003B278F" w:rsidRDefault="005939DE" w:rsidP="00366C97">
            <w:pPr>
              <w:jc w:val="center"/>
              <w:rPr>
                <w:b/>
                <w:u w:val="single"/>
              </w:rPr>
            </w:pPr>
            <w:r w:rsidRPr="003B278F">
              <w:rPr>
                <w:b/>
                <w:u w:val="single"/>
              </w:rPr>
              <w:t>Hoạt động 5: NH</w:t>
            </w:r>
            <w:r w:rsidRPr="003B278F">
              <w:rPr>
                <w:b/>
                <w:u w:val="single"/>
                <w:vertAlign w:val="subscript"/>
              </w:rPr>
              <w:t>3</w:t>
            </w:r>
            <w:r w:rsidR="00E860EC" w:rsidRPr="003B278F">
              <w:rPr>
                <w:b/>
                <w:u w:val="single"/>
              </w:rPr>
              <w:t xml:space="preserve"> phản ứng với axit</w:t>
            </w:r>
          </w:p>
          <w:p w14:paraId="3162BB63" w14:textId="77777777" w:rsidR="00822C23" w:rsidRPr="003B278F" w:rsidRDefault="005939DE" w:rsidP="00366C97">
            <w:pPr>
              <w:tabs>
                <w:tab w:val="left" w:pos="9360"/>
              </w:tabs>
              <w:jc w:val="center"/>
            </w:pPr>
            <w:r w:rsidRPr="003B278F">
              <w:rPr>
                <w:b/>
                <w:u w:val="single"/>
              </w:rPr>
              <w:t>Mục tiêu:</w:t>
            </w:r>
            <w:r w:rsidR="00E90FCA" w:rsidRPr="003B278F">
              <w:t xml:space="preserve"> Hiểu NH</w:t>
            </w:r>
            <w:r w:rsidR="00E90FCA" w:rsidRPr="003B278F">
              <w:rPr>
                <w:vertAlign w:val="subscript"/>
              </w:rPr>
              <w:t>3</w:t>
            </w:r>
            <w:r w:rsidR="00E90FCA" w:rsidRPr="003B278F">
              <w:t xml:space="preserve"> kết hợp với axit tạo muối</w:t>
            </w:r>
          </w:p>
        </w:tc>
      </w:tr>
      <w:tr w:rsidR="00822C23" w:rsidRPr="003B278F" w14:paraId="302A55A2" w14:textId="77777777">
        <w:tc>
          <w:tcPr>
            <w:tcW w:w="5036" w:type="dxa"/>
            <w:gridSpan w:val="3"/>
          </w:tcPr>
          <w:p w14:paraId="3F243DE1" w14:textId="77777777" w:rsidR="00822C23" w:rsidRPr="003B278F" w:rsidRDefault="00E90FCA" w:rsidP="00366C97">
            <w:pPr>
              <w:jc w:val="both"/>
            </w:pPr>
            <w:r w:rsidRPr="003B278F">
              <w:t>Gv làm thí nghiệm: NH</w:t>
            </w:r>
            <w:r w:rsidRPr="003B278F">
              <w:rPr>
                <w:vertAlign w:val="subscript"/>
              </w:rPr>
              <w:t>3</w:t>
            </w:r>
            <w:r w:rsidRPr="003B278F">
              <w:t xml:space="preserve"> + HCl đặc</w:t>
            </w:r>
          </w:p>
          <w:p w14:paraId="6C66BED9" w14:textId="77777777" w:rsidR="00E90FCA" w:rsidRPr="003B278F" w:rsidRDefault="00E90FCA" w:rsidP="00366C97">
            <w:pPr>
              <w:jc w:val="both"/>
            </w:pPr>
            <w:r w:rsidRPr="003B278F">
              <w:t>Hs quan sát hiện tượng, nhận xét, viết phương trình</w:t>
            </w:r>
          </w:p>
        </w:tc>
        <w:tc>
          <w:tcPr>
            <w:tcW w:w="5044" w:type="dxa"/>
            <w:gridSpan w:val="5"/>
          </w:tcPr>
          <w:p w14:paraId="3CB46A11" w14:textId="77777777" w:rsidR="00822C23" w:rsidRPr="003B278F" w:rsidRDefault="00822C23" w:rsidP="00366C97">
            <w:pPr>
              <w:tabs>
                <w:tab w:val="left" w:pos="9360"/>
              </w:tabs>
              <w:jc w:val="both"/>
              <w:rPr>
                <w:i/>
                <w:iCs/>
                <w:u w:val="single"/>
                <w:lang w:val="de-DE"/>
              </w:rPr>
            </w:pPr>
            <w:r w:rsidRPr="003B278F">
              <w:rPr>
                <w:i/>
                <w:iCs/>
                <w:u w:val="single"/>
                <w:lang w:val="de-DE"/>
              </w:rPr>
              <w:t xml:space="preserve">c. Tác dụng với axít </w:t>
            </w:r>
          </w:p>
          <w:p w14:paraId="7055E2EB" w14:textId="77777777" w:rsidR="00822C23" w:rsidRPr="003B278F" w:rsidRDefault="00E90FCA" w:rsidP="00366C97">
            <w:pPr>
              <w:tabs>
                <w:tab w:val="left" w:pos="9360"/>
              </w:tabs>
              <w:jc w:val="both"/>
              <w:rPr>
                <w:vertAlign w:val="subscript"/>
                <w:lang w:val="de-DE"/>
              </w:rPr>
            </w:pPr>
            <w:r w:rsidRPr="003B278F">
              <w:rPr>
                <w:lang w:val="de-DE"/>
              </w:rPr>
              <w:t>2</w:t>
            </w:r>
            <w:r w:rsidR="00822C23" w:rsidRPr="003B278F">
              <w:rPr>
                <w:lang w:val="de-DE"/>
              </w:rPr>
              <w:t>NH</w:t>
            </w:r>
            <w:r w:rsidR="00822C23" w:rsidRPr="003B278F">
              <w:rPr>
                <w:vertAlign w:val="subscript"/>
                <w:lang w:val="de-DE"/>
              </w:rPr>
              <w:t>3</w:t>
            </w:r>
            <w:r w:rsidRPr="003B278F">
              <w:rPr>
                <w:lang w:val="de-DE"/>
              </w:rPr>
              <w:t xml:space="preserve"> +  </w:t>
            </w:r>
            <w:r w:rsidR="00822C23" w:rsidRPr="003B278F">
              <w:rPr>
                <w:lang w:val="de-DE"/>
              </w:rPr>
              <w:t>H</w:t>
            </w:r>
            <w:r w:rsidR="00822C23" w:rsidRPr="003B278F">
              <w:rPr>
                <w:vertAlign w:val="subscript"/>
                <w:lang w:val="de-DE"/>
              </w:rPr>
              <w:t>2</w:t>
            </w:r>
            <w:r w:rsidR="00822C23" w:rsidRPr="003B278F">
              <w:rPr>
                <w:lang w:val="de-DE"/>
              </w:rPr>
              <w:t>SO</w:t>
            </w:r>
            <w:r w:rsidR="00822C23" w:rsidRPr="003B278F">
              <w:rPr>
                <w:vertAlign w:val="subscript"/>
                <w:lang w:val="de-DE"/>
              </w:rPr>
              <w:t>4</w:t>
            </w:r>
            <w:r w:rsidR="00822C23" w:rsidRPr="003B278F">
              <w:rPr>
                <w:lang w:val="de-DE"/>
              </w:rPr>
              <w:t xml:space="preserve"> </w:t>
            </w:r>
            <w:r w:rsidR="00822C23" w:rsidRPr="003B278F">
              <w:sym w:font="Wingdings" w:char="F0E0"/>
            </w:r>
            <w:r w:rsidR="00822C23" w:rsidRPr="003B278F">
              <w:rPr>
                <w:lang w:val="de-DE"/>
              </w:rPr>
              <w:t xml:space="preserve"> (NH</w:t>
            </w:r>
            <w:r w:rsidR="00822C23" w:rsidRPr="003B278F">
              <w:rPr>
                <w:vertAlign w:val="subscript"/>
                <w:lang w:val="de-DE"/>
              </w:rPr>
              <w:t>4</w:t>
            </w:r>
            <w:r w:rsidR="00822C23" w:rsidRPr="003B278F">
              <w:rPr>
                <w:lang w:val="de-DE"/>
              </w:rPr>
              <w:t>)</w:t>
            </w:r>
            <w:r w:rsidR="00822C23" w:rsidRPr="003B278F">
              <w:rPr>
                <w:vertAlign w:val="subscript"/>
                <w:lang w:val="de-DE"/>
              </w:rPr>
              <w:t>2</w:t>
            </w:r>
            <w:r w:rsidR="00822C23" w:rsidRPr="003B278F">
              <w:rPr>
                <w:lang w:val="de-DE"/>
              </w:rPr>
              <w:t>SO</w:t>
            </w:r>
            <w:r w:rsidR="00822C23" w:rsidRPr="003B278F">
              <w:rPr>
                <w:vertAlign w:val="subscript"/>
                <w:lang w:val="de-DE"/>
              </w:rPr>
              <w:t>4</w:t>
            </w:r>
          </w:p>
          <w:p w14:paraId="29EF3BEC" w14:textId="77777777" w:rsidR="00822C23" w:rsidRPr="003B278F" w:rsidRDefault="00822C23" w:rsidP="00366C97">
            <w:pPr>
              <w:tabs>
                <w:tab w:val="left" w:pos="9360"/>
              </w:tabs>
              <w:jc w:val="both"/>
              <w:rPr>
                <w:lang w:val="de-DE"/>
              </w:rPr>
            </w:pPr>
            <w:r w:rsidRPr="003B278F">
              <w:rPr>
                <w:lang w:val="de-DE"/>
              </w:rPr>
              <w:t>NH</w:t>
            </w:r>
            <w:r w:rsidRPr="003B278F">
              <w:rPr>
                <w:vertAlign w:val="subscript"/>
                <w:lang w:val="de-DE"/>
              </w:rPr>
              <w:t>3</w:t>
            </w:r>
            <w:r w:rsidRPr="003B278F">
              <w:rPr>
                <w:lang w:val="de-DE"/>
              </w:rPr>
              <w:t xml:space="preserve"> </w:t>
            </w:r>
            <w:r w:rsidRPr="003B278F">
              <w:rPr>
                <w:vertAlign w:val="subscript"/>
                <w:lang w:val="de-DE"/>
              </w:rPr>
              <w:t>(k)</w:t>
            </w:r>
            <w:r w:rsidRPr="003B278F">
              <w:rPr>
                <w:lang w:val="de-DE"/>
              </w:rPr>
              <w:t xml:space="preserve"> +           HCl </w:t>
            </w:r>
            <w:r w:rsidRPr="003B278F">
              <w:rPr>
                <w:vertAlign w:val="subscript"/>
                <w:lang w:val="de-DE"/>
              </w:rPr>
              <w:t>(k)</w:t>
            </w:r>
            <w:r w:rsidRPr="003B278F">
              <w:rPr>
                <w:lang w:val="de-DE"/>
              </w:rPr>
              <w:t xml:space="preserve"> </w:t>
            </w:r>
            <w:r w:rsidRPr="003B278F">
              <w:sym w:font="Wingdings" w:char="F0E0"/>
            </w:r>
            <w:r w:rsidRPr="003B278F">
              <w:rPr>
                <w:lang w:val="de-DE"/>
              </w:rPr>
              <w:t xml:space="preserve">  NH</w:t>
            </w:r>
            <w:r w:rsidRPr="003B278F">
              <w:rPr>
                <w:vertAlign w:val="subscript"/>
                <w:lang w:val="de-DE"/>
              </w:rPr>
              <w:t>4</w:t>
            </w:r>
            <w:r w:rsidRPr="003B278F">
              <w:rPr>
                <w:lang w:val="de-DE"/>
              </w:rPr>
              <w:t>Cl</w:t>
            </w:r>
          </w:p>
          <w:p w14:paraId="59DA8B99" w14:textId="77777777" w:rsidR="00822C23" w:rsidRPr="003B278F" w:rsidRDefault="00822C23" w:rsidP="00366C97">
            <w:pPr>
              <w:tabs>
                <w:tab w:val="left" w:pos="9360"/>
              </w:tabs>
              <w:jc w:val="both"/>
              <w:rPr>
                <w:i/>
                <w:iCs/>
                <w:u w:val="single"/>
                <w:lang w:val="de-DE"/>
              </w:rPr>
            </w:pPr>
            <w:r w:rsidRPr="003B278F">
              <w:rPr>
                <w:lang w:val="de-DE"/>
              </w:rPr>
              <w:t>(không màu)  (ko màu) (khói trắng)</w:t>
            </w:r>
          </w:p>
        </w:tc>
      </w:tr>
      <w:tr w:rsidR="00822C23" w:rsidRPr="003B278F" w14:paraId="068C94E0" w14:textId="77777777">
        <w:tc>
          <w:tcPr>
            <w:tcW w:w="10080" w:type="dxa"/>
            <w:gridSpan w:val="8"/>
          </w:tcPr>
          <w:p w14:paraId="6323F4A7" w14:textId="77777777" w:rsidR="005939DE" w:rsidRPr="003B278F" w:rsidRDefault="005939DE" w:rsidP="00366C97">
            <w:pPr>
              <w:jc w:val="center"/>
              <w:rPr>
                <w:b/>
                <w:u w:val="single"/>
                <w:lang w:val="de-DE"/>
              </w:rPr>
            </w:pPr>
            <w:r w:rsidRPr="003B278F">
              <w:rPr>
                <w:b/>
                <w:u w:val="single"/>
                <w:lang w:val="de-DE"/>
              </w:rPr>
              <w:t xml:space="preserve">Hoạt động 6: </w:t>
            </w:r>
            <w:r w:rsidR="00E860EC" w:rsidRPr="003B278F">
              <w:rPr>
                <w:b/>
                <w:u w:val="single"/>
                <w:lang w:val="de-DE"/>
              </w:rPr>
              <w:t xml:space="preserve">Tính khử của </w:t>
            </w:r>
            <w:r w:rsidRPr="003B278F">
              <w:rPr>
                <w:b/>
                <w:u w:val="single"/>
                <w:lang w:val="de-DE"/>
              </w:rPr>
              <w:t>NH</w:t>
            </w:r>
            <w:r w:rsidRPr="003B278F">
              <w:rPr>
                <w:b/>
                <w:u w:val="single"/>
                <w:vertAlign w:val="subscript"/>
                <w:lang w:val="de-DE"/>
              </w:rPr>
              <w:t>3</w:t>
            </w:r>
          </w:p>
          <w:p w14:paraId="756D8B79" w14:textId="77777777" w:rsidR="00822C23" w:rsidRPr="003B278F" w:rsidRDefault="005939DE" w:rsidP="00366C97">
            <w:pPr>
              <w:tabs>
                <w:tab w:val="left" w:pos="9360"/>
              </w:tabs>
              <w:jc w:val="center"/>
              <w:rPr>
                <w:lang w:val="de-DE"/>
              </w:rPr>
            </w:pPr>
            <w:r w:rsidRPr="003B278F">
              <w:rPr>
                <w:b/>
                <w:u w:val="single"/>
                <w:lang w:val="de-DE"/>
              </w:rPr>
              <w:t>Mục tiêu:</w:t>
            </w:r>
            <w:r w:rsidR="00E90FCA" w:rsidRPr="003B278F">
              <w:rPr>
                <w:lang w:val="de-DE"/>
              </w:rPr>
              <w:t xml:space="preserve"> </w:t>
            </w:r>
            <w:r w:rsidR="000375F4" w:rsidRPr="003B278F">
              <w:rPr>
                <w:lang w:val="de-DE"/>
              </w:rPr>
              <w:t>Hiểu vì sao NH</w:t>
            </w:r>
            <w:r w:rsidR="000375F4" w:rsidRPr="003B278F">
              <w:rPr>
                <w:vertAlign w:val="subscript"/>
                <w:lang w:val="de-DE"/>
              </w:rPr>
              <w:t>3</w:t>
            </w:r>
            <w:r w:rsidR="000375F4" w:rsidRPr="003B278F">
              <w:rPr>
                <w:lang w:val="de-DE"/>
              </w:rPr>
              <w:t xml:space="preserve"> có tính khử</w:t>
            </w:r>
          </w:p>
        </w:tc>
      </w:tr>
      <w:tr w:rsidR="00822C23" w:rsidRPr="003B278F" w14:paraId="1E23B66B" w14:textId="77777777">
        <w:tc>
          <w:tcPr>
            <w:tcW w:w="7432" w:type="dxa"/>
            <w:gridSpan w:val="6"/>
          </w:tcPr>
          <w:p w14:paraId="5A3808D9" w14:textId="77777777" w:rsidR="00E90FCA" w:rsidRPr="003B278F" w:rsidRDefault="00E90FCA" w:rsidP="00366C97">
            <w:pPr>
              <w:tabs>
                <w:tab w:val="left" w:pos="9360"/>
              </w:tabs>
              <w:jc w:val="both"/>
              <w:rPr>
                <w:lang w:val="de-DE"/>
              </w:rPr>
            </w:pPr>
            <w:r w:rsidRPr="003B278F">
              <w:rPr>
                <w:lang w:val="de-DE"/>
              </w:rPr>
              <w:t>Gv: Yêu cầu hs cho biết: SOXH của N trong NH</w:t>
            </w:r>
            <w:r w:rsidRPr="003B278F">
              <w:rPr>
                <w:vertAlign w:val="subscript"/>
                <w:lang w:val="de-DE"/>
              </w:rPr>
              <w:t>3</w:t>
            </w:r>
            <w:r w:rsidRPr="003B278F">
              <w:rPr>
                <w:lang w:val="de-DE"/>
              </w:rPr>
              <w:t xml:space="preserve"> và nhắc lại các SOXH của N. Từ đó dự đoán TCHH tiếp theo của NH</w:t>
            </w:r>
            <w:r w:rsidRPr="003B278F">
              <w:rPr>
                <w:vertAlign w:val="subscript"/>
                <w:lang w:val="de-DE"/>
              </w:rPr>
              <w:t>3</w:t>
            </w:r>
            <w:r w:rsidRPr="003B278F">
              <w:rPr>
                <w:lang w:val="de-DE"/>
              </w:rPr>
              <w:t xml:space="preserve"> dựa vào sự thay đổi SOXH của N. </w:t>
            </w:r>
          </w:p>
          <w:p w14:paraId="32B864DE" w14:textId="77777777" w:rsidR="00E90FCA" w:rsidRPr="003B278F" w:rsidRDefault="00E90FCA" w:rsidP="00366C97">
            <w:pPr>
              <w:tabs>
                <w:tab w:val="left" w:pos="9360"/>
              </w:tabs>
              <w:jc w:val="both"/>
              <w:rPr>
                <w:lang w:val="de-DE"/>
              </w:rPr>
            </w:pPr>
            <w:r w:rsidRPr="003B278F">
              <w:rPr>
                <w:lang w:val="de-DE"/>
              </w:rPr>
              <w:t>Hs: Trong ptử NH</w:t>
            </w:r>
            <w:r w:rsidRPr="003B278F">
              <w:rPr>
                <w:vertAlign w:val="subscript"/>
                <w:lang w:val="de-DE"/>
              </w:rPr>
              <w:t>3</w:t>
            </w:r>
            <w:r w:rsidRPr="003B278F">
              <w:rPr>
                <w:lang w:val="de-DE"/>
              </w:rPr>
              <w:t>, N có SOXH -3</w:t>
            </w:r>
          </w:p>
          <w:p w14:paraId="67027209" w14:textId="77777777" w:rsidR="00E90FCA" w:rsidRPr="003B278F" w:rsidRDefault="00E90FCA" w:rsidP="00366C97">
            <w:pPr>
              <w:tabs>
                <w:tab w:val="left" w:pos="9360"/>
              </w:tabs>
              <w:jc w:val="both"/>
              <w:rPr>
                <w:lang w:val="de-DE"/>
              </w:rPr>
            </w:pPr>
            <w:r w:rsidRPr="003B278F">
              <w:rPr>
                <w:lang w:val="de-DE"/>
              </w:rPr>
              <w:lastRenderedPageBreak/>
              <w:t>-N có các SOXH: -3,0,+1,+2,+3,+4,+5.</w:t>
            </w:r>
          </w:p>
          <w:p w14:paraId="63DDB7DB" w14:textId="77777777" w:rsidR="00E90FCA" w:rsidRPr="003B278F" w:rsidRDefault="00E90FCA" w:rsidP="00366C97">
            <w:pPr>
              <w:tabs>
                <w:tab w:val="left" w:pos="9360"/>
              </w:tabs>
              <w:jc w:val="both"/>
              <w:rPr>
                <w:lang w:val="de-DE"/>
              </w:rPr>
            </w:pPr>
            <w:r w:rsidRPr="003B278F">
              <w:rPr>
                <w:lang w:val="de-DE"/>
              </w:rPr>
              <w:t>-Như vậy trong các pứ hh khi có sự thay đổi SOXH, SOXH của N trong NH</w:t>
            </w:r>
            <w:r w:rsidRPr="003B278F">
              <w:rPr>
                <w:vertAlign w:val="subscript"/>
                <w:lang w:val="de-DE"/>
              </w:rPr>
              <w:t>3</w:t>
            </w:r>
            <w:r w:rsidRPr="003B278F">
              <w:rPr>
                <w:lang w:val="de-DE"/>
              </w:rPr>
              <w:t xml:space="preserve"> chỉ có thể tăng lên </w:t>
            </w:r>
            <w:r w:rsidRPr="003B278F">
              <w:sym w:font="Wingdings" w:char="F0E0"/>
            </w:r>
            <w:r w:rsidRPr="003B278F">
              <w:rPr>
                <w:lang w:val="de-DE"/>
              </w:rPr>
              <w:t xml:space="preserve"> tính khử.</w:t>
            </w:r>
          </w:p>
          <w:p w14:paraId="4BE33EAD" w14:textId="77777777" w:rsidR="00E90FCA" w:rsidRPr="003B278F" w:rsidRDefault="00E90FCA" w:rsidP="00366C97">
            <w:pPr>
              <w:tabs>
                <w:tab w:val="left" w:pos="9360"/>
              </w:tabs>
              <w:jc w:val="both"/>
              <w:rPr>
                <w:lang w:val="de-DE"/>
              </w:rPr>
            </w:pPr>
            <w:r w:rsidRPr="003B278F">
              <w:rPr>
                <w:lang w:val="de-DE"/>
              </w:rPr>
              <w:t>Gv: Cho hs quan sát hiện tượng (h2.4 sgk).</w:t>
            </w:r>
          </w:p>
          <w:p w14:paraId="67E83ED3" w14:textId="77777777" w:rsidR="00E90FCA" w:rsidRPr="003B278F" w:rsidRDefault="00E90FCA" w:rsidP="00366C97">
            <w:pPr>
              <w:tabs>
                <w:tab w:val="left" w:pos="9360"/>
              </w:tabs>
              <w:jc w:val="both"/>
              <w:rPr>
                <w:lang w:val="de-DE"/>
              </w:rPr>
            </w:pPr>
            <w:r w:rsidRPr="003B278F">
              <w:rPr>
                <w:lang w:val="de-DE"/>
              </w:rPr>
              <w:t>-Yêu cầu hs cho biết chất tạo thành khi đốt cháy NH</w:t>
            </w:r>
            <w:r w:rsidRPr="003B278F">
              <w:rPr>
                <w:vertAlign w:val="subscript"/>
                <w:lang w:val="de-DE"/>
              </w:rPr>
              <w:t>3</w:t>
            </w:r>
            <w:r w:rsidRPr="003B278F">
              <w:rPr>
                <w:lang w:val="de-DE"/>
              </w:rPr>
              <w:t>, viết PTHH.</w:t>
            </w:r>
          </w:p>
          <w:p w14:paraId="53BF0589" w14:textId="77777777" w:rsidR="00E90FCA" w:rsidRPr="003B278F" w:rsidRDefault="000375F4" w:rsidP="00366C97">
            <w:pPr>
              <w:tabs>
                <w:tab w:val="left" w:pos="9360"/>
              </w:tabs>
              <w:jc w:val="both"/>
              <w:rPr>
                <w:lang w:val="de-DE"/>
              </w:rPr>
            </w:pPr>
            <w:r w:rsidRPr="003B278F">
              <w:rPr>
                <w:lang w:val="de-DE"/>
              </w:rPr>
              <w:t xml:space="preserve">Gợi ý: </w:t>
            </w:r>
            <w:r w:rsidR="00E90FCA" w:rsidRPr="003B278F">
              <w:rPr>
                <w:lang w:val="de-DE"/>
              </w:rPr>
              <w:t>Sản phẩm là khí N</w:t>
            </w:r>
            <w:r w:rsidR="00E90FCA" w:rsidRPr="003B278F">
              <w:rPr>
                <w:vertAlign w:val="subscript"/>
                <w:lang w:val="de-DE"/>
              </w:rPr>
              <w:t>2</w:t>
            </w:r>
            <w:r w:rsidR="00E90FCA" w:rsidRPr="003B278F">
              <w:rPr>
                <w:lang w:val="de-DE"/>
              </w:rPr>
              <w:t xml:space="preserve">. </w:t>
            </w:r>
          </w:p>
          <w:p w14:paraId="62442D49" w14:textId="77777777" w:rsidR="00E90FCA" w:rsidRPr="003B278F" w:rsidRDefault="00E90FCA" w:rsidP="00366C97">
            <w:pPr>
              <w:tabs>
                <w:tab w:val="left" w:pos="9360"/>
              </w:tabs>
              <w:jc w:val="both"/>
              <w:rPr>
                <w:lang w:val="de-DE"/>
              </w:rPr>
            </w:pPr>
            <w:r w:rsidRPr="003B278F">
              <w:rPr>
                <w:lang w:val="de-DE"/>
              </w:rPr>
              <w:t>Gv: Yêu cầu hs viết ptpứ của NH</w:t>
            </w:r>
            <w:r w:rsidRPr="003B278F">
              <w:rPr>
                <w:vertAlign w:val="subscript"/>
                <w:lang w:val="de-DE"/>
              </w:rPr>
              <w:t>3</w:t>
            </w:r>
            <w:r w:rsidRPr="003B278F">
              <w:rPr>
                <w:lang w:val="de-DE"/>
              </w:rPr>
              <w:t xml:space="preserve"> với clo.</w:t>
            </w:r>
          </w:p>
          <w:p w14:paraId="6C8A4586" w14:textId="77777777" w:rsidR="00E90FCA" w:rsidRPr="003B278F" w:rsidRDefault="00E90FCA" w:rsidP="00366C97">
            <w:pPr>
              <w:tabs>
                <w:tab w:val="left" w:pos="9360"/>
              </w:tabs>
              <w:jc w:val="both"/>
              <w:rPr>
                <w:lang w:val="de-DE"/>
              </w:rPr>
            </w:pPr>
            <w:r w:rsidRPr="003B278F">
              <w:rPr>
                <w:lang w:val="de-DE"/>
              </w:rPr>
              <w:t>Gv bổ sung: Nếu NH</w:t>
            </w:r>
            <w:r w:rsidRPr="003B278F">
              <w:rPr>
                <w:vertAlign w:val="subscript"/>
                <w:lang w:val="de-DE"/>
              </w:rPr>
              <w:t>3</w:t>
            </w:r>
            <w:r w:rsidRPr="003B278F">
              <w:rPr>
                <w:lang w:val="de-DE"/>
              </w:rPr>
              <w:t xml:space="preserve"> còn dư sẽ có pứ </w:t>
            </w:r>
          </w:p>
          <w:p w14:paraId="0F9A1720" w14:textId="77777777" w:rsidR="00E90FCA" w:rsidRPr="003B278F" w:rsidRDefault="00E90FCA" w:rsidP="00366C97">
            <w:pPr>
              <w:tabs>
                <w:tab w:val="left" w:pos="9360"/>
              </w:tabs>
              <w:jc w:val="both"/>
              <w:rPr>
                <w:lang w:val="de-DE"/>
              </w:rPr>
            </w:pPr>
            <w:r w:rsidRPr="003B278F">
              <w:rPr>
                <w:lang w:val="de-DE"/>
              </w:rPr>
              <w:t>NH</w:t>
            </w:r>
            <w:r w:rsidRPr="003B278F">
              <w:rPr>
                <w:vertAlign w:val="subscript"/>
                <w:lang w:val="de-DE"/>
              </w:rPr>
              <w:t>3</w:t>
            </w:r>
            <w:r w:rsidRPr="003B278F">
              <w:rPr>
                <w:lang w:val="de-DE"/>
              </w:rPr>
              <w:t xml:space="preserve"> + HCl </w:t>
            </w:r>
            <w:r w:rsidRPr="003B278F">
              <w:sym w:font="Wingdings" w:char="F0E0"/>
            </w:r>
            <w:r w:rsidRPr="003B278F">
              <w:rPr>
                <w:lang w:val="de-DE"/>
              </w:rPr>
              <w:t>NH</w:t>
            </w:r>
            <w:r w:rsidRPr="003B278F">
              <w:rPr>
                <w:vertAlign w:val="subscript"/>
                <w:lang w:val="de-DE"/>
              </w:rPr>
              <w:t>4</w:t>
            </w:r>
            <w:r w:rsidRPr="003B278F">
              <w:rPr>
                <w:lang w:val="de-DE"/>
              </w:rPr>
              <w:t>Cl (khói trắng)</w:t>
            </w:r>
          </w:p>
          <w:p w14:paraId="2575DA67" w14:textId="77777777" w:rsidR="00E90FCA" w:rsidRPr="003B278F" w:rsidRDefault="00E90FCA" w:rsidP="00366C97">
            <w:pPr>
              <w:tabs>
                <w:tab w:val="left" w:pos="9360"/>
              </w:tabs>
              <w:jc w:val="both"/>
              <w:rPr>
                <w:lang w:val="de-DE"/>
              </w:rPr>
            </w:pPr>
            <w:r w:rsidRPr="003B278F">
              <w:rPr>
                <w:lang w:val="de-DE"/>
              </w:rPr>
              <w:t>Gv kết luận: Về TCHH của NH</w:t>
            </w:r>
            <w:r w:rsidRPr="003B278F">
              <w:rPr>
                <w:vertAlign w:val="subscript"/>
                <w:lang w:val="de-DE"/>
              </w:rPr>
              <w:t>3</w:t>
            </w:r>
            <w:r w:rsidRPr="003B278F">
              <w:rPr>
                <w:lang w:val="de-DE"/>
              </w:rPr>
              <w:t>.</w:t>
            </w:r>
          </w:p>
          <w:p w14:paraId="3548689A" w14:textId="77777777" w:rsidR="00E90FCA" w:rsidRPr="003B278F" w:rsidRDefault="00E90FCA" w:rsidP="00366C97">
            <w:pPr>
              <w:tabs>
                <w:tab w:val="left" w:pos="9360"/>
              </w:tabs>
              <w:jc w:val="both"/>
              <w:rPr>
                <w:lang w:val="de-DE"/>
              </w:rPr>
            </w:pPr>
            <w:r w:rsidRPr="003B278F">
              <w:rPr>
                <w:lang w:val="de-DE"/>
              </w:rPr>
              <w:t>-Tính bazơ yếu.</w:t>
            </w:r>
          </w:p>
          <w:p w14:paraId="35E1A4DA" w14:textId="77777777" w:rsidR="00822C23" w:rsidRPr="003B278F" w:rsidRDefault="00E90FCA" w:rsidP="00366C97">
            <w:pPr>
              <w:jc w:val="both"/>
              <w:rPr>
                <w:lang w:val="de-DE"/>
              </w:rPr>
            </w:pPr>
            <w:r w:rsidRPr="003B278F">
              <w:rPr>
                <w:lang w:val="de-DE"/>
              </w:rPr>
              <w:t>-Tính khử</w:t>
            </w:r>
          </w:p>
        </w:tc>
        <w:tc>
          <w:tcPr>
            <w:tcW w:w="2648" w:type="dxa"/>
            <w:gridSpan w:val="2"/>
          </w:tcPr>
          <w:p w14:paraId="2C7E0EEC" w14:textId="77777777" w:rsidR="00822C23" w:rsidRPr="003B278F" w:rsidRDefault="00822C23" w:rsidP="00366C97">
            <w:pPr>
              <w:tabs>
                <w:tab w:val="left" w:pos="9360"/>
              </w:tabs>
              <w:jc w:val="both"/>
              <w:rPr>
                <w:u w:val="single"/>
                <w:lang w:val="de-DE"/>
              </w:rPr>
            </w:pPr>
            <w:r w:rsidRPr="003B278F">
              <w:rPr>
                <w:u w:val="single"/>
                <w:lang w:val="de-DE"/>
              </w:rPr>
              <w:lastRenderedPageBreak/>
              <w:t>2. Tính khử</w:t>
            </w:r>
          </w:p>
          <w:p w14:paraId="7B0F3166" w14:textId="77777777" w:rsidR="00822C23" w:rsidRPr="003B278F" w:rsidRDefault="009A3E8F" w:rsidP="00366C97">
            <w:pPr>
              <w:tabs>
                <w:tab w:val="left" w:pos="9360"/>
              </w:tabs>
              <w:jc w:val="both"/>
              <w:rPr>
                <w:i/>
                <w:iCs/>
                <w:u w:val="single"/>
                <w:lang w:val="de-DE"/>
              </w:rPr>
            </w:pPr>
            <w:r w:rsidRPr="003B278F">
              <w:rPr>
                <w:i/>
                <w:iCs/>
                <w:u w:val="single"/>
                <w:lang w:val="de-DE"/>
              </w:rPr>
              <w:t>a/</w:t>
            </w:r>
            <w:r w:rsidR="00822C23" w:rsidRPr="003B278F">
              <w:rPr>
                <w:i/>
                <w:iCs/>
                <w:u w:val="single"/>
                <w:lang w:val="de-DE"/>
              </w:rPr>
              <w:t xml:space="preserve"> Tác dụng với oxi</w:t>
            </w:r>
          </w:p>
          <w:p w14:paraId="10E702B4" w14:textId="77777777" w:rsidR="00822C23" w:rsidRPr="003B278F" w:rsidRDefault="00822C23" w:rsidP="00366C97">
            <w:pPr>
              <w:tabs>
                <w:tab w:val="left" w:pos="9360"/>
              </w:tabs>
              <w:jc w:val="both"/>
              <w:rPr>
                <w:lang w:val="pt-BR"/>
              </w:rPr>
            </w:pPr>
            <w:r w:rsidRPr="003B278F">
              <w:rPr>
                <w:lang w:val="de-DE"/>
              </w:rPr>
              <w:t xml:space="preserve">                         </w:t>
            </w:r>
            <w:r w:rsidRPr="003B278F">
              <w:rPr>
                <w:lang w:val="pt-BR"/>
              </w:rPr>
              <w:t>t</w:t>
            </w:r>
            <w:r w:rsidRPr="003B278F">
              <w:rPr>
                <w:vertAlign w:val="superscript"/>
                <w:lang w:val="pt-BR"/>
              </w:rPr>
              <w:t>o</w:t>
            </w:r>
          </w:p>
          <w:p w14:paraId="095F758E" w14:textId="77777777" w:rsidR="00822C23" w:rsidRPr="003B278F" w:rsidRDefault="00822C23" w:rsidP="00366C97">
            <w:pPr>
              <w:tabs>
                <w:tab w:val="left" w:pos="9360"/>
              </w:tabs>
              <w:jc w:val="both"/>
              <w:rPr>
                <w:lang w:val="pt-BR"/>
              </w:rPr>
            </w:pPr>
            <w:r w:rsidRPr="003B278F">
              <w:rPr>
                <w:lang w:val="pt-BR"/>
              </w:rPr>
              <w:t xml:space="preserve"> 4 NH</w:t>
            </w:r>
            <w:r w:rsidRPr="003B278F">
              <w:rPr>
                <w:vertAlign w:val="subscript"/>
                <w:lang w:val="pt-BR"/>
              </w:rPr>
              <w:t>3</w:t>
            </w:r>
            <w:r w:rsidRPr="003B278F">
              <w:rPr>
                <w:lang w:val="pt-BR"/>
              </w:rPr>
              <w:t xml:space="preserve"> + 3O</w:t>
            </w:r>
            <w:r w:rsidRPr="003B278F">
              <w:rPr>
                <w:vertAlign w:val="subscript"/>
                <w:lang w:val="pt-BR"/>
              </w:rPr>
              <w:t>2</w:t>
            </w:r>
            <w:r w:rsidRPr="003B278F">
              <w:rPr>
                <w:lang w:val="pt-BR"/>
              </w:rPr>
              <w:t xml:space="preserve"> </w:t>
            </w:r>
            <w:r w:rsidRPr="003B278F">
              <w:sym w:font="Wingdings" w:char="F0E0"/>
            </w:r>
            <w:r w:rsidRPr="003B278F">
              <w:rPr>
                <w:lang w:val="pt-BR"/>
              </w:rPr>
              <w:t xml:space="preserve"> 2N</w:t>
            </w:r>
            <w:r w:rsidRPr="003B278F">
              <w:rPr>
                <w:vertAlign w:val="subscript"/>
                <w:lang w:val="pt-BR"/>
              </w:rPr>
              <w:t>2</w:t>
            </w:r>
            <w:r w:rsidRPr="003B278F">
              <w:rPr>
                <w:lang w:val="pt-BR"/>
              </w:rPr>
              <w:t xml:space="preserve"> + 6 </w:t>
            </w:r>
            <w:r w:rsidRPr="003B278F">
              <w:rPr>
                <w:lang w:val="pt-BR"/>
              </w:rPr>
              <w:lastRenderedPageBreak/>
              <w:t>H</w:t>
            </w:r>
            <w:r w:rsidRPr="003B278F">
              <w:rPr>
                <w:vertAlign w:val="subscript"/>
                <w:lang w:val="pt-BR"/>
              </w:rPr>
              <w:t>2</w:t>
            </w:r>
            <w:r w:rsidRPr="003B278F">
              <w:rPr>
                <w:lang w:val="pt-BR"/>
              </w:rPr>
              <w:t xml:space="preserve">O </w:t>
            </w:r>
          </w:p>
          <w:p w14:paraId="2E2D8AF9" w14:textId="77777777" w:rsidR="00822C23" w:rsidRPr="003B278F" w:rsidRDefault="00822C23" w:rsidP="00366C97">
            <w:pPr>
              <w:tabs>
                <w:tab w:val="left" w:pos="9360"/>
              </w:tabs>
              <w:jc w:val="both"/>
              <w:rPr>
                <w:i/>
                <w:iCs/>
                <w:u w:val="single"/>
                <w:lang w:val="pt-BR"/>
              </w:rPr>
            </w:pPr>
            <w:r w:rsidRPr="003B278F">
              <w:rPr>
                <w:i/>
                <w:iCs/>
                <w:u w:val="single"/>
                <w:lang w:val="pt-BR"/>
              </w:rPr>
              <w:t xml:space="preserve">b/ Tác dụng với Clo </w:t>
            </w:r>
          </w:p>
          <w:p w14:paraId="243949C0" w14:textId="77777777" w:rsidR="00822C23" w:rsidRPr="003B278F" w:rsidRDefault="00822C23" w:rsidP="00366C97">
            <w:pPr>
              <w:tabs>
                <w:tab w:val="left" w:pos="9360"/>
              </w:tabs>
              <w:jc w:val="both"/>
              <w:rPr>
                <w:lang w:val="pt-BR"/>
              </w:rPr>
            </w:pPr>
            <w:r w:rsidRPr="003B278F">
              <w:rPr>
                <w:lang w:val="pt-BR"/>
              </w:rPr>
              <w:t>2 NH</w:t>
            </w:r>
            <w:r w:rsidRPr="003B278F">
              <w:rPr>
                <w:vertAlign w:val="subscript"/>
                <w:lang w:val="pt-BR"/>
              </w:rPr>
              <w:t>3</w:t>
            </w:r>
            <w:r w:rsidRPr="003B278F">
              <w:rPr>
                <w:lang w:val="pt-BR"/>
              </w:rPr>
              <w:t xml:space="preserve"> + 3Cl</w:t>
            </w:r>
            <w:r w:rsidRPr="003B278F">
              <w:rPr>
                <w:vertAlign w:val="subscript"/>
                <w:lang w:val="pt-BR"/>
              </w:rPr>
              <w:t>2</w:t>
            </w:r>
            <w:r w:rsidRPr="003B278F">
              <w:rPr>
                <w:lang w:val="pt-BR"/>
              </w:rPr>
              <w:t xml:space="preserve"> </w:t>
            </w:r>
            <w:r w:rsidRPr="003B278F">
              <w:sym w:font="Wingdings" w:char="F0E0"/>
            </w:r>
            <w:r w:rsidRPr="003B278F">
              <w:rPr>
                <w:lang w:val="pt-BR"/>
              </w:rPr>
              <w:t xml:space="preserve"> N</w:t>
            </w:r>
            <w:r w:rsidRPr="003B278F">
              <w:rPr>
                <w:vertAlign w:val="subscript"/>
                <w:lang w:val="pt-BR"/>
              </w:rPr>
              <w:t>2</w:t>
            </w:r>
            <w:r w:rsidRPr="003B278F">
              <w:rPr>
                <w:lang w:val="pt-BR"/>
              </w:rPr>
              <w:t xml:space="preserve"> + 6 HCl </w:t>
            </w:r>
          </w:p>
          <w:p w14:paraId="44CF15AE" w14:textId="77777777" w:rsidR="00822C23" w:rsidRPr="003B278F" w:rsidRDefault="00822C23" w:rsidP="00366C97">
            <w:pPr>
              <w:tabs>
                <w:tab w:val="left" w:pos="9360"/>
              </w:tabs>
              <w:jc w:val="both"/>
              <w:rPr>
                <w:lang w:val="pt-BR"/>
              </w:rPr>
            </w:pPr>
            <w:r w:rsidRPr="003B278F">
              <w:rPr>
                <w:lang w:val="pt-BR"/>
              </w:rPr>
              <w:t>- Nếu NH</w:t>
            </w:r>
            <w:r w:rsidRPr="003B278F">
              <w:rPr>
                <w:vertAlign w:val="subscript"/>
                <w:lang w:val="pt-BR"/>
              </w:rPr>
              <w:t>3</w:t>
            </w:r>
            <w:r w:rsidRPr="003B278F">
              <w:rPr>
                <w:lang w:val="pt-BR"/>
              </w:rPr>
              <w:t xml:space="preserve">  dư</w:t>
            </w:r>
          </w:p>
          <w:p w14:paraId="577F8043" w14:textId="77777777" w:rsidR="00822C23" w:rsidRPr="003B278F" w:rsidRDefault="00822C23" w:rsidP="00366C97">
            <w:pPr>
              <w:tabs>
                <w:tab w:val="left" w:pos="9360"/>
              </w:tabs>
              <w:jc w:val="both"/>
              <w:rPr>
                <w:lang w:val="pt-BR"/>
              </w:rPr>
            </w:pPr>
            <w:r w:rsidRPr="003B278F">
              <w:rPr>
                <w:lang w:val="pt-BR"/>
              </w:rPr>
              <w:t>NH</w:t>
            </w:r>
            <w:r w:rsidRPr="003B278F">
              <w:rPr>
                <w:vertAlign w:val="subscript"/>
                <w:lang w:val="pt-BR"/>
              </w:rPr>
              <w:t>3</w:t>
            </w:r>
            <w:r w:rsidRPr="003B278F">
              <w:rPr>
                <w:lang w:val="pt-BR"/>
              </w:rPr>
              <w:t xml:space="preserve"> + HCl </w:t>
            </w:r>
            <w:r w:rsidRPr="003B278F">
              <w:sym w:font="Wingdings" w:char="F0E0"/>
            </w:r>
            <w:r w:rsidRPr="003B278F">
              <w:rPr>
                <w:lang w:val="pt-BR"/>
              </w:rPr>
              <w:t>NH</w:t>
            </w:r>
            <w:r w:rsidRPr="003B278F">
              <w:rPr>
                <w:vertAlign w:val="subscript"/>
                <w:lang w:val="pt-BR"/>
              </w:rPr>
              <w:t>4</w:t>
            </w:r>
            <w:r w:rsidRPr="003B278F">
              <w:rPr>
                <w:lang w:val="pt-BR"/>
              </w:rPr>
              <w:t>Cl (khói trắng)</w:t>
            </w:r>
          </w:p>
          <w:p w14:paraId="51687231" w14:textId="77777777" w:rsidR="00822C23" w:rsidRPr="003B278F" w:rsidRDefault="00822C23" w:rsidP="00366C97">
            <w:pPr>
              <w:tabs>
                <w:tab w:val="left" w:pos="9360"/>
              </w:tabs>
              <w:jc w:val="both"/>
              <w:rPr>
                <w:lang w:val="pt-BR"/>
              </w:rPr>
            </w:pPr>
            <w:r w:rsidRPr="003B278F">
              <w:rPr>
                <w:lang w:val="pt-BR"/>
              </w:rPr>
              <w:t>*Kết luận: Amoniac có các tính chất hoá học cơ bản</w:t>
            </w:r>
            <w:r w:rsidR="00525E1D" w:rsidRPr="003B278F">
              <w:rPr>
                <w:lang w:val="pt-BR"/>
              </w:rPr>
              <w:t>:</w:t>
            </w:r>
            <w:r w:rsidRPr="003B278F">
              <w:rPr>
                <w:lang w:val="pt-BR"/>
              </w:rPr>
              <w:t xml:space="preserve"> </w:t>
            </w:r>
          </w:p>
          <w:p w14:paraId="2EF19233" w14:textId="77777777" w:rsidR="00822C23" w:rsidRPr="003B278F" w:rsidRDefault="00822C23" w:rsidP="00366C97">
            <w:pPr>
              <w:tabs>
                <w:tab w:val="left" w:pos="9360"/>
              </w:tabs>
              <w:jc w:val="both"/>
              <w:rPr>
                <w:lang w:val="pt-BR"/>
              </w:rPr>
            </w:pPr>
            <w:r w:rsidRPr="003B278F">
              <w:rPr>
                <w:lang w:val="pt-BR"/>
              </w:rPr>
              <w:t xml:space="preserve">-Tính bazơ yếu </w:t>
            </w:r>
          </w:p>
          <w:p w14:paraId="0482848D" w14:textId="77777777" w:rsidR="00822C23" w:rsidRPr="003B278F" w:rsidRDefault="00822C23" w:rsidP="00366C97">
            <w:pPr>
              <w:tabs>
                <w:tab w:val="left" w:pos="9360"/>
              </w:tabs>
              <w:jc w:val="both"/>
              <w:rPr>
                <w:i/>
                <w:iCs/>
                <w:u w:val="single"/>
                <w:lang w:val="pt-BR"/>
              </w:rPr>
            </w:pPr>
            <w:r w:rsidRPr="003B278F">
              <w:rPr>
                <w:lang w:val="pt-BR"/>
              </w:rPr>
              <w:t>-Tính khử</w:t>
            </w:r>
          </w:p>
        </w:tc>
      </w:tr>
      <w:tr w:rsidR="00822C23" w:rsidRPr="003B278F" w14:paraId="0C788DA0" w14:textId="77777777">
        <w:tc>
          <w:tcPr>
            <w:tcW w:w="10080" w:type="dxa"/>
            <w:gridSpan w:val="8"/>
          </w:tcPr>
          <w:p w14:paraId="5B19EC41" w14:textId="77777777" w:rsidR="005939DE" w:rsidRPr="003B278F" w:rsidRDefault="005939DE" w:rsidP="00366C97">
            <w:pPr>
              <w:jc w:val="center"/>
              <w:rPr>
                <w:b/>
                <w:u w:val="single"/>
                <w:lang w:val="pt-BR"/>
              </w:rPr>
            </w:pPr>
            <w:r w:rsidRPr="003B278F">
              <w:rPr>
                <w:b/>
                <w:u w:val="single"/>
                <w:lang w:val="pt-BR"/>
              </w:rPr>
              <w:lastRenderedPageBreak/>
              <w:t xml:space="preserve">Hoạt động 7: </w:t>
            </w:r>
            <w:r w:rsidR="000375F4" w:rsidRPr="003B278F">
              <w:rPr>
                <w:b/>
                <w:u w:val="single"/>
                <w:lang w:val="pt-BR"/>
              </w:rPr>
              <w:t>Ứng dụng</w:t>
            </w:r>
            <w:r w:rsidRPr="003B278F">
              <w:rPr>
                <w:b/>
                <w:u w:val="single"/>
                <w:lang w:val="pt-BR"/>
              </w:rPr>
              <w:t xml:space="preserve"> của NH</w:t>
            </w:r>
            <w:r w:rsidRPr="003B278F">
              <w:rPr>
                <w:b/>
                <w:u w:val="single"/>
                <w:vertAlign w:val="subscript"/>
                <w:lang w:val="pt-BR"/>
              </w:rPr>
              <w:t>3</w:t>
            </w:r>
          </w:p>
          <w:p w14:paraId="0C895B19" w14:textId="77777777" w:rsidR="00822C23" w:rsidRPr="003B278F" w:rsidRDefault="005939DE" w:rsidP="00366C97">
            <w:pPr>
              <w:tabs>
                <w:tab w:val="left" w:pos="9360"/>
              </w:tabs>
              <w:jc w:val="center"/>
              <w:rPr>
                <w:lang w:val="pt-BR"/>
              </w:rPr>
            </w:pPr>
            <w:r w:rsidRPr="003B278F">
              <w:rPr>
                <w:b/>
                <w:u w:val="single"/>
                <w:lang w:val="pt-BR"/>
              </w:rPr>
              <w:t>Mục tiêu:</w:t>
            </w:r>
            <w:r w:rsidR="000375F4" w:rsidRPr="003B278F">
              <w:rPr>
                <w:lang w:val="pt-BR"/>
              </w:rPr>
              <w:t xml:space="preserve"> Biết ứng dụng cơ bản của NH</w:t>
            </w:r>
            <w:r w:rsidR="000375F4" w:rsidRPr="003B278F">
              <w:rPr>
                <w:vertAlign w:val="subscript"/>
                <w:lang w:val="pt-BR"/>
              </w:rPr>
              <w:t>3</w:t>
            </w:r>
          </w:p>
        </w:tc>
      </w:tr>
      <w:tr w:rsidR="00822C23" w:rsidRPr="003B278F" w14:paraId="499AEC0A" w14:textId="77777777">
        <w:tc>
          <w:tcPr>
            <w:tcW w:w="5326" w:type="dxa"/>
            <w:gridSpan w:val="4"/>
          </w:tcPr>
          <w:p w14:paraId="07DDE7CE" w14:textId="77777777" w:rsidR="00822C23" w:rsidRPr="003B278F" w:rsidRDefault="00E03C82" w:rsidP="00366C97">
            <w:pPr>
              <w:jc w:val="both"/>
              <w:rPr>
                <w:lang w:val="pt-BR"/>
              </w:rPr>
            </w:pPr>
            <w:r w:rsidRPr="003B278F">
              <w:rPr>
                <w:lang w:val="pt-BR"/>
              </w:rPr>
              <w:t>Hs nghiên cứu SGK trả lời</w:t>
            </w:r>
          </w:p>
        </w:tc>
        <w:tc>
          <w:tcPr>
            <w:tcW w:w="4754" w:type="dxa"/>
            <w:gridSpan w:val="4"/>
          </w:tcPr>
          <w:p w14:paraId="6712718C" w14:textId="77777777" w:rsidR="00822C23" w:rsidRPr="003B278F" w:rsidRDefault="00E03C82" w:rsidP="00366C97">
            <w:pPr>
              <w:tabs>
                <w:tab w:val="left" w:pos="9360"/>
              </w:tabs>
              <w:jc w:val="both"/>
              <w:rPr>
                <w:lang w:val="de-DE"/>
              </w:rPr>
            </w:pPr>
            <w:r w:rsidRPr="003B278F">
              <w:rPr>
                <w:b/>
                <w:u w:val="single"/>
                <w:lang w:val="de-DE"/>
              </w:rPr>
              <w:t>IV. Ứng dụng</w:t>
            </w:r>
            <w:r w:rsidRPr="003B278F">
              <w:rPr>
                <w:u w:val="single"/>
                <w:lang w:val="de-DE"/>
              </w:rPr>
              <w:t>:</w:t>
            </w:r>
            <w:r w:rsidRPr="003B278F">
              <w:rPr>
                <w:lang w:val="de-DE"/>
              </w:rPr>
              <w:t xml:space="preserve"> (SGK)</w:t>
            </w:r>
          </w:p>
        </w:tc>
      </w:tr>
    </w:tbl>
    <w:p w14:paraId="575E0FDA" w14:textId="77777777" w:rsidR="00760432" w:rsidRPr="003B278F" w:rsidRDefault="00760432" w:rsidP="00760432">
      <w:pPr>
        <w:ind w:firstLine="360"/>
        <w:rPr>
          <w:b/>
          <w:u w:val="single"/>
          <w:lang w:val="de-DE"/>
        </w:rPr>
      </w:pPr>
      <w:r w:rsidRPr="003B278F">
        <w:rPr>
          <w:b/>
          <w:u w:val="single"/>
          <w:lang w:val="de-DE"/>
        </w:rPr>
        <w:t>4. Củng cố:</w:t>
      </w:r>
    </w:p>
    <w:p w14:paraId="4E92FE54" w14:textId="77777777" w:rsidR="004C2231" w:rsidRPr="003B278F" w:rsidRDefault="004C2231" w:rsidP="004C2231">
      <w:pPr>
        <w:ind w:firstLine="600"/>
        <w:jc w:val="both"/>
        <w:rPr>
          <w:lang w:val="de-DE"/>
        </w:rPr>
      </w:pPr>
      <w:r w:rsidRPr="003B278F">
        <w:rPr>
          <w:lang w:val="de-DE"/>
        </w:rPr>
        <w:t>- Cấu tạo phân tử NH</w:t>
      </w:r>
      <w:r w:rsidRPr="003B278F">
        <w:rPr>
          <w:vertAlign w:val="subscript"/>
          <w:lang w:val="de-DE"/>
        </w:rPr>
        <w:t>3</w:t>
      </w:r>
      <w:r w:rsidRPr="003B278F">
        <w:rPr>
          <w:lang w:val="de-DE"/>
        </w:rPr>
        <w:t xml:space="preserve"> </w:t>
      </w:r>
    </w:p>
    <w:p w14:paraId="7833B813" w14:textId="77777777" w:rsidR="004C2231" w:rsidRPr="003B278F" w:rsidRDefault="004C2231" w:rsidP="004C2231">
      <w:pPr>
        <w:ind w:firstLine="600"/>
        <w:jc w:val="both"/>
        <w:rPr>
          <w:lang w:val="de-DE"/>
        </w:rPr>
      </w:pPr>
      <w:r w:rsidRPr="003B278F">
        <w:rPr>
          <w:lang w:val="de-DE"/>
        </w:rPr>
        <w:t>- Tính chất hoá học của NH</w:t>
      </w:r>
      <w:r w:rsidRPr="003B278F">
        <w:rPr>
          <w:vertAlign w:val="subscript"/>
          <w:lang w:val="de-DE"/>
        </w:rPr>
        <w:t>3</w:t>
      </w:r>
      <w:r w:rsidRPr="003B278F">
        <w:rPr>
          <w:lang w:val="de-DE"/>
        </w:rPr>
        <w:t xml:space="preserve"> </w:t>
      </w:r>
    </w:p>
    <w:p w14:paraId="7329AFC1" w14:textId="77777777" w:rsidR="00760432" w:rsidRPr="003B278F" w:rsidRDefault="00760432" w:rsidP="00760432">
      <w:pPr>
        <w:ind w:firstLine="360"/>
        <w:rPr>
          <w:b/>
          <w:u w:val="single"/>
          <w:lang w:val="de-DE"/>
        </w:rPr>
      </w:pPr>
      <w:r w:rsidRPr="003B278F">
        <w:rPr>
          <w:b/>
          <w:u w:val="single"/>
          <w:lang w:val="de-DE"/>
        </w:rPr>
        <w:t>5. Dặn dò:</w:t>
      </w:r>
    </w:p>
    <w:p w14:paraId="21486CE3" w14:textId="77777777" w:rsidR="00760432" w:rsidRPr="003B278F" w:rsidRDefault="004C2231" w:rsidP="004C2231">
      <w:pPr>
        <w:ind w:firstLine="600"/>
        <w:jc w:val="both"/>
        <w:rPr>
          <w:lang w:val="de-DE"/>
        </w:rPr>
      </w:pPr>
      <w:r w:rsidRPr="003B278F">
        <w:rPr>
          <w:lang w:val="de-DE"/>
        </w:rPr>
        <w:t>- Học bài</w:t>
      </w:r>
      <w:r w:rsidR="003062AA" w:rsidRPr="003B278F">
        <w:rPr>
          <w:lang w:val="de-DE"/>
        </w:rPr>
        <w:t>,làm bài tập</w:t>
      </w:r>
    </w:p>
    <w:p w14:paraId="7285F7FC" w14:textId="77777777" w:rsidR="004C2231" w:rsidRPr="003B278F" w:rsidRDefault="004C2231" w:rsidP="004C2231">
      <w:pPr>
        <w:ind w:firstLine="600"/>
        <w:jc w:val="both"/>
        <w:rPr>
          <w:lang w:val="de-DE"/>
        </w:rPr>
      </w:pPr>
      <w:r w:rsidRPr="003B278F">
        <w:rPr>
          <w:lang w:val="de-DE"/>
        </w:rPr>
        <w:t>- Chuẩn bị phần tiếp theo</w:t>
      </w:r>
    </w:p>
    <w:p w14:paraId="18876F3E" w14:textId="77777777" w:rsidR="00A91033" w:rsidRPr="003B278F" w:rsidRDefault="00A91033" w:rsidP="00A91033">
      <w:pPr>
        <w:ind w:firstLine="360"/>
        <w:rPr>
          <w:b/>
          <w:u w:val="single"/>
          <w:lang w:val="pt-BR"/>
        </w:rPr>
      </w:pPr>
      <w:r w:rsidRPr="003B278F">
        <w:rPr>
          <w:b/>
          <w:u w:val="single"/>
          <w:lang w:val="pt-BR"/>
        </w:rPr>
        <w:t>VI. RÚT KINH NGHIỆM</w:t>
      </w:r>
    </w:p>
    <w:p w14:paraId="1EC35832" w14:textId="77777777" w:rsidR="00A91033" w:rsidRPr="003B278F" w:rsidRDefault="00A91033" w:rsidP="00A91033">
      <w:pPr>
        <w:ind w:firstLine="360"/>
        <w:rPr>
          <w:lang w:val="pt-BR"/>
        </w:rPr>
      </w:pPr>
      <w:r w:rsidRPr="003B278F">
        <w:rPr>
          <w:lang w:val="pt-BR"/>
        </w:rPr>
        <w:t>.....................................................................................................................................................</w:t>
      </w:r>
    </w:p>
    <w:p w14:paraId="471B3242" w14:textId="77777777" w:rsidR="00A91033" w:rsidRPr="003B278F" w:rsidRDefault="00A91033" w:rsidP="00A91033">
      <w:pPr>
        <w:ind w:firstLine="360"/>
        <w:rPr>
          <w:lang w:val="pt-BR"/>
        </w:rPr>
      </w:pPr>
      <w:r w:rsidRPr="003B278F">
        <w:rPr>
          <w:lang w:val="pt-BR"/>
        </w:rPr>
        <w:t>.....................................................................................................................................................</w:t>
      </w:r>
    </w:p>
    <w:p w14:paraId="7963DB60" w14:textId="77777777" w:rsidR="00A91033" w:rsidRPr="003B278F" w:rsidRDefault="00A91033" w:rsidP="00A91033">
      <w:pPr>
        <w:ind w:firstLine="360"/>
        <w:rPr>
          <w:lang w:val="pt-BR"/>
        </w:rPr>
      </w:pPr>
      <w:r w:rsidRPr="003B278F">
        <w:rPr>
          <w:lang w:val="pt-BR"/>
        </w:rPr>
        <w:t>.....................................................................................................................................................</w:t>
      </w:r>
    </w:p>
    <w:p w14:paraId="06E3E412"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6FB1331E"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7C030905" w14:textId="77777777" w:rsidR="00D30EAB" w:rsidRPr="00B674C4" w:rsidRDefault="00D30EAB" w:rsidP="00D30EAB">
      <w:pPr>
        <w:widowControl w:val="0"/>
        <w:autoSpaceDE w:val="0"/>
        <w:autoSpaceDN w:val="0"/>
        <w:adjustRightInd w:val="0"/>
        <w:rPr>
          <w:iCs/>
        </w:rPr>
      </w:pPr>
    </w:p>
    <w:p w14:paraId="1B7E003A" w14:textId="77777777" w:rsidR="00D30EAB" w:rsidRPr="00B674C4" w:rsidRDefault="00D30EAB" w:rsidP="00D30EAB">
      <w:pPr>
        <w:widowControl w:val="0"/>
        <w:autoSpaceDE w:val="0"/>
        <w:autoSpaceDN w:val="0"/>
        <w:adjustRightInd w:val="0"/>
        <w:ind w:left="5805" w:firstLine="675"/>
        <w:rPr>
          <w:iCs/>
        </w:rPr>
      </w:pPr>
    </w:p>
    <w:p w14:paraId="4BDB6AD7" w14:textId="77777777" w:rsidR="00D30EAB" w:rsidRPr="00B674C4" w:rsidRDefault="00D30EAB" w:rsidP="00D30EAB">
      <w:pPr>
        <w:widowControl w:val="0"/>
        <w:autoSpaceDE w:val="0"/>
        <w:autoSpaceDN w:val="0"/>
        <w:adjustRightInd w:val="0"/>
        <w:ind w:left="5805" w:firstLine="675"/>
        <w:rPr>
          <w:iCs/>
        </w:rPr>
      </w:pPr>
    </w:p>
    <w:p w14:paraId="3B9E95AB"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4DE0999C" w14:textId="77777777" w:rsidR="00DB1617" w:rsidRPr="003B278F" w:rsidRDefault="00DB1617" w:rsidP="00760432">
      <w:pPr>
        <w:jc w:val="center"/>
        <w:rPr>
          <w:b/>
          <w:lang w:val="de-DE"/>
        </w:rPr>
      </w:pPr>
    </w:p>
    <w:p w14:paraId="3C71E35E" w14:textId="77777777" w:rsidR="00A91033" w:rsidRPr="003B278F" w:rsidRDefault="00A91033" w:rsidP="00760432">
      <w:pPr>
        <w:jc w:val="center"/>
        <w:rPr>
          <w:b/>
          <w:lang w:val="de-DE"/>
        </w:rPr>
      </w:pPr>
    </w:p>
    <w:p w14:paraId="782C63FD" w14:textId="77777777" w:rsidR="00A91033" w:rsidRPr="003B278F" w:rsidRDefault="00A91033" w:rsidP="00760432">
      <w:pPr>
        <w:jc w:val="center"/>
        <w:rPr>
          <w:b/>
          <w:lang w:val="de-DE"/>
        </w:rPr>
      </w:pPr>
    </w:p>
    <w:p w14:paraId="5A04CEC1" w14:textId="77777777" w:rsidR="00523D47" w:rsidRPr="003B278F" w:rsidRDefault="00523D47" w:rsidP="00760432">
      <w:pPr>
        <w:jc w:val="center"/>
        <w:rPr>
          <w:b/>
          <w:lang w:val="de-DE"/>
        </w:rPr>
      </w:pPr>
    </w:p>
    <w:p w14:paraId="057CA70C" w14:textId="77777777" w:rsidR="00523D47" w:rsidRPr="003B278F" w:rsidRDefault="00523D47" w:rsidP="00760432">
      <w:pPr>
        <w:jc w:val="center"/>
        <w:rPr>
          <w:b/>
          <w:lang w:val="de-DE"/>
        </w:rPr>
      </w:pPr>
    </w:p>
    <w:p w14:paraId="1A211E2D" w14:textId="77777777" w:rsidR="00523D47" w:rsidRPr="003B278F" w:rsidRDefault="00523D47" w:rsidP="00760432">
      <w:pPr>
        <w:jc w:val="center"/>
        <w:rPr>
          <w:b/>
          <w:lang w:val="de-DE"/>
        </w:rPr>
      </w:pPr>
    </w:p>
    <w:p w14:paraId="038F5B46" w14:textId="77777777" w:rsidR="00523D47" w:rsidRPr="003B278F" w:rsidRDefault="00523D47" w:rsidP="00760432">
      <w:pPr>
        <w:jc w:val="center"/>
        <w:rPr>
          <w:b/>
          <w:lang w:val="de-DE"/>
        </w:rPr>
      </w:pPr>
    </w:p>
    <w:p w14:paraId="2DAD4560"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6B4B4F83" w14:textId="77777777" w:rsidR="00E613D9" w:rsidRPr="003B278F" w:rsidRDefault="00E613D9" w:rsidP="00E613D9">
      <w:pPr>
        <w:jc w:val="center"/>
        <w:rPr>
          <w:b/>
          <w:lang w:val="pt-BR"/>
        </w:rPr>
      </w:pPr>
      <w:r w:rsidRPr="003B278F">
        <w:rPr>
          <w:b/>
          <w:lang w:val="pt-BR"/>
        </w:rPr>
        <w:t>CHỦ ĐỀ 2:  NITƠ – PHOTPHO</w:t>
      </w:r>
    </w:p>
    <w:p w14:paraId="4336340C" w14:textId="77777777" w:rsidR="00760432" w:rsidRPr="003B278F" w:rsidRDefault="00E613D9" w:rsidP="00E613D9">
      <w:pPr>
        <w:jc w:val="center"/>
        <w:rPr>
          <w:b/>
          <w:lang w:val="de-DE"/>
        </w:rPr>
      </w:pPr>
      <w:r w:rsidRPr="003B278F">
        <w:t xml:space="preserve">Tiết thứ 3: </w:t>
      </w:r>
      <w:r w:rsidR="00A46C11" w:rsidRPr="003B278F">
        <w:rPr>
          <w:b/>
          <w:lang w:val="de-DE"/>
        </w:rPr>
        <w:t>AMONIAC VÀ MUỐI AMONI</w:t>
      </w:r>
      <w:r w:rsidR="00760432" w:rsidRPr="003B278F">
        <w:rPr>
          <w:lang w:val="de-DE"/>
        </w:rPr>
        <w:t xml:space="preserve">   </w:t>
      </w:r>
      <w:r w:rsidR="00A46C11" w:rsidRPr="003B278F">
        <w:rPr>
          <w:lang w:val="de-DE"/>
        </w:rPr>
        <w:t>(tiết 2)</w:t>
      </w:r>
      <w:r w:rsidR="00760432" w:rsidRPr="003B278F">
        <w:rPr>
          <w:lang w:val="de-DE"/>
        </w:rPr>
        <w:t xml:space="preserve">                          </w:t>
      </w:r>
    </w:p>
    <w:p w14:paraId="11779A16" w14:textId="77777777" w:rsidR="00760432" w:rsidRPr="003B278F" w:rsidRDefault="00760432" w:rsidP="00760432">
      <w:pPr>
        <w:jc w:val="center"/>
        <w:rPr>
          <w:b/>
          <w:lang w:val="de-D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2"/>
        <w:gridCol w:w="6406"/>
      </w:tblGrid>
      <w:tr w:rsidR="00760432" w:rsidRPr="003B278F" w14:paraId="18B63196" w14:textId="77777777">
        <w:tc>
          <w:tcPr>
            <w:tcW w:w="3720" w:type="dxa"/>
          </w:tcPr>
          <w:p w14:paraId="345EFCC8" w14:textId="77777777" w:rsidR="00760432" w:rsidRPr="003B278F" w:rsidRDefault="00760432" w:rsidP="00366C97">
            <w:pPr>
              <w:jc w:val="center"/>
              <w:rPr>
                <w:b/>
                <w:lang w:val="de-DE"/>
              </w:rPr>
            </w:pPr>
            <w:r w:rsidRPr="003B278F">
              <w:rPr>
                <w:b/>
                <w:lang w:val="de-DE"/>
              </w:rPr>
              <w:t>Kiến thức cũ có liên quan</w:t>
            </w:r>
          </w:p>
        </w:tc>
        <w:tc>
          <w:tcPr>
            <w:tcW w:w="6468" w:type="dxa"/>
          </w:tcPr>
          <w:p w14:paraId="3B1466BD" w14:textId="77777777" w:rsidR="00760432" w:rsidRPr="003B278F" w:rsidRDefault="00760432" w:rsidP="00366C97">
            <w:pPr>
              <w:jc w:val="center"/>
              <w:rPr>
                <w:b/>
                <w:lang w:val="de-DE"/>
              </w:rPr>
            </w:pPr>
            <w:r w:rsidRPr="003B278F">
              <w:rPr>
                <w:b/>
                <w:lang w:val="de-DE"/>
              </w:rPr>
              <w:t>Kiến thức mới trong bài cần hình thành</w:t>
            </w:r>
          </w:p>
        </w:tc>
      </w:tr>
      <w:tr w:rsidR="00760432" w:rsidRPr="003B278F" w14:paraId="19DF744A" w14:textId="77777777">
        <w:tc>
          <w:tcPr>
            <w:tcW w:w="3720" w:type="dxa"/>
          </w:tcPr>
          <w:p w14:paraId="20990190" w14:textId="77777777" w:rsidR="00760432" w:rsidRPr="003B278F" w:rsidRDefault="001575F3" w:rsidP="00366C97">
            <w:pPr>
              <w:jc w:val="both"/>
            </w:pPr>
            <w:r w:rsidRPr="003B278F">
              <w:t>- Tính chất của NH</w:t>
            </w:r>
            <w:r w:rsidRPr="003B278F">
              <w:rPr>
                <w:vertAlign w:val="subscript"/>
              </w:rPr>
              <w:t>3</w:t>
            </w:r>
            <w:r w:rsidRPr="003B278F">
              <w:t xml:space="preserve"> </w:t>
            </w:r>
          </w:p>
        </w:tc>
        <w:tc>
          <w:tcPr>
            <w:tcW w:w="6468" w:type="dxa"/>
          </w:tcPr>
          <w:p w14:paraId="28DDC263" w14:textId="77777777" w:rsidR="00760432" w:rsidRPr="003B278F" w:rsidRDefault="001575F3" w:rsidP="00366C97">
            <w:pPr>
              <w:numPr>
                <w:ilvl w:val="0"/>
                <w:numId w:val="4"/>
              </w:numPr>
              <w:jc w:val="both"/>
            </w:pPr>
            <w:r w:rsidRPr="003B278F">
              <w:t>Điều chế NH</w:t>
            </w:r>
            <w:r w:rsidRPr="003B278F">
              <w:rPr>
                <w:vertAlign w:val="subscript"/>
              </w:rPr>
              <w:t>3</w:t>
            </w:r>
            <w:r w:rsidRPr="003B278F">
              <w:t xml:space="preserve"> </w:t>
            </w:r>
          </w:p>
          <w:p w14:paraId="5E7717F8" w14:textId="77777777" w:rsidR="001575F3" w:rsidRPr="003B278F" w:rsidRDefault="001575F3" w:rsidP="00366C97">
            <w:pPr>
              <w:numPr>
                <w:ilvl w:val="0"/>
                <w:numId w:val="4"/>
              </w:numPr>
              <w:jc w:val="both"/>
            </w:pPr>
            <w:r w:rsidRPr="003B278F">
              <w:t>Tính chất vật lí, tính chất hoá học của muối amoni</w:t>
            </w:r>
          </w:p>
        </w:tc>
      </w:tr>
    </w:tbl>
    <w:p w14:paraId="2C7D03A4" w14:textId="77777777" w:rsidR="00760432" w:rsidRPr="003B278F" w:rsidRDefault="00760432" w:rsidP="00760432">
      <w:pPr>
        <w:jc w:val="center"/>
      </w:pPr>
    </w:p>
    <w:p w14:paraId="53016C5D" w14:textId="77777777" w:rsidR="00760432" w:rsidRPr="003B278F" w:rsidRDefault="00760432" w:rsidP="00760432">
      <w:pPr>
        <w:rPr>
          <w:b/>
        </w:rPr>
      </w:pPr>
      <w:r w:rsidRPr="003B278F">
        <w:rPr>
          <w:b/>
          <w:u w:val="single"/>
        </w:rPr>
        <w:t>I. MỤC TIÊU</w:t>
      </w:r>
      <w:r w:rsidRPr="003B278F">
        <w:rPr>
          <w:b/>
        </w:rPr>
        <w:t>:</w:t>
      </w:r>
    </w:p>
    <w:p w14:paraId="78A7180E" w14:textId="77777777" w:rsidR="00760432" w:rsidRPr="003B278F" w:rsidRDefault="00760432" w:rsidP="00760432">
      <w:pPr>
        <w:spacing w:before="20" w:after="20" w:line="223" w:lineRule="auto"/>
        <w:ind w:firstLine="420"/>
        <w:rPr>
          <w:b/>
        </w:rPr>
      </w:pPr>
      <w:r w:rsidRPr="003B278F">
        <w:rPr>
          <w:b/>
        </w:rPr>
        <w:t>1.</w:t>
      </w:r>
      <w:r w:rsidRPr="003B278F">
        <w:rPr>
          <w:b/>
          <w:u w:val="single"/>
        </w:rPr>
        <w:t>Kiến thức</w:t>
      </w:r>
      <w:r w:rsidRPr="003B278F">
        <w:rPr>
          <w:b/>
        </w:rPr>
        <w:t>:</w:t>
      </w:r>
    </w:p>
    <w:p w14:paraId="3D52BCFC" w14:textId="77777777" w:rsidR="00352DB0" w:rsidRPr="003B278F" w:rsidRDefault="00352DB0" w:rsidP="00352DB0">
      <w:pPr>
        <w:spacing w:before="20"/>
        <w:ind w:firstLine="420"/>
        <w:jc w:val="both"/>
      </w:pPr>
      <w:r w:rsidRPr="003B278F">
        <w:t>Biết được:</w:t>
      </w:r>
    </w:p>
    <w:p w14:paraId="2A28D89B" w14:textId="77777777" w:rsidR="00BC6E6B" w:rsidRPr="003B278F" w:rsidRDefault="00352DB0" w:rsidP="00352DB0">
      <w:pPr>
        <w:spacing w:before="20"/>
        <w:ind w:firstLine="420"/>
        <w:jc w:val="both"/>
      </w:pPr>
      <w:r w:rsidRPr="003B278F">
        <w:t xml:space="preserve">- </w:t>
      </w:r>
      <w:r w:rsidR="00BC6E6B" w:rsidRPr="003B278F">
        <w:t>Cách điều chế NH</w:t>
      </w:r>
      <w:r w:rsidR="00BC6E6B" w:rsidRPr="003B278F">
        <w:rPr>
          <w:vertAlign w:val="subscript"/>
        </w:rPr>
        <w:t>3</w:t>
      </w:r>
      <w:r w:rsidR="00BC6E6B" w:rsidRPr="003B278F">
        <w:t xml:space="preserve"> </w:t>
      </w:r>
    </w:p>
    <w:p w14:paraId="7C0A699A" w14:textId="77777777" w:rsidR="00352DB0" w:rsidRPr="003B278F" w:rsidRDefault="00BC6E6B" w:rsidP="00352DB0">
      <w:pPr>
        <w:spacing w:before="20"/>
        <w:ind w:firstLine="420"/>
        <w:jc w:val="both"/>
      </w:pPr>
      <w:r w:rsidRPr="003B278F">
        <w:t xml:space="preserve">- </w:t>
      </w:r>
      <w:r w:rsidR="00352DB0" w:rsidRPr="003B278F">
        <w:t>Tính chất vật lí (trạng thái, màu sắc, tính tan).</w:t>
      </w:r>
    </w:p>
    <w:p w14:paraId="36823B19" w14:textId="77777777" w:rsidR="00352DB0" w:rsidRPr="003B278F" w:rsidRDefault="00352DB0" w:rsidP="00352DB0">
      <w:pPr>
        <w:spacing w:before="20"/>
        <w:ind w:firstLine="420"/>
        <w:jc w:val="both"/>
      </w:pPr>
      <w:r w:rsidRPr="003B278F">
        <w:t>- Tính chất hoá học (phản ứng với dung dịch kiềm, phản ứng nhiệt phân) và ứng dụng</w:t>
      </w:r>
      <w:r w:rsidR="00BC6E6B" w:rsidRPr="003B278F">
        <w:t xml:space="preserve"> của muối amoni</w:t>
      </w:r>
    </w:p>
    <w:p w14:paraId="3D21F531" w14:textId="77777777" w:rsidR="00760432" w:rsidRPr="003B278F" w:rsidRDefault="00760432" w:rsidP="00760432">
      <w:pPr>
        <w:ind w:firstLine="480"/>
        <w:rPr>
          <w:b/>
        </w:rPr>
      </w:pPr>
      <w:r w:rsidRPr="003B278F">
        <w:rPr>
          <w:b/>
        </w:rPr>
        <w:t>2.</w:t>
      </w:r>
      <w:r w:rsidRPr="003B278F">
        <w:rPr>
          <w:b/>
          <w:u w:val="single"/>
        </w:rPr>
        <w:t>Kĩ năng</w:t>
      </w:r>
      <w:r w:rsidRPr="003B278F">
        <w:rPr>
          <w:b/>
        </w:rPr>
        <w:t xml:space="preserve">: </w:t>
      </w:r>
    </w:p>
    <w:p w14:paraId="5AC81ABD" w14:textId="77777777" w:rsidR="00352DB0" w:rsidRPr="003B278F" w:rsidRDefault="00352DB0" w:rsidP="00352DB0">
      <w:pPr>
        <w:ind w:firstLine="420"/>
      </w:pPr>
      <w:r w:rsidRPr="003B278F">
        <w:t>- Quan sát thí nghiệm, rút ra được nhận xét về tính chất của muối amoni.</w:t>
      </w:r>
    </w:p>
    <w:p w14:paraId="49B69881" w14:textId="77777777" w:rsidR="00352DB0" w:rsidRPr="003B278F" w:rsidRDefault="00352DB0" w:rsidP="00352DB0">
      <w:pPr>
        <w:pStyle w:val="Footer"/>
        <w:tabs>
          <w:tab w:val="clear" w:pos="4320"/>
          <w:tab w:val="clear" w:pos="8640"/>
        </w:tabs>
        <w:spacing w:before="20"/>
        <w:ind w:firstLine="420"/>
        <w:jc w:val="both"/>
      </w:pPr>
      <w:r w:rsidRPr="003B278F">
        <w:t>- Viết được các PTHH dạng phân tử, ion thu gọn minh hoạ cho tính chất hoá học.</w:t>
      </w:r>
    </w:p>
    <w:p w14:paraId="7D057084" w14:textId="77777777" w:rsidR="00352DB0" w:rsidRPr="003B278F" w:rsidRDefault="00352DB0" w:rsidP="00352DB0">
      <w:pPr>
        <w:pStyle w:val="Footer"/>
        <w:tabs>
          <w:tab w:val="clear" w:pos="4320"/>
          <w:tab w:val="clear" w:pos="8640"/>
        </w:tabs>
        <w:spacing w:before="20"/>
        <w:ind w:firstLine="420"/>
        <w:jc w:val="both"/>
      </w:pPr>
      <w:r w:rsidRPr="003B278F">
        <w:t>- Phân biệt được muối amoni với một số muối khác bằng phương pháp hóa học.</w:t>
      </w:r>
    </w:p>
    <w:p w14:paraId="54BA681F" w14:textId="77777777" w:rsidR="00BC6E6B" w:rsidRPr="003B278F" w:rsidRDefault="00BC6E6B" w:rsidP="00BC6E6B">
      <w:pPr>
        <w:spacing w:before="20"/>
        <w:ind w:firstLine="420"/>
        <w:jc w:val="both"/>
      </w:pPr>
      <w:r w:rsidRPr="003B278F">
        <w:t>- Tính thể tích khí amoniac sản xuất được ở đktc theo hiệu suất.phản ứng</w:t>
      </w:r>
    </w:p>
    <w:p w14:paraId="0E3943F5" w14:textId="77777777" w:rsidR="00352DB0" w:rsidRPr="003B278F" w:rsidRDefault="00BC6E6B" w:rsidP="00BC6E6B">
      <w:pPr>
        <w:pStyle w:val="Footer"/>
        <w:tabs>
          <w:tab w:val="clear" w:pos="4320"/>
          <w:tab w:val="clear" w:pos="8640"/>
        </w:tabs>
        <w:spacing w:before="20"/>
        <w:ind w:firstLine="420"/>
        <w:jc w:val="both"/>
      </w:pPr>
      <w:r w:rsidRPr="003B278F">
        <w:t xml:space="preserve">- </w:t>
      </w:r>
      <w:r w:rsidR="00352DB0" w:rsidRPr="003B278F">
        <w:t xml:space="preserve"> Tính % về khối lượng của muối amoni trong hỗn hợp.</w:t>
      </w:r>
    </w:p>
    <w:p w14:paraId="45F0C78C" w14:textId="77777777" w:rsidR="00760432" w:rsidRPr="003B278F" w:rsidRDefault="00760432" w:rsidP="00760432">
      <w:pPr>
        <w:ind w:firstLine="480"/>
      </w:pPr>
      <w:r w:rsidRPr="003B278F">
        <w:rPr>
          <w:b/>
        </w:rPr>
        <w:t>3.</w:t>
      </w:r>
      <w:r w:rsidRPr="003B278F">
        <w:rPr>
          <w:b/>
          <w:u w:val="single"/>
        </w:rPr>
        <w:t>Thái độ</w:t>
      </w:r>
      <w:r w:rsidRPr="003B278F">
        <w:rPr>
          <w:b/>
        </w:rPr>
        <w:t xml:space="preserve">: </w:t>
      </w:r>
      <w:r w:rsidR="0019424D" w:rsidRPr="003B278F">
        <w:t>Nhận biết được muối amoni có trong môi trường, có ý thức giữ gìn vệ sinh để giữ bầu không khí và nguồn nước trong sạch không bị ô nhiễm bởi NH</w:t>
      </w:r>
      <w:r w:rsidR="0019424D" w:rsidRPr="003B278F">
        <w:rPr>
          <w:vertAlign w:val="subscript"/>
        </w:rPr>
        <w:t>3</w:t>
      </w:r>
    </w:p>
    <w:p w14:paraId="412432E1" w14:textId="77777777" w:rsidR="00CA0248" w:rsidRPr="003B278F" w:rsidRDefault="00CA0248" w:rsidP="00CA0248">
      <w:pPr>
        <w:ind w:firstLine="480"/>
      </w:pPr>
      <w:r w:rsidRPr="003B278F">
        <w:rPr>
          <w:b/>
        </w:rPr>
        <w:t xml:space="preserve">4. </w:t>
      </w:r>
      <w:r w:rsidRPr="003B278F">
        <w:rPr>
          <w:b/>
          <w:u w:val="single"/>
        </w:rPr>
        <w:t>Phát triển năng lực</w:t>
      </w:r>
    </w:p>
    <w:p w14:paraId="24C0C698" w14:textId="77777777" w:rsidR="00F21C6A" w:rsidRPr="003B278F" w:rsidRDefault="00F21C6A" w:rsidP="00F21C6A">
      <w:pPr>
        <w:pStyle w:val="Normal13pt"/>
        <w:ind w:firstLine="480"/>
      </w:pPr>
      <w:r w:rsidRPr="003B278F">
        <w:t xml:space="preserve">- Năng lực sử dụng ngôn ngữ hóa học </w:t>
      </w:r>
    </w:p>
    <w:p w14:paraId="128F7B6E" w14:textId="77777777" w:rsidR="00F21C6A" w:rsidRPr="003B278F" w:rsidRDefault="00F21C6A" w:rsidP="00F21C6A">
      <w:pPr>
        <w:pStyle w:val="Normal13pt"/>
        <w:ind w:firstLine="480"/>
      </w:pPr>
      <w:r w:rsidRPr="003B278F">
        <w:t>- Năng lực vận dụng kiến thức hóa học vào cuộc sống</w:t>
      </w:r>
    </w:p>
    <w:p w14:paraId="257EE602" w14:textId="77777777" w:rsidR="00F21C6A" w:rsidRPr="003B278F" w:rsidRDefault="00F21C6A" w:rsidP="00F21C6A">
      <w:pPr>
        <w:pStyle w:val="Normal13pt"/>
        <w:ind w:firstLine="480"/>
      </w:pPr>
      <w:r w:rsidRPr="003B278F">
        <w:t>- Năng lực giải quyết vấn đề thông qua môn hóa học</w:t>
      </w:r>
    </w:p>
    <w:p w14:paraId="104A934D" w14:textId="77777777" w:rsidR="00760432" w:rsidRPr="003B278F" w:rsidRDefault="00760432" w:rsidP="00760432">
      <w:r w:rsidRPr="003B278F">
        <w:rPr>
          <w:b/>
          <w:u w:val="single"/>
        </w:rPr>
        <w:t>II TRỌNG TÂM:</w:t>
      </w:r>
      <w:r w:rsidRPr="003B278F">
        <w:t xml:space="preserve"> </w:t>
      </w:r>
    </w:p>
    <w:p w14:paraId="1801A9C5" w14:textId="77777777" w:rsidR="00352DB0" w:rsidRPr="003B278F" w:rsidRDefault="00352DB0" w:rsidP="00352DB0">
      <w:pPr>
        <w:spacing w:before="20"/>
        <w:ind w:firstLine="420"/>
        <w:jc w:val="both"/>
      </w:pPr>
      <w:r w:rsidRPr="003B278F">
        <w:t>- Muối amoni có phản ứng với dung dịch kiềm, phản ứng nhiệt phân.</w:t>
      </w:r>
    </w:p>
    <w:p w14:paraId="12DAB845" w14:textId="77777777" w:rsidR="00352DB0" w:rsidRPr="003B278F" w:rsidRDefault="00352DB0" w:rsidP="00352DB0">
      <w:pPr>
        <w:spacing w:before="20"/>
        <w:ind w:firstLine="420"/>
        <w:jc w:val="both"/>
      </w:pPr>
      <w:r w:rsidRPr="003B278F">
        <w:t>- Phân biệt được muối amoni với một số muối khác bằng phương pháp hoá học.</w:t>
      </w:r>
    </w:p>
    <w:p w14:paraId="6BDBF067" w14:textId="77777777" w:rsidR="00760432" w:rsidRPr="003B278F" w:rsidRDefault="00760432" w:rsidP="00760432">
      <w:r w:rsidRPr="003B278F">
        <w:rPr>
          <w:b/>
          <w:u w:val="single"/>
        </w:rPr>
        <w:t>III.PHƯƠNG PHÁP GIẢNG DẠY</w:t>
      </w:r>
      <w:r w:rsidRPr="003B278F">
        <w:t>:  Diễn giảng – phát vấn</w:t>
      </w:r>
    </w:p>
    <w:p w14:paraId="6FA2883D" w14:textId="77777777" w:rsidR="00760432" w:rsidRPr="003B278F" w:rsidRDefault="00760432" w:rsidP="00760432">
      <w:pPr>
        <w:rPr>
          <w:b/>
          <w:u w:val="single"/>
        </w:rPr>
      </w:pPr>
      <w:r w:rsidRPr="003B278F">
        <w:rPr>
          <w:b/>
          <w:u w:val="single"/>
        </w:rPr>
        <w:t>IV. CHUẨN BỊ GIÁO CỤ:</w:t>
      </w:r>
    </w:p>
    <w:p w14:paraId="495190DC" w14:textId="77777777" w:rsidR="00760432" w:rsidRPr="003B278F" w:rsidRDefault="00760432" w:rsidP="00760432">
      <w:pPr>
        <w:ind w:firstLine="360"/>
        <w:jc w:val="both"/>
        <w:rPr>
          <w:b/>
        </w:rPr>
      </w:pPr>
      <w:r w:rsidRPr="003B278F">
        <w:rPr>
          <w:u w:val="single"/>
        </w:rPr>
        <w:t>*Giáo viên</w:t>
      </w:r>
      <w:r w:rsidRPr="003B278F">
        <w:rPr>
          <w:b/>
        </w:rPr>
        <w:t xml:space="preserve">: </w:t>
      </w:r>
    </w:p>
    <w:p w14:paraId="592F15C5" w14:textId="77777777" w:rsidR="001D6C8F" w:rsidRPr="003B278F" w:rsidRDefault="001D6C8F" w:rsidP="00760432">
      <w:pPr>
        <w:ind w:firstLine="360"/>
        <w:jc w:val="both"/>
      </w:pPr>
      <w:r w:rsidRPr="003B278F">
        <w:t>- Hoá chất: Tinh thể NH</w:t>
      </w:r>
      <w:r w:rsidRPr="003B278F">
        <w:rPr>
          <w:vertAlign w:val="subscript"/>
        </w:rPr>
        <w:t>4</w:t>
      </w:r>
      <w:r w:rsidRPr="003B278F">
        <w:t>Cl, Ca(OH)</w:t>
      </w:r>
      <w:r w:rsidRPr="003B278F">
        <w:rPr>
          <w:vertAlign w:val="subscript"/>
        </w:rPr>
        <w:t>2</w:t>
      </w:r>
      <w:r w:rsidRPr="003B278F">
        <w:t xml:space="preserve"> rắn</w:t>
      </w:r>
      <w:r w:rsidR="009C246D" w:rsidRPr="003B278F">
        <w:t>, dd (NH</w:t>
      </w:r>
      <w:r w:rsidR="009C246D" w:rsidRPr="003B278F">
        <w:rPr>
          <w:vertAlign w:val="subscript"/>
        </w:rPr>
        <w:t>4</w:t>
      </w:r>
      <w:r w:rsidR="009C246D" w:rsidRPr="003B278F">
        <w:t>)</w:t>
      </w:r>
      <w:r w:rsidR="009C246D" w:rsidRPr="003B278F">
        <w:rPr>
          <w:vertAlign w:val="subscript"/>
        </w:rPr>
        <w:t>2</w:t>
      </w:r>
      <w:r w:rsidR="009C246D" w:rsidRPr="003B278F">
        <w:t>SO</w:t>
      </w:r>
      <w:r w:rsidR="009C246D" w:rsidRPr="003B278F">
        <w:rPr>
          <w:vertAlign w:val="subscript"/>
        </w:rPr>
        <w:t>4</w:t>
      </w:r>
      <w:r w:rsidR="009C246D" w:rsidRPr="003B278F">
        <w:t xml:space="preserve"> đậm đặc, dd NaOH, HCl đặc</w:t>
      </w:r>
    </w:p>
    <w:p w14:paraId="7E631C33" w14:textId="77777777" w:rsidR="009C246D" w:rsidRPr="003B278F" w:rsidRDefault="009C246D" w:rsidP="00760432">
      <w:pPr>
        <w:ind w:firstLine="360"/>
        <w:jc w:val="both"/>
      </w:pPr>
      <w:r w:rsidRPr="003B278F">
        <w:t>- Dụng cụ: Giá sắt, bình cầu, nút cao su có ống dẫn, bình tam giác, ống nghiệm, mặt kính đồng hồ, kẹp gỗ, giá gỗ, công tơ hút, đèn cồn</w:t>
      </w:r>
    </w:p>
    <w:p w14:paraId="3B3DD779" w14:textId="77777777" w:rsidR="00760432" w:rsidRPr="003B278F" w:rsidRDefault="00760432" w:rsidP="009C246D">
      <w:pPr>
        <w:ind w:firstLine="360"/>
        <w:jc w:val="both"/>
      </w:pPr>
      <w:r w:rsidRPr="003B278F">
        <w:rPr>
          <w:u w:val="single"/>
        </w:rPr>
        <w:t>*Học sinh</w:t>
      </w:r>
      <w:r w:rsidRPr="003B278F">
        <w:t xml:space="preserve">: </w:t>
      </w:r>
      <w:r w:rsidR="009C246D" w:rsidRPr="003B278F">
        <w:t>Học bài, làm bài tập, chuẩn bị bài</w:t>
      </w:r>
    </w:p>
    <w:p w14:paraId="4E801C0A" w14:textId="77777777" w:rsidR="00760432" w:rsidRPr="003B278F" w:rsidRDefault="00760432" w:rsidP="00760432">
      <w:pPr>
        <w:rPr>
          <w:b/>
        </w:rPr>
      </w:pPr>
      <w:r w:rsidRPr="003B278F">
        <w:rPr>
          <w:b/>
          <w:u w:val="single"/>
        </w:rPr>
        <w:t>V. TIẾN TRÌNH BÀI DẠY</w:t>
      </w:r>
      <w:r w:rsidRPr="003B278F">
        <w:rPr>
          <w:b/>
        </w:rPr>
        <w:t>:</w:t>
      </w:r>
    </w:p>
    <w:p w14:paraId="23C098BB" w14:textId="77777777" w:rsidR="00760432" w:rsidRPr="003B278F" w:rsidRDefault="00760432" w:rsidP="00760432">
      <w:pPr>
        <w:ind w:firstLine="360"/>
      </w:pPr>
      <w:r w:rsidRPr="003B278F">
        <w:rPr>
          <w:b/>
          <w:u w:val="single"/>
        </w:rPr>
        <w:t>1.Ổn định lớp</w:t>
      </w:r>
      <w:r w:rsidRPr="003B278F">
        <w:rPr>
          <w:b/>
        </w:rPr>
        <w:t xml:space="preserve">: </w:t>
      </w:r>
      <w:r w:rsidRPr="003B278F">
        <w:t>Kiểm tra sĩ số, đồng phục...</w:t>
      </w:r>
    </w:p>
    <w:p w14:paraId="2EB00365" w14:textId="77777777" w:rsidR="007E2505" w:rsidRPr="003B278F" w:rsidRDefault="00760432" w:rsidP="000F3B56">
      <w:pPr>
        <w:ind w:firstLine="360"/>
        <w:jc w:val="both"/>
        <w:rPr>
          <w:b/>
        </w:rPr>
      </w:pPr>
      <w:r w:rsidRPr="003B278F">
        <w:rPr>
          <w:b/>
          <w:u w:val="single"/>
        </w:rPr>
        <w:t>2.Kiểm tra bài cũ: (</w:t>
      </w:r>
      <w:r w:rsidR="000F3B56" w:rsidRPr="003B278F">
        <w:rPr>
          <w:b/>
          <w:u w:val="single"/>
        </w:rPr>
        <w:t>8</w:t>
      </w:r>
      <w:r w:rsidRPr="003B278F">
        <w:rPr>
          <w:b/>
          <w:u w:val="single"/>
        </w:rPr>
        <w:t xml:space="preserve"> phút</w:t>
      </w:r>
      <w:r w:rsidRPr="003B278F">
        <w:rPr>
          <w:b/>
        </w:rPr>
        <w:t xml:space="preserve">)    </w:t>
      </w:r>
    </w:p>
    <w:p w14:paraId="317EFBC8" w14:textId="77777777" w:rsidR="000F3B56" w:rsidRPr="003B278F" w:rsidRDefault="007E2505" w:rsidP="000F3B56">
      <w:pPr>
        <w:ind w:firstLine="360"/>
        <w:jc w:val="both"/>
      </w:pPr>
      <w:r w:rsidRPr="003B278F">
        <w:rPr>
          <w:b/>
        </w:rPr>
        <w:t xml:space="preserve">- </w:t>
      </w:r>
      <w:r w:rsidR="000F3B56" w:rsidRPr="003B278F">
        <w:t>Viết phương trình hoá học hoàn thành dãy chuyển hoá sau:</w:t>
      </w:r>
    </w:p>
    <w:p w14:paraId="6F8DE312" w14:textId="77777777" w:rsidR="000F3B56" w:rsidRPr="003B278F" w:rsidRDefault="007E2505" w:rsidP="000F3B56">
      <w:pPr>
        <w:ind w:firstLine="360"/>
        <w:jc w:val="both"/>
        <w:rPr>
          <w:lang w:val="pt-BR"/>
        </w:rPr>
      </w:pPr>
      <w:r w:rsidRPr="003B278F">
        <w:t xml:space="preserve">          </w:t>
      </w:r>
      <w:r w:rsidR="000F3B56" w:rsidRPr="003B278F">
        <w:rPr>
          <w:lang w:val="pt-BR"/>
        </w:rPr>
        <w:t>N</w:t>
      </w:r>
      <w:r w:rsidR="000F3B56" w:rsidRPr="003B278F">
        <w:rPr>
          <w:vertAlign w:val="subscript"/>
          <w:lang w:val="pt-BR"/>
        </w:rPr>
        <w:t>2</w:t>
      </w:r>
      <w:r w:rsidR="000F3B56" w:rsidRPr="003B278F">
        <w:rPr>
          <w:lang w:val="pt-BR"/>
        </w:rPr>
        <w:t xml:space="preserve">  </w:t>
      </w:r>
      <w:r w:rsidRPr="003B278F">
        <w:rPr>
          <w:position w:val="-6"/>
          <w:lang w:val="pt-BR"/>
        </w:rPr>
        <w:object w:dxaOrig="720" w:dyaOrig="320" w14:anchorId="7A55A4B9">
          <v:shape id="_x0000_i1136" type="#_x0000_t75" style="width:36pt;height:15.75pt" o:ole="">
            <v:imagedata r:id="rId167" o:title=""/>
          </v:shape>
          <o:OLEObject Type="Embed" ProgID="Equation.DSMT4" ShapeID="_x0000_i1136" DrawAspect="Content" ObjectID="_1672681343" r:id="rId168"/>
        </w:object>
      </w:r>
      <w:r w:rsidR="000F3B56" w:rsidRPr="003B278F">
        <w:rPr>
          <w:lang w:val="pt-BR"/>
        </w:rPr>
        <w:t xml:space="preserve"> NH</w:t>
      </w:r>
      <w:r w:rsidR="000F3B56" w:rsidRPr="003B278F">
        <w:rPr>
          <w:vertAlign w:val="subscript"/>
          <w:lang w:val="pt-BR"/>
        </w:rPr>
        <w:t>3</w:t>
      </w:r>
      <w:r w:rsidR="000F3B56" w:rsidRPr="003B278F">
        <w:rPr>
          <w:lang w:val="pt-BR"/>
        </w:rPr>
        <w:t xml:space="preserve">   </w:t>
      </w:r>
      <w:r w:rsidRPr="003B278F">
        <w:rPr>
          <w:position w:val="-6"/>
          <w:lang w:val="pt-BR"/>
        </w:rPr>
        <w:object w:dxaOrig="740" w:dyaOrig="320" w14:anchorId="429D47A4">
          <v:shape id="_x0000_i1137" type="#_x0000_t75" style="width:36.75pt;height:15.75pt" o:ole="">
            <v:imagedata r:id="rId169" o:title=""/>
          </v:shape>
          <o:OLEObject Type="Embed" ProgID="Equation.DSMT4" ShapeID="_x0000_i1137" DrawAspect="Content" ObjectID="_1672681344" r:id="rId170"/>
        </w:object>
      </w:r>
      <w:r w:rsidR="000F3B56" w:rsidRPr="003B278F">
        <w:rPr>
          <w:lang w:val="pt-BR"/>
        </w:rPr>
        <w:t xml:space="preserve">    NH</w:t>
      </w:r>
      <w:r w:rsidR="000F3B56" w:rsidRPr="003B278F">
        <w:rPr>
          <w:vertAlign w:val="subscript"/>
          <w:lang w:val="pt-BR"/>
        </w:rPr>
        <w:t>4</w:t>
      </w:r>
      <w:r w:rsidR="000F3B56" w:rsidRPr="003B278F">
        <w:rPr>
          <w:lang w:val="pt-BR"/>
        </w:rPr>
        <w:t xml:space="preserve">Cl </w:t>
      </w:r>
      <w:r w:rsidRPr="003B278F">
        <w:rPr>
          <w:position w:val="-6"/>
          <w:lang w:val="pt-BR"/>
        </w:rPr>
        <w:object w:dxaOrig="740" w:dyaOrig="320" w14:anchorId="26D230ED">
          <v:shape id="_x0000_i1138" type="#_x0000_t75" style="width:36.75pt;height:15.75pt" o:ole="">
            <v:imagedata r:id="rId171" o:title=""/>
          </v:shape>
          <o:OLEObject Type="Embed" ProgID="Equation.DSMT4" ShapeID="_x0000_i1138" DrawAspect="Content" ObjectID="_1672681345" r:id="rId172"/>
        </w:object>
      </w:r>
      <w:r w:rsidR="000F3B56" w:rsidRPr="003B278F">
        <w:rPr>
          <w:lang w:val="pt-BR"/>
        </w:rPr>
        <w:t xml:space="preserve"> N</w:t>
      </w:r>
      <w:r w:rsidR="000F3B56" w:rsidRPr="003B278F">
        <w:rPr>
          <w:vertAlign w:val="subscript"/>
          <w:lang w:val="pt-BR"/>
        </w:rPr>
        <w:t>2</w:t>
      </w:r>
      <w:r w:rsidRPr="003B278F">
        <w:rPr>
          <w:lang w:val="pt-BR"/>
        </w:rPr>
        <w:t xml:space="preserve">  </w:t>
      </w:r>
      <w:r w:rsidRPr="003B278F">
        <w:rPr>
          <w:position w:val="-6"/>
          <w:lang w:val="pt-BR"/>
        </w:rPr>
        <w:object w:dxaOrig="740" w:dyaOrig="320" w14:anchorId="68ABBF79">
          <v:shape id="_x0000_i1139" type="#_x0000_t75" style="width:36.75pt;height:15.75pt" o:ole="">
            <v:imagedata r:id="rId173" o:title=""/>
          </v:shape>
          <o:OLEObject Type="Embed" ProgID="Equation.DSMT4" ShapeID="_x0000_i1139" DrawAspect="Content" ObjectID="_1672681346" r:id="rId174"/>
        </w:object>
      </w:r>
      <w:r w:rsidRPr="003B278F">
        <w:rPr>
          <w:lang w:val="pt-BR"/>
        </w:rPr>
        <w:t xml:space="preserve">NO </w:t>
      </w:r>
      <w:r w:rsidRPr="003B278F">
        <w:rPr>
          <w:position w:val="-6"/>
          <w:lang w:val="pt-BR"/>
        </w:rPr>
        <w:object w:dxaOrig="740" w:dyaOrig="320" w14:anchorId="1FDD7AD2">
          <v:shape id="_x0000_i1140" type="#_x0000_t75" style="width:36.75pt;height:15.75pt" o:ole="">
            <v:imagedata r:id="rId175" o:title=""/>
          </v:shape>
          <o:OLEObject Type="Embed" ProgID="Equation.DSMT4" ShapeID="_x0000_i1140" DrawAspect="Content" ObjectID="_1672681347" r:id="rId176"/>
        </w:object>
      </w:r>
      <w:r w:rsidRPr="003B278F">
        <w:rPr>
          <w:lang w:val="pt-BR"/>
        </w:rPr>
        <w:t>NO</w:t>
      </w:r>
      <w:r w:rsidRPr="003B278F">
        <w:rPr>
          <w:vertAlign w:val="subscript"/>
          <w:lang w:val="pt-BR"/>
        </w:rPr>
        <w:t>2</w:t>
      </w:r>
    </w:p>
    <w:p w14:paraId="314D2B51" w14:textId="77777777" w:rsidR="007E2505" w:rsidRPr="003B278F" w:rsidRDefault="007E2505" w:rsidP="00192B94">
      <w:pPr>
        <w:ind w:firstLine="360"/>
        <w:rPr>
          <w:lang w:val="pt-BR"/>
        </w:rPr>
      </w:pPr>
      <w:r w:rsidRPr="003B278F">
        <w:rPr>
          <w:lang w:val="pt-BR"/>
        </w:rPr>
        <w:t>- Bằng phương pháp hoá học, nhận biết các lọ khí mất nhãn sau: N</w:t>
      </w:r>
      <w:r w:rsidRPr="003B278F">
        <w:rPr>
          <w:vertAlign w:val="subscript"/>
          <w:lang w:val="pt-BR"/>
        </w:rPr>
        <w:t>2</w:t>
      </w:r>
      <w:r w:rsidRPr="003B278F">
        <w:rPr>
          <w:lang w:val="pt-BR"/>
        </w:rPr>
        <w:t>; O</w:t>
      </w:r>
      <w:r w:rsidRPr="003B278F">
        <w:rPr>
          <w:vertAlign w:val="subscript"/>
          <w:lang w:val="pt-BR"/>
        </w:rPr>
        <w:t>2</w:t>
      </w:r>
      <w:r w:rsidRPr="003B278F">
        <w:rPr>
          <w:lang w:val="pt-BR"/>
        </w:rPr>
        <w:t>; NH</w:t>
      </w:r>
      <w:r w:rsidRPr="003B278F">
        <w:rPr>
          <w:vertAlign w:val="subscript"/>
          <w:lang w:val="pt-BR"/>
        </w:rPr>
        <w:t>3</w:t>
      </w:r>
      <w:r w:rsidRPr="003B278F">
        <w:rPr>
          <w:lang w:val="pt-BR"/>
        </w:rPr>
        <w:t>; H</w:t>
      </w:r>
      <w:r w:rsidRPr="003B278F">
        <w:rPr>
          <w:vertAlign w:val="subscript"/>
          <w:lang w:val="pt-BR"/>
        </w:rPr>
        <w:t>2</w:t>
      </w:r>
      <w:r w:rsidRPr="003B278F">
        <w:rPr>
          <w:lang w:val="pt-BR"/>
        </w:rPr>
        <w:t>S</w:t>
      </w:r>
    </w:p>
    <w:p w14:paraId="78838CFA" w14:textId="77777777" w:rsidR="00760432" w:rsidRPr="003B278F" w:rsidRDefault="00760432" w:rsidP="007E2505">
      <w:pPr>
        <w:rPr>
          <w:lang w:val="pt-BR"/>
        </w:rPr>
      </w:pPr>
      <w:r w:rsidRPr="003B278F">
        <w:rPr>
          <w:b/>
          <w:u w:val="single"/>
          <w:lang w:val="pt-BR"/>
        </w:rPr>
        <w:t>3.Bài mới</w:t>
      </w:r>
      <w:r w:rsidRPr="003B278F">
        <w:rPr>
          <w:b/>
          <w:lang w:val="pt-BR"/>
        </w:rPr>
        <w:t xml:space="preserve">:                                  </w:t>
      </w:r>
      <w:r w:rsidRPr="003B278F">
        <w:rPr>
          <w:lang w:val="pt-BR"/>
        </w:rPr>
        <w:t xml:space="preserve"> </w:t>
      </w:r>
    </w:p>
    <w:p w14:paraId="69C448C1" w14:textId="77777777" w:rsidR="00760432" w:rsidRPr="003B278F" w:rsidRDefault="00760432" w:rsidP="007E2505">
      <w:pPr>
        <w:rPr>
          <w:u w:val="single"/>
          <w:lang w:val="pt-BR"/>
        </w:rPr>
      </w:pPr>
      <w:r w:rsidRPr="003B278F">
        <w:rPr>
          <w:u w:val="single"/>
          <w:lang w:val="pt-BR"/>
        </w:rPr>
        <w:t>Đặt vấn đề:</w:t>
      </w:r>
      <w:r w:rsidRPr="003B278F">
        <w:rPr>
          <w:lang w:val="pt-BR"/>
        </w:rPr>
        <w:t xml:space="preserve"> </w:t>
      </w:r>
      <w:r w:rsidR="00055EFD" w:rsidRPr="003B278F">
        <w:rPr>
          <w:lang w:val="pt-BR"/>
        </w:rPr>
        <w:t xml:space="preserve"> Chúng đã đã biết amoniac có ứng dụng quan trọng trong công nghiệp cũng như đời sống; Vậy để có được NH</w:t>
      </w:r>
      <w:r w:rsidR="00055EFD" w:rsidRPr="003B278F">
        <w:rPr>
          <w:vertAlign w:val="subscript"/>
          <w:lang w:val="pt-BR"/>
        </w:rPr>
        <w:t>3</w:t>
      </w:r>
      <w:r w:rsidR="00055EFD" w:rsidRPr="003B278F">
        <w:rPr>
          <w:lang w:val="pt-BR"/>
        </w:rPr>
        <w:t xml:space="preserve"> dùng trong các quá trình đó thì người ta đã phải làm gì? Sản phẩm muối amoni của nó có tính chất như thế nào?</w:t>
      </w:r>
    </w:p>
    <w:p w14:paraId="2A2810B8" w14:textId="77777777" w:rsidR="00760432" w:rsidRPr="003B278F" w:rsidRDefault="00760432" w:rsidP="00DB5097">
      <w:pPr>
        <w:numPr>
          <w:ilvl w:val="0"/>
          <w:numId w:val="17"/>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4"/>
        <w:gridCol w:w="1591"/>
        <w:gridCol w:w="5183"/>
      </w:tblGrid>
      <w:tr w:rsidR="00760432" w:rsidRPr="003B278F" w14:paraId="6548DF73" w14:textId="77777777">
        <w:tc>
          <w:tcPr>
            <w:tcW w:w="4985" w:type="dxa"/>
            <w:gridSpan w:val="2"/>
          </w:tcPr>
          <w:p w14:paraId="5E163F4E" w14:textId="77777777" w:rsidR="00760432" w:rsidRPr="003B278F" w:rsidRDefault="00760432" w:rsidP="00366C97">
            <w:pPr>
              <w:jc w:val="center"/>
              <w:rPr>
                <w:b/>
              </w:rPr>
            </w:pPr>
            <w:r w:rsidRPr="003B278F">
              <w:rPr>
                <w:b/>
              </w:rPr>
              <w:t>HOẠT ĐỘNG THẦY VÀ TRÒ</w:t>
            </w:r>
          </w:p>
        </w:tc>
        <w:tc>
          <w:tcPr>
            <w:tcW w:w="5203" w:type="dxa"/>
          </w:tcPr>
          <w:p w14:paraId="168772B9" w14:textId="77777777" w:rsidR="00760432" w:rsidRPr="003B278F" w:rsidRDefault="00760432" w:rsidP="00366C97">
            <w:pPr>
              <w:jc w:val="center"/>
              <w:rPr>
                <w:b/>
              </w:rPr>
            </w:pPr>
            <w:r w:rsidRPr="003B278F">
              <w:rPr>
                <w:b/>
              </w:rPr>
              <w:t>NỘI DUNG KIẾN THỨC</w:t>
            </w:r>
          </w:p>
        </w:tc>
      </w:tr>
      <w:tr w:rsidR="00760432" w:rsidRPr="003B278F" w14:paraId="606FCCBD" w14:textId="77777777">
        <w:tc>
          <w:tcPr>
            <w:tcW w:w="10188" w:type="dxa"/>
            <w:gridSpan w:val="3"/>
          </w:tcPr>
          <w:p w14:paraId="37B11A1E" w14:textId="77777777" w:rsidR="00760432" w:rsidRPr="003B278F" w:rsidRDefault="00760432" w:rsidP="00366C97">
            <w:pPr>
              <w:jc w:val="center"/>
              <w:rPr>
                <w:b/>
                <w:u w:val="single"/>
              </w:rPr>
            </w:pPr>
            <w:r w:rsidRPr="003B278F">
              <w:rPr>
                <w:b/>
                <w:u w:val="single"/>
              </w:rPr>
              <w:t>Hoạt động 1:</w:t>
            </w:r>
            <w:r w:rsidR="00055EFD" w:rsidRPr="003B278F">
              <w:rPr>
                <w:b/>
                <w:u w:val="single"/>
              </w:rPr>
              <w:t>Điều chế NH</w:t>
            </w:r>
            <w:r w:rsidR="00055EFD" w:rsidRPr="003B278F">
              <w:rPr>
                <w:b/>
                <w:u w:val="single"/>
                <w:vertAlign w:val="subscript"/>
              </w:rPr>
              <w:t>3</w:t>
            </w:r>
          </w:p>
          <w:p w14:paraId="2043B47C" w14:textId="77777777" w:rsidR="00760432" w:rsidRPr="003B278F" w:rsidRDefault="00760432" w:rsidP="00366C97">
            <w:pPr>
              <w:jc w:val="center"/>
            </w:pPr>
            <w:r w:rsidRPr="003B278F">
              <w:rPr>
                <w:b/>
                <w:u w:val="single"/>
              </w:rPr>
              <w:t>Mục tiêu:</w:t>
            </w:r>
            <w:r w:rsidRPr="003B278F">
              <w:t xml:space="preserve"> </w:t>
            </w:r>
            <w:r w:rsidR="005D077A" w:rsidRPr="003B278F">
              <w:t>Biết cách điều chế NH</w:t>
            </w:r>
            <w:r w:rsidR="005D077A" w:rsidRPr="003B278F">
              <w:rPr>
                <w:vertAlign w:val="subscript"/>
              </w:rPr>
              <w:t>3</w:t>
            </w:r>
            <w:r w:rsidR="005D077A" w:rsidRPr="003B278F">
              <w:t>, viết phương trình điều chế</w:t>
            </w:r>
          </w:p>
        </w:tc>
      </w:tr>
      <w:tr w:rsidR="00760432" w:rsidRPr="003B278F" w14:paraId="2519C953" w14:textId="77777777">
        <w:tc>
          <w:tcPr>
            <w:tcW w:w="4985" w:type="dxa"/>
            <w:gridSpan w:val="2"/>
          </w:tcPr>
          <w:p w14:paraId="3C0E6ABE" w14:textId="77777777" w:rsidR="005D077A" w:rsidRPr="003B278F" w:rsidRDefault="005D077A" w:rsidP="00366C97">
            <w:pPr>
              <w:tabs>
                <w:tab w:val="left" w:pos="9360"/>
              </w:tabs>
              <w:jc w:val="both"/>
            </w:pPr>
            <w:r w:rsidRPr="003B278F">
              <w:rPr>
                <w:b/>
                <w:bCs/>
              </w:rPr>
              <w:t>Gv:</w:t>
            </w:r>
            <w:r w:rsidRPr="003B278F">
              <w:t xml:space="preserve"> Đặt vấn đề: Trong phòng thí nghiệm và trong công nghiệp NH</w:t>
            </w:r>
            <w:r w:rsidRPr="003B278F">
              <w:rPr>
                <w:vertAlign w:val="subscript"/>
              </w:rPr>
              <w:t>3</w:t>
            </w:r>
            <w:r w:rsidRPr="003B278F">
              <w:t xml:space="preserve"> được điều chế bằng phương pháp nào?</w:t>
            </w:r>
          </w:p>
          <w:p w14:paraId="1021CD13" w14:textId="77777777" w:rsidR="005D077A" w:rsidRPr="003B278F" w:rsidRDefault="005D077A" w:rsidP="00366C97">
            <w:pPr>
              <w:tabs>
                <w:tab w:val="left" w:pos="9360"/>
              </w:tabs>
              <w:jc w:val="both"/>
            </w:pPr>
            <w:r w:rsidRPr="003B278F">
              <w:rPr>
                <w:b/>
                <w:bCs/>
              </w:rPr>
              <w:lastRenderedPageBreak/>
              <w:t>Gv:</w:t>
            </w:r>
            <w:r w:rsidRPr="003B278F">
              <w:t xml:space="preserve"> Yêu cầu học sinh nghiên cứu sgk và trả lời:</w:t>
            </w:r>
          </w:p>
          <w:p w14:paraId="7BC50167" w14:textId="77777777" w:rsidR="005D077A" w:rsidRPr="003B278F" w:rsidRDefault="005D077A" w:rsidP="00366C97">
            <w:pPr>
              <w:tabs>
                <w:tab w:val="left" w:pos="9360"/>
              </w:tabs>
              <w:jc w:val="both"/>
            </w:pPr>
            <w:r w:rsidRPr="003B278F">
              <w:t>- Thí nghiệm điều chế NH</w:t>
            </w:r>
            <w:r w:rsidRPr="003B278F">
              <w:rPr>
                <w:vertAlign w:val="subscript"/>
              </w:rPr>
              <w:t>3</w:t>
            </w:r>
            <w:r w:rsidRPr="003B278F">
              <w:t xml:space="preserve"> được thực hiện ntn?</w:t>
            </w:r>
          </w:p>
          <w:p w14:paraId="4FD3D2C4" w14:textId="77777777" w:rsidR="005D077A" w:rsidRPr="003B278F" w:rsidRDefault="005D077A" w:rsidP="00366C97">
            <w:pPr>
              <w:tabs>
                <w:tab w:val="left" w:pos="9360"/>
              </w:tabs>
              <w:jc w:val="both"/>
            </w:pPr>
            <w:r w:rsidRPr="003B278F">
              <w:t>- NH</w:t>
            </w:r>
            <w:r w:rsidRPr="003B278F">
              <w:rPr>
                <w:vertAlign w:val="subscript"/>
              </w:rPr>
              <w:t>3</w:t>
            </w:r>
            <w:r w:rsidRPr="003B278F">
              <w:t xml:space="preserve"> thu được sau pứ thường có lẫn chất nào?</w:t>
            </w:r>
          </w:p>
          <w:p w14:paraId="0C4976E8" w14:textId="77777777" w:rsidR="005D077A" w:rsidRPr="003B278F" w:rsidRDefault="005D077A" w:rsidP="00366C97">
            <w:pPr>
              <w:tabs>
                <w:tab w:val="left" w:pos="9360"/>
              </w:tabs>
              <w:jc w:val="both"/>
            </w:pPr>
            <w:r w:rsidRPr="003B278F">
              <w:t>- Làm thế nào thu được NH</w:t>
            </w:r>
            <w:r w:rsidRPr="003B278F">
              <w:rPr>
                <w:vertAlign w:val="subscript"/>
              </w:rPr>
              <w:t>3</w:t>
            </w:r>
            <w:r w:rsidRPr="003B278F">
              <w:t xml:space="preserve"> tính khiết ?</w:t>
            </w:r>
          </w:p>
          <w:p w14:paraId="7963639E" w14:textId="77777777" w:rsidR="005D077A" w:rsidRPr="003B278F" w:rsidRDefault="005D077A" w:rsidP="00366C97">
            <w:pPr>
              <w:tabs>
                <w:tab w:val="left" w:pos="9360"/>
              </w:tabs>
              <w:jc w:val="both"/>
            </w:pPr>
            <w:r w:rsidRPr="003B278F">
              <w:t>- Viết PTHH?</w:t>
            </w:r>
          </w:p>
          <w:p w14:paraId="74F18D38" w14:textId="77777777" w:rsidR="005D077A" w:rsidRPr="003B278F" w:rsidRDefault="005D077A" w:rsidP="00366C97">
            <w:pPr>
              <w:tabs>
                <w:tab w:val="left" w:pos="9360"/>
              </w:tabs>
              <w:jc w:val="both"/>
            </w:pPr>
            <w:r w:rsidRPr="003B278F">
              <w:rPr>
                <w:b/>
                <w:bCs/>
              </w:rPr>
              <w:t>Hs</w:t>
            </w:r>
            <w:r w:rsidRPr="003B278F">
              <w:t>: Trả lời</w:t>
            </w:r>
          </w:p>
          <w:p w14:paraId="71C3A20A" w14:textId="77777777" w:rsidR="005D077A" w:rsidRPr="003B278F" w:rsidRDefault="005D077A" w:rsidP="00366C97">
            <w:pPr>
              <w:tabs>
                <w:tab w:val="left" w:pos="9360"/>
              </w:tabs>
              <w:jc w:val="both"/>
            </w:pPr>
            <w:r w:rsidRPr="003B278F">
              <w:rPr>
                <w:b/>
              </w:rPr>
              <w:t>Gv</w:t>
            </w:r>
            <w:r w:rsidRPr="003B278F">
              <w:t>: Yêu cầu học sinh nghiên cứu sgk, tóm tắt quá trình điều chế NH</w:t>
            </w:r>
            <w:r w:rsidRPr="003B278F">
              <w:rPr>
                <w:vertAlign w:val="subscript"/>
              </w:rPr>
              <w:t>3</w:t>
            </w:r>
            <w:r w:rsidR="009C2BD5" w:rsidRPr="003B278F">
              <w:t xml:space="preserve"> trong công nghiệp</w:t>
            </w:r>
            <w:r w:rsidRPr="003B278F">
              <w:t xml:space="preserve">. </w:t>
            </w:r>
          </w:p>
          <w:p w14:paraId="792C4DD8" w14:textId="77777777" w:rsidR="005D077A" w:rsidRPr="003B278F" w:rsidRDefault="005D077A" w:rsidP="00366C97">
            <w:pPr>
              <w:tabs>
                <w:tab w:val="left" w:pos="9360"/>
              </w:tabs>
              <w:jc w:val="both"/>
            </w:pPr>
            <w:r w:rsidRPr="003B278F">
              <w:rPr>
                <w:b/>
                <w:bCs/>
              </w:rPr>
              <w:t>Gv:</w:t>
            </w:r>
            <w:r w:rsidRPr="003B278F">
              <w:t xml:space="preserve"> Yêu cầu học sinh sử dụng nguyên lí Lơsatơlie</w:t>
            </w:r>
            <w:r w:rsidR="009C2BD5" w:rsidRPr="003B278F">
              <w:t xml:space="preserve"> để làm cho cân bằng dịch chuyển</w:t>
            </w:r>
            <w:r w:rsidRPr="003B278F">
              <w:t xml:space="preserve"> về NH</w:t>
            </w:r>
            <w:r w:rsidRPr="003B278F">
              <w:rPr>
                <w:vertAlign w:val="subscript"/>
              </w:rPr>
              <w:t>3</w:t>
            </w:r>
            <w:r w:rsidRPr="003B278F">
              <w:t>.</w:t>
            </w:r>
          </w:p>
          <w:p w14:paraId="33B34D2F" w14:textId="77777777" w:rsidR="005D077A" w:rsidRPr="003B278F" w:rsidRDefault="005D077A" w:rsidP="00366C97">
            <w:pPr>
              <w:tabs>
                <w:tab w:val="left" w:pos="9360"/>
              </w:tabs>
              <w:jc w:val="both"/>
            </w:pPr>
            <w:r w:rsidRPr="003B278F">
              <w:rPr>
                <w:b/>
                <w:bCs/>
              </w:rPr>
              <w:t>Hs:</w:t>
            </w:r>
            <w:r w:rsidRPr="003B278F">
              <w:t xml:space="preserve"> </w:t>
            </w:r>
            <w:r w:rsidR="009C2BD5" w:rsidRPr="003B278F">
              <w:t xml:space="preserve">  Trả lời</w:t>
            </w:r>
          </w:p>
          <w:p w14:paraId="00A4C557" w14:textId="77777777" w:rsidR="005D077A" w:rsidRPr="003B278F" w:rsidRDefault="009C2BD5" w:rsidP="00366C97">
            <w:pPr>
              <w:tabs>
                <w:tab w:val="left" w:pos="9360"/>
              </w:tabs>
              <w:jc w:val="both"/>
            </w:pPr>
            <w:r w:rsidRPr="003B278F">
              <w:rPr>
                <w:b/>
              </w:rPr>
              <w:t>Gv</w:t>
            </w:r>
            <w:r w:rsidRPr="003B278F">
              <w:t xml:space="preserve"> bổ sung các điều kiện</w:t>
            </w:r>
          </w:p>
          <w:p w14:paraId="4C335619" w14:textId="77777777" w:rsidR="00760432" w:rsidRPr="003B278F" w:rsidRDefault="009C2BD5" w:rsidP="00366C97">
            <w:pPr>
              <w:tabs>
                <w:tab w:val="left" w:pos="9360"/>
              </w:tabs>
              <w:jc w:val="both"/>
            </w:pPr>
            <w:r w:rsidRPr="003B278F">
              <w:rPr>
                <w:lang w:val="pt-BR"/>
              </w:rPr>
              <w:sym w:font="Wingdings" w:char="F0E0"/>
            </w:r>
            <w:r w:rsidR="005D077A" w:rsidRPr="003B278F">
              <w:t>Vận dụng chu trình k</w:t>
            </w:r>
            <w:r w:rsidRPr="003B278F">
              <w:t>hép kín để nâng cao hiệu suất phản ứng</w:t>
            </w:r>
          </w:p>
        </w:tc>
        <w:tc>
          <w:tcPr>
            <w:tcW w:w="5203" w:type="dxa"/>
          </w:tcPr>
          <w:p w14:paraId="687ADF76" w14:textId="77777777" w:rsidR="005D077A" w:rsidRPr="003B278F" w:rsidRDefault="005D077A" w:rsidP="00366C97">
            <w:pPr>
              <w:tabs>
                <w:tab w:val="left" w:pos="9360"/>
              </w:tabs>
              <w:jc w:val="both"/>
              <w:rPr>
                <w:b/>
                <w:bCs/>
                <w:u w:val="single"/>
              </w:rPr>
            </w:pPr>
            <w:r w:rsidRPr="003B278F">
              <w:rPr>
                <w:b/>
                <w:bCs/>
                <w:u w:val="single"/>
              </w:rPr>
              <w:lastRenderedPageBreak/>
              <w:t>V/ Điều chế:</w:t>
            </w:r>
          </w:p>
          <w:p w14:paraId="4CDBAA20" w14:textId="77777777" w:rsidR="005D077A" w:rsidRPr="003B278F" w:rsidRDefault="005D077A" w:rsidP="00366C97">
            <w:pPr>
              <w:tabs>
                <w:tab w:val="left" w:pos="9360"/>
              </w:tabs>
              <w:jc w:val="both"/>
            </w:pPr>
            <w:r w:rsidRPr="003B278F">
              <w:rPr>
                <w:u w:val="single"/>
              </w:rPr>
              <w:t>1/ Trong PTN</w:t>
            </w:r>
            <w:r w:rsidRPr="003B278F">
              <w:t>:</w:t>
            </w:r>
          </w:p>
          <w:p w14:paraId="221A7BEC" w14:textId="77777777" w:rsidR="005D077A" w:rsidRPr="003B278F" w:rsidRDefault="005D077A" w:rsidP="00366C97">
            <w:pPr>
              <w:tabs>
                <w:tab w:val="left" w:pos="9360"/>
              </w:tabs>
              <w:jc w:val="both"/>
            </w:pPr>
            <w:r w:rsidRPr="003B278F">
              <w:t xml:space="preserve">-Đun nóng muối amoni với </w:t>
            </w:r>
            <w:r w:rsidR="009C2BD5" w:rsidRPr="003B278F">
              <w:t>Ca(OH)</w:t>
            </w:r>
            <w:r w:rsidR="009C2BD5" w:rsidRPr="003B278F">
              <w:rPr>
                <w:vertAlign w:val="subscript"/>
              </w:rPr>
              <w:t>2</w:t>
            </w:r>
            <w:r w:rsidR="009C2BD5" w:rsidRPr="003B278F">
              <w:t xml:space="preserve"> hay </w:t>
            </w:r>
            <w:r w:rsidRPr="003B278F">
              <w:t xml:space="preserve">dd kiềm </w:t>
            </w:r>
          </w:p>
          <w:p w14:paraId="6D10CE98" w14:textId="77777777" w:rsidR="005D077A" w:rsidRPr="003B278F" w:rsidRDefault="005D077A" w:rsidP="00366C97">
            <w:pPr>
              <w:tabs>
                <w:tab w:val="left" w:pos="9360"/>
              </w:tabs>
              <w:jc w:val="both"/>
              <w:rPr>
                <w:lang w:val="pt-BR"/>
              </w:rPr>
            </w:pPr>
            <w:r w:rsidRPr="003B278F">
              <w:lastRenderedPageBreak/>
              <w:t xml:space="preserve">                                </w:t>
            </w:r>
            <w:r w:rsidRPr="003B278F">
              <w:rPr>
                <w:lang w:val="pt-BR"/>
              </w:rPr>
              <w:t>t</w:t>
            </w:r>
            <w:r w:rsidRPr="003B278F">
              <w:rPr>
                <w:vertAlign w:val="superscript"/>
                <w:lang w:val="pt-BR"/>
              </w:rPr>
              <w:t>o</w:t>
            </w:r>
          </w:p>
          <w:p w14:paraId="38D29076" w14:textId="77777777" w:rsidR="005D077A" w:rsidRPr="003B278F" w:rsidRDefault="005D077A" w:rsidP="00366C97">
            <w:pPr>
              <w:tabs>
                <w:tab w:val="left" w:pos="9360"/>
              </w:tabs>
              <w:jc w:val="both"/>
              <w:rPr>
                <w:lang w:val="pt-BR"/>
              </w:rPr>
            </w:pPr>
            <w:r w:rsidRPr="003B278F">
              <w:rPr>
                <w:lang w:val="pt-BR"/>
              </w:rPr>
              <w:t>2NH</w:t>
            </w:r>
            <w:r w:rsidRPr="003B278F">
              <w:rPr>
                <w:vertAlign w:val="subscript"/>
                <w:lang w:val="pt-BR"/>
              </w:rPr>
              <w:t>4</w:t>
            </w:r>
            <w:r w:rsidRPr="003B278F">
              <w:rPr>
                <w:lang w:val="pt-BR"/>
              </w:rPr>
              <w:t>Cl+Ca(OH)</w:t>
            </w:r>
            <w:r w:rsidRPr="003B278F">
              <w:rPr>
                <w:vertAlign w:val="subscript"/>
                <w:lang w:val="pt-BR"/>
              </w:rPr>
              <w:t>2</w:t>
            </w:r>
            <w:r w:rsidRPr="003B278F">
              <w:sym w:font="Wingdings" w:char="F0E0"/>
            </w:r>
            <w:r w:rsidRPr="003B278F">
              <w:rPr>
                <w:lang w:val="pt-BR"/>
              </w:rPr>
              <w:t>CaCl</w:t>
            </w:r>
            <w:r w:rsidRPr="003B278F">
              <w:rPr>
                <w:vertAlign w:val="subscript"/>
                <w:lang w:val="pt-BR"/>
              </w:rPr>
              <w:t>2</w:t>
            </w:r>
            <w:r w:rsidRPr="003B278F">
              <w:rPr>
                <w:lang w:val="pt-BR"/>
              </w:rPr>
              <w:t>+2NH</w:t>
            </w:r>
            <w:r w:rsidRPr="003B278F">
              <w:rPr>
                <w:vertAlign w:val="subscript"/>
                <w:lang w:val="pt-BR"/>
              </w:rPr>
              <w:t>3</w:t>
            </w:r>
            <w:r w:rsidRPr="003B278F">
              <w:sym w:font="Wingdings 3" w:char="F023"/>
            </w:r>
            <w:r w:rsidRPr="003B278F">
              <w:rPr>
                <w:lang w:val="pt-BR"/>
              </w:rPr>
              <w:t>+2H</w:t>
            </w:r>
            <w:r w:rsidRPr="003B278F">
              <w:rPr>
                <w:vertAlign w:val="subscript"/>
                <w:lang w:val="pt-BR"/>
              </w:rPr>
              <w:t>2</w:t>
            </w:r>
            <w:r w:rsidRPr="003B278F">
              <w:rPr>
                <w:lang w:val="pt-BR"/>
              </w:rPr>
              <w:t>O</w:t>
            </w:r>
          </w:p>
          <w:p w14:paraId="00FCC06F" w14:textId="77777777" w:rsidR="005D077A" w:rsidRPr="003B278F" w:rsidRDefault="005D077A" w:rsidP="00366C97">
            <w:pPr>
              <w:tabs>
                <w:tab w:val="left" w:pos="9360"/>
              </w:tabs>
              <w:jc w:val="both"/>
              <w:rPr>
                <w:lang w:val="pt-BR"/>
              </w:rPr>
            </w:pPr>
            <w:r w:rsidRPr="003B278F">
              <w:rPr>
                <w:lang w:val="pt-BR"/>
              </w:rPr>
              <w:t>-Để làm khô khí, ta cho khí NH</w:t>
            </w:r>
            <w:r w:rsidRPr="003B278F">
              <w:rPr>
                <w:vertAlign w:val="subscript"/>
                <w:lang w:val="pt-BR"/>
              </w:rPr>
              <w:t>3</w:t>
            </w:r>
            <w:r w:rsidRPr="003B278F">
              <w:rPr>
                <w:lang w:val="pt-BR"/>
              </w:rPr>
              <w:t xml:space="preserve"> có lẫn hơi nước qua bình vôi sống CaO.</w:t>
            </w:r>
          </w:p>
          <w:p w14:paraId="7B6F1353" w14:textId="77777777" w:rsidR="005D077A" w:rsidRPr="003B278F" w:rsidRDefault="005D077A" w:rsidP="00366C97">
            <w:pPr>
              <w:tabs>
                <w:tab w:val="left" w:pos="9360"/>
              </w:tabs>
              <w:jc w:val="both"/>
              <w:rPr>
                <w:lang w:val="pt-BR"/>
              </w:rPr>
            </w:pPr>
            <w:r w:rsidRPr="003B278F">
              <w:rPr>
                <w:lang w:val="pt-BR"/>
              </w:rPr>
              <w:t>-Điều chế nhanh 1 lượng nhỏ khí NH</w:t>
            </w:r>
            <w:r w:rsidRPr="003B278F">
              <w:rPr>
                <w:vertAlign w:val="subscript"/>
                <w:lang w:val="pt-BR"/>
              </w:rPr>
              <w:t>3</w:t>
            </w:r>
            <w:r w:rsidRPr="003B278F">
              <w:rPr>
                <w:lang w:val="pt-BR"/>
              </w:rPr>
              <w:t>, ta đun nóng d</w:t>
            </w:r>
            <w:r w:rsidR="009C2BD5" w:rsidRPr="003B278F">
              <w:rPr>
                <w:lang w:val="pt-BR"/>
              </w:rPr>
              <w:t xml:space="preserve">ung </w:t>
            </w:r>
            <w:r w:rsidRPr="003B278F">
              <w:rPr>
                <w:lang w:val="pt-BR"/>
              </w:rPr>
              <w:t>d</w:t>
            </w:r>
            <w:r w:rsidR="009C2BD5" w:rsidRPr="003B278F">
              <w:rPr>
                <w:lang w:val="pt-BR"/>
              </w:rPr>
              <w:t>ịch</w:t>
            </w:r>
            <w:r w:rsidRPr="003B278F">
              <w:rPr>
                <w:lang w:val="pt-BR"/>
              </w:rPr>
              <w:t xml:space="preserve"> NH</w:t>
            </w:r>
            <w:r w:rsidRPr="003B278F">
              <w:rPr>
                <w:vertAlign w:val="subscript"/>
                <w:lang w:val="pt-BR"/>
              </w:rPr>
              <w:t>3</w:t>
            </w:r>
            <w:r w:rsidRPr="003B278F">
              <w:rPr>
                <w:lang w:val="pt-BR"/>
              </w:rPr>
              <w:t xml:space="preserve"> đậm đặc.</w:t>
            </w:r>
          </w:p>
          <w:p w14:paraId="6F454F69" w14:textId="77777777" w:rsidR="009C2BD5" w:rsidRPr="003B278F" w:rsidRDefault="005D077A" w:rsidP="00366C97">
            <w:pPr>
              <w:tabs>
                <w:tab w:val="left" w:pos="9360"/>
              </w:tabs>
              <w:jc w:val="both"/>
              <w:rPr>
                <w:lang w:val="pt-BR"/>
              </w:rPr>
            </w:pPr>
            <w:r w:rsidRPr="003B278F">
              <w:rPr>
                <w:u w:val="single"/>
                <w:lang w:val="pt-BR"/>
              </w:rPr>
              <w:t>2</w:t>
            </w:r>
            <w:r w:rsidR="009C2BD5" w:rsidRPr="003B278F">
              <w:rPr>
                <w:u w:val="single"/>
                <w:lang w:val="pt-BR"/>
              </w:rPr>
              <w:t>/</w:t>
            </w:r>
            <w:r w:rsidRPr="003B278F">
              <w:rPr>
                <w:u w:val="single"/>
                <w:lang w:val="pt-BR"/>
              </w:rPr>
              <w:t xml:space="preserve"> Trong CN</w:t>
            </w:r>
            <w:r w:rsidRPr="003B278F">
              <w:rPr>
                <w:lang w:val="pt-BR"/>
              </w:rPr>
              <w:t xml:space="preserve">:  </w:t>
            </w:r>
            <w:r w:rsidR="009C2BD5" w:rsidRPr="003B278F">
              <w:rPr>
                <w:lang w:val="pt-BR"/>
              </w:rPr>
              <w:t xml:space="preserve"> </w:t>
            </w:r>
          </w:p>
          <w:p w14:paraId="5104690D" w14:textId="77777777" w:rsidR="005D077A" w:rsidRPr="003B278F" w:rsidRDefault="009C2BD5" w:rsidP="00366C97">
            <w:pPr>
              <w:tabs>
                <w:tab w:val="left" w:pos="9360"/>
              </w:tabs>
              <w:jc w:val="both"/>
              <w:rPr>
                <w:lang w:val="pt-BR"/>
              </w:rPr>
            </w:pPr>
            <w:r w:rsidRPr="003B278F">
              <w:rPr>
                <w:lang w:val="pt-BR"/>
              </w:rPr>
              <w:t xml:space="preserve">                          t</w:t>
            </w:r>
            <w:r w:rsidRPr="003B278F">
              <w:rPr>
                <w:vertAlign w:val="superscript"/>
                <w:lang w:val="pt-BR"/>
              </w:rPr>
              <w:t>o</w:t>
            </w:r>
            <w:r w:rsidRPr="003B278F">
              <w:rPr>
                <w:lang w:val="pt-BR"/>
              </w:rPr>
              <w:t xml:space="preserve">, P      </w:t>
            </w:r>
          </w:p>
          <w:p w14:paraId="313F05F2" w14:textId="77777777" w:rsidR="005D077A" w:rsidRPr="003B278F" w:rsidRDefault="005D077A" w:rsidP="00366C97">
            <w:pPr>
              <w:tabs>
                <w:tab w:val="left" w:pos="9360"/>
              </w:tabs>
              <w:jc w:val="both"/>
              <w:rPr>
                <w:lang w:val="pt-BR"/>
              </w:rPr>
            </w:pPr>
            <w:r w:rsidRPr="003B278F">
              <w:rPr>
                <w:lang w:val="pt-BR"/>
              </w:rPr>
              <w:t>N</w:t>
            </w:r>
            <w:r w:rsidRPr="003B278F">
              <w:rPr>
                <w:vertAlign w:val="subscript"/>
                <w:lang w:val="pt-BR"/>
              </w:rPr>
              <w:t>2</w:t>
            </w:r>
            <w:r w:rsidRPr="003B278F">
              <w:rPr>
                <w:lang w:val="pt-BR"/>
              </w:rPr>
              <w:t xml:space="preserve"> </w:t>
            </w:r>
            <w:r w:rsidRPr="003B278F">
              <w:rPr>
                <w:vertAlign w:val="subscript"/>
                <w:lang w:val="pt-BR"/>
              </w:rPr>
              <w:t>(k)</w:t>
            </w:r>
            <w:r w:rsidRPr="003B278F">
              <w:rPr>
                <w:lang w:val="pt-BR"/>
              </w:rPr>
              <w:t xml:space="preserve"> + 3H</w:t>
            </w:r>
            <w:r w:rsidRPr="003B278F">
              <w:rPr>
                <w:vertAlign w:val="subscript"/>
                <w:lang w:val="pt-BR"/>
              </w:rPr>
              <w:t>2</w:t>
            </w:r>
            <w:r w:rsidRPr="003B278F">
              <w:rPr>
                <w:lang w:val="pt-BR"/>
              </w:rPr>
              <w:t xml:space="preserve"> </w:t>
            </w:r>
            <w:r w:rsidRPr="003B278F">
              <w:rPr>
                <w:vertAlign w:val="subscript"/>
                <w:lang w:val="pt-BR"/>
              </w:rPr>
              <w:t>(k)</w:t>
            </w:r>
            <w:r w:rsidRPr="003B278F">
              <w:rPr>
                <w:lang w:val="pt-BR"/>
              </w:rPr>
              <w:t xml:space="preserve">  </w:t>
            </w:r>
            <w:r w:rsidR="009C2BD5" w:rsidRPr="003B278F">
              <w:rPr>
                <w:position w:val="-8"/>
                <w:lang w:val="pt-BR"/>
              </w:rPr>
              <w:object w:dxaOrig="360" w:dyaOrig="279" w14:anchorId="0EBD996B">
                <v:shape id="_x0000_i1141" type="#_x0000_t75" style="width:24pt;height:18.75pt" o:ole="">
                  <v:imagedata r:id="rId177" o:title=""/>
                </v:shape>
                <o:OLEObject Type="Embed" ProgID="Equation.DSMT4" ShapeID="_x0000_i1141" DrawAspect="Content" ObjectID="_1672681348" r:id="rId178"/>
              </w:object>
            </w:r>
            <w:r w:rsidRPr="003B278F">
              <w:rPr>
                <w:lang w:val="pt-BR"/>
              </w:rPr>
              <w:t xml:space="preserve"> </w:t>
            </w:r>
            <w:r w:rsidR="009C2BD5" w:rsidRPr="003B278F">
              <w:rPr>
                <w:lang w:val="pt-BR"/>
              </w:rPr>
              <w:t xml:space="preserve"> </w:t>
            </w:r>
            <w:r w:rsidRPr="003B278F">
              <w:rPr>
                <w:lang w:val="pt-BR"/>
              </w:rPr>
              <w:t>2 NH</w:t>
            </w:r>
            <w:r w:rsidRPr="003B278F">
              <w:rPr>
                <w:vertAlign w:val="subscript"/>
                <w:lang w:val="pt-BR"/>
              </w:rPr>
              <w:t>3</w:t>
            </w:r>
            <w:r w:rsidRPr="003B278F">
              <w:rPr>
                <w:lang w:val="pt-BR"/>
              </w:rPr>
              <w:t xml:space="preserve"> </w:t>
            </w:r>
            <w:r w:rsidRPr="003B278F">
              <w:rPr>
                <w:vertAlign w:val="subscript"/>
                <w:lang w:val="pt-BR"/>
              </w:rPr>
              <w:t>(k)</w:t>
            </w:r>
            <w:r w:rsidRPr="003B278F">
              <w:rPr>
                <w:lang w:val="pt-BR"/>
              </w:rPr>
              <w:t xml:space="preserve"> , </w:t>
            </w:r>
            <w:r w:rsidRPr="003B278F">
              <w:sym w:font="Wingdings 3" w:char="F072"/>
            </w:r>
            <w:r w:rsidRPr="003B278F">
              <w:rPr>
                <w:lang w:val="pt-BR"/>
              </w:rPr>
              <w:t xml:space="preserve">H </w:t>
            </w:r>
            <w:r w:rsidR="009C2BD5" w:rsidRPr="003B278F">
              <w:rPr>
                <w:lang w:val="pt-BR"/>
              </w:rPr>
              <w:t>&lt; 0</w:t>
            </w:r>
            <w:r w:rsidRPr="003B278F">
              <w:rPr>
                <w:lang w:val="pt-BR"/>
              </w:rPr>
              <w:t xml:space="preserve">  </w:t>
            </w:r>
          </w:p>
          <w:p w14:paraId="59D3CFCE" w14:textId="77777777" w:rsidR="005D077A" w:rsidRPr="003B278F" w:rsidRDefault="005D077A" w:rsidP="00366C97">
            <w:pPr>
              <w:tabs>
                <w:tab w:val="left" w:pos="9360"/>
              </w:tabs>
              <w:jc w:val="both"/>
              <w:rPr>
                <w:lang w:val="pl-PL"/>
              </w:rPr>
            </w:pPr>
            <w:r w:rsidRPr="003B278F">
              <w:rPr>
                <w:lang w:val="pt-BR"/>
              </w:rPr>
              <w:t xml:space="preserve">                          </w:t>
            </w:r>
            <w:r w:rsidR="009C2BD5" w:rsidRPr="003B278F">
              <w:rPr>
                <w:lang w:val="pt-BR"/>
              </w:rPr>
              <w:t xml:space="preserve"> </w:t>
            </w:r>
            <w:r w:rsidRPr="003B278F">
              <w:rPr>
                <w:lang w:val="pl-PL"/>
              </w:rPr>
              <w:t xml:space="preserve">Xt </w:t>
            </w:r>
          </w:p>
          <w:p w14:paraId="2DD80933" w14:textId="77777777" w:rsidR="005D077A" w:rsidRPr="003B278F" w:rsidRDefault="009C2BD5" w:rsidP="00366C97">
            <w:pPr>
              <w:tabs>
                <w:tab w:val="left" w:pos="9360"/>
              </w:tabs>
              <w:jc w:val="both"/>
              <w:rPr>
                <w:lang w:val="pl-PL"/>
              </w:rPr>
            </w:pPr>
            <w:r w:rsidRPr="003B278F">
              <w:rPr>
                <w:lang w:val="pl-PL"/>
              </w:rPr>
              <w:t>t</w:t>
            </w:r>
            <w:r w:rsidR="005D077A" w:rsidRPr="003B278F">
              <w:rPr>
                <w:vertAlign w:val="superscript"/>
                <w:lang w:val="pl-PL"/>
              </w:rPr>
              <w:t>o</w:t>
            </w:r>
            <w:r w:rsidR="005D077A" w:rsidRPr="003B278F">
              <w:rPr>
                <w:lang w:val="pl-PL"/>
              </w:rPr>
              <w:t>: 450 – 500</w:t>
            </w:r>
            <w:r w:rsidR="005D077A" w:rsidRPr="003B278F">
              <w:rPr>
                <w:vertAlign w:val="superscript"/>
                <w:lang w:val="pl-PL"/>
              </w:rPr>
              <w:t>O</w:t>
            </w:r>
            <w:r w:rsidR="005D077A" w:rsidRPr="003B278F">
              <w:rPr>
                <w:lang w:val="pl-PL"/>
              </w:rPr>
              <w:t>C</w:t>
            </w:r>
          </w:p>
          <w:p w14:paraId="53E5AA90" w14:textId="77777777" w:rsidR="005D077A" w:rsidRPr="003B278F" w:rsidRDefault="009C2BD5" w:rsidP="00366C97">
            <w:pPr>
              <w:tabs>
                <w:tab w:val="left" w:pos="9360"/>
              </w:tabs>
              <w:jc w:val="both"/>
              <w:rPr>
                <w:lang w:val="pl-PL"/>
              </w:rPr>
            </w:pPr>
            <w:r w:rsidRPr="003B278F">
              <w:rPr>
                <w:lang w:val="pl-PL"/>
              </w:rPr>
              <w:t>P</w:t>
            </w:r>
            <w:r w:rsidR="005D077A" w:rsidRPr="003B278F">
              <w:rPr>
                <w:lang w:val="pl-PL"/>
              </w:rPr>
              <w:t>: 200- 300 atm</w:t>
            </w:r>
          </w:p>
          <w:p w14:paraId="2CCD49A1" w14:textId="77777777" w:rsidR="005D077A" w:rsidRPr="003B278F" w:rsidRDefault="005D077A" w:rsidP="00366C97">
            <w:pPr>
              <w:tabs>
                <w:tab w:val="left" w:pos="9360"/>
              </w:tabs>
              <w:jc w:val="both"/>
              <w:rPr>
                <w:lang w:val="pl-PL"/>
              </w:rPr>
            </w:pPr>
            <w:r w:rsidRPr="003B278F">
              <w:rPr>
                <w:lang w:val="pl-PL"/>
              </w:rPr>
              <w:t xml:space="preserve">Chất </w:t>
            </w:r>
            <w:r w:rsidR="009C2BD5" w:rsidRPr="003B278F">
              <w:rPr>
                <w:lang w:val="pl-PL"/>
              </w:rPr>
              <w:t>xúc tác</w:t>
            </w:r>
            <w:r w:rsidRPr="003B278F">
              <w:rPr>
                <w:lang w:val="pl-PL"/>
              </w:rPr>
              <w:t>: Fe/Al</w:t>
            </w:r>
            <w:r w:rsidRPr="003B278F">
              <w:rPr>
                <w:vertAlign w:val="subscript"/>
                <w:lang w:val="pl-PL"/>
              </w:rPr>
              <w:t>2</w:t>
            </w:r>
            <w:r w:rsidRPr="003B278F">
              <w:rPr>
                <w:lang w:val="pl-PL"/>
              </w:rPr>
              <w:t>O</w:t>
            </w:r>
            <w:r w:rsidRPr="003B278F">
              <w:rPr>
                <w:vertAlign w:val="subscript"/>
                <w:lang w:val="pl-PL"/>
              </w:rPr>
              <w:t>3</w:t>
            </w:r>
            <w:r w:rsidRPr="003B278F">
              <w:rPr>
                <w:lang w:val="pl-PL"/>
              </w:rPr>
              <w:t>, K</w:t>
            </w:r>
            <w:r w:rsidRPr="003B278F">
              <w:rPr>
                <w:vertAlign w:val="subscript"/>
                <w:lang w:val="pl-PL"/>
              </w:rPr>
              <w:t>2</w:t>
            </w:r>
            <w:r w:rsidRPr="003B278F">
              <w:rPr>
                <w:lang w:val="pl-PL"/>
              </w:rPr>
              <w:t>O</w:t>
            </w:r>
          </w:p>
          <w:p w14:paraId="5A8E6DDE" w14:textId="77777777" w:rsidR="00760432" w:rsidRPr="003B278F" w:rsidRDefault="00760432" w:rsidP="00366C97">
            <w:pPr>
              <w:tabs>
                <w:tab w:val="left" w:pos="1980"/>
                <w:tab w:val="left" w:pos="2880"/>
              </w:tabs>
              <w:jc w:val="both"/>
              <w:rPr>
                <w:lang w:val="pl-PL"/>
              </w:rPr>
            </w:pPr>
          </w:p>
        </w:tc>
      </w:tr>
      <w:tr w:rsidR="00760432" w:rsidRPr="003B278F" w14:paraId="5001094D" w14:textId="77777777">
        <w:tc>
          <w:tcPr>
            <w:tcW w:w="10188" w:type="dxa"/>
            <w:gridSpan w:val="3"/>
          </w:tcPr>
          <w:p w14:paraId="694D294D" w14:textId="77777777" w:rsidR="00760432" w:rsidRPr="003B278F" w:rsidRDefault="00760432" w:rsidP="00366C97">
            <w:pPr>
              <w:jc w:val="center"/>
              <w:rPr>
                <w:b/>
                <w:u w:val="single"/>
                <w:lang w:val="pl-PL"/>
              </w:rPr>
            </w:pPr>
            <w:r w:rsidRPr="003B278F">
              <w:rPr>
                <w:b/>
                <w:u w:val="single"/>
                <w:lang w:val="pl-PL"/>
              </w:rPr>
              <w:lastRenderedPageBreak/>
              <w:t xml:space="preserve">Hoạt động 2: </w:t>
            </w:r>
            <w:r w:rsidR="00837385" w:rsidRPr="003B278F">
              <w:rPr>
                <w:b/>
                <w:u w:val="single"/>
                <w:lang w:val="pl-PL"/>
              </w:rPr>
              <w:t>Khái niệm muối amoni, tính chất vật lí của muối amoni</w:t>
            </w:r>
          </w:p>
          <w:p w14:paraId="503658FF" w14:textId="77777777" w:rsidR="00760432" w:rsidRPr="003B278F" w:rsidRDefault="00760432" w:rsidP="00366C97">
            <w:pPr>
              <w:jc w:val="center"/>
              <w:rPr>
                <w:lang w:val="pl-PL"/>
              </w:rPr>
            </w:pPr>
            <w:r w:rsidRPr="003B278F">
              <w:rPr>
                <w:b/>
                <w:u w:val="single"/>
                <w:lang w:val="pl-PL"/>
              </w:rPr>
              <w:t>Mục tiêu:</w:t>
            </w:r>
            <w:r w:rsidR="00837385" w:rsidRPr="003B278F">
              <w:rPr>
                <w:b/>
                <w:u w:val="single"/>
                <w:lang w:val="pl-PL"/>
              </w:rPr>
              <w:t xml:space="preserve"> </w:t>
            </w:r>
            <w:r w:rsidR="00837385" w:rsidRPr="003B278F">
              <w:rPr>
                <w:lang w:val="pl-PL"/>
              </w:rPr>
              <w:t>Biết khái niệm muối amoni, tính chất vật lí của muối amoni</w:t>
            </w:r>
          </w:p>
        </w:tc>
      </w:tr>
      <w:tr w:rsidR="00760432" w:rsidRPr="003B278F" w14:paraId="3CBF3884" w14:textId="77777777">
        <w:tc>
          <w:tcPr>
            <w:tcW w:w="3360" w:type="dxa"/>
          </w:tcPr>
          <w:p w14:paraId="52CEA092" w14:textId="77777777" w:rsidR="005D077A" w:rsidRPr="003B278F" w:rsidRDefault="005D077A" w:rsidP="00366C97">
            <w:pPr>
              <w:tabs>
                <w:tab w:val="left" w:pos="9360"/>
              </w:tabs>
              <w:jc w:val="both"/>
              <w:rPr>
                <w:lang w:val="pl-PL"/>
              </w:rPr>
            </w:pPr>
            <w:r w:rsidRPr="003B278F">
              <w:rPr>
                <w:b/>
                <w:bCs/>
                <w:lang w:val="pl-PL"/>
              </w:rPr>
              <w:t>Gv</w:t>
            </w:r>
            <w:r w:rsidRPr="003B278F">
              <w:rPr>
                <w:lang w:val="pl-PL"/>
              </w:rPr>
              <w:t xml:space="preserve">: Yêu cầu </w:t>
            </w:r>
            <w:r w:rsidR="009C2BD5" w:rsidRPr="003B278F">
              <w:rPr>
                <w:lang w:val="pl-PL"/>
              </w:rPr>
              <w:t>học sinh cho biết khái niệm</w:t>
            </w:r>
            <w:r w:rsidR="00D613C3" w:rsidRPr="003B278F">
              <w:rPr>
                <w:lang w:val="pl-PL"/>
              </w:rPr>
              <w:t xml:space="preserve"> về muối amoni, lấy 1 số ví dụ</w:t>
            </w:r>
            <w:r w:rsidRPr="003B278F">
              <w:rPr>
                <w:lang w:val="pl-PL"/>
              </w:rPr>
              <w:t xml:space="preserve"> về muối amoni.</w:t>
            </w:r>
          </w:p>
          <w:p w14:paraId="5BF2D375" w14:textId="77777777" w:rsidR="005D077A" w:rsidRPr="003B278F" w:rsidRDefault="005D077A" w:rsidP="00366C97">
            <w:pPr>
              <w:tabs>
                <w:tab w:val="left" w:pos="9360"/>
              </w:tabs>
              <w:jc w:val="both"/>
              <w:rPr>
                <w:lang w:val="pl-PL"/>
              </w:rPr>
            </w:pPr>
            <w:r w:rsidRPr="003B278F">
              <w:rPr>
                <w:b/>
                <w:bCs/>
                <w:lang w:val="pl-PL"/>
              </w:rPr>
              <w:t>Gv</w:t>
            </w:r>
            <w:r w:rsidRPr="003B278F">
              <w:rPr>
                <w:lang w:val="pl-PL"/>
              </w:rPr>
              <w:t>: Yêu cầu hs nghiên cứu sgk, cho biết về trạng thái, màu sắc, tính tan của muối amoni.</w:t>
            </w:r>
          </w:p>
          <w:p w14:paraId="0DA72837" w14:textId="77777777" w:rsidR="00760432" w:rsidRPr="003B278F" w:rsidRDefault="005D077A" w:rsidP="00366C97">
            <w:pPr>
              <w:jc w:val="both"/>
            </w:pPr>
            <w:r w:rsidRPr="003B278F">
              <w:rPr>
                <w:b/>
                <w:bCs/>
              </w:rPr>
              <w:t>Hs</w:t>
            </w:r>
            <w:r w:rsidR="00837385" w:rsidRPr="003B278F">
              <w:t>: Trả lời</w:t>
            </w:r>
          </w:p>
        </w:tc>
        <w:tc>
          <w:tcPr>
            <w:tcW w:w="6828" w:type="dxa"/>
            <w:gridSpan w:val="2"/>
          </w:tcPr>
          <w:p w14:paraId="60BE915B" w14:textId="77777777" w:rsidR="005D077A" w:rsidRPr="003B278F" w:rsidRDefault="005D077A" w:rsidP="00366C97">
            <w:pPr>
              <w:tabs>
                <w:tab w:val="left" w:pos="9360"/>
              </w:tabs>
              <w:jc w:val="both"/>
              <w:rPr>
                <w:b/>
                <w:bCs/>
                <w:u w:val="single"/>
              </w:rPr>
            </w:pPr>
            <w:r w:rsidRPr="003B278F">
              <w:rPr>
                <w:b/>
                <w:bCs/>
                <w:u w:val="single"/>
              </w:rPr>
              <w:t>B/ Muối amoni:</w:t>
            </w:r>
          </w:p>
          <w:p w14:paraId="09DB45ED" w14:textId="77777777" w:rsidR="005D077A" w:rsidRPr="003B278F" w:rsidRDefault="005D077A" w:rsidP="00366C97">
            <w:pPr>
              <w:tabs>
                <w:tab w:val="left" w:pos="9360"/>
              </w:tabs>
              <w:jc w:val="both"/>
            </w:pPr>
            <w:r w:rsidRPr="003B278F">
              <w:t>-</w:t>
            </w:r>
            <w:r w:rsidR="00D613C3" w:rsidRPr="003B278F">
              <w:t>Muối amoni là c</w:t>
            </w:r>
            <w:r w:rsidRPr="003B278F">
              <w:t>hất tinh thể ion gồm cation amoni NH</w:t>
            </w:r>
            <w:r w:rsidRPr="003B278F">
              <w:rPr>
                <w:vertAlign w:val="subscript"/>
              </w:rPr>
              <w:t>4</w:t>
            </w:r>
            <w:r w:rsidRPr="003B278F">
              <w:rPr>
                <w:vertAlign w:val="superscript"/>
              </w:rPr>
              <w:t>+</w:t>
            </w:r>
            <w:r w:rsidRPr="003B278F">
              <w:t xml:space="preserve"> và anion gốc axít. </w:t>
            </w:r>
          </w:p>
          <w:p w14:paraId="3C163DDC" w14:textId="77777777" w:rsidR="005D077A" w:rsidRPr="003B278F" w:rsidRDefault="005D077A" w:rsidP="00366C97">
            <w:pPr>
              <w:tabs>
                <w:tab w:val="left" w:pos="9360"/>
              </w:tabs>
              <w:jc w:val="both"/>
            </w:pPr>
            <w:r w:rsidRPr="003B278F">
              <w:t>Vd: NH</w:t>
            </w:r>
            <w:r w:rsidRPr="003B278F">
              <w:rPr>
                <w:vertAlign w:val="subscript"/>
              </w:rPr>
              <w:t>4</w:t>
            </w:r>
            <w:r w:rsidRPr="003B278F">
              <w:t>Cl, (NH</w:t>
            </w:r>
            <w:r w:rsidRPr="003B278F">
              <w:rPr>
                <w:vertAlign w:val="subscript"/>
              </w:rPr>
              <w:t>4</w:t>
            </w:r>
            <w:r w:rsidRPr="003B278F">
              <w:t>)</w:t>
            </w:r>
            <w:r w:rsidRPr="003B278F">
              <w:rPr>
                <w:vertAlign w:val="subscript"/>
              </w:rPr>
              <w:t>2</w:t>
            </w:r>
            <w:r w:rsidRPr="003B278F">
              <w:t>SO</w:t>
            </w:r>
            <w:r w:rsidRPr="003B278F">
              <w:rPr>
                <w:vertAlign w:val="subscript"/>
              </w:rPr>
              <w:t xml:space="preserve">4 </w:t>
            </w:r>
            <w:r w:rsidRPr="003B278F">
              <w:t>, (NH</w:t>
            </w:r>
            <w:r w:rsidRPr="003B278F">
              <w:rPr>
                <w:vertAlign w:val="subscript"/>
              </w:rPr>
              <w:t>4</w:t>
            </w:r>
            <w:r w:rsidRPr="003B278F">
              <w:t>)</w:t>
            </w:r>
            <w:r w:rsidRPr="003B278F">
              <w:rPr>
                <w:vertAlign w:val="subscript"/>
              </w:rPr>
              <w:t>2</w:t>
            </w:r>
            <w:r w:rsidRPr="003B278F">
              <w:t>CO</w:t>
            </w:r>
            <w:r w:rsidRPr="003B278F">
              <w:rPr>
                <w:vertAlign w:val="subscript"/>
              </w:rPr>
              <w:t>3</w:t>
            </w:r>
          </w:p>
          <w:p w14:paraId="3C4FF391" w14:textId="77777777" w:rsidR="005D077A" w:rsidRPr="003B278F" w:rsidRDefault="005D077A" w:rsidP="00366C97">
            <w:pPr>
              <w:tabs>
                <w:tab w:val="left" w:pos="9360"/>
              </w:tabs>
              <w:jc w:val="both"/>
            </w:pPr>
          </w:p>
          <w:p w14:paraId="623FE8ED" w14:textId="77777777" w:rsidR="005D077A" w:rsidRPr="003B278F" w:rsidRDefault="005D077A" w:rsidP="00366C97">
            <w:pPr>
              <w:tabs>
                <w:tab w:val="left" w:pos="9360"/>
              </w:tabs>
              <w:jc w:val="both"/>
              <w:rPr>
                <w:u w:val="single"/>
              </w:rPr>
            </w:pPr>
            <w:r w:rsidRPr="003B278F">
              <w:rPr>
                <w:b/>
                <w:bCs/>
                <w:u w:val="single"/>
              </w:rPr>
              <w:t>I/ Tính chất vật lý</w:t>
            </w:r>
            <w:r w:rsidRPr="003B278F">
              <w:rPr>
                <w:u w:val="single"/>
              </w:rPr>
              <w:t>:</w:t>
            </w:r>
          </w:p>
          <w:p w14:paraId="48D7B17A" w14:textId="77777777" w:rsidR="00D613C3" w:rsidRPr="003B278F" w:rsidRDefault="00D613C3" w:rsidP="00366C97">
            <w:pPr>
              <w:numPr>
                <w:ilvl w:val="0"/>
                <w:numId w:val="4"/>
              </w:numPr>
              <w:tabs>
                <w:tab w:val="left" w:pos="9360"/>
              </w:tabs>
              <w:jc w:val="both"/>
            </w:pPr>
            <w:r w:rsidRPr="003B278F">
              <w:t>Tinh thể</w:t>
            </w:r>
          </w:p>
          <w:p w14:paraId="15C065F2" w14:textId="77777777" w:rsidR="00D613C3" w:rsidRPr="003B278F" w:rsidRDefault="00D613C3" w:rsidP="00366C97">
            <w:pPr>
              <w:numPr>
                <w:ilvl w:val="0"/>
                <w:numId w:val="4"/>
              </w:numPr>
              <w:tabs>
                <w:tab w:val="left" w:pos="9360"/>
              </w:tabs>
              <w:jc w:val="both"/>
            </w:pPr>
            <w:r w:rsidRPr="003B278F">
              <w:t>Đều tan trong nước</w:t>
            </w:r>
          </w:p>
          <w:p w14:paraId="1113B97A" w14:textId="77777777" w:rsidR="00760432" w:rsidRPr="003B278F" w:rsidRDefault="00D613C3" w:rsidP="00366C97">
            <w:pPr>
              <w:numPr>
                <w:ilvl w:val="0"/>
                <w:numId w:val="4"/>
              </w:numPr>
              <w:tabs>
                <w:tab w:val="left" w:pos="9360"/>
              </w:tabs>
              <w:jc w:val="both"/>
            </w:pPr>
            <w:r w:rsidRPr="003B278F">
              <w:t>Ion NH</w:t>
            </w:r>
            <w:r w:rsidRPr="003B278F">
              <w:rPr>
                <w:vertAlign w:val="subscript"/>
              </w:rPr>
              <w:t>4</w:t>
            </w:r>
            <w:r w:rsidR="00837385" w:rsidRPr="003B278F">
              <w:rPr>
                <w:vertAlign w:val="superscript"/>
              </w:rPr>
              <w:t>+</w:t>
            </w:r>
            <w:r w:rsidRPr="003B278F">
              <w:t xml:space="preserve"> không màu</w:t>
            </w:r>
          </w:p>
        </w:tc>
      </w:tr>
      <w:tr w:rsidR="005D077A" w:rsidRPr="003B278F" w14:paraId="7FE0D477" w14:textId="77777777">
        <w:tc>
          <w:tcPr>
            <w:tcW w:w="10188" w:type="dxa"/>
            <w:gridSpan w:val="3"/>
          </w:tcPr>
          <w:p w14:paraId="0EE7E677" w14:textId="77777777" w:rsidR="00837385" w:rsidRPr="003B278F" w:rsidRDefault="00837385" w:rsidP="00366C97">
            <w:pPr>
              <w:jc w:val="center"/>
              <w:rPr>
                <w:b/>
                <w:u w:val="single"/>
              </w:rPr>
            </w:pPr>
            <w:r w:rsidRPr="003B278F">
              <w:rPr>
                <w:b/>
                <w:u w:val="single"/>
              </w:rPr>
              <w:t xml:space="preserve">Hoạt động 3: </w:t>
            </w:r>
            <w:r w:rsidR="00B62F4E" w:rsidRPr="003B278F">
              <w:rPr>
                <w:b/>
                <w:u w:val="single"/>
              </w:rPr>
              <w:t>Muối amoni tác dụng với bazơ kiềm</w:t>
            </w:r>
          </w:p>
          <w:p w14:paraId="718113C8" w14:textId="77777777" w:rsidR="005D077A" w:rsidRPr="003B278F" w:rsidRDefault="00837385" w:rsidP="00366C97">
            <w:pPr>
              <w:tabs>
                <w:tab w:val="left" w:pos="9360"/>
              </w:tabs>
              <w:jc w:val="center"/>
            </w:pPr>
            <w:r w:rsidRPr="003B278F">
              <w:rPr>
                <w:b/>
                <w:u w:val="single"/>
              </w:rPr>
              <w:t>Mục tiêu</w:t>
            </w:r>
            <w:r w:rsidR="00B62F4E" w:rsidRPr="003B278F">
              <w:rPr>
                <w:b/>
                <w:u w:val="single"/>
              </w:rPr>
              <w:t>:</w:t>
            </w:r>
            <w:r w:rsidR="00B62F4E" w:rsidRPr="003B278F">
              <w:t xml:space="preserve"> </w:t>
            </w:r>
            <w:r w:rsidR="00D96157" w:rsidRPr="003B278F">
              <w:t>Biết muối amoni tác dụng với dung dịch kiềm</w:t>
            </w:r>
            <w:r w:rsidR="00EB5DBE" w:rsidRPr="003B278F">
              <w:t>, viết phương trình phản ứng</w:t>
            </w:r>
            <w:r w:rsidR="00D96157" w:rsidRPr="003B278F">
              <w:t xml:space="preserve"> </w:t>
            </w:r>
            <w:r w:rsidR="00D96157" w:rsidRPr="003B278F">
              <w:sym w:font="Wingdings" w:char="F0E0"/>
            </w:r>
            <w:r w:rsidR="00D96157" w:rsidRPr="003B278F">
              <w:t xml:space="preserve"> Dùng để điều chế NH</w:t>
            </w:r>
            <w:r w:rsidR="00D96157" w:rsidRPr="003B278F">
              <w:rPr>
                <w:vertAlign w:val="subscript"/>
              </w:rPr>
              <w:t>3</w:t>
            </w:r>
            <w:r w:rsidR="00D96157" w:rsidRPr="003B278F">
              <w:t xml:space="preserve"> và nhận biết muối amoni</w:t>
            </w:r>
          </w:p>
        </w:tc>
      </w:tr>
      <w:tr w:rsidR="005D077A" w:rsidRPr="003B278F" w14:paraId="33C87656" w14:textId="77777777">
        <w:tc>
          <w:tcPr>
            <w:tcW w:w="4985" w:type="dxa"/>
            <w:gridSpan w:val="2"/>
          </w:tcPr>
          <w:p w14:paraId="6F43E053" w14:textId="77777777" w:rsidR="00D613C3" w:rsidRPr="003B278F" w:rsidRDefault="005D077A" w:rsidP="00366C97">
            <w:pPr>
              <w:tabs>
                <w:tab w:val="left" w:pos="9360"/>
              </w:tabs>
              <w:jc w:val="both"/>
            </w:pPr>
            <w:r w:rsidRPr="003B278F">
              <w:rPr>
                <w:b/>
                <w:bCs/>
              </w:rPr>
              <w:t>Gv:</w:t>
            </w:r>
            <w:r w:rsidRPr="003B278F">
              <w:t xml:space="preserve"> Làm </w:t>
            </w:r>
            <w:r w:rsidR="00D613C3" w:rsidRPr="003B278F">
              <w:t xml:space="preserve">thí nghiệm: Nhỏ vài giọt dd NaOH </w:t>
            </w:r>
            <w:r w:rsidRPr="003B278F">
              <w:t xml:space="preserve">vào ống nghiệm đựng </w:t>
            </w:r>
            <w:r w:rsidR="00D613C3" w:rsidRPr="003B278F">
              <w:t>dung dịch (NH</w:t>
            </w:r>
            <w:r w:rsidR="00D613C3" w:rsidRPr="003B278F">
              <w:rPr>
                <w:vertAlign w:val="subscript"/>
              </w:rPr>
              <w:t>4</w:t>
            </w:r>
            <w:r w:rsidRPr="003B278F">
              <w:t>)</w:t>
            </w:r>
            <w:r w:rsidRPr="003B278F">
              <w:rPr>
                <w:vertAlign w:val="subscript"/>
              </w:rPr>
              <w:t>2</w:t>
            </w:r>
            <w:r w:rsidRPr="003B278F">
              <w:t>SO</w:t>
            </w:r>
            <w:r w:rsidRPr="003B278F">
              <w:rPr>
                <w:vertAlign w:val="subscript"/>
              </w:rPr>
              <w:t>4</w:t>
            </w:r>
            <w:r w:rsidR="00D613C3" w:rsidRPr="003B278F">
              <w:t xml:space="preserve"> đậm </w:t>
            </w:r>
            <w:r w:rsidRPr="003B278F">
              <w:t>đặc</w:t>
            </w:r>
            <w:r w:rsidR="00D613C3" w:rsidRPr="003B278F">
              <w:t xml:space="preserve">, </w:t>
            </w:r>
            <w:r w:rsidRPr="003B278F">
              <w:t xml:space="preserve">đun nóng nhẹ. Đưa giấy quỳ tím </w:t>
            </w:r>
            <w:r w:rsidR="00D613C3" w:rsidRPr="003B278F">
              <w:t>ẩm</w:t>
            </w:r>
            <w:r w:rsidRPr="003B278F">
              <w:t xml:space="preserve"> trên miệng ống </w:t>
            </w:r>
            <w:r w:rsidR="00D613C3" w:rsidRPr="003B278F">
              <w:t>nghiệm</w:t>
            </w:r>
          </w:p>
          <w:p w14:paraId="1A01BD2D" w14:textId="77777777" w:rsidR="005D077A" w:rsidRPr="003B278F" w:rsidRDefault="00D613C3" w:rsidP="00366C97">
            <w:pPr>
              <w:tabs>
                <w:tab w:val="left" w:pos="9360"/>
              </w:tabs>
              <w:jc w:val="both"/>
            </w:pPr>
            <w:r w:rsidRPr="003B278F">
              <w:t>Hs: Q</w:t>
            </w:r>
            <w:r w:rsidR="005D077A" w:rsidRPr="003B278F">
              <w:t xml:space="preserve">uan sát, nhận xét, viết </w:t>
            </w:r>
            <w:r w:rsidRPr="003B278F">
              <w:t xml:space="preserve">phương trình phản ứng </w:t>
            </w:r>
            <w:r w:rsidR="005D077A" w:rsidRPr="003B278F">
              <w:t>dạng p</w:t>
            </w:r>
            <w:r w:rsidRPr="003B278F">
              <w:t xml:space="preserve">hân </w:t>
            </w:r>
            <w:r w:rsidR="005D077A" w:rsidRPr="003B278F">
              <w:t>tử và ion rút gọn.</w:t>
            </w:r>
          </w:p>
          <w:p w14:paraId="4FC325EA" w14:textId="77777777" w:rsidR="005D077A" w:rsidRPr="003B278F" w:rsidRDefault="005D077A" w:rsidP="00366C97">
            <w:pPr>
              <w:jc w:val="both"/>
            </w:pPr>
            <w:r w:rsidRPr="003B278F">
              <w:rPr>
                <w:b/>
                <w:bCs/>
              </w:rPr>
              <w:t>Gv</w:t>
            </w:r>
            <w:r w:rsidRPr="003B278F">
              <w:t xml:space="preserve"> </w:t>
            </w:r>
            <w:r w:rsidRPr="003B278F">
              <w:rPr>
                <w:b/>
                <w:bCs/>
              </w:rPr>
              <w:t>bổ sung</w:t>
            </w:r>
            <w:r w:rsidRPr="003B278F">
              <w:t xml:space="preserve">: </w:t>
            </w:r>
            <w:r w:rsidRPr="003B278F">
              <w:rPr>
                <w:i/>
                <w:iCs/>
              </w:rPr>
              <w:t>Phản ứng trên dùng để điều chế NH</w:t>
            </w:r>
            <w:r w:rsidRPr="003B278F">
              <w:rPr>
                <w:i/>
                <w:iCs/>
                <w:vertAlign w:val="subscript"/>
              </w:rPr>
              <w:t>3</w:t>
            </w:r>
            <w:r w:rsidRPr="003B278F">
              <w:rPr>
                <w:i/>
                <w:iCs/>
              </w:rPr>
              <w:t xml:space="preserve"> và nhận biết muối amoni</w:t>
            </w:r>
          </w:p>
        </w:tc>
        <w:tc>
          <w:tcPr>
            <w:tcW w:w="5203" w:type="dxa"/>
          </w:tcPr>
          <w:p w14:paraId="0C924F30" w14:textId="77777777" w:rsidR="005D077A" w:rsidRPr="003B278F" w:rsidRDefault="005D077A" w:rsidP="00366C97">
            <w:pPr>
              <w:tabs>
                <w:tab w:val="left" w:pos="9360"/>
              </w:tabs>
              <w:jc w:val="both"/>
              <w:rPr>
                <w:b/>
                <w:bCs/>
                <w:u w:val="single"/>
              </w:rPr>
            </w:pPr>
            <w:r w:rsidRPr="003B278F">
              <w:rPr>
                <w:b/>
                <w:bCs/>
                <w:u w:val="single"/>
              </w:rPr>
              <w:t xml:space="preserve">II/ Tính chất hoá học: </w:t>
            </w:r>
          </w:p>
          <w:p w14:paraId="63F49B5C" w14:textId="77777777" w:rsidR="005D077A" w:rsidRPr="003B278F" w:rsidRDefault="005D077A" w:rsidP="00366C97">
            <w:pPr>
              <w:tabs>
                <w:tab w:val="left" w:pos="9360"/>
              </w:tabs>
              <w:jc w:val="both"/>
            </w:pPr>
            <w:r w:rsidRPr="003B278F">
              <w:rPr>
                <w:i/>
                <w:iCs/>
                <w:u w:val="single"/>
              </w:rPr>
              <w:t>1/ Tác dụng với bazơ kiềm</w:t>
            </w:r>
            <w:r w:rsidRPr="003B278F">
              <w:t>:</w:t>
            </w:r>
          </w:p>
          <w:p w14:paraId="39F8F7BB" w14:textId="77777777" w:rsidR="005D077A" w:rsidRPr="003B278F" w:rsidRDefault="005D077A" w:rsidP="00366C97">
            <w:pPr>
              <w:tabs>
                <w:tab w:val="left" w:pos="9360"/>
              </w:tabs>
              <w:jc w:val="both"/>
              <w:rPr>
                <w:lang w:val="pt-BR"/>
              </w:rPr>
            </w:pPr>
            <w:r w:rsidRPr="003B278F">
              <w:rPr>
                <w:lang w:val="pt-BR"/>
              </w:rPr>
              <w:t>(NH</w:t>
            </w:r>
            <w:r w:rsidRPr="003B278F">
              <w:rPr>
                <w:vertAlign w:val="subscript"/>
                <w:lang w:val="pt-BR"/>
              </w:rPr>
              <w:t>4</w:t>
            </w:r>
            <w:r w:rsidRPr="003B278F">
              <w:rPr>
                <w:lang w:val="pt-BR"/>
              </w:rPr>
              <w:t>)</w:t>
            </w:r>
            <w:r w:rsidRPr="003B278F">
              <w:rPr>
                <w:vertAlign w:val="subscript"/>
                <w:lang w:val="pt-BR"/>
              </w:rPr>
              <w:t>2</w:t>
            </w:r>
            <w:r w:rsidRPr="003B278F">
              <w:rPr>
                <w:lang w:val="pt-BR"/>
              </w:rPr>
              <w:t>SO</w:t>
            </w:r>
            <w:r w:rsidRPr="003B278F">
              <w:rPr>
                <w:vertAlign w:val="subscript"/>
                <w:lang w:val="pt-BR"/>
              </w:rPr>
              <w:t xml:space="preserve">4 </w:t>
            </w:r>
            <w:r w:rsidRPr="003B278F">
              <w:rPr>
                <w:lang w:val="pt-BR"/>
              </w:rPr>
              <w:t xml:space="preserve">+ 2NaOH  </w:t>
            </w:r>
            <w:r w:rsidRPr="003B278F">
              <w:sym w:font="Wingdings" w:char="F0E0"/>
            </w:r>
            <w:r w:rsidRPr="003B278F">
              <w:rPr>
                <w:lang w:val="pt-BR"/>
              </w:rPr>
              <w:t xml:space="preserve"> Na</w:t>
            </w:r>
            <w:r w:rsidRPr="003B278F">
              <w:rPr>
                <w:vertAlign w:val="subscript"/>
                <w:lang w:val="pt-BR"/>
              </w:rPr>
              <w:t>2</w:t>
            </w:r>
            <w:r w:rsidRPr="003B278F">
              <w:rPr>
                <w:lang w:val="pt-BR"/>
              </w:rPr>
              <w:t>SO</w:t>
            </w:r>
            <w:r w:rsidRPr="003B278F">
              <w:rPr>
                <w:vertAlign w:val="subscript"/>
                <w:lang w:val="pt-BR"/>
              </w:rPr>
              <w:t>4</w:t>
            </w:r>
            <w:r w:rsidRPr="003B278F">
              <w:rPr>
                <w:lang w:val="pt-BR"/>
              </w:rPr>
              <w:t xml:space="preserve"> + 2NH</w:t>
            </w:r>
            <w:r w:rsidRPr="003B278F">
              <w:rPr>
                <w:vertAlign w:val="subscript"/>
                <w:lang w:val="pt-BR"/>
              </w:rPr>
              <w:t>3</w:t>
            </w:r>
            <w:r w:rsidRPr="003B278F">
              <w:rPr>
                <w:position w:val="-6"/>
                <w:lang w:val="pt-BR"/>
              </w:rPr>
              <w:object w:dxaOrig="220" w:dyaOrig="320" w14:anchorId="1AB34A28">
                <v:shape id="_x0000_i1142" type="#_x0000_t75" style="width:11.25pt;height:15.75pt" o:ole="">
                  <v:imagedata r:id="rId179" o:title=""/>
                </v:shape>
                <o:OLEObject Type="Embed" ProgID="Equation.DSMT4" ShapeID="_x0000_i1142" DrawAspect="Content" ObjectID="_1672681349" r:id="rId180"/>
              </w:object>
            </w:r>
            <w:r w:rsidRPr="003B278F">
              <w:rPr>
                <w:lang w:val="pt-BR"/>
              </w:rPr>
              <w:t xml:space="preserve"> + 2H</w:t>
            </w:r>
            <w:r w:rsidRPr="003B278F">
              <w:rPr>
                <w:vertAlign w:val="subscript"/>
                <w:lang w:val="pt-BR"/>
              </w:rPr>
              <w:t>2</w:t>
            </w:r>
            <w:r w:rsidRPr="003B278F">
              <w:rPr>
                <w:lang w:val="pt-BR"/>
              </w:rPr>
              <w:t>O.</w:t>
            </w:r>
          </w:p>
          <w:p w14:paraId="1F449C93" w14:textId="77777777" w:rsidR="005D077A" w:rsidRPr="003B278F" w:rsidRDefault="00D96157" w:rsidP="00366C97">
            <w:pPr>
              <w:tabs>
                <w:tab w:val="left" w:pos="9360"/>
              </w:tabs>
              <w:jc w:val="both"/>
            </w:pPr>
            <w:r w:rsidRPr="003B278F">
              <w:t xml:space="preserve">PT ion thu gọn: </w:t>
            </w:r>
            <w:r w:rsidR="005D077A" w:rsidRPr="003B278F">
              <w:t>NH</w:t>
            </w:r>
            <w:r w:rsidR="005D077A" w:rsidRPr="003B278F">
              <w:rPr>
                <w:vertAlign w:val="subscript"/>
              </w:rPr>
              <w:t>4</w:t>
            </w:r>
            <w:r w:rsidR="005D077A" w:rsidRPr="003B278F">
              <w:rPr>
                <w:vertAlign w:val="superscript"/>
              </w:rPr>
              <w:t>+</w:t>
            </w:r>
            <w:r w:rsidR="005D077A" w:rsidRPr="003B278F">
              <w:t xml:space="preserve"> + OH</w:t>
            </w:r>
            <w:r w:rsidR="005D077A" w:rsidRPr="003B278F">
              <w:rPr>
                <w:vertAlign w:val="superscript"/>
              </w:rPr>
              <w:t>-</w:t>
            </w:r>
            <w:r w:rsidR="005D077A" w:rsidRPr="003B278F">
              <w:t xml:space="preserve"> </w:t>
            </w:r>
            <w:r w:rsidR="005D077A" w:rsidRPr="003B278F">
              <w:sym w:font="Wingdings" w:char="F0E0"/>
            </w:r>
            <w:r w:rsidR="005D077A" w:rsidRPr="003B278F">
              <w:t xml:space="preserve"> NH</w:t>
            </w:r>
            <w:r w:rsidR="005D077A" w:rsidRPr="003B278F">
              <w:rPr>
                <w:vertAlign w:val="subscript"/>
              </w:rPr>
              <w:t>3</w:t>
            </w:r>
            <w:r w:rsidR="005D077A" w:rsidRPr="003B278F">
              <w:rPr>
                <w:position w:val="-6"/>
              </w:rPr>
              <w:object w:dxaOrig="220" w:dyaOrig="320" w14:anchorId="6B30A16B">
                <v:shape id="_x0000_i1143" type="#_x0000_t75" style="width:11.25pt;height:15.75pt" o:ole="">
                  <v:imagedata r:id="rId179" o:title=""/>
                </v:shape>
                <o:OLEObject Type="Embed" ProgID="Equation.DSMT4" ShapeID="_x0000_i1143" DrawAspect="Content" ObjectID="_1672681350" r:id="rId181"/>
              </w:object>
            </w:r>
            <w:r w:rsidR="005D077A" w:rsidRPr="003B278F">
              <w:t xml:space="preserve">  + H</w:t>
            </w:r>
            <w:r w:rsidR="005D077A" w:rsidRPr="003B278F">
              <w:rPr>
                <w:vertAlign w:val="subscript"/>
              </w:rPr>
              <w:t>2</w:t>
            </w:r>
            <w:r w:rsidR="005D077A" w:rsidRPr="003B278F">
              <w:t xml:space="preserve">O </w:t>
            </w:r>
          </w:p>
          <w:p w14:paraId="26376C80" w14:textId="77777777" w:rsidR="005D077A" w:rsidRPr="003B278F" w:rsidRDefault="005D077A" w:rsidP="00366C97">
            <w:pPr>
              <w:tabs>
                <w:tab w:val="left" w:pos="9360"/>
              </w:tabs>
              <w:jc w:val="both"/>
            </w:pPr>
            <w:r w:rsidRPr="003B278F">
              <w:sym w:font="Wingdings" w:char="F0E0"/>
            </w:r>
            <w:r w:rsidRPr="003B278F">
              <w:t xml:space="preserve"> Điều chế NH</w:t>
            </w:r>
            <w:r w:rsidRPr="003B278F">
              <w:rPr>
                <w:vertAlign w:val="subscript"/>
              </w:rPr>
              <w:t>3</w:t>
            </w:r>
            <w:r w:rsidRPr="003B278F">
              <w:t xml:space="preserve"> trong PTN và nhận biết muối amoni.</w:t>
            </w:r>
          </w:p>
          <w:p w14:paraId="374A2DB6" w14:textId="77777777" w:rsidR="005D077A" w:rsidRPr="003B278F" w:rsidRDefault="005D077A" w:rsidP="00366C97">
            <w:pPr>
              <w:tabs>
                <w:tab w:val="left" w:pos="9360"/>
              </w:tabs>
              <w:jc w:val="both"/>
              <w:rPr>
                <w:b/>
                <w:bCs/>
                <w:u w:val="single"/>
              </w:rPr>
            </w:pPr>
          </w:p>
        </w:tc>
      </w:tr>
      <w:tr w:rsidR="005D077A" w:rsidRPr="003B278F" w14:paraId="3217094A" w14:textId="77777777">
        <w:tc>
          <w:tcPr>
            <w:tcW w:w="10188" w:type="dxa"/>
            <w:gridSpan w:val="3"/>
          </w:tcPr>
          <w:p w14:paraId="2C708534" w14:textId="77777777" w:rsidR="00837385" w:rsidRPr="003B278F" w:rsidRDefault="00837385" w:rsidP="00366C97">
            <w:pPr>
              <w:jc w:val="center"/>
              <w:rPr>
                <w:b/>
                <w:u w:val="single"/>
              </w:rPr>
            </w:pPr>
            <w:r w:rsidRPr="003B278F">
              <w:rPr>
                <w:b/>
                <w:u w:val="single"/>
              </w:rPr>
              <w:t xml:space="preserve">Hoạt động 4: </w:t>
            </w:r>
            <w:r w:rsidR="00EB5DBE" w:rsidRPr="003B278F">
              <w:rPr>
                <w:b/>
                <w:u w:val="single"/>
              </w:rPr>
              <w:t>Phản ứng nhiệt phân muối amoni</w:t>
            </w:r>
          </w:p>
          <w:p w14:paraId="73B2EC10" w14:textId="77777777" w:rsidR="005D077A" w:rsidRPr="003B278F" w:rsidRDefault="00837385" w:rsidP="00366C97">
            <w:pPr>
              <w:tabs>
                <w:tab w:val="left" w:pos="9360"/>
              </w:tabs>
              <w:jc w:val="center"/>
            </w:pPr>
            <w:r w:rsidRPr="003B278F">
              <w:rPr>
                <w:b/>
                <w:u w:val="single"/>
              </w:rPr>
              <w:t>Mục tiêu</w:t>
            </w:r>
            <w:r w:rsidR="00EB5DBE" w:rsidRPr="003B278F">
              <w:rPr>
                <w:b/>
                <w:u w:val="single"/>
              </w:rPr>
              <w:t>:</w:t>
            </w:r>
            <w:r w:rsidR="00EB5DBE" w:rsidRPr="003B278F">
              <w:rPr>
                <w:b/>
              </w:rPr>
              <w:t xml:space="preserve"> </w:t>
            </w:r>
            <w:r w:rsidR="00EB5DBE" w:rsidRPr="003B278F">
              <w:t>Biết muối amoni tham gia phản ứng nhiệt phân, viết phương trình phản ứng</w:t>
            </w:r>
          </w:p>
        </w:tc>
      </w:tr>
      <w:tr w:rsidR="005D077A" w:rsidRPr="003B278F" w14:paraId="2EE4C1FA" w14:textId="77777777">
        <w:tc>
          <w:tcPr>
            <w:tcW w:w="4985" w:type="dxa"/>
            <w:gridSpan w:val="2"/>
          </w:tcPr>
          <w:p w14:paraId="38CC2FE1" w14:textId="77777777" w:rsidR="005D077A" w:rsidRPr="003B278F" w:rsidRDefault="005D077A" w:rsidP="00366C97">
            <w:pPr>
              <w:tabs>
                <w:tab w:val="left" w:pos="9360"/>
              </w:tabs>
              <w:jc w:val="both"/>
            </w:pPr>
            <w:r w:rsidRPr="003B278F">
              <w:rPr>
                <w:b/>
                <w:bCs/>
              </w:rPr>
              <w:t>Gv làm TN</w:t>
            </w:r>
            <w:r w:rsidRPr="003B278F">
              <w:t>: Lấy 1 ít bột NH</w:t>
            </w:r>
            <w:r w:rsidRPr="003B278F">
              <w:rPr>
                <w:vertAlign w:val="subscript"/>
              </w:rPr>
              <w:t>4</w:t>
            </w:r>
            <w:r w:rsidR="000368AB" w:rsidRPr="003B278F">
              <w:t xml:space="preserve">Cl cho vào </w:t>
            </w:r>
            <w:r w:rsidRPr="003B278F">
              <w:t xml:space="preserve">ống </w:t>
            </w:r>
            <w:r w:rsidR="000368AB" w:rsidRPr="003B278F">
              <w:t>nghiệm khô, đun nóng ống nghiệm, đưa tấm kính mỏng vào miệng ống nghiệm</w:t>
            </w:r>
          </w:p>
          <w:p w14:paraId="0C5595F8" w14:textId="77777777" w:rsidR="000368AB" w:rsidRPr="003B278F" w:rsidRDefault="000368AB" w:rsidP="00366C97">
            <w:pPr>
              <w:tabs>
                <w:tab w:val="left" w:pos="9360"/>
              </w:tabs>
              <w:jc w:val="both"/>
              <w:rPr>
                <w:i/>
                <w:iCs/>
              </w:rPr>
            </w:pPr>
            <w:r w:rsidRPr="003B278F">
              <w:rPr>
                <w:b/>
                <w:bCs/>
              </w:rPr>
              <w:t>Hs:</w:t>
            </w:r>
            <w:r w:rsidRPr="003B278F">
              <w:t xml:space="preserve"> Quan sát, mô tả hiện tượng: C</w:t>
            </w:r>
            <w:r w:rsidRPr="003B278F">
              <w:rPr>
                <w:i/>
                <w:iCs/>
              </w:rPr>
              <w:t>hất rắn màu  trắng bám  vào tấm kính đặt ở phía trên miệng  ống nghiệm.</w:t>
            </w:r>
          </w:p>
          <w:p w14:paraId="4A670CA8" w14:textId="77777777" w:rsidR="005D077A" w:rsidRPr="003B278F" w:rsidRDefault="000368AB" w:rsidP="00366C97">
            <w:pPr>
              <w:tabs>
                <w:tab w:val="left" w:pos="9360"/>
              </w:tabs>
              <w:jc w:val="both"/>
            </w:pPr>
            <w:r w:rsidRPr="003B278F">
              <w:rPr>
                <w:b/>
              </w:rPr>
              <w:t>Gv giải thích</w:t>
            </w:r>
            <w:r w:rsidRPr="003B278F">
              <w:t xml:space="preserve"> </w:t>
            </w:r>
            <w:r w:rsidRPr="003B278F">
              <w:rPr>
                <w:i/>
                <w:iCs/>
              </w:rPr>
              <w:t>: Do NH</w:t>
            </w:r>
            <w:r w:rsidRPr="003B278F">
              <w:rPr>
                <w:i/>
                <w:iCs/>
                <w:vertAlign w:val="subscript"/>
              </w:rPr>
              <w:t>4</w:t>
            </w:r>
            <w:r w:rsidRPr="003B278F">
              <w:rPr>
                <w:i/>
                <w:iCs/>
              </w:rPr>
              <w:t>Cl bị phân huỷ thành NH</w:t>
            </w:r>
            <w:r w:rsidRPr="003B278F">
              <w:rPr>
                <w:i/>
                <w:iCs/>
                <w:vertAlign w:val="subscript"/>
              </w:rPr>
              <w:t>3</w:t>
            </w:r>
            <w:r w:rsidRPr="003B278F">
              <w:rPr>
                <w:i/>
                <w:iCs/>
              </w:rPr>
              <w:t xml:space="preserve"> (k) và HCl(k). Khi tiếp xúc với tấm kính</w:t>
            </w:r>
            <w:r w:rsidR="002C7F57" w:rsidRPr="003B278F">
              <w:rPr>
                <w:i/>
                <w:iCs/>
              </w:rPr>
              <w:t xml:space="preserve"> ở </w:t>
            </w:r>
            <w:r w:rsidRPr="003B278F">
              <w:rPr>
                <w:i/>
                <w:iCs/>
              </w:rPr>
              <w:t xml:space="preserve"> miệng ống nghiệm có t</w:t>
            </w:r>
            <w:r w:rsidRPr="003B278F">
              <w:rPr>
                <w:i/>
                <w:iCs/>
                <w:vertAlign w:val="superscript"/>
              </w:rPr>
              <w:t>o</w:t>
            </w:r>
            <w:r w:rsidRPr="003B278F">
              <w:rPr>
                <w:i/>
                <w:iCs/>
              </w:rPr>
              <w:t xml:space="preserve"> thấp nên kết hợp với nhau thành </w:t>
            </w:r>
            <w:r w:rsidR="002C7F57" w:rsidRPr="003B278F">
              <w:rPr>
                <w:i/>
                <w:iCs/>
              </w:rPr>
              <w:t xml:space="preserve">tinh thể </w:t>
            </w:r>
            <w:r w:rsidRPr="003B278F">
              <w:rPr>
                <w:i/>
                <w:iCs/>
              </w:rPr>
              <w:t>NH</w:t>
            </w:r>
            <w:r w:rsidRPr="003B278F">
              <w:rPr>
                <w:i/>
                <w:iCs/>
                <w:vertAlign w:val="subscript"/>
              </w:rPr>
              <w:t>4</w:t>
            </w:r>
            <w:r w:rsidRPr="003B278F">
              <w:rPr>
                <w:i/>
                <w:iCs/>
              </w:rPr>
              <w:t>Cl</w:t>
            </w:r>
            <w:r w:rsidRPr="003B278F">
              <w:t>.</w:t>
            </w:r>
          </w:p>
          <w:p w14:paraId="6E5D6065" w14:textId="77777777" w:rsidR="005D077A" w:rsidRPr="003B278F" w:rsidRDefault="005408B5" w:rsidP="00366C97">
            <w:pPr>
              <w:tabs>
                <w:tab w:val="left" w:pos="9360"/>
              </w:tabs>
              <w:jc w:val="both"/>
            </w:pPr>
            <w:r w:rsidRPr="003B278F">
              <w:rPr>
                <w:b/>
              </w:rPr>
              <w:t>Hs</w:t>
            </w:r>
            <w:r w:rsidRPr="003B278F">
              <w:t xml:space="preserve">: </w:t>
            </w:r>
            <w:r w:rsidR="005D077A" w:rsidRPr="003B278F">
              <w:t>Viết PTHH của p</w:t>
            </w:r>
            <w:r w:rsidRPr="003B278F">
              <w:t xml:space="preserve">hản ứng </w:t>
            </w:r>
            <w:r w:rsidR="005D077A" w:rsidRPr="003B278F">
              <w:t>nhiệt phân NH</w:t>
            </w:r>
            <w:r w:rsidR="005D077A" w:rsidRPr="003B278F">
              <w:rPr>
                <w:vertAlign w:val="subscript"/>
              </w:rPr>
              <w:t>4</w:t>
            </w:r>
            <w:r w:rsidRPr="003B278F">
              <w:t xml:space="preserve">Cl ; </w:t>
            </w:r>
            <w:r w:rsidR="005D077A" w:rsidRPr="003B278F">
              <w:t>(NH</w:t>
            </w:r>
            <w:r w:rsidR="005D077A" w:rsidRPr="003B278F">
              <w:rPr>
                <w:vertAlign w:val="subscript"/>
              </w:rPr>
              <w:t>4</w:t>
            </w:r>
            <w:r w:rsidR="005D077A" w:rsidRPr="003B278F">
              <w:t>)</w:t>
            </w:r>
            <w:r w:rsidR="005D077A" w:rsidRPr="003B278F">
              <w:rPr>
                <w:vertAlign w:val="subscript"/>
              </w:rPr>
              <w:t>2</w:t>
            </w:r>
            <w:r w:rsidR="005D077A" w:rsidRPr="003B278F">
              <w:t>CO</w:t>
            </w:r>
            <w:r w:rsidR="005D077A" w:rsidRPr="003B278F">
              <w:rPr>
                <w:vertAlign w:val="subscript"/>
              </w:rPr>
              <w:t>3</w:t>
            </w:r>
            <w:r w:rsidRPr="003B278F">
              <w:t xml:space="preserve">; </w:t>
            </w:r>
            <w:r w:rsidR="005D077A" w:rsidRPr="003B278F">
              <w:t>NH</w:t>
            </w:r>
            <w:r w:rsidR="005D077A" w:rsidRPr="003B278F">
              <w:rPr>
                <w:vertAlign w:val="subscript"/>
              </w:rPr>
              <w:t>4</w:t>
            </w:r>
            <w:r w:rsidR="005D077A" w:rsidRPr="003B278F">
              <w:t>HCO</w:t>
            </w:r>
            <w:r w:rsidR="005D077A" w:rsidRPr="003B278F">
              <w:rPr>
                <w:vertAlign w:val="subscript"/>
              </w:rPr>
              <w:t>3</w:t>
            </w:r>
            <w:r w:rsidR="005D077A" w:rsidRPr="003B278F">
              <w:t>.</w:t>
            </w:r>
          </w:p>
          <w:p w14:paraId="0F47FAF4" w14:textId="77777777" w:rsidR="005408B5" w:rsidRPr="003B278F" w:rsidRDefault="005408B5" w:rsidP="00366C97">
            <w:pPr>
              <w:tabs>
                <w:tab w:val="left" w:pos="9360"/>
              </w:tabs>
              <w:jc w:val="both"/>
            </w:pPr>
            <w:r w:rsidRPr="003B278F">
              <w:rPr>
                <w:b/>
              </w:rPr>
              <w:t>Gv</w:t>
            </w:r>
            <w:r w:rsidRPr="003B278F">
              <w:t xml:space="preserve"> thông tin: (NH</w:t>
            </w:r>
            <w:r w:rsidRPr="003B278F">
              <w:rPr>
                <w:vertAlign w:val="subscript"/>
              </w:rPr>
              <w:t>4</w:t>
            </w:r>
            <w:r w:rsidRPr="003B278F">
              <w:t>)</w:t>
            </w:r>
            <w:r w:rsidRPr="003B278F">
              <w:rPr>
                <w:vertAlign w:val="subscript"/>
              </w:rPr>
              <w:t>2</w:t>
            </w:r>
            <w:r w:rsidRPr="003B278F">
              <w:t>CO</w:t>
            </w:r>
            <w:r w:rsidRPr="003B278F">
              <w:rPr>
                <w:vertAlign w:val="subscript"/>
              </w:rPr>
              <w:t>3</w:t>
            </w:r>
            <w:r w:rsidRPr="003B278F">
              <w:t>; NH</w:t>
            </w:r>
            <w:r w:rsidRPr="003B278F">
              <w:rPr>
                <w:vertAlign w:val="subscript"/>
              </w:rPr>
              <w:t>4</w:t>
            </w:r>
            <w:r w:rsidRPr="003B278F">
              <w:t>HCO</w:t>
            </w:r>
            <w:r w:rsidRPr="003B278F">
              <w:rPr>
                <w:vertAlign w:val="subscript"/>
              </w:rPr>
              <w:t>3</w:t>
            </w:r>
            <w:r w:rsidRPr="003B278F">
              <w:t xml:space="preserve"> ở nhiệt độ thường cũng tự phân huỷ; ở nhiệt độ cao phản ứng xảy ra nhanh hơn; Dùng NH</w:t>
            </w:r>
            <w:r w:rsidRPr="003B278F">
              <w:rPr>
                <w:vertAlign w:val="subscript"/>
              </w:rPr>
              <w:t>4</w:t>
            </w:r>
            <w:r w:rsidRPr="003B278F">
              <w:t>HCO</w:t>
            </w:r>
            <w:r w:rsidRPr="003B278F">
              <w:rPr>
                <w:vertAlign w:val="subscript"/>
              </w:rPr>
              <w:t>3</w:t>
            </w:r>
            <w:r w:rsidRPr="003B278F">
              <w:t xml:space="preserve"> trong bột nở</w:t>
            </w:r>
          </w:p>
          <w:p w14:paraId="57732AA5" w14:textId="77777777" w:rsidR="005D077A" w:rsidRPr="003B278F" w:rsidRDefault="005D077A" w:rsidP="00366C97">
            <w:pPr>
              <w:jc w:val="both"/>
            </w:pPr>
            <w:r w:rsidRPr="003B278F">
              <w:rPr>
                <w:b/>
                <w:bCs/>
              </w:rPr>
              <w:lastRenderedPageBreak/>
              <w:t>Gv:</w:t>
            </w:r>
            <w:r w:rsidRPr="003B278F">
              <w:t xml:space="preserve"> Yêu cầu hs nhắc lại pứ điều chế N</w:t>
            </w:r>
            <w:r w:rsidRPr="003B278F">
              <w:rPr>
                <w:vertAlign w:val="subscript"/>
              </w:rPr>
              <w:t>2</w:t>
            </w:r>
            <w:r w:rsidRPr="003B278F">
              <w:t xml:space="preserve"> trong PTN</w:t>
            </w:r>
            <w:r w:rsidR="005408B5" w:rsidRPr="003B278F">
              <w:rPr>
                <w:lang w:val="pt-BR"/>
              </w:rPr>
              <w:sym w:font="Wingdings" w:char="F0E0"/>
            </w:r>
            <w:r w:rsidR="005408B5" w:rsidRPr="003B278F">
              <w:t xml:space="preserve"> Gv thông tin </w:t>
            </w:r>
          </w:p>
        </w:tc>
        <w:tc>
          <w:tcPr>
            <w:tcW w:w="5203" w:type="dxa"/>
          </w:tcPr>
          <w:p w14:paraId="7837EB22" w14:textId="77777777" w:rsidR="005D077A" w:rsidRPr="003B278F" w:rsidRDefault="005D077A" w:rsidP="00366C97">
            <w:pPr>
              <w:tabs>
                <w:tab w:val="left" w:pos="9360"/>
              </w:tabs>
              <w:jc w:val="both"/>
              <w:rPr>
                <w:i/>
                <w:iCs/>
                <w:u w:val="single"/>
              </w:rPr>
            </w:pPr>
            <w:r w:rsidRPr="003B278F">
              <w:rPr>
                <w:i/>
                <w:iCs/>
                <w:u w:val="single"/>
              </w:rPr>
              <w:lastRenderedPageBreak/>
              <w:t>2/ Phản ứng nhiệt phân:</w:t>
            </w:r>
          </w:p>
          <w:p w14:paraId="14446679" w14:textId="77777777" w:rsidR="005D077A" w:rsidRPr="003B278F" w:rsidRDefault="005D077A" w:rsidP="00366C97">
            <w:pPr>
              <w:tabs>
                <w:tab w:val="left" w:pos="9360"/>
              </w:tabs>
              <w:jc w:val="both"/>
              <w:rPr>
                <w:vertAlign w:val="subscript"/>
              </w:rPr>
            </w:pPr>
            <w:r w:rsidRPr="003B278F">
              <w:t>*Muối amon</w:t>
            </w:r>
            <w:r w:rsidR="006B05E3" w:rsidRPr="003B278F">
              <w:t>i tạo bởi axít không có tính oxi</w:t>
            </w:r>
            <w:r w:rsidRPr="003B278F">
              <w:t xml:space="preserve"> hoá: (HCl,H</w:t>
            </w:r>
            <w:r w:rsidRPr="003B278F">
              <w:rPr>
                <w:vertAlign w:val="subscript"/>
              </w:rPr>
              <w:t>2</w:t>
            </w:r>
            <w:r w:rsidRPr="003B278F">
              <w:t>CO</w:t>
            </w:r>
            <w:r w:rsidRPr="003B278F">
              <w:rPr>
                <w:vertAlign w:val="subscript"/>
              </w:rPr>
              <w:t>3</w:t>
            </w:r>
            <w:r w:rsidRPr="003B278F">
              <w:t>)</w:t>
            </w:r>
            <w:r w:rsidRPr="003B278F">
              <w:sym w:font="Wingdings" w:char="F0E0"/>
            </w:r>
            <w:r w:rsidRPr="003B278F">
              <w:t xml:space="preserve"> NH</w:t>
            </w:r>
            <w:r w:rsidRPr="003B278F">
              <w:rPr>
                <w:vertAlign w:val="subscript"/>
              </w:rPr>
              <w:t>3</w:t>
            </w:r>
          </w:p>
          <w:p w14:paraId="1F1BF1D2" w14:textId="77777777" w:rsidR="005D077A" w:rsidRPr="003B278F" w:rsidRDefault="005D077A" w:rsidP="00366C97">
            <w:pPr>
              <w:tabs>
                <w:tab w:val="left" w:pos="9360"/>
              </w:tabs>
              <w:jc w:val="both"/>
              <w:rPr>
                <w:lang w:val="pt-BR"/>
              </w:rPr>
            </w:pPr>
            <w:r w:rsidRPr="003B278F">
              <w:rPr>
                <w:lang w:val="pt-BR"/>
              </w:rPr>
              <w:t>NH</w:t>
            </w:r>
            <w:r w:rsidRPr="003B278F">
              <w:rPr>
                <w:vertAlign w:val="subscript"/>
                <w:lang w:val="pt-BR"/>
              </w:rPr>
              <w:t>4</w:t>
            </w:r>
            <w:r w:rsidRPr="003B278F">
              <w:rPr>
                <w:lang w:val="pt-BR"/>
              </w:rPr>
              <w:t xml:space="preserve">Cl </w:t>
            </w:r>
            <w:r w:rsidR="006B05E3" w:rsidRPr="003B278F">
              <w:rPr>
                <w:lang w:val="pt-BR"/>
              </w:rPr>
              <w:t>(r)</w:t>
            </w:r>
            <w:r w:rsidRPr="003B278F">
              <w:rPr>
                <w:position w:val="-6"/>
              </w:rPr>
              <w:object w:dxaOrig="680" w:dyaOrig="360" w14:anchorId="43AD6B40">
                <v:shape id="_x0000_i1144" type="#_x0000_t75" style="width:33.75pt;height:18pt" o:ole="">
                  <v:imagedata r:id="rId182" o:title=""/>
                </v:shape>
                <o:OLEObject Type="Embed" ProgID="Equation.DSMT4" ShapeID="_x0000_i1144" DrawAspect="Content" ObjectID="_1672681351" r:id="rId183"/>
              </w:object>
            </w:r>
            <w:r w:rsidRPr="003B278F">
              <w:rPr>
                <w:lang w:val="pt-BR"/>
              </w:rPr>
              <w:t xml:space="preserve">  NH</w:t>
            </w:r>
            <w:r w:rsidRPr="003B278F">
              <w:rPr>
                <w:vertAlign w:val="subscript"/>
                <w:lang w:val="pt-BR"/>
              </w:rPr>
              <w:t>3</w:t>
            </w:r>
            <w:r w:rsidRPr="003B278F">
              <w:rPr>
                <w:lang w:val="pt-BR"/>
              </w:rPr>
              <w:t xml:space="preserve"> </w:t>
            </w:r>
            <w:r w:rsidRPr="003B278F">
              <w:rPr>
                <w:vertAlign w:val="subscript"/>
                <w:lang w:val="pt-BR"/>
              </w:rPr>
              <w:t>(k)</w:t>
            </w:r>
            <w:r w:rsidRPr="003B278F">
              <w:rPr>
                <w:lang w:val="pt-BR"/>
              </w:rPr>
              <w:t xml:space="preserve"> + HCl </w:t>
            </w:r>
            <w:r w:rsidRPr="003B278F">
              <w:rPr>
                <w:vertAlign w:val="subscript"/>
                <w:lang w:val="pt-BR"/>
              </w:rPr>
              <w:t>(k).</w:t>
            </w:r>
          </w:p>
          <w:p w14:paraId="0E18D22B" w14:textId="77777777" w:rsidR="005D077A" w:rsidRPr="003B278F" w:rsidRDefault="005D077A" w:rsidP="00366C97">
            <w:pPr>
              <w:tabs>
                <w:tab w:val="left" w:pos="9360"/>
              </w:tabs>
              <w:jc w:val="both"/>
              <w:rPr>
                <w:lang w:val="pt-BR"/>
              </w:rPr>
            </w:pPr>
            <w:r w:rsidRPr="003B278F">
              <w:rPr>
                <w:lang w:val="pt-BR"/>
              </w:rPr>
              <w:t>(NH</w:t>
            </w:r>
            <w:r w:rsidRPr="003B278F">
              <w:rPr>
                <w:vertAlign w:val="subscript"/>
                <w:lang w:val="pt-BR"/>
              </w:rPr>
              <w:t>4</w:t>
            </w:r>
            <w:r w:rsidRPr="003B278F">
              <w:rPr>
                <w:lang w:val="pt-BR"/>
              </w:rPr>
              <w:t>)</w:t>
            </w:r>
            <w:r w:rsidRPr="003B278F">
              <w:rPr>
                <w:vertAlign w:val="subscript"/>
                <w:lang w:val="pt-BR"/>
              </w:rPr>
              <w:t>2</w:t>
            </w:r>
            <w:r w:rsidRPr="003B278F">
              <w:rPr>
                <w:lang w:val="pt-BR"/>
              </w:rPr>
              <w:t>CO</w:t>
            </w:r>
            <w:r w:rsidRPr="003B278F">
              <w:rPr>
                <w:vertAlign w:val="subscript"/>
                <w:lang w:val="pt-BR"/>
              </w:rPr>
              <w:t>3</w:t>
            </w:r>
            <w:r w:rsidR="006B05E3" w:rsidRPr="003B278F">
              <w:rPr>
                <w:lang w:val="pt-BR"/>
              </w:rPr>
              <w:t xml:space="preserve"> (r)</w:t>
            </w:r>
            <w:r w:rsidRPr="003B278F">
              <w:rPr>
                <w:lang w:val="pt-BR"/>
              </w:rPr>
              <w:t xml:space="preserve"> </w:t>
            </w:r>
            <w:r w:rsidRPr="003B278F">
              <w:rPr>
                <w:position w:val="-6"/>
              </w:rPr>
              <w:object w:dxaOrig="680" w:dyaOrig="360" w14:anchorId="6EF846F2">
                <v:shape id="_x0000_i1145" type="#_x0000_t75" style="width:33.75pt;height:18pt" o:ole="">
                  <v:imagedata r:id="rId182" o:title=""/>
                </v:shape>
                <o:OLEObject Type="Embed" ProgID="Equation.DSMT4" ShapeID="_x0000_i1145" DrawAspect="Content" ObjectID="_1672681352" r:id="rId184"/>
              </w:object>
            </w:r>
            <w:r w:rsidRPr="003B278F">
              <w:rPr>
                <w:lang w:val="pt-BR"/>
              </w:rPr>
              <w:t xml:space="preserve"> NH</w:t>
            </w:r>
            <w:r w:rsidRPr="003B278F">
              <w:rPr>
                <w:vertAlign w:val="subscript"/>
                <w:lang w:val="pt-BR"/>
              </w:rPr>
              <w:t>3</w:t>
            </w:r>
            <w:r w:rsidRPr="003B278F">
              <w:rPr>
                <w:lang w:val="pt-BR"/>
              </w:rPr>
              <w:t xml:space="preserve"> (k) + NH</w:t>
            </w:r>
            <w:r w:rsidRPr="003B278F">
              <w:rPr>
                <w:vertAlign w:val="subscript"/>
                <w:lang w:val="pt-BR"/>
              </w:rPr>
              <w:t>4</w:t>
            </w:r>
            <w:r w:rsidRPr="003B278F">
              <w:rPr>
                <w:lang w:val="pt-BR"/>
              </w:rPr>
              <w:t>HCO</w:t>
            </w:r>
            <w:r w:rsidRPr="003B278F">
              <w:rPr>
                <w:vertAlign w:val="subscript"/>
                <w:lang w:val="pt-BR"/>
              </w:rPr>
              <w:t>3</w:t>
            </w:r>
            <w:r w:rsidR="006B05E3" w:rsidRPr="003B278F">
              <w:rPr>
                <w:lang w:val="pt-BR"/>
              </w:rPr>
              <w:t>(r)</w:t>
            </w:r>
            <w:r w:rsidRPr="003B278F">
              <w:rPr>
                <w:lang w:val="pt-BR"/>
              </w:rPr>
              <w:t>.</w:t>
            </w:r>
          </w:p>
          <w:p w14:paraId="69437D08" w14:textId="77777777" w:rsidR="005D077A" w:rsidRPr="003B278F" w:rsidRDefault="005D077A" w:rsidP="00366C97">
            <w:pPr>
              <w:tabs>
                <w:tab w:val="left" w:pos="9360"/>
              </w:tabs>
              <w:jc w:val="both"/>
              <w:rPr>
                <w:lang w:val="pt-BR"/>
              </w:rPr>
            </w:pPr>
            <w:r w:rsidRPr="003B278F">
              <w:rPr>
                <w:lang w:val="pt-BR"/>
              </w:rPr>
              <w:t>NH</w:t>
            </w:r>
            <w:r w:rsidRPr="003B278F">
              <w:rPr>
                <w:vertAlign w:val="subscript"/>
                <w:lang w:val="pt-BR"/>
              </w:rPr>
              <w:t>4</w:t>
            </w:r>
            <w:r w:rsidRPr="003B278F">
              <w:rPr>
                <w:lang w:val="pt-BR"/>
              </w:rPr>
              <w:t>HCO</w:t>
            </w:r>
            <w:r w:rsidRPr="003B278F">
              <w:rPr>
                <w:vertAlign w:val="subscript"/>
                <w:lang w:val="pt-BR"/>
              </w:rPr>
              <w:t>3</w:t>
            </w:r>
            <w:r w:rsidR="006B05E3" w:rsidRPr="003B278F">
              <w:rPr>
                <w:lang w:val="pt-BR"/>
              </w:rPr>
              <w:t>(r)</w:t>
            </w:r>
            <w:r w:rsidRPr="003B278F">
              <w:rPr>
                <w:position w:val="-6"/>
              </w:rPr>
              <w:object w:dxaOrig="680" w:dyaOrig="360" w14:anchorId="45C6A3CE">
                <v:shape id="_x0000_i1146" type="#_x0000_t75" style="width:33.75pt;height:18pt" o:ole="">
                  <v:imagedata r:id="rId182" o:title=""/>
                </v:shape>
                <o:OLEObject Type="Embed" ProgID="Equation.DSMT4" ShapeID="_x0000_i1146" DrawAspect="Content" ObjectID="_1672681353" r:id="rId185"/>
              </w:object>
            </w:r>
            <w:r w:rsidRPr="003B278F">
              <w:rPr>
                <w:lang w:val="pt-BR"/>
              </w:rPr>
              <w:t>NH</w:t>
            </w:r>
            <w:r w:rsidRPr="003B278F">
              <w:rPr>
                <w:vertAlign w:val="subscript"/>
                <w:lang w:val="pt-BR"/>
              </w:rPr>
              <w:t>3</w:t>
            </w:r>
            <w:r w:rsidRPr="003B278F">
              <w:rPr>
                <w:lang w:val="pt-BR"/>
              </w:rPr>
              <w:t>(k) + CO</w:t>
            </w:r>
            <w:r w:rsidRPr="003B278F">
              <w:rPr>
                <w:vertAlign w:val="subscript"/>
                <w:lang w:val="pt-BR"/>
              </w:rPr>
              <w:t>2</w:t>
            </w:r>
            <w:r w:rsidRPr="003B278F">
              <w:rPr>
                <w:lang w:val="pt-BR"/>
              </w:rPr>
              <w:t>(k) + H</w:t>
            </w:r>
            <w:r w:rsidRPr="003B278F">
              <w:rPr>
                <w:vertAlign w:val="subscript"/>
                <w:lang w:val="pt-BR"/>
              </w:rPr>
              <w:t>2</w:t>
            </w:r>
            <w:r w:rsidRPr="003B278F">
              <w:rPr>
                <w:lang w:val="pt-BR"/>
              </w:rPr>
              <w:t xml:space="preserve">O </w:t>
            </w:r>
          </w:p>
          <w:p w14:paraId="5D208BB3" w14:textId="77777777" w:rsidR="005408B5" w:rsidRPr="003B278F" w:rsidRDefault="005408B5" w:rsidP="00366C97">
            <w:pPr>
              <w:tabs>
                <w:tab w:val="left" w:pos="9360"/>
              </w:tabs>
              <w:jc w:val="both"/>
              <w:rPr>
                <w:lang w:val="pt-BR"/>
              </w:rPr>
            </w:pPr>
          </w:p>
          <w:p w14:paraId="449C2C2B" w14:textId="77777777" w:rsidR="005408B5" w:rsidRPr="003B278F" w:rsidRDefault="005408B5" w:rsidP="00366C97">
            <w:pPr>
              <w:tabs>
                <w:tab w:val="left" w:pos="9360"/>
              </w:tabs>
              <w:jc w:val="both"/>
              <w:rPr>
                <w:lang w:val="pt-BR"/>
              </w:rPr>
            </w:pPr>
          </w:p>
          <w:p w14:paraId="365734CE" w14:textId="77777777" w:rsidR="005408B5" w:rsidRPr="003B278F" w:rsidRDefault="005408B5" w:rsidP="00366C97">
            <w:pPr>
              <w:tabs>
                <w:tab w:val="left" w:pos="9360"/>
              </w:tabs>
              <w:jc w:val="both"/>
              <w:rPr>
                <w:lang w:val="pt-BR"/>
              </w:rPr>
            </w:pPr>
          </w:p>
          <w:p w14:paraId="4A918BBE" w14:textId="77777777" w:rsidR="005408B5" w:rsidRPr="003B278F" w:rsidRDefault="005408B5" w:rsidP="00366C97">
            <w:pPr>
              <w:tabs>
                <w:tab w:val="left" w:pos="9360"/>
              </w:tabs>
              <w:jc w:val="both"/>
              <w:rPr>
                <w:lang w:val="pt-BR"/>
              </w:rPr>
            </w:pPr>
          </w:p>
          <w:p w14:paraId="4CAAC7BF" w14:textId="77777777" w:rsidR="005408B5" w:rsidRPr="003B278F" w:rsidRDefault="005408B5" w:rsidP="00366C97">
            <w:pPr>
              <w:tabs>
                <w:tab w:val="left" w:pos="9360"/>
              </w:tabs>
              <w:jc w:val="both"/>
              <w:rPr>
                <w:lang w:val="pt-BR"/>
              </w:rPr>
            </w:pPr>
          </w:p>
          <w:p w14:paraId="4EBDCE6A" w14:textId="77777777" w:rsidR="005408B5" w:rsidRPr="003B278F" w:rsidRDefault="005408B5" w:rsidP="00366C97">
            <w:pPr>
              <w:tabs>
                <w:tab w:val="left" w:pos="9360"/>
              </w:tabs>
              <w:jc w:val="both"/>
              <w:rPr>
                <w:lang w:val="pt-BR"/>
              </w:rPr>
            </w:pPr>
          </w:p>
          <w:p w14:paraId="62A4A527" w14:textId="77777777" w:rsidR="005408B5" w:rsidRPr="003B278F" w:rsidRDefault="005408B5" w:rsidP="00366C97">
            <w:pPr>
              <w:tabs>
                <w:tab w:val="left" w:pos="9360"/>
              </w:tabs>
              <w:jc w:val="both"/>
              <w:rPr>
                <w:lang w:val="pt-BR"/>
              </w:rPr>
            </w:pPr>
          </w:p>
          <w:p w14:paraId="6160B18B" w14:textId="77777777" w:rsidR="005D077A" w:rsidRPr="003B278F" w:rsidRDefault="005D077A" w:rsidP="00366C97">
            <w:pPr>
              <w:tabs>
                <w:tab w:val="left" w:pos="9360"/>
              </w:tabs>
              <w:jc w:val="both"/>
              <w:rPr>
                <w:lang w:val="pt-BR"/>
              </w:rPr>
            </w:pPr>
            <w:r w:rsidRPr="003B278F">
              <w:rPr>
                <w:lang w:val="pt-BR"/>
              </w:rPr>
              <w:t>*Muối amoni tạo bởi axít có tính ox</w:t>
            </w:r>
            <w:r w:rsidR="005408B5" w:rsidRPr="003B278F">
              <w:rPr>
                <w:lang w:val="pt-BR"/>
              </w:rPr>
              <w:t>i</w:t>
            </w:r>
            <w:r w:rsidRPr="003B278F">
              <w:rPr>
                <w:lang w:val="pt-BR"/>
              </w:rPr>
              <w:t xml:space="preserve"> hoá: (HNO</w:t>
            </w:r>
            <w:r w:rsidRPr="003B278F">
              <w:rPr>
                <w:vertAlign w:val="subscript"/>
                <w:lang w:val="pt-BR"/>
              </w:rPr>
              <w:t>2</w:t>
            </w:r>
            <w:r w:rsidRPr="003B278F">
              <w:rPr>
                <w:lang w:val="pt-BR"/>
              </w:rPr>
              <w:t>, HNO</w:t>
            </w:r>
            <w:r w:rsidRPr="003B278F">
              <w:rPr>
                <w:vertAlign w:val="subscript"/>
                <w:lang w:val="pt-BR"/>
              </w:rPr>
              <w:t>3</w:t>
            </w:r>
            <w:r w:rsidRPr="003B278F">
              <w:rPr>
                <w:lang w:val="pt-BR"/>
              </w:rPr>
              <w:t xml:space="preserve">) </w:t>
            </w:r>
            <w:r w:rsidRPr="003B278F">
              <w:sym w:font="Wingdings" w:char="F0E0"/>
            </w:r>
            <w:r w:rsidRPr="003B278F">
              <w:rPr>
                <w:lang w:val="pt-BR"/>
              </w:rPr>
              <w:t xml:space="preserve"> N</w:t>
            </w:r>
            <w:r w:rsidRPr="003B278F">
              <w:rPr>
                <w:vertAlign w:val="subscript"/>
                <w:lang w:val="pt-BR"/>
              </w:rPr>
              <w:t>2</w:t>
            </w:r>
            <w:r w:rsidRPr="003B278F">
              <w:rPr>
                <w:lang w:val="pt-BR"/>
              </w:rPr>
              <w:t xml:space="preserve"> , N</w:t>
            </w:r>
            <w:r w:rsidRPr="003B278F">
              <w:rPr>
                <w:vertAlign w:val="subscript"/>
                <w:lang w:val="pt-BR"/>
              </w:rPr>
              <w:t>2</w:t>
            </w:r>
            <w:r w:rsidRPr="003B278F">
              <w:rPr>
                <w:lang w:val="pt-BR"/>
              </w:rPr>
              <w:t>O</w:t>
            </w:r>
          </w:p>
          <w:p w14:paraId="5587FC4F" w14:textId="77777777" w:rsidR="005408B5" w:rsidRPr="003B278F" w:rsidRDefault="005408B5" w:rsidP="00366C97">
            <w:pPr>
              <w:tabs>
                <w:tab w:val="left" w:pos="9360"/>
              </w:tabs>
              <w:jc w:val="both"/>
              <w:rPr>
                <w:lang w:val="pt-BR"/>
              </w:rPr>
            </w:pPr>
            <w:r w:rsidRPr="003B278F">
              <w:rPr>
                <w:lang w:val="pt-BR"/>
              </w:rPr>
              <w:lastRenderedPageBreak/>
              <w:t>NH</w:t>
            </w:r>
            <w:r w:rsidRPr="003B278F">
              <w:rPr>
                <w:vertAlign w:val="subscript"/>
                <w:lang w:val="pt-BR"/>
              </w:rPr>
              <w:t>4</w:t>
            </w:r>
            <w:r w:rsidRPr="003B278F">
              <w:rPr>
                <w:lang w:val="pt-BR"/>
              </w:rPr>
              <w:t>NO</w:t>
            </w:r>
            <w:r w:rsidRPr="003B278F">
              <w:rPr>
                <w:vertAlign w:val="subscript"/>
                <w:lang w:val="pt-BR"/>
              </w:rPr>
              <w:t>2</w:t>
            </w:r>
            <w:r w:rsidRPr="003B278F">
              <w:rPr>
                <w:lang w:val="pt-BR"/>
              </w:rPr>
              <w:t xml:space="preserve"> </w:t>
            </w:r>
            <w:r w:rsidRPr="003B278F">
              <w:rPr>
                <w:position w:val="-6"/>
              </w:rPr>
              <w:object w:dxaOrig="680" w:dyaOrig="360" w14:anchorId="7086F345">
                <v:shape id="_x0000_i1147" type="#_x0000_t75" style="width:33.75pt;height:18pt" o:ole="">
                  <v:imagedata r:id="rId182" o:title=""/>
                </v:shape>
                <o:OLEObject Type="Embed" ProgID="Equation.DSMT4" ShapeID="_x0000_i1147" DrawAspect="Content" ObjectID="_1672681354" r:id="rId186"/>
              </w:object>
            </w:r>
            <w:r w:rsidRPr="003B278F">
              <w:rPr>
                <w:lang w:val="pt-BR"/>
              </w:rPr>
              <w:t xml:space="preserve"> N</w:t>
            </w:r>
            <w:r w:rsidRPr="003B278F">
              <w:rPr>
                <w:vertAlign w:val="subscript"/>
                <w:lang w:val="pt-BR"/>
              </w:rPr>
              <w:t>2</w:t>
            </w:r>
            <w:r w:rsidRPr="003B278F">
              <w:rPr>
                <w:lang w:val="pt-BR"/>
              </w:rPr>
              <w:t xml:space="preserve"> + 2H</w:t>
            </w:r>
            <w:r w:rsidRPr="003B278F">
              <w:rPr>
                <w:vertAlign w:val="subscript"/>
                <w:lang w:val="pt-BR"/>
              </w:rPr>
              <w:t>2</w:t>
            </w:r>
            <w:r w:rsidRPr="003B278F">
              <w:rPr>
                <w:lang w:val="pt-BR"/>
              </w:rPr>
              <w:t xml:space="preserve">O </w:t>
            </w:r>
          </w:p>
          <w:p w14:paraId="5CE7423B" w14:textId="77777777" w:rsidR="005D077A" w:rsidRPr="003B278F" w:rsidRDefault="005D077A" w:rsidP="00366C97">
            <w:pPr>
              <w:tabs>
                <w:tab w:val="left" w:pos="9360"/>
              </w:tabs>
              <w:jc w:val="both"/>
              <w:rPr>
                <w:b/>
                <w:bCs/>
                <w:u w:val="single"/>
                <w:lang w:val="pt-BR"/>
              </w:rPr>
            </w:pPr>
            <w:r w:rsidRPr="003B278F">
              <w:rPr>
                <w:lang w:val="pt-BR"/>
              </w:rPr>
              <w:t>NH</w:t>
            </w:r>
            <w:r w:rsidRPr="003B278F">
              <w:rPr>
                <w:vertAlign w:val="subscript"/>
                <w:lang w:val="pt-BR"/>
              </w:rPr>
              <w:t>4</w:t>
            </w:r>
            <w:r w:rsidRPr="003B278F">
              <w:rPr>
                <w:lang w:val="pt-BR"/>
              </w:rPr>
              <w:t>NO</w:t>
            </w:r>
            <w:r w:rsidRPr="003B278F">
              <w:rPr>
                <w:vertAlign w:val="subscript"/>
                <w:lang w:val="pt-BR"/>
              </w:rPr>
              <w:t>3</w:t>
            </w:r>
            <w:r w:rsidRPr="003B278F">
              <w:rPr>
                <w:lang w:val="pt-BR"/>
              </w:rPr>
              <w:t xml:space="preserve"> </w:t>
            </w:r>
            <w:r w:rsidRPr="003B278F">
              <w:rPr>
                <w:position w:val="-6"/>
              </w:rPr>
              <w:object w:dxaOrig="680" w:dyaOrig="360" w14:anchorId="042F8B51">
                <v:shape id="_x0000_i1148" type="#_x0000_t75" style="width:33.75pt;height:18pt" o:ole="">
                  <v:imagedata r:id="rId182" o:title=""/>
                </v:shape>
                <o:OLEObject Type="Embed" ProgID="Equation.DSMT4" ShapeID="_x0000_i1148" DrawAspect="Content" ObjectID="_1672681355" r:id="rId187"/>
              </w:object>
            </w:r>
            <w:r w:rsidRPr="003B278F">
              <w:rPr>
                <w:lang w:val="pt-BR"/>
              </w:rPr>
              <w:t xml:space="preserve"> N</w:t>
            </w:r>
            <w:r w:rsidRPr="003B278F">
              <w:rPr>
                <w:vertAlign w:val="subscript"/>
                <w:lang w:val="pt-BR"/>
              </w:rPr>
              <w:t>2</w:t>
            </w:r>
            <w:r w:rsidRPr="003B278F">
              <w:rPr>
                <w:lang w:val="pt-BR"/>
              </w:rPr>
              <w:t>O + 2H</w:t>
            </w:r>
            <w:r w:rsidRPr="003B278F">
              <w:rPr>
                <w:vertAlign w:val="subscript"/>
                <w:lang w:val="pt-BR"/>
              </w:rPr>
              <w:t>2</w:t>
            </w:r>
            <w:r w:rsidRPr="003B278F">
              <w:rPr>
                <w:lang w:val="pt-BR"/>
              </w:rPr>
              <w:t xml:space="preserve">O </w:t>
            </w:r>
          </w:p>
        </w:tc>
      </w:tr>
    </w:tbl>
    <w:p w14:paraId="18F266EB" w14:textId="77777777" w:rsidR="00760432" w:rsidRPr="003B278F" w:rsidRDefault="00760432" w:rsidP="00760432">
      <w:pPr>
        <w:ind w:firstLine="360"/>
        <w:rPr>
          <w:b/>
          <w:u w:val="single"/>
          <w:lang w:val="pt-BR"/>
        </w:rPr>
      </w:pPr>
    </w:p>
    <w:p w14:paraId="266309B5" w14:textId="77777777" w:rsidR="00760432" w:rsidRPr="003B278F" w:rsidRDefault="00760432" w:rsidP="00FB46E7">
      <w:pPr>
        <w:ind w:firstLine="360"/>
        <w:jc w:val="both"/>
        <w:rPr>
          <w:lang w:val="pt-BR"/>
        </w:rPr>
      </w:pPr>
      <w:r w:rsidRPr="003B278F">
        <w:rPr>
          <w:b/>
          <w:u w:val="single"/>
          <w:lang w:val="pt-BR"/>
        </w:rPr>
        <w:t>4. Củng cố:</w:t>
      </w:r>
      <w:r w:rsidR="00FB46E7" w:rsidRPr="003B278F">
        <w:rPr>
          <w:lang w:val="pt-BR"/>
        </w:rPr>
        <w:t xml:space="preserve"> (BT7/38) Cho dung dịch NaOH dư vào</w:t>
      </w:r>
      <w:r w:rsidR="0020558B" w:rsidRPr="003B278F">
        <w:rPr>
          <w:lang w:val="pt-BR"/>
        </w:rPr>
        <w:t xml:space="preserve"> 150ml dung dịch (NH</w:t>
      </w:r>
      <w:r w:rsidR="0020558B" w:rsidRPr="003B278F">
        <w:rPr>
          <w:vertAlign w:val="subscript"/>
          <w:lang w:val="pt-BR"/>
        </w:rPr>
        <w:t>4</w:t>
      </w:r>
      <w:r w:rsidR="0020558B" w:rsidRPr="003B278F">
        <w:rPr>
          <w:lang w:val="pt-BR"/>
        </w:rPr>
        <w:t>)</w:t>
      </w:r>
      <w:r w:rsidR="0020558B" w:rsidRPr="003B278F">
        <w:rPr>
          <w:vertAlign w:val="subscript"/>
          <w:lang w:val="pt-BR"/>
        </w:rPr>
        <w:t>2</w:t>
      </w:r>
      <w:r w:rsidR="0020558B" w:rsidRPr="003B278F">
        <w:rPr>
          <w:lang w:val="pt-BR"/>
        </w:rPr>
        <w:t>SO</w:t>
      </w:r>
      <w:r w:rsidR="0020558B" w:rsidRPr="003B278F">
        <w:rPr>
          <w:vertAlign w:val="subscript"/>
          <w:lang w:val="pt-BR"/>
        </w:rPr>
        <w:t>4</w:t>
      </w:r>
      <w:r w:rsidR="0020558B" w:rsidRPr="003B278F">
        <w:rPr>
          <w:lang w:val="pt-BR"/>
        </w:rPr>
        <w:t xml:space="preserve"> 1M, đung nóng nhẹ</w:t>
      </w:r>
    </w:p>
    <w:p w14:paraId="40783168" w14:textId="77777777" w:rsidR="0020558B" w:rsidRPr="003B278F" w:rsidRDefault="0020558B" w:rsidP="00FB46E7">
      <w:pPr>
        <w:ind w:firstLine="360"/>
        <w:jc w:val="both"/>
        <w:rPr>
          <w:lang w:val="pt-BR"/>
        </w:rPr>
      </w:pPr>
      <w:r w:rsidRPr="003B278F">
        <w:rPr>
          <w:lang w:val="pt-BR"/>
        </w:rPr>
        <w:t>a) Viết phương trình hoá học dạng phân tử và ion thu gọn</w:t>
      </w:r>
    </w:p>
    <w:p w14:paraId="5E0C35A7" w14:textId="77777777" w:rsidR="0020558B" w:rsidRPr="003B278F" w:rsidRDefault="0020558B" w:rsidP="00FB46E7">
      <w:pPr>
        <w:ind w:firstLine="360"/>
        <w:jc w:val="both"/>
        <w:rPr>
          <w:lang w:val="pt-BR"/>
        </w:rPr>
      </w:pPr>
      <w:r w:rsidRPr="003B278F">
        <w:rPr>
          <w:lang w:val="pt-BR"/>
        </w:rPr>
        <w:t>b) Tính thể tích khí ở điều kiện tiêu chuẩn thu được?</w:t>
      </w:r>
    </w:p>
    <w:p w14:paraId="15731D77" w14:textId="77777777" w:rsidR="00760432" w:rsidRPr="003B278F" w:rsidRDefault="00760432" w:rsidP="00760432">
      <w:pPr>
        <w:ind w:firstLine="360"/>
        <w:rPr>
          <w:b/>
          <w:u w:val="single"/>
          <w:lang w:val="pt-BR"/>
        </w:rPr>
      </w:pPr>
      <w:r w:rsidRPr="003B278F">
        <w:rPr>
          <w:b/>
          <w:u w:val="single"/>
          <w:lang w:val="pt-BR"/>
        </w:rPr>
        <w:t>5. Dặn dò:</w:t>
      </w:r>
    </w:p>
    <w:p w14:paraId="7C3E10E1" w14:textId="77777777" w:rsidR="00DD243F" w:rsidRPr="003B278F" w:rsidRDefault="00DD243F" w:rsidP="00DD243F">
      <w:pPr>
        <w:ind w:firstLine="360"/>
        <w:jc w:val="both"/>
        <w:rPr>
          <w:lang w:val="pt-BR"/>
        </w:rPr>
      </w:pPr>
      <w:r w:rsidRPr="003B278F">
        <w:rPr>
          <w:lang w:val="pt-BR"/>
        </w:rPr>
        <w:t>- Học bài, làm bài tập</w:t>
      </w:r>
    </w:p>
    <w:p w14:paraId="741A7FD8" w14:textId="77777777" w:rsidR="00DD243F" w:rsidRPr="003B278F" w:rsidRDefault="00DD243F" w:rsidP="00DD243F">
      <w:pPr>
        <w:ind w:firstLine="360"/>
        <w:jc w:val="both"/>
        <w:rPr>
          <w:lang w:val="pt-BR"/>
        </w:rPr>
      </w:pPr>
      <w:r w:rsidRPr="003B278F">
        <w:rPr>
          <w:lang w:val="pt-BR"/>
        </w:rPr>
        <w:t>- Chuẩn bị bài “Axit nitric và muối nitrat”</w:t>
      </w:r>
    </w:p>
    <w:p w14:paraId="37A78844" w14:textId="77777777" w:rsidR="00760432" w:rsidRPr="003B278F" w:rsidRDefault="00760432" w:rsidP="00760432">
      <w:pPr>
        <w:ind w:firstLine="360"/>
        <w:rPr>
          <w:b/>
          <w:u w:val="single"/>
          <w:lang w:val="pt-BR"/>
        </w:rPr>
      </w:pPr>
    </w:p>
    <w:p w14:paraId="312369DA" w14:textId="77777777" w:rsidR="00A91033" w:rsidRPr="003B278F" w:rsidRDefault="00A91033" w:rsidP="00A91033">
      <w:pPr>
        <w:ind w:firstLine="360"/>
        <w:rPr>
          <w:b/>
          <w:u w:val="single"/>
          <w:lang w:val="pt-BR"/>
        </w:rPr>
      </w:pPr>
      <w:r w:rsidRPr="003B278F">
        <w:rPr>
          <w:b/>
          <w:u w:val="single"/>
          <w:lang w:val="pt-BR"/>
        </w:rPr>
        <w:t>VI. RÚT KINH NGHIỆM</w:t>
      </w:r>
    </w:p>
    <w:p w14:paraId="36A09F2C" w14:textId="77777777" w:rsidR="00A91033" w:rsidRPr="003B278F" w:rsidRDefault="00A91033" w:rsidP="00A91033">
      <w:pPr>
        <w:ind w:firstLine="360"/>
        <w:rPr>
          <w:lang w:val="pt-BR"/>
        </w:rPr>
      </w:pPr>
      <w:r w:rsidRPr="003B278F">
        <w:rPr>
          <w:lang w:val="pt-BR"/>
        </w:rPr>
        <w:t>.....................................................................................................................................................</w:t>
      </w:r>
    </w:p>
    <w:p w14:paraId="4B071FB1" w14:textId="77777777" w:rsidR="00A91033" w:rsidRPr="003B278F" w:rsidRDefault="00A91033" w:rsidP="00A91033">
      <w:pPr>
        <w:ind w:firstLine="360"/>
        <w:rPr>
          <w:lang w:val="pt-BR"/>
        </w:rPr>
      </w:pPr>
      <w:r w:rsidRPr="003B278F">
        <w:rPr>
          <w:lang w:val="pt-BR"/>
        </w:rPr>
        <w:t>.....................................................................................................................................................</w:t>
      </w:r>
    </w:p>
    <w:p w14:paraId="6B57B8CB" w14:textId="77777777" w:rsidR="00A91033" w:rsidRPr="003B278F" w:rsidRDefault="00A91033" w:rsidP="00A91033">
      <w:pPr>
        <w:ind w:firstLine="360"/>
        <w:rPr>
          <w:lang w:val="pt-BR"/>
        </w:rPr>
      </w:pPr>
      <w:r w:rsidRPr="003B278F">
        <w:rPr>
          <w:lang w:val="pt-BR"/>
        </w:rPr>
        <w:t>.....................................................................................................................................................</w:t>
      </w:r>
    </w:p>
    <w:p w14:paraId="1F592861"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3A6EC29E"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462CF5C6" w14:textId="77777777" w:rsidR="00D30EAB" w:rsidRPr="00B674C4" w:rsidRDefault="00D30EAB" w:rsidP="00D30EAB">
      <w:pPr>
        <w:widowControl w:val="0"/>
        <w:autoSpaceDE w:val="0"/>
        <w:autoSpaceDN w:val="0"/>
        <w:adjustRightInd w:val="0"/>
        <w:rPr>
          <w:iCs/>
        </w:rPr>
      </w:pPr>
    </w:p>
    <w:p w14:paraId="45DD869E" w14:textId="77777777" w:rsidR="00D30EAB" w:rsidRPr="00B674C4" w:rsidRDefault="00D30EAB" w:rsidP="00D30EAB">
      <w:pPr>
        <w:widowControl w:val="0"/>
        <w:autoSpaceDE w:val="0"/>
        <w:autoSpaceDN w:val="0"/>
        <w:adjustRightInd w:val="0"/>
        <w:ind w:left="5805" w:firstLine="675"/>
        <w:rPr>
          <w:iCs/>
        </w:rPr>
      </w:pPr>
    </w:p>
    <w:p w14:paraId="5E82457F" w14:textId="77777777" w:rsidR="00D30EAB" w:rsidRPr="00B674C4" w:rsidRDefault="00D30EAB" w:rsidP="00D30EAB">
      <w:pPr>
        <w:widowControl w:val="0"/>
        <w:autoSpaceDE w:val="0"/>
        <w:autoSpaceDN w:val="0"/>
        <w:adjustRightInd w:val="0"/>
        <w:ind w:left="5805" w:firstLine="675"/>
        <w:rPr>
          <w:iCs/>
        </w:rPr>
      </w:pPr>
    </w:p>
    <w:p w14:paraId="46B0FAC5"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0E91250C" w14:textId="77777777" w:rsidR="00DB1617" w:rsidRPr="003B278F" w:rsidRDefault="00DB1617" w:rsidP="00FD31EB">
      <w:pPr>
        <w:rPr>
          <w:b/>
          <w:i/>
          <w:lang w:val="pt-BR"/>
        </w:rPr>
      </w:pPr>
    </w:p>
    <w:p w14:paraId="7146E9CA" w14:textId="77777777" w:rsidR="00D0379B" w:rsidRPr="003B278F" w:rsidRDefault="00D0379B" w:rsidP="00FD31EB">
      <w:pPr>
        <w:rPr>
          <w:b/>
          <w:i/>
          <w:lang w:val="pt-BR"/>
        </w:rPr>
      </w:pPr>
    </w:p>
    <w:p w14:paraId="4883DF92" w14:textId="77777777" w:rsidR="00D0379B" w:rsidRPr="003B278F" w:rsidRDefault="00D0379B" w:rsidP="00FD31EB">
      <w:pPr>
        <w:rPr>
          <w:b/>
          <w:i/>
          <w:lang w:val="pt-BR"/>
        </w:rPr>
      </w:pPr>
    </w:p>
    <w:p w14:paraId="0624C12E" w14:textId="77777777" w:rsidR="00D0379B" w:rsidRPr="003B278F" w:rsidRDefault="00D0379B" w:rsidP="00FD31EB">
      <w:pPr>
        <w:rPr>
          <w:b/>
          <w:i/>
          <w:lang w:val="pt-BR"/>
        </w:rPr>
      </w:pPr>
    </w:p>
    <w:p w14:paraId="4B13ACB8" w14:textId="77777777" w:rsidR="00523D47" w:rsidRPr="003B278F" w:rsidRDefault="00523D47" w:rsidP="00FD31EB">
      <w:pPr>
        <w:rPr>
          <w:b/>
          <w:i/>
          <w:lang w:val="pt-BR"/>
        </w:rPr>
      </w:pPr>
    </w:p>
    <w:p w14:paraId="4CD5F2B9" w14:textId="77777777" w:rsidR="00523D47" w:rsidRPr="003B278F" w:rsidRDefault="00523D47" w:rsidP="00FD31EB">
      <w:pPr>
        <w:rPr>
          <w:b/>
          <w:i/>
          <w:lang w:val="pt-BR"/>
        </w:rPr>
      </w:pPr>
    </w:p>
    <w:p w14:paraId="46CD81EB" w14:textId="77777777" w:rsidR="00523D47" w:rsidRPr="003B278F" w:rsidRDefault="00523D47" w:rsidP="00FD31EB">
      <w:pPr>
        <w:rPr>
          <w:b/>
          <w:i/>
          <w:lang w:val="pt-BR"/>
        </w:rPr>
      </w:pPr>
    </w:p>
    <w:p w14:paraId="54FDDEA0" w14:textId="77777777" w:rsidR="00523D47" w:rsidRPr="003B278F" w:rsidRDefault="00523D47" w:rsidP="00FD31EB">
      <w:pPr>
        <w:rPr>
          <w:b/>
          <w:i/>
          <w:lang w:val="pt-BR"/>
        </w:rPr>
      </w:pPr>
    </w:p>
    <w:p w14:paraId="2A527A31" w14:textId="77777777" w:rsidR="00523D47" w:rsidRPr="003B278F" w:rsidRDefault="00523D47" w:rsidP="00FD31EB">
      <w:pPr>
        <w:rPr>
          <w:b/>
          <w:i/>
          <w:lang w:val="pt-BR"/>
        </w:rPr>
      </w:pPr>
    </w:p>
    <w:p w14:paraId="39266A04" w14:textId="77777777" w:rsidR="00523D47" w:rsidRPr="003B278F" w:rsidRDefault="00523D47" w:rsidP="00FD31EB">
      <w:pPr>
        <w:rPr>
          <w:b/>
          <w:i/>
          <w:lang w:val="pt-BR"/>
        </w:rPr>
      </w:pPr>
    </w:p>
    <w:p w14:paraId="11BDE87C" w14:textId="77777777" w:rsidR="00523D47" w:rsidRPr="003B278F" w:rsidRDefault="00523D47" w:rsidP="00FD31EB">
      <w:pPr>
        <w:rPr>
          <w:b/>
          <w:i/>
          <w:lang w:val="pt-BR"/>
        </w:rPr>
      </w:pPr>
    </w:p>
    <w:p w14:paraId="3D8C8608" w14:textId="77777777" w:rsidR="00523D47" w:rsidRPr="003B278F" w:rsidRDefault="00523D47" w:rsidP="00FD31EB">
      <w:pPr>
        <w:rPr>
          <w:b/>
          <w:i/>
          <w:lang w:val="pt-BR"/>
        </w:rPr>
      </w:pPr>
    </w:p>
    <w:p w14:paraId="52FEC875" w14:textId="77777777" w:rsidR="00523D47" w:rsidRPr="003B278F" w:rsidRDefault="00523D47" w:rsidP="00FD31EB">
      <w:pPr>
        <w:rPr>
          <w:b/>
          <w:i/>
          <w:lang w:val="pt-BR"/>
        </w:rPr>
      </w:pPr>
    </w:p>
    <w:p w14:paraId="135D0B65" w14:textId="77777777" w:rsidR="00523D47" w:rsidRPr="003B278F" w:rsidRDefault="00523D47" w:rsidP="00FD31EB">
      <w:pPr>
        <w:rPr>
          <w:b/>
          <w:i/>
          <w:lang w:val="pt-BR"/>
        </w:rPr>
      </w:pPr>
    </w:p>
    <w:p w14:paraId="738AE1D4" w14:textId="77777777" w:rsidR="00523D47" w:rsidRPr="003B278F" w:rsidRDefault="00523D47" w:rsidP="00FD31EB">
      <w:pPr>
        <w:rPr>
          <w:b/>
          <w:i/>
          <w:lang w:val="pt-BR"/>
        </w:rPr>
      </w:pPr>
    </w:p>
    <w:p w14:paraId="32066E70" w14:textId="77777777" w:rsidR="00523D47" w:rsidRPr="003B278F" w:rsidRDefault="00523D47" w:rsidP="00FD31EB">
      <w:pPr>
        <w:rPr>
          <w:b/>
          <w:i/>
          <w:lang w:val="pt-BR"/>
        </w:rPr>
      </w:pPr>
    </w:p>
    <w:p w14:paraId="3BC7923C" w14:textId="77777777" w:rsidR="00523D47" w:rsidRPr="003B278F" w:rsidRDefault="00523D47" w:rsidP="00FD31EB">
      <w:pPr>
        <w:rPr>
          <w:b/>
          <w:i/>
          <w:lang w:val="pt-BR"/>
        </w:rPr>
      </w:pPr>
    </w:p>
    <w:p w14:paraId="7241CF93" w14:textId="77777777" w:rsidR="00523D47" w:rsidRPr="003B278F" w:rsidRDefault="00523D47" w:rsidP="00FD31EB">
      <w:pPr>
        <w:rPr>
          <w:b/>
          <w:i/>
          <w:lang w:val="pt-BR"/>
        </w:rPr>
      </w:pPr>
    </w:p>
    <w:p w14:paraId="61C53B0D" w14:textId="77777777" w:rsidR="00523D47" w:rsidRPr="003B278F" w:rsidRDefault="00523D47" w:rsidP="00FD31EB">
      <w:pPr>
        <w:rPr>
          <w:b/>
          <w:i/>
          <w:lang w:val="pt-BR"/>
        </w:rPr>
      </w:pPr>
    </w:p>
    <w:p w14:paraId="66775D47" w14:textId="77777777" w:rsidR="00523D47" w:rsidRPr="003B278F" w:rsidRDefault="00523D47" w:rsidP="00FD31EB">
      <w:pPr>
        <w:rPr>
          <w:b/>
          <w:i/>
          <w:lang w:val="pt-BR"/>
        </w:rPr>
      </w:pPr>
    </w:p>
    <w:p w14:paraId="0C425ACB" w14:textId="77777777" w:rsidR="00523D47" w:rsidRPr="003B278F" w:rsidRDefault="00523D47" w:rsidP="00FD31EB">
      <w:pPr>
        <w:rPr>
          <w:b/>
          <w:i/>
          <w:lang w:val="pt-BR"/>
        </w:rPr>
      </w:pPr>
    </w:p>
    <w:p w14:paraId="68A1C3BC" w14:textId="77777777" w:rsidR="00523D47" w:rsidRPr="003B278F" w:rsidRDefault="00523D47" w:rsidP="00FD31EB">
      <w:pPr>
        <w:rPr>
          <w:b/>
          <w:i/>
          <w:lang w:val="pt-BR"/>
        </w:rPr>
      </w:pPr>
    </w:p>
    <w:p w14:paraId="20DEE0A9"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215D7350" w14:textId="77777777" w:rsidR="00E613D9" w:rsidRPr="003B278F" w:rsidRDefault="00E613D9" w:rsidP="00E613D9">
      <w:pPr>
        <w:jc w:val="center"/>
        <w:rPr>
          <w:b/>
          <w:lang w:val="pt-BR"/>
        </w:rPr>
      </w:pPr>
      <w:r w:rsidRPr="003B278F">
        <w:rPr>
          <w:b/>
          <w:lang w:val="pt-BR"/>
        </w:rPr>
        <w:t>CHỦ ĐỀ 2:  NITƠ – PHOTPHO</w:t>
      </w:r>
    </w:p>
    <w:p w14:paraId="191D7538" w14:textId="77777777" w:rsidR="00760432" w:rsidRPr="003B278F" w:rsidRDefault="00E613D9" w:rsidP="00E613D9">
      <w:pPr>
        <w:jc w:val="center"/>
        <w:rPr>
          <w:b/>
          <w:lang w:val="pt-BR"/>
        </w:rPr>
      </w:pPr>
      <w:r w:rsidRPr="003B278F">
        <w:t xml:space="preserve">Tiết thứ 4: </w:t>
      </w:r>
      <w:r w:rsidR="00F772E7" w:rsidRPr="003B278F">
        <w:rPr>
          <w:b/>
          <w:lang w:val="pt-BR"/>
        </w:rPr>
        <w:t>AXIT NITRIC VÀ MUỐI NITRAT</w:t>
      </w:r>
      <w:r w:rsidR="00760432" w:rsidRPr="003B278F">
        <w:rPr>
          <w:lang w:val="pt-BR"/>
        </w:rPr>
        <w:t xml:space="preserve"> </w:t>
      </w:r>
      <w:r w:rsidR="00F772E7" w:rsidRPr="003B278F">
        <w:rPr>
          <w:lang w:val="pt-BR"/>
        </w:rPr>
        <w:t>(tiết1)</w:t>
      </w:r>
      <w:r w:rsidR="00760432" w:rsidRPr="003B278F">
        <w:rPr>
          <w:lang w:val="pt-BR"/>
        </w:rPr>
        <w:t xml:space="preserve">                           </w:t>
      </w:r>
    </w:p>
    <w:p w14:paraId="1A269ED1" w14:textId="77777777" w:rsidR="00760432" w:rsidRPr="003B278F" w:rsidRDefault="00760432" w:rsidP="00760432">
      <w:pPr>
        <w:jc w:val="center"/>
        <w:rPr>
          <w:b/>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9"/>
        <w:gridCol w:w="5689"/>
      </w:tblGrid>
      <w:tr w:rsidR="00760432" w:rsidRPr="003B278F" w14:paraId="554157EC" w14:textId="77777777">
        <w:tc>
          <w:tcPr>
            <w:tcW w:w="4440" w:type="dxa"/>
          </w:tcPr>
          <w:p w14:paraId="56A7779D" w14:textId="77777777" w:rsidR="00760432" w:rsidRPr="003B278F" w:rsidRDefault="00760432" w:rsidP="00366C97">
            <w:pPr>
              <w:jc w:val="center"/>
              <w:rPr>
                <w:b/>
                <w:lang w:val="pt-BR"/>
              </w:rPr>
            </w:pPr>
            <w:r w:rsidRPr="003B278F">
              <w:rPr>
                <w:b/>
                <w:lang w:val="pt-BR"/>
              </w:rPr>
              <w:t>Kiến thức cũ có liên quan</w:t>
            </w:r>
          </w:p>
        </w:tc>
        <w:tc>
          <w:tcPr>
            <w:tcW w:w="5748" w:type="dxa"/>
          </w:tcPr>
          <w:p w14:paraId="71A4AB02" w14:textId="77777777" w:rsidR="00760432" w:rsidRPr="003B278F" w:rsidRDefault="00760432" w:rsidP="00366C97">
            <w:pPr>
              <w:jc w:val="center"/>
              <w:rPr>
                <w:b/>
                <w:lang w:val="pt-BR"/>
              </w:rPr>
            </w:pPr>
            <w:r w:rsidRPr="003B278F">
              <w:rPr>
                <w:b/>
                <w:lang w:val="pt-BR"/>
              </w:rPr>
              <w:t>Kiến thức mới trong bài cần hình thành</w:t>
            </w:r>
          </w:p>
        </w:tc>
      </w:tr>
      <w:tr w:rsidR="00760432" w:rsidRPr="003B278F" w14:paraId="1D4BE053" w14:textId="77777777">
        <w:tc>
          <w:tcPr>
            <w:tcW w:w="4440" w:type="dxa"/>
          </w:tcPr>
          <w:p w14:paraId="46D6DDAA" w14:textId="77777777" w:rsidR="00760432" w:rsidRPr="003B278F" w:rsidRDefault="00637800" w:rsidP="00366C97">
            <w:pPr>
              <w:numPr>
                <w:ilvl w:val="0"/>
                <w:numId w:val="4"/>
              </w:numPr>
              <w:jc w:val="both"/>
            </w:pPr>
            <w:r w:rsidRPr="003B278F">
              <w:t xml:space="preserve">Liên kết hoá học </w:t>
            </w:r>
          </w:p>
          <w:p w14:paraId="3C028FEF" w14:textId="77777777" w:rsidR="00637800" w:rsidRPr="003B278F" w:rsidRDefault="00637800" w:rsidP="00366C97">
            <w:pPr>
              <w:numPr>
                <w:ilvl w:val="0"/>
                <w:numId w:val="4"/>
              </w:numPr>
              <w:jc w:val="both"/>
            </w:pPr>
            <w:r w:rsidRPr="003B278F">
              <w:t xml:space="preserve">Tính chất hoá học </w:t>
            </w:r>
            <w:r w:rsidR="00685901" w:rsidRPr="003B278F">
              <w:t xml:space="preserve">chung </w:t>
            </w:r>
            <w:r w:rsidRPr="003B278F">
              <w:t>của axit</w:t>
            </w:r>
          </w:p>
        </w:tc>
        <w:tc>
          <w:tcPr>
            <w:tcW w:w="5748" w:type="dxa"/>
          </w:tcPr>
          <w:p w14:paraId="4958A11C" w14:textId="77777777" w:rsidR="00760432" w:rsidRPr="003B278F" w:rsidRDefault="00685901" w:rsidP="00366C97">
            <w:pPr>
              <w:numPr>
                <w:ilvl w:val="0"/>
                <w:numId w:val="4"/>
              </w:numPr>
              <w:jc w:val="both"/>
            </w:pPr>
            <w:r w:rsidRPr="003B278F">
              <w:t>Cấu tạo, tính chất vật lí, ứng dụng</w:t>
            </w:r>
            <w:r w:rsidR="00990842" w:rsidRPr="003B278F">
              <w:t xml:space="preserve"> của</w:t>
            </w:r>
            <w:r w:rsidRPr="003B278F">
              <w:t xml:space="preserve"> HNO</w:t>
            </w:r>
            <w:r w:rsidRPr="003B278F">
              <w:rPr>
                <w:vertAlign w:val="subscript"/>
              </w:rPr>
              <w:t>3</w:t>
            </w:r>
            <w:r w:rsidRPr="003B278F">
              <w:t xml:space="preserve"> </w:t>
            </w:r>
          </w:p>
          <w:p w14:paraId="68298E7B" w14:textId="77777777" w:rsidR="00685901" w:rsidRPr="003B278F" w:rsidRDefault="00685901" w:rsidP="00366C97">
            <w:pPr>
              <w:numPr>
                <w:ilvl w:val="0"/>
                <w:numId w:val="4"/>
              </w:numPr>
              <w:jc w:val="both"/>
            </w:pPr>
            <w:r w:rsidRPr="003B278F">
              <w:t>Tính axit mạnh, tính oxi hoá mạnh của HNO</w:t>
            </w:r>
            <w:r w:rsidRPr="003B278F">
              <w:rPr>
                <w:vertAlign w:val="subscript"/>
              </w:rPr>
              <w:t>3</w:t>
            </w:r>
          </w:p>
        </w:tc>
      </w:tr>
    </w:tbl>
    <w:p w14:paraId="02E98940" w14:textId="77777777" w:rsidR="00760432" w:rsidRPr="003B278F" w:rsidRDefault="00760432" w:rsidP="00760432">
      <w:pPr>
        <w:jc w:val="center"/>
      </w:pPr>
    </w:p>
    <w:p w14:paraId="54431F76" w14:textId="77777777" w:rsidR="00760432" w:rsidRPr="003B278F" w:rsidRDefault="00760432" w:rsidP="00760432">
      <w:pPr>
        <w:rPr>
          <w:b/>
        </w:rPr>
      </w:pPr>
      <w:r w:rsidRPr="003B278F">
        <w:rPr>
          <w:b/>
          <w:u w:val="single"/>
        </w:rPr>
        <w:t>I. MỤC TIÊU</w:t>
      </w:r>
      <w:r w:rsidRPr="003B278F">
        <w:rPr>
          <w:b/>
        </w:rPr>
        <w:t>:</w:t>
      </w:r>
    </w:p>
    <w:p w14:paraId="2E1AC916" w14:textId="77777777" w:rsidR="00760432" w:rsidRPr="003B278F" w:rsidRDefault="00760432" w:rsidP="00760432">
      <w:pPr>
        <w:spacing w:before="20" w:after="20" w:line="223" w:lineRule="auto"/>
        <w:ind w:firstLine="420"/>
        <w:rPr>
          <w:b/>
        </w:rPr>
      </w:pPr>
      <w:r w:rsidRPr="003B278F">
        <w:rPr>
          <w:b/>
        </w:rPr>
        <w:t>1.</w:t>
      </w:r>
      <w:r w:rsidRPr="003B278F">
        <w:rPr>
          <w:b/>
          <w:u w:val="single"/>
        </w:rPr>
        <w:t>Kiến thức</w:t>
      </w:r>
      <w:r w:rsidRPr="003B278F">
        <w:rPr>
          <w:b/>
        </w:rPr>
        <w:t>:</w:t>
      </w:r>
    </w:p>
    <w:p w14:paraId="54A12BF4" w14:textId="77777777" w:rsidR="00F772E7" w:rsidRPr="003B278F" w:rsidRDefault="00F772E7" w:rsidP="00F772E7">
      <w:pPr>
        <w:spacing w:before="20"/>
        <w:ind w:firstLine="420"/>
        <w:jc w:val="both"/>
      </w:pPr>
      <w:r w:rsidRPr="003B278F">
        <w:t>Biết được:</w:t>
      </w:r>
    </w:p>
    <w:p w14:paraId="46201D1C" w14:textId="77777777" w:rsidR="00DB478C" w:rsidRPr="003B278F" w:rsidRDefault="00F772E7" w:rsidP="00F772E7">
      <w:pPr>
        <w:spacing w:before="20"/>
        <w:ind w:firstLine="420"/>
        <w:jc w:val="both"/>
      </w:pPr>
      <w:r w:rsidRPr="003B278F">
        <w:t xml:space="preserve"> Cấu tạo phân tử, tính chất vật lí (trạng thái, màu s</w:t>
      </w:r>
      <w:r w:rsidR="00DB478C" w:rsidRPr="003B278F">
        <w:t>ắc, khối lượng riêng, tính tan)</w:t>
      </w:r>
      <w:r w:rsidR="00610BED" w:rsidRPr="003B278F">
        <w:t>, ứng dụng</w:t>
      </w:r>
      <w:r w:rsidR="00DB478C" w:rsidRPr="003B278F">
        <w:t xml:space="preserve"> của HNO</w:t>
      </w:r>
      <w:r w:rsidR="00DB478C" w:rsidRPr="003B278F">
        <w:rPr>
          <w:vertAlign w:val="subscript"/>
        </w:rPr>
        <w:t>3</w:t>
      </w:r>
      <w:r w:rsidRPr="003B278F">
        <w:t xml:space="preserve"> </w:t>
      </w:r>
    </w:p>
    <w:p w14:paraId="5909A379" w14:textId="77777777" w:rsidR="00F772E7" w:rsidRPr="003B278F" w:rsidRDefault="00F772E7" w:rsidP="00F772E7">
      <w:pPr>
        <w:spacing w:before="20"/>
        <w:ind w:firstLine="420"/>
        <w:jc w:val="both"/>
      </w:pPr>
      <w:r w:rsidRPr="003B278F">
        <w:t>Hiểu được :</w:t>
      </w:r>
    </w:p>
    <w:p w14:paraId="61D12CCD" w14:textId="77777777" w:rsidR="00F772E7" w:rsidRPr="003B278F" w:rsidRDefault="00F772E7" w:rsidP="00F772E7">
      <w:pPr>
        <w:spacing w:before="20"/>
        <w:ind w:firstLine="420"/>
        <w:jc w:val="both"/>
      </w:pPr>
      <w:r w:rsidRPr="003B278F">
        <w:t>- HNO</w:t>
      </w:r>
      <w:r w:rsidRPr="003B278F">
        <w:rPr>
          <w:vertAlign w:val="subscript"/>
        </w:rPr>
        <w:t>3</w:t>
      </w:r>
      <w:r w:rsidRPr="003B278F">
        <w:t xml:space="preserve"> là một trong những axit mạnh nhất.</w:t>
      </w:r>
    </w:p>
    <w:p w14:paraId="30B09821" w14:textId="77777777" w:rsidR="00F772E7" w:rsidRPr="003B278F" w:rsidRDefault="00F772E7" w:rsidP="00F772E7">
      <w:pPr>
        <w:spacing w:before="20"/>
        <w:ind w:firstLine="420"/>
        <w:jc w:val="both"/>
      </w:pPr>
      <w:r w:rsidRPr="003B278F">
        <w:t>- HNO</w:t>
      </w:r>
      <w:r w:rsidRPr="003B278F">
        <w:rPr>
          <w:vertAlign w:val="subscript"/>
        </w:rPr>
        <w:t>3</w:t>
      </w:r>
      <w:r w:rsidRPr="003B278F">
        <w:t xml:space="preserve"> là chất oxi hoá rất mạnh: oxi hoá hầu hết kim loại, một số phi kim, nhiều  hợp chất vô cơ và hữu cơ.</w:t>
      </w:r>
    </w:p>
    <w:p w14:paraId="01C8F3CC" w14:textId="77777777" w:rsidR="00760432" w:rsidRPr="003B278F" w:rsidRDefault="00760432" w:rsidP="00760432">
      <w:pPr>
        <w:ind w:firstLine="480"/>
        <w:rPr>
          <w:b/>
        </w:rPr>
      </w:pPr>
      <w:r w:rsidRPr="003B278F">
        <w:rPr>
          <w:b/>
        </w:rPr>
        <w:t>2.</w:t>
      </w:r>
      <w:r w:rsidRPr="003B278F">
        <w:rPr>
          <w:b/>
          <w:u w:val="single"/>
        </w:rPr>
        <w:t>Kĩ năng</w:t>
      </w:r>
      <w:r w:rsidRPr="003B278F">
        <w:rPr>
          <w:b/>
        </w:rPr>
        <w:t xml:space="preserve">: </w:t>
      </w:r>
    </w:p>
    <w:p w14:paraId="153D895E" w14:textId="77777777" w:rsidR="00F772E7" w:rsidRPr="003B278F" w:rsidRDefault="00F772E7" w:rsidP="00F772E7">
      <w:pPr>
        <w:spacing w:before="20"/>
        <w:ind w:firstLine="420"/>
        <w:jc w:val="both"/>
      </w:pPr>
      <w:r w:rsidRPr="003B278F">
        <w:t>- Dự đoán tính chất hóa học, kiểm tra dự đoán bằng thí nghiệm và rút ra kết luận.</w:t>
      </w:r>
    </w:p>
    <w:p w14:paraId="74CB8DB9" w14:textId="77777777" w:rsidR="00F772E7" w:rsidRPr="003B278F" w:rsidRDefault="00F772E7" w:rsidP="00F772E7">
      <w:pPr>
        <w:spacing w:before="20"/>
        <w:ind w:firstLine="420"/>
        <w:jc w:val="both"/>
      </w:pPr>
      <w:r w:rsidRPr="003B278F">
        <w:t>- Quan sát thí nghiệm, hình ảnh..., rút ra được nhận xét về tính chất của HNO</w:t>
      </w:r>
      <w:r w:rsidRPr="003B278F">
        <w:rPr>
          <w:vertAlign w:val="subscript"/>
        </w:rPr>
        <w:t>3</w:t>
      </w:r>
      <w:r w:rsidRPr="003B278F">
        <w:t xml:space="preserve">. </w:t>
      </w:r>
    </w:p>
    <w:p w14:paraId="4008FA5A" w14:textId="77777777" w:rsidR="00F772E7" w:rsidRPr="003B278F" w:rsidRDefault="00F772E7" w:rsidP="00F772E7">
      <w:pPr>
        <w:spacing w:before="20"/>
        <w:ind w:firstLine="420"/>
        <w:jc w:val="both"/>
      </w:pPr>
      <w:r w:rsidRPr="003B278F">
        <w:t xml:space="preserve">- Viết các </w:t>
      </w:r>
      <w:r w:rsidR="00F17FB2" w:rsidRPr="003B278F">
        <w:t>phương trình hoá học</w:t>
      </w:r>
      <w:r w:rsidRPr="003B278F">
        <w:t xml:space="preserve"> dạng phân tử, ion rút gọn minh hoạ tính chất hoá học của HNO</w:t>
      </w:r>
      <w:r w:rsidRPr="003B278F">
        <w:rPr>
          <w:vertAlign w:val="subscript"/>
        </w:rPr>
        <w:t>3</w:t>
      </w:r>
      <w:r w:rsidRPr="003B278F">
        <w:t xml:space="preserve"> đặc và loãng. </w:t>
      </w:r>
    </w:p>
    <w:p w14:paraId="33792A2F" w14:textId="77777777" w:rsidR="00760432" w:rsidRPr="003B278F" w:rsidRDefault="00760432" w:rsidP="00BE6A9A">
      <w:pPr>
        <w:ind w:firstLine="480"/>
        <w:jc w:val="both"/>
      </w:pPr>
      <w:r w:rsidRPr="003B278F">
        <w:rPr>
          <w:b/>
        </w:rPr>
        <w:t>3.</w:t>
      </w:r>
      <w:r w:rsidRPr="003B278F">
        <w:rPr>
          <w:b/>
          <w:u w:val="single"/>
        </w:rPr>
        <w:t>Thái độ</w:t>
      </w:r>
      <w:r w:rsidRPr="003B278F">
        <w:rPr>
          <w:b/>
        </w:rPr>
        <w:t xml:space="preserve">: </w:t>
      </w:r>
      <w:r w:rsidR="004535E7" w:rsidRPr="003B278F">
        <w:t>Chứng minh</w:t>
      </w:r>
      <w:r w:rsidR="00BE6A9A" w:rsidRPr="003B278F">
        <w:t xml:space="preserve"> độ mạnh của axit nitric</w:t>
      </w:r>
      <w:r w:rsidR="007F3B48" w:rsidRPr="003B278F">
        <w:t>, thực hiện thí nghiệm cẩn thận</w:t>
      </w:r>
    </w:p>
    <w:p w14:paraId="4A541E99" w14:textId="77777777" w:rsidR="00CA0248" w:rsidRPr="003B278F" w:rsidRDefault="00CA0248" w:rsidP="00CA0248">
      <w:pPr>
        <w:ind w:firstLine="480"/>
      </w:pPr>
      <w:r w:rsidRPr="003B278F">
        <w:rPr>
          <w:b/>
        </w:rPr>
        <w:t xml:space="preserve">4. </w:t>
      </w:r>
      <w:r w:rsidRPr="003B278F">
        <w:rPr>
          <w:b/>
          <w:u w:val="single"/>
        </w:rPr>
        <w:t>Phát triển năng lực</w:t>
      </w:r>
    </w:p>
    <w:p w14:paraId="18269F0A" w14:textId="77777777" w:rsidR="00F21C6A" w:rsidRPr="003B278F" w:rsidRDefault="00F21C6A" w:rsidP="00F21C6A">
      <w:pPr>
        <w:pStyle w:val="Normal13pt"/>
        <w:ind w:firstLine="480"/>
      </w:pPr>
      <w:r w:rsidRPr="003B278F">
        <w:t>- Năng lực tự học</w:t>
      </w:r>
    </w:p>
    <w:p w14:paraId="1CAFF2BD" w14:textId="77777777" w:rsidR="00F21C6A" w:rsidRPr="003B278F" w:rsidRDefault="00F21C6A" w:rsidP="00F21C6A">
      <w:pPr>
        <w:pStyle w:val="Normal13pt"/>
        <w:ind w:firstLine="480"/>
      </w:pPr>
      <w:r w:rsidRPr="003B278F">
        <w:t>- Năng lực  giải quyết vấn đề</w:t>
      </w:r>
    </w:p>
    <w:p w14:paraId="250007AA" w14:textId="77777777" w:rsidR="00F21C6A" w:rsidRPr="003B278F" w:rsidRDefault="00F21C6A" w:rsidP="00F21C6A">
      <w:pPr>
        <w:pStyle w:val="Normal13pt"/>
        <w:ind w:firstLine="480"/>
      </w:pPr>
      <w:r w:rsidRPr="003B278F">
        <w:t xml:space="preserve">- Năng lực sử dụng ngôn ngữ hóa học </w:t>
      </w:r>
    </w:p>
    <w:p w14:paraId="0D32D7C8" w14:textId="77777777" w:rsidR="00760432" w:rsidRPr="003B278F" w:rsidRDefault="00760432" w:rsidP="00760432">
      <w:r w:rsidRPr="003B278F">
        <w:rPr>
          <w:b/>
          <w:u w:val="single"/>
        </w:rPr>
        <w:t>II TRỌNG TÂM:</w:t>
      </w:r>
      <w:r w:rsidRPr="003B278F">
        <w:t xml:space="preserve"> </w:t>
      </w:r>
    </w:p>
    <w:p w14:paraId="728CD105" w14:textId="77777777" w:rsidR="00F772E7" w:rsidRPr="003B278F" w:rsidRDefault="00F772E7" w:rsidP="00F772E7">
      <w:pPr>
        <w:spacing w:before="20"/>
        <w:ind w:firstLine="420"/>
        <w:jc w:val="both"/>
      </w:pPr>
      <w:r w:rsidRPr="003B278F">
        <w:t>- HNO</w:t>
      </w:r>
      <w:r w:rsidRPr="003B278F">
        <w:rPr>
          <w:vertAlign w:val="subscript"/>
        </w:rPr>
        <w:t>3</w:t>
      </w:r>
      <w:r w:rsidRPr="003B278F">
        <w:t xml:space="preserve"> có đầy đủ tính chất hóa học của một axit mạnh và là chất oxi hóa rất mạnh: oxi hóa hầu hết các kim loại, một số phi kim, nhiều hợp chất vô cơ và hữu cơ.</w:t>
      </w:r>
    </w:p>
    <w:p w14:paraId="1F3BA3F4" w14:textId="77777777" w:rsidR="00760432" w:rsidRPr="003B278F" w:rsidRDefault="00760432" w:rsidP="00760432">
      <w:r w:rsidRPr="003B278F">
        <w:rPr>
          <w:b/>
          <w:u w:val="single"/>
        </w:rPr>
        <w:t>III.PHƯƠNG PHÁP GIẢNG DẠY</w:t>
      </w:r>
      <w:r w:rsidRPr="003B278F">
        <w:t xml:space="preserve">:  </w:t>
      </w:r>
      <w:r w:rsidR="00C14B84" w:rsidRPr="003B278F">
        <w:t>Diễn giảng -</w:t>
      </w:r>
      <w:r w:rsidRPr="003B278F">
        <w:t xml:space="preserve"> phát vấn</w:t>
      </w:r>
      <w:r w:rsidR="00C14B84" w:rsidRPr="003B278F">
        <w:t xml:space="preserve"> - kết nhóm</w:t>
      </w:r>
    </w:p>
    <w:p w14:paraId="4E0D9A49" w14:textId="77777777" w:rsidR="00760432" w:rsidRPr="003B278F" w:rsidRDefault="00760432" w:rsidP="00760432">
      <w:pPr>
        <w:rPr>
          <w:b/>
          <w:u w:val="single"/>
        </w:rPr>
      </w:pPr>
      <w:r w:rsidRPr="003B278F">
        <w:rPr>
          <w:b/>
          <w:u w:val="single"/>
        </w:rPr>
        <w:t>IV. CHUẨN BỊ GIÁO CỤ:</w:t>
      </w:r>
    </w:p>
    <w:p w14:paraId="7AE4C9C4" w14:textId="77777777" w:rsidR="00760432" w:rsidRPr="003B278F" w:rsidRDefault="00760432" w:rsidP="00760432">
      <w:pPr>
        <w:ind w:firstLine="360"/>
        <w:jc w:val="both"/>
      </w:pPr>
      <w:r w:rsidRPr="003B278F">
        <w:rPr>
          <w:u w:val="single"/>
        </w:rPr>
        <w:t>*Giáo viên</w:t>
      </w:r>
      <w:r w:rsidRPr="003B278F">
        <w:rPr>
          <w:b/>
        </w:rPr>
        <w:t xml:space="preserve">: </w:t>
      </w:r>
      <w:r w:rsidR="00C14B84" w:rsidRPr="003B278F">
        <w:t>Quỳ tím, CuO (r), dd NaOH, CaCO</w:t>
      </w:r>
      <w:r w:rsidR="00C14B84" w:rsidRPr="003B278F">
        <w:rPr>
          <w:vertAlign w:val="subscript"/>
        </w:rPr>
        <w:t>3</w:t>
      </w:r>
      <w:r w:rsidR="00C14B84" w:rsidRPr="003B278F">
        <w:t xml:space="preserve"> (r) và Cu,</w:t>
      </w:r>
      <w:r w:rsidR="00512F9D" w:rsidRPr="003B278F">
        <w:t xml:space="preserve"> Zn,</w:t>
      </w:r>
      <w:r w:rsidR="00C14B84" w:rsidRPr="003B278F">
        <w:t xml:space="preserve"> HNO</w:t>
      </w:r>
      <w:r w:rsidR="00C14B84" w:rsidRPr="003B278F">
        <w:rPr>
          <w:vertAlign w:val="subscript"/>
        </w:rPr>
        <w:t>3</w:t>
      </w:r>
      <w:r w:rsidR="00C14B84" w:rsidRPr="003B278F">
        <w:t xml:space="preserve"> đặc, HNO</w:t>
      </w:r>
      <w:r w:rsidR="00C14B84" w:rsidRPr="003B278F">
        <w:rPr>
          <w:vertAlign w:val="subscript"/>
        </w:rPr>
        <w:t>3</w:t>
      </w:r>
      <w:r w:rsidR="00C14B84" w:rsidRPr="003B278F">
        <w:t xml:space="preserve"> (l)</w:t>
      </w:r>
      <w:r w:rsidR="00512F9D" w:rsidRPr="003B278F">
        <w:t>, dd HCl loãng</w:t>
      </w:r>
    </w:p>
    <w:p w14:paraId="361D6FF2" w14:textId="77777777" w:rsidR="00760432" w:rsidRPr="003B278F" w:rsidRDefault="00760432" w:rsidP="00760432">
      <w:pPr>
        <w:ind w:firstLine="360"/>
      </w:pPr>
      <w:r w:rsidRPr="003B278F">
        <w:rPr>
          <w:u w:val="single"/>
        </w:rPr>
        <w:t>*Học sinh</w:t>
      </w:r>
      <w:r w:rsidRPr="003B278F">
        <w:t xml:space="preserve">: </w:t>
      </w:r>
      <w:r w:rsidR="00512F9D" w:rsidRPr="003B278F">
        <w:t>Học bài, làm bài tập, chuẩn bị bài mới</w:t>
      </w:r>
    </w:p>
    <w:p w14:paraId="225C679D" w14:textId="77777777" w:rsidR="00760432" w:rsidRPr="003B278F" w:rsidRDefault="00760432" w:rsidP="00760432">
      <w:pPr>
        <w:rPr>
          <w:b/>
        </w:rPr>
      </w:pPr>
      <w:r w:rsidRPr="003B278F">
        <w:rPr>
          <w:b/>
          <w:u w:val="single"/>
        </w:rPr>
        <w:t>V. TIẾN TRÌNH BÀI DẠY</w:t>
      </w:r>
      <w:r w:rsidRPr="003B278F">
        <w:rPr>
          <w:b/>
        </w:rPr>
        <w:t>:</w:t>
      </w:r>
    </w:p>
    <w:p w14:paraId="4DFFBD90" w14:textId="77777777" w:rsidR="00760432" w:rsidRPr="003B278F" w:rsidRDefault="00760432" w:rsidP="00760432">
      <w:pPr>
        <w:ind w:firstLine="360"/>
      </w:pPr>
      <w:r w:rsidRPr="003B278F">
        <w:rPr>
          <w:b/>
          <w:u w:val="single"/>
        </w:rPr>
        <w:t>1.Ổn định lớp</w:t>
      </w:r>
      <w:r w:rsidRPr="003B278F">
        <w:rPr>
          <w:b/>
        </w:rPr>
        <w:t xml:space="preserve">: </w:t>
      </w:r>
      <w:r w:rsidRPr="003B278F">
        <w:t>Kiểm tra sĩ số, đồng phục...</w:t>
      </w:r>
    </w:p>
    <w:p w14:paraId="67181ABF" w14:textId="77777777" w:rsidR="007A78C5" w:rsidRPr="003B278F" w:rsidRDefault="00760432" w:rsidP="00760432">
      <w:pPr>
        <w:ind w:firstLine="360"/>
        <w:rPr>
          <w:b/>
        </w:rPr>
      </w:pPr>
      <w:r w:rsidRPr="003B278F">
        <w:rPr>
          <w:b/>
          <w:u w:val="single"/>
        </w:rPr>
        <w:t>2.Kiểm tra bài cũ: (</w:t>
      </w:r>
      <w:r w:rsidR="007A78C5" w:rsidRPr="003B278F">
        <w:rPr>
          <w:b/>
          <w:u w:val="single"/>
        </w:rPr>
        <w:t>8</w:t>
      </w:r>
      <w:r w:rsidRPr="003B278F">
        <w:rPr>
          <w:b/>
          <w:u w:val="single"/>
        </w:rPr>
        <w:t xml:space="preserve"> phút</w:t>
      </w:r>
      <w:r w:rsidRPr="003B278F">
        <w:rPr>
          <w:b/>
        </w:rPr>
        <w:t xml:space="preserve">)  </w:t>
      </w:r>
    </w:p>
    <w:p w14:paraId="22C6FEA2" w14:textId="77777777" w:rsidR="0097104A" w:rsidRPr="003B278F" w:rsidRDefault="00760432" w:rsidP="0097104A">
      <w:pPr>
        <w:ind w:firstLine="360"/>
        <w:jc w:val="both"/>
      </w:pPr>
      <w:r w:rsidRPr="003B278F">
        <w:rPr>
          <w:b/>
        </w:rPr>
        <w:t xml:space="preserve"> </w:t>
      </w:r>
      <w:r w:rsidR="0097104A" w:rsidRPr="003B278F">
        <w:rPr>
          <w:b/>
        </w:rPr>
        <w:t xml:space="preserve">- </w:t>
      </w:r>
      <w:r w:rsidR="0097104A" w:rsidRPr="003B278F">
        <w:t>Viết phương trình hoá học hoàn thành dãy chuyển hoá sau:</w:t>
      </w:r>
    </w:p>
    <w:p w14:paraId="4723603F" w14:textId="77777777" w:rsidR="0097104A" w:rsidRPr="003B278F" w:rsidRDefault="0097104A" w:rsidP="0097104A">
      <w:pPr>
        <w:ind w:firstLine="360"/>
        <w:jc w:val="both"/>
        <w:rPr>
          <w:lang w:val="pt-BR"/>
        </w:rPr>
      </w:pPr>
      <w:r w:rsidRPr="003B278F">
        <w:t xml:space="preserve">          </w:t>
      </w:r>
      <w:r w:rsidR="004D6C19" w:rsidRPr="003B278F">
        <w:rPr>
          <w:lang w:val="pt-BR"/>
        </w:rPr>
        <w:t>(NH</w:t>
      </w:r>
      <w:r w:rsidR="004D6C19" w:rsidRPr="003B278F">
        <w:rPr>
          <w:vertAlign w:val="subscript"/>
          <w:lang w:val="pt-BR"/>
        </w:rPr>
        <w:t>4</w:t>
      </w:r>
      <w:r w:rsidR="004D6C19" w:rsidRPr="003B278F">
        <w:rPr>
          <w:lang w:val="pt-BR"/>
        </w:rPr>
        <w:t>)</w:t>
      </w:r>
      <w:r w:rsidR="004D6C19" w:rsidRPr="003B278F">
        <w:rPr>
          <w:vertAlign w:val="subscript"/>
          <w:lang w:val="pt-BR"/>
        </w:rPr>
        <w:t>2</w:t>
      </w:r>
      <w:r w:rsidR="004D6C19" w:rsidRPr="003B278F">
        <w:rPr>
          <w:lang w:val="pt-BR"/>
        </w:rPr>
        <w:t>SO</w:t>
      </w:r>
      <w:r w:rsidR="004D6C19" w:rsidRPr="003B278F">
        <w:rPr>
          <w:vertAlign w:val="subscript"/>
          <w:lang w:val="pt-BR"/>
        </w:rPr>
        <w:t>4</w:t>
      </w:r>
      <w:r w:rsidRPr="003B278F">
        <w:rPr>
          <w:lang w:val="pt-BR"/>
        </w:rPr>
        <w:t xml:space="preserve"> </w:t>
      </w:r>
      <w:r w:rsidRPr="003B278F">
        <w:rPr>
          <w:position w:val="-6"/>
          <w:lang w:val="pt-BR"/>
        </w:rPr>
        <w:object w:dxaOrig="720" w:dyaOrig="320" w14:anchorId="2F004F9C">
          <v:shape id="_x0000_i1149" type="#_x0000_t75" style="width:36pt;height:15.75pt" o:ole="">
            <v:imagedata r:id="rId167" o:title=""/>
          </v:shape>
          <o:OLEObject Type="Embed" ProgID="Equation.DSMT4" ShapeID="_x0000_i1149" DrawAspect="Content" ObjectID="_1672681356" r:id="rId188"/>
        </w:object>
      </w:r>
      <w:r w:rsidRPr="003B278F">
        <w:rPr>
          <w:lang w:val="pt-BR"/>
        </w:rPr>
        <w:t xml:space="preserve"> NH</w:t>
      </w:r>
      <w:r w:rsidRPr="003B278F">
        <w:rPr>
          <w:vertAlign w:val="subscript"/>
          <w:lang w:val="pt-BR"/>
        </w:rPr>
        <w:t>3</w:t>
      </w:r>
      <w:r w:rsidRPr="003B278F">
        <w:rPr>
          <w:lang w:val="pt-BR"/>
        </w:rPr>
        <w:t xml:space="preserve">   </w:t>
      </w:r>
      <w:r w:rsidRPr="003B278F">
        <w:rPr>
          <w:position w:val="-6"/>
          <w:lang w:val="pt-BR"/>
        </w:rPr>
        <w:object w:dxaOrig="740" w:dyaOrig="320" w14:anchorId="39FADB74">
          <v:shape id="_x0000_i1150" type="#_x0000_t75" style="width:36.75pt;height:15.75pt" o:ole="">
            <v:imagedata r:id="rId169" o:title=""/>
          </v:shape>
          <o:OLEObject Type="Embed" ProgID="Equation.DSMT4" ShapeID="_x0000_i1150" DrawAspect="Content" ObjectID="_1672681357" r:id="rId189"/>
        </w:object>
      </w:r>
      <w:r w:rsidRPr="003B278F">
        <w:rPr>
          <w:lang w:val="pt-BR"/>
        </w:rPr>
        <w:t xml:space="preserve">    NH</w:t>
      </w:r>
      <w:r w:rsidRPr="003B278F">
        <w:rPr>
          <w:vertAlign w:val="subscript"/>
          <w:lang w:val="pt-BR"/>
        </w:rPr>
        <w:t>4</w:t>
      </w:r>
      <w:r w:rsidRPr="003B278F">
        <w:rPr>
          <w:lang w:val="pt-BR"/>
        </w:rPr>
        <w:t xml:space="preserve">Cl </w:t>
      </w:r>
      <w:r w:rsidRPr="003B278F">
        <w:rPr>
          <w:position w:val="-6"/>
          <w:lang w:val="pt-BR"/>
        </w:rPr>
        <w:object w:dxaOrig="740" w:dyaOrig="320" w14:anchorId="67C1CB6D">
          <v:shape id="_x0000_i1151" type="#_x0000_t75" style="width:36.75pt;height:15.75pt" o:ole="">
            <v:imagedata r:id="rId171" o:title=""/>
          </v:shape>
          <o:OLEObject Type="Embed" ProgID="Equation.DSMT4" ShapeID="_x0000_i1151" DrawAspect="Content" ObjectID="_1672681358" r:id="rId190"/>
        </w:object>
      </w:r>
      <w:r w:rsidRPr="003B278F">
        <w:rPr>
          <w:lang w:val="pt-BR"/>
        </w:rPr>
        <w:t xml:space="preserve"> N</w:t>
      </w:r>
      <w:r w:rsidRPr="003B278F">
        <w:rPr>
          <w:vertAlign w:val="subscript"/>
          <w:lang w:val="pt-BR"/>
        </w:rPr>
        <w:t>2</w:t>
      </w:r>
      <w:r w:rsidRPr="003B278F">
        <w:rPr>
          <w:lang w:val="pt-BR"/>
        </w:rPr>
        <w:t xml:space="preserve">  </w:t>
      </w:r>
      <w:r w:rsidRPr="003B278F">
        <w:rPr>
          <w:position w:val="-6"/>
          <w:lang w:val="pt-BR"/>
        </w:rPr>
        <w:object w:dxaOrig="740" w:dyaOrig="320" w14:anchorId="10A61015">
          <v:shape id="_x0000_i1152" type="#_x0000_t75" style="width:36.75pt;height:15.75pt" o:ole="">
            <v:imagedata r:id="rId173" o:title=""/>
          </v:shape>
          <o:OLEObject Type="Embed" ProgID="Equation.DSMT4" ShapeID="_x0000_i1152" DrawAspect="Content" ObjectID="_1672681359" r:id="rId191"/>
        </w:object>
      </w:r>
      <w:r w:rsidRPr="003B278F">
        <w:rPr>
          <w:lang w:val="pt-BR"/>
        </w:rPr>
        <w:t xml:space="preserve">NO </w:t>
      </w:r>
      <w:r w:rsidRPr="003B278F">
        <w:rPr>
          <w:position w:val="-6"/>
          <w:lang w:val="pt-BR"/>
        </w:rPr>
        <w:object w:dxaOrig="740" w:dyaOrig="320" w14:anchorId="4DC3B64B">
          <v:shape id="_x0000_i1153" type="#_x0000_t75" style="width:36.75pt;height:15.75pt" o:ole="">
            <v:imagedata r:id="rId175" o:title=""/>
          </v:shape>
          <o:OLEObject Type="Embed" ProgID="Equation.DSMT4" ShapeID="_x0000_i1153" DrawAspect="Content" ObjectID="_1672681360" r:id="rId192"/>
        </w:object>
      </w:r>
      <w:r w:rsidRPr="003B278F">
        <w:rPr>
          <w:lang w:val="pt-BR"/>
        </w:rPr>
        <w:t>NO</w:t>
      </w:r>
      <w:r w:rsidRPr="003B278F">
        <w:rPr>
          <w:vertAlign w:val="subscript"/>
          <w:lang w:val="pt-BR"/>
        </w:rPr>
        <w:t>2</w:t>
      </w:r>
    </w:p>
    <w:p w14:paraId="33303119" w14:textId="77777777" w:rsidR="007A78C5" w:rsidRPr="003B278F" w:rsidRDefault="0097104A" w:rsidP="004D6C19">
      <w:pPr>
        <w:ind w:firstLine="360"/>
        <w:rPr>
          <w:b/>
          <w:lang w:val="pt-BR"/>
        </w:rPr>
      </w:pPr>
      <w:r w:rsidRPr="003B278F">
        <w:rPr>
          <w:lang w:val="pt-BR"/>
        </w:rPr>
        <w:t xml:space="preserve">- Bằng phương pháp hoá học, nhận biết </w:t>
      </w:r>
      <w:r w:rsidR="004D6C19" w:rsidRPr="003B278F">
        <w:rPr>
          <w:lang w:val="pt-BR"/>
        </w:rPr>
        <w:t>chất rắn sau</w:t>
      </w:r>
      <w:r w:rsidRPr="003B278F">
        <w:rPr>
          <w:lang w:val="pt-BR"/>
        </w:rPr>
        <w:t xml:space="preserve">: </w:t>
      </w:r>
      <w:r w:rsidR="004D6C19" w:rsidRPr="003B278F">
        <w:rPr>
          <w:lang w:val="pt-BR"/>
        </w:rPr>
        <w:t>CaCO</w:t>
      </w:r>
      <w:r w:rsidR="004D6C19" w:rsidRPr="003B278F">
        <w:rPr>
          <w:vertAlign w:val="subscript"/>
          <w:lang w:val="pt-BR"/>
        </w:rPr>
        <w:t>3</w:t>
      </w:r>
      <w:r w:rsidR="004D6C19" w:rsidRPr="003B278F">
        <w:rPr>
          <w:lang w:val="pt-BR"/>
        </w:rPr>
        <w:t>; NH</w:t>
      </w:r>
      <w:r w:rsidR="004D6C19" w:rsidRPr="003B278F">
        <w:rPr>
          <w:vertAlign w:val="subscript"/>
          <w:lang w:val="pt-BR"/>
        </w:rPr>
        <w:t>4</w:t>
      </w:r>
      <w:r w:rsidR="004D6C19" w:rsidRPr="003B278F">
        <w:rPr>
          <w:lang w:val="pt-BR"/>
        </w:rPr>
        <w:t>Cl; NaCl</w:t>
      </w:r>
    </w:p>
    <w:p w14:paraId="5AD84840"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3658939F" w14:textId="77777777" w:rsidR="00760432" w:rsidRPr="003B278F" w:rsidRDefault="00760432" w:rsidP="0097104A">
      <w:pPr>
        <w:numPr>
          <w:ilvl w:val="0"/>
          <w:numId w:val="19"/>
        </w:numPr>
        <w:jc w:val="both"/>
        <w:rPr>
          <w:u w:val="single"/>
        </w:rPr>
      </w:pPr>
      <w:r w:rsidRPr="003B278F">
        <w:rPr>
          <w:u w:val="single"/>
        </w:rPr>
        <w:t>Đặt vấn đề:</w:t>
      </w:r>
      <w:r w:rsidRPr="003B278F">
        <w:t xml:space="preserve"> </w:t>
      </w:r>
      <w:r w:rsidR="00653984" w:rsidRPr="003B278F">
        <w:t>Những hợp chất khí nào là nguyên nhân gây ra mưa axit? Có hợp chất của nitơ là NO</w:t>
      </w:r>
      <w:r w:rsidR="00653984" w:rsidRPr="003B278F">
        <w:rPr>
          <w:vertAlign w:val="subscript"/>
        </w:rPr>
        <w:t>2</w:t>
      </w:r>
      <w:r w:rsidR="00653984" w:rsidRPr="003B278F">
        <w:t xml:space="preserve"> , kết hợp với nước tạo nên một loại axit, axit này có những tính chất gì mà có thể gây hại đến những công trình xây dựng... Hôm nay chúng ta sẽ tìm hiểu</w:t>
      </w:r>
    </w:p>
    <w:p w14:paraId="7F240277" w14:textId="77777777" w:rsidR="00E256BF" w:rsidRPr="003B278F" w:rsidRDefault="00E256BF" w:rsidP="00E256BF">
      <w:pPr>
        <w:ind w:left="540"/>
        <w:jc w:val="both"/>
        <w:rPr>
          <w:u w:val="single"/>
        </w:rPr>
      </w:pPr>
    </w:p>
    <w:p w14:paraId="237F88EB" w14:textId="77777777" w:rsidR="00760432" w:rsidRPr="003B278F" w:rsidRDefault="00760432" w:rsidP="0097104A">
      <w:pPr>
        <w:numPr>
          <w:ilvl w:val="0"/>
          <w:numId w:val="19"/>
        </w:numPr>
        <w:jc w:val="both"/>
        <w:rPr>
          <w:u w:val="single"/>
        </w:rPr>
      </w:pPr>
      <w:r w:rsidRPr="003B278F">
        <w:rPr>
          <w:u w:val="single"/>
        </w:rPr>
        <w:t>Triển khai bài</w:t>
      </w: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60"/>
        <w:gridCol w:w="360"/>
        <w:gridCol w:w="236"/>
        <w:gridCol w:w="124"/>
        <w:gridCol w:w="120"/>
        <w:gridCol w:w="960"/>
        <w:gridCol w:w="3840"/>
      </w:tblGrid>
      <w:tr w:rsidR="00760432" w:rsidRPr="003B278F" w14:paraId="7D477F46" w14:textId="77777777">
        <w:tc>
          <w:tcPr>
            <w:tcW w:w="5400" w:type="dxa"/>
            <w:gridSpan w:val="5"/>
          </w:tcPr>
          <w:p w14:paraId="6EB4523F" w14:textId="77777777" w:rsidR="00760432" w:rsidRPr="003B278F" w:rsidRDefault="00760432" w:rsidP="00366C97">
            <w:pPr>
              <w:jc w:val="center"/>
              <w:rPr>
                <w:b/>
              </w:rPr>
            </w:pPr>
            <w:r w:rsidRPr="003B278F">
              <w:rPr>
                <w:b/>
              </w:rPr>
              <w:t>HOẠT ĐỘNG THẦY VÀ TRÒ</w:t>
            </w:r>
          </w:p>
        </w:tc>
        <w:tc>
          <w:tcPr>
            <w:tcW w:w="4800" w:type="dxa"/>
            <w:gridSpan w:val="2"/>
          </w:tcPr>
          <w:p w14:paraId="16C4218B" w14:textId="77777777" w:rsidR="00760432" w:rsidRPr="003B278F" w:rsidRDefault="00760432" w:rsidP="00366C97">
            <w:pPr>
              <w:jc w:val="center"/>
              <w:rPr>
                <w:b/>
              </w:rPr>
            </w:pPr>
            <w:r w:rsidRPr="003B278F">
              <w:rPr>
                <w:b/>
              </w:rPr>
              <w:t>NỘI DUNG KIẾN THỨC</w:t>
            </w:r>
          </w:p>
        </w:tc>
      </w:tr>
      <w:tr w:rsidR="00760432" w:rsidRPr="003B278F" w14:paraId="730E4CCB" w14:textId="77777777">
        <w:tc>
          <w:tcPr>
            <w:tcW w:w="10200" w:type="dxa"/>
            <w:gridSpan w:val="7"/>
          </w:tcPr>
          <w:p w14:paraId="3AEA9FF5" w14:textId="77777777" w:rsidR="00760432" w:rsidRPr="003B278F" w:rsidRDefault="00760432" w:rsidP="00366C97">
            <w:pPr>
              <w:jc w:val="center"/>
              <w:rPr>
                <w:b/>
                <w:u w:val="single"/>
              </w:rPr>
            </w:pPr>
            <w:r w:rsidRPr="003B278F">
              <w:rPr>
                <w:b/>
                <w:u w:val="single"/>
              </w:rPr>
              <w:t>Hoạt động 1:</w:t>
            </w:r>
            <w:r w:rsidR="00670396" w:rsidRPr="003B278F">
              <w:rPr>
                <w:b/>
                <w:u w:val="single"/>
              </w:rPr>
              <w:t>Cấu tạo phân tử HNO</w:t>
            </w:r>
            <w:r w:rsidR="00670396" w:rsidRPr="003B278F">
              <w:rPr>
                <w:b/>
                <w:u w:val="single"/>
                <w:vertAlign w:val="subscript"/>
              </w:rPr>
              <w:t>3</w:t>
            </w:r>
          </w:p>
          <w:p w14:paraId="560759D6" w14:textId="77777777" w:rsidR="00760432" w:rsidRPr="003B278F" w:rsidRDefault="00760432" w:rsidP="00366C97">
            <w:pPr>
              <w:jc w:val="center"/>
            </w:pPr>
            <w:r w:rsidRPr="003B278F">
              <w:rPr>
                <w:b/>
                <w:u w:val="single"/>
              </w:rPr>
              <w:t>Mục tiêu:</w:t>
            </w:r>
            <w:r w:rsidRPr="003B278F">
              <w:t xml:space="preserve"> </w:t>
            </w:r>
            <w:r w:rsidR="00670396" w:rsidRPr="003B278F">
              <w:t>Biết cấu tạo phân tử HNO</w:t>
            </w:r>
            <w:r w:rsidR="00670396" w:rsidRPr="003B278F">
              <w:rPr>
                <w:vertAlign w:val="subscript"/>
              </w:rPr>
              <w:t>3</w:t>
            </w:r>
          </w:p>
        </w:tc>
      </w:tr>
      <w:tr w:rsidR="00760432" w:rsidRPr="003B278F" w14:paraId="4614AF95" w14:textId="77777777">
        <w:tc>
          <w:tcPr>
            <w:tcW w:w="6360" w:type="dxa"/>
            <w:gridSpan w:val="6"/>
          </w:tcPr>
          <w:p w14:paraId="06A4F0B9" w14:textId="77777777" w:rsidR="00670396" w:rsidRPr="003B278F" w:rsidRDefault="00670396" w:rsidP="00366C97">
            <w:pPr>
              <w:tabs>
                <w:tab w:val="left" w:pos="9360"/>
              </w:tabs>
              <w:jc w:val="both"/>
            </w:pPr>
            <w:r w:rsidRPr="003B278F">
              <w:rPr>
                <w:b/>
                <w:bCs/>
              </w:rPr>
              <w:t>Gv:</w:t>
            </w:r>
            <w:r w:rsidRPr="003B278F">
              <w:t xml:space="preserve"> Yêu cầu hs viết </w:t>
            </w:r>
            <w:r w:rsidR="004C5090" w:rsidRPr="003B278F">
              <w:t>CTCT</w:t>
            </w:r>
            <w:r w:rsidRPr="003B278F">
              <w:t xml:space="preserve"> của p</w:t>
            </w:r>
            <w:r w:rsidR="004C5090" w:rsidRPr="003B278F">
              <w:t xml:space="preserve">hân </w:t>
            </w:r>
            <w:r w:rsidRPr="003B278F">
              <w:t>tử HNO</w:t>
            </w:r>
            <w:r w:rsidRPr="003B278F">
              <w:rPr>
                <w:vertAlign w:val="subscript"/>
              </w:rPr>
              <w:t>3</w:t>
            </w:r>
            <w:r w:rsidRPr="003B278F">
              <w:t xml:space="preserve">. Xác định </w:t>
            </w:r>
            <w:r w:rsidR="004C5090" w:rsidRPr="003B278F">
              <w:t xml:space="preserve">số </w:t>
            </w:r>
            <w:r w:rsidRPr="003B278F">
              <w:t>oxh của nitơ trong HNO</w:t>
            </w:r>
            <w:r w:rsidRPr="003B278F">
              <w:rPr>
                <w:vertAlign w:val="subscript"/>
              </w:rPr>
              <w:t>3</w:t>
            </w:r>
            <w:r w:rsidRPr="003B278F">
              <w:t>.</w:t>
            </w:r>
          </w:p>
          <w:p w14:paraId="00B3AF1F" w14:textId="77777777" w:rsidR="00670396" w:rsidRPr="003B278F" w:rsidRDefault="00670396" w:rsidP="00366C97">
            <w:pPr>
              <w:tabs>
                <w:tab w:val="left" w:pos="9360"/>
              </w:tabs>
              <w:jc w:val="both"/>
            </w:pPr>
            <w:r w:rsidRPr="003B278F">
              <w:rPr>
                <w:b/>
                <w:bCs/>
              </w:rPr>
              <w:t xml:space="preserve">Hs:   </w:t>
            </w:r>
            <w:r w:rsidR="004C5090" w:rsidRPr="003B278F">
              <w:t>Trả lời</w:t>
            </w:r>
          </w:p>
          <w:p w14:paraId="0851D770" w14:textId="77777777" w:rsidR="00670396" w:rsidRPr="003B278F" w:rsidRDefault="00670396" w:rsidP="00366C97">
            <w:pPr>
              <w:tabs>
                <w:tab w:val="left" w:pos="9360"/>
              </w:tabs>
              <w:jc w:val="both"/>
            </w:pPr>
            <w:r w:rsidRPr="003B278F">
              <w:rPr>
                <w:b/>
                <w:bCs/>
              </w:rPr>
              <w:t>Gv:</w:t>
            </w:r>
            <w:r w:rsidRPr="003B278F">
              <w:t xml:space="preserve"> Giới thiệu lọ đựng dd HNO</w:t>
            </w:r>
            <w:r w:rsidR="004C5090" w:rsidRPr="003B278F">
              <w:rPr>
                <w:vertAlign w:val="subscript"/>
              </w:rPr>
              <w:t>3</w:t>
            </w:r>
            <w:r w:rsidR="004C5090" w:rsidRPr="003B278F">
              <w:sym w:font="Wingdings" w:char="F0E0"/>
            </w:r>
            <w:r w:rsidR="004C5090" w:rsidRPr="003B278F">
              <w:rPr>
                <w:vertAlign w:val="subscript"/>
              </w:rPr>
              <w:t xml:space="preserve"> </w:t>
            </w:r>
            <w:r w:rsidRPr="003B278F">
              <w:t>Yêu cầu Hs quan sát và nghiên cứu nội dung bài học trong sgk, rút ra tính chất vật lý của HNO</w:t>
            </w:r>
            <w:r w:rsidRPr="003B278F">
              <w:rPr>
                <w:vertAlign w:val="subscript"/>
              </w:rPr>
              <w:t>3</w:t>
            </w:r>
            <w:r w:rsidRPr="003B278F">
              <w:t>.</w:t>
            </w:r>
          </w:p>
          <w:p w14:paraId="46C28661" w14:textId="77777777" w:rsidR="00670396" w:rsidRPr="003B278F" w:rsidRDefault="00670396" w:rsidP="00366C97">
            <w:pPr>
              <w:tabs>
                <w:tab w:val="left" w:pos="9360"/>
              </w:tabs>
              <w:jc w:val="both"/>
            </w:pPr>
            <w:r w:rsidRPr="003B278F">
              <w:rPr>
                <w:b/>
                <w:bCs/>
              </w:rPr>
              <w:lastRenderedPageBreak/>
              <w:t>Hs:</w:t>
            </w:r>
            <w:r w:rsidRPr="003B278F">
              <w:t xml:space="preserve"> Nêu trạng thái, màu sắc, độ bền tính tan trong nước, nồng độ của </w:t>
            </w:r>
            <w:r w:rsidR="004C5090" w:rsidRPr="003B278F">
              <w:t>dung dịch HNO</w:t>
            </w:r>
            <w:r w:rsidR="004C5090" w:rsidRPr="003B278F">
              <w:rPr>
                <w:vertAlign w:val="subscript"/>
              </w:rPr>
              <w:t>3</w:t>
            </w:r>
            <w:r w:rsidRPr="003B278F">
              <w:t xml:space="preserve"> đậm đặc và khối lượng riêng.</w:t>
            </w:r>
          </w:p>
          <w:p w14:paraId="2FAA2067" w14:textId="77777777" w:rsidR="00760432" w:rsidRPr="003B278F" w:rsidRDefault="00670396" w:rsidP="00366C97">
            <w:pPr>
              <w:jc w:val="both"/>
            </w:pPr>
            <w:r w:rsidRPr="003B278F">
              <w:rPr>
                <w:b/>
                <w:bCs/>
              </w:rPr>
              <w:t>Gv:</w:t>
            </w:r>
            <w:r w:rsidRPr="003B278F">
              <w:t xml:space="preserve"> Nhận xét, bổ sung và kết luận. </w:t>
            </w:r>
          </w:p>
        </w:tc>
        <w:tc>
          <w:tcPr>
            <w:tcW w:w="3840" w:type="dxa"/>
          </w:tcPr>
          <w:p w14:paraId="2CA9D374" w14:textId="77777777" w:rsidR="00670396" w:rsidRPr="003B278F" w:rsidRDefault="00670396" w:rsidP="00366C97">
            <w:pPr>
              <w:tabs>
                <w:tab w:val="left" w:pos="9360"/>
              </w:tabs>
              <w:jc w:val="both"/>
            </w:pPr>
            <w:r w:rsidRPr="003B278F">
              <w:rPr>
                <w:b/>
              </w:rPr>
              <w:lastRenderedPageBreak/>
              <w:t>A. AXIT NITRIC</w:t>
            </w:r>
            <w:r w:rsidRPr="003B278F">
              <w:t>:</w:t>
            </w:r>
          </w:p>
          <w:p w14:paraId="0A21E049" w14:textId="77777777" w:rsidR="00670396" w:rsidRPr="003B278F" w:rsidRDefault="00670396" w:rsidP="00366C97">
            <w:pPr>
              <w:tabs>
                <w:tab w:val="left" w:pos="9360"/>
              </w:tabs>
              <w:jc w:val="both"/>
              <w:rPr>
                <w:u w:val="single"/>
              </w:rPr>
            </w:pPr>
            <w:r w:rsidRPr="003B278F">
              <w:rPr>
                <w:u w:val="single"/>
              </w:rPr>
              <w:t>I/ Cấu tạo phân tử:</w:t>
            </w:r>
          </w:p>
          <w:p w14:paraId="50A60D83" w14:textId="76DD4FF0" w:rsidR="00670396" w:rsidRPr="003B278F" w:rsidRDefault="00E710CB" w:rsidP="00366C97">
            <w:pPr>
              <w:tabs>
                <w:tab w:val="left" w:pos="9360"/>
              </w:tabs>
              <w:jc w:val="both"/>
              <w:rPr>
                <w:lang w:val="pt-BR"/>
              </w:rPr>
            </w:pPr>
            <w:r w:rsidRPr="003B278F">
              <w:rPr>
                <w:noProof/>
              </w:rPr>
              <mc:AlternateContent>
                <mc:Choice Requires="wps">
                  <w:drawing>
                    <wp:anchor distT="0" distB="0" distL="114300" distR="114300" simplePos="0" relativeHeight="251622400" behindDoc="0" locked="0" layoutInCell="1" allowOverlap="1" wp14:anchorId="56F0B56B" wp14:editId="655E89E7">
                      <wp:simplePos x="0" y="0"/>
                      <wp:positionH relativeFrom="column">
                        <wp:posOffset>1303020</wp:posOffset>
                      </wp:positionH>
                      <wp:positionV relativeFrom="paragraph">
                        <wp:posOffset>170815</wp:posOffset>
                      </wp:positionV>
                      <wp:extent cx="228600" cy="117475"/>
                      <wp:effectExtent l="5715" t="11430" r="41910" b="52070"/>
                      <wp:wrapNone/>
                      <wp:docPr id="33"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74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E0A4E1" id="Line 22" o:spid="_x0000_s1026" style="position:absolute;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13.45pt" to="120.6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">
                      <v:stroke endarrow="block"/>
                    </v:line>
                  </w:pict>
                </mc:Fallback>
              </mc:AlternateContent>
            </w:r>
            <w:r w:rsidR="00670396" w:rsidRPr="003B278F">
              <w:rPr>
                <w:lang w:val="pt-BR"/>
              </w:rPr>
              <w:t>-CTCT:   H – O – N   =   O</w:t>
            </w:r>
          </w:p>
          <w:p w14:paraId="0D612EE3" w14:textId="77777777" w:rsidR="00670396" w:rsidRPr="003B278F" w:rsidRDefault="00670396" w:rsidP="00366C97">
            <w:pPr>
              <w:tabs>
                <w:tab w:val="left" w:pos="9360"/>
              </w:tabs>
              <w:jc w:val="both"/>
              <w:rPr>
                <w:lang w:val="pt-BR"/>
              </w:rPr>
            </w:pPr>
            <w:r w:rsidRPr="003B278F">
              <w:rPr>
                <w:lang w:val="pt-BR"/>
              </w:rPr>
              <w:t xml:space="preserve">                                         O</w:t>
            </w:r>
          </w:p>
          <w:p w14:paraId="64507B33" w14:textId="77777777" w:rsidR="00670396" w:rsidRPr="003B278F" w:rsidRDefault="00670396" w:rsidP="00366C97">
            <w:pPr>
              <w:tabs>
                <w:tab w:val="left" w:pos="9360"/>
              </w:tabs>
              <w:jc w:val="both"/>
              <w:rPr>
                <w:lang w:val="pt-BR"/>
              </w:rPr>
            </w:pPr>
            <w:r w:rsidRPr="003B278F">
              <w:rPr>
                <w:lang w:val="pt-BR"/>
              </w:rPr>
              <w:t>-Trong ptử HNO</w:t>
            </w:r>
            <w:r w:rsidRPr="003B278F">
              <w:rPr>
                <w:vertAlign w:val="subscript"/>
                <w:lang w:val="pt-BR"/>
              </w:rPr>
              <w:t>3</w:t>
            </w:r>
            <w:r w:rsidRPr="003B278F">
              <w:rPr>
                <w:lang w:val="pt-BR"/>
              </w:rPr>
              <w:t>: N có SOXH +5</w:t>
            </w:r>
          </w:p>
          <w:p w14:paraId="7E935154" w14:textId="77777777" w:rsidR="004C5090" w:rsidRPr="003B278F" w:rsidRDefault="004C5090" w:rsidP="00366C97">
            <w:pPr>
              <w:tabs>
                <w:tab w:val="left" w:pos="9360"/>
              </w:tabs>
              <w:jc w:val="both"/>
              <w:rPr>
                <w:u w:val="single"/>
                <w:lang w:val="pt-BR"/>
              </w:rPr>
            </w:pPr>
          </w:p>
          <w:p w14:paraId="74A402BE" w14:textId="77777777" w:rsidR="004C5090" w:rsidRPr="003B278F" w:rsidRDefault="004C5090" w:rsidP="00366C97">
            <w:pPr>
              <w:tabs>
                <w:tab w:val="left" w:pos="9360"/>
              </w:tabs>
              <w:jc w:val="both"/>
              <w:rPr>
                <w:u w:val="single"/>
                <w:lang w:val="pt-BR"/>
              </w:rPr>
            </w:pPr>
          </w:p>
          <w:p w14:paraId="530A1D59" w14:textId="77777777" w:rsidR="00760432" w:rsidRPr="003B278F" w:rsidRDefault="00670396" w:rsidP="00366C97">
            <w:pPr>
              <w:tabs>
                <w:tab w:val="left" w:pos="1980"/>
                <w:tab w:val="left" w:pos="2880"/>
              </w:tabs>
              <w:jc w:val="both"/>
              <w:rPr>
                <w:lang w:val="pt-BR"/>
              </w:rPr>
            </w:pPr>
            <w:r w:rsidRPr="003B278F">
              <w:rPr>
                <w:u w:val="single"/>
                <w:lang w:val="pt-BR"/>
              </w:rPr>
              <w:t>II/ Tính chất vật lý</w:t>
            </w:r>
            <w:r w:rsidRPr="003B278F">
              <w:rPr>
                <w:lang w:val="pt-BR"/>
              </w:rPr>
              <w:t>:  Sgk</w:t>
            </w:r>
          </w:p>
        </w:tc>
      </w:tr>
      <w:tr w:rsidR="00760432" w:rsidRPr="003B278F" w14:paraId="6E5B1F81" w14:textId="77777777">
        <w:tc>
          <w:tcPr>
            <w:tcW w:w="10200" w:type="dxa"/>
            <w:gridSpan w:val="7"/>
          </w:tcPr>
          <w:p w14:paraId="22A0AF36" w14:textId="77777777" w:rsidR="00760432" w:rsidRPr="003B278F" w:rsidRDefault="00760432" w:rsidP="00366C97">
            <w:pPr>
              <w:jc w:val="center"/>
              <w:rPr>
                <w:b/>
                <w:u w:val="single"/>
                <w:lang w:val="pt-BR"/>
              </w:rPr>
            </w:pPr>
            <w:r w:rsidRPr="003B278F">
              <w:rPr>
                <w:b/>
                <w:u w:val="single"/>
                <w:lang w:val="pt-BR"/>
              </w:rPr>
              <w:lastRenderedPageBreak/>
              <w:t>Hoạt động 2:</w:t>
            </w:r>
            <w:r w:rsidR="00FD4F5C" w:rsidRPr="003B278F">
              <w:rPr>
                <w:b/>
                <w:u w:val="single"/>
                <w:lang w:val="pt-BR"/>
              </w:rPr>
              <w:t xml:space="preserve"> </w:t>
            </w:r>
            <w:r w:rsidR="00352993" w:rsidRPr="003B278F">
              <w:rPr>
                <w:b/>
                <w:u w:val="single"/>
                <w:lang w:val="pt-BR"/>
              </w:rPr>
              <w:t>Tính axit mạnh của HNO</w:t>
            </w:r>
            <w:r w:rsidR="00352993" w:rsidRPr="003B278F">
              <w:rPr>
                <w:b/>
                <w:u w:val="single"/>
                <w:vertAlign w:val="subscript"/>
                <w:lang w:val="pt-BR"/>
              </w:rPr>
              <w:t>3</w:t>
            </w:r>
            <w:r w:rsidRPr="003B278F">
              <w:rPr>
                <w:b/>
                <w:u w:val="single"/>
                <w:lang w:val="pt-BR"/>
              </w:rPr>
              <w:t xml:space="preserve"> </w:t>
            </w:r>
          </w:p>
          <w:p w14:paraId="096E7A6B" w14:textId="77777777" w:rsidR="00760432" w:rsidRPr="003B278F" w:rsidRDefault="00760432" w:rsidP="00366C97">
            <w:pPr>
              <w:jc w:val="center"/>
              <w:rPr>
                <w:lang w:val="pt-BR"/>
              </w:rPr>
            </w:pPr>
            <w:r w:rsidRPr="003B278F">
              <w:rPr>
                <w:b/>
                <w:u w:val="single"/>
                <w:lang w:val="pt-BR"/>
              </w:rPr>
              <w:t>Mục tiêu:</w:t>
            </w:r>
            <w:r w:rsidR="00352993" w:rsidRPr="003B278F">
              <w:rPr>
                <w:lang w:val="pt-BR"/>
              </w:rPr>
              <w:t>Hiểu tính axit mạnh của HNO</w:t>
            </w:r>
            <w:r w:rsidR="00352993" w:rsidRPr="003B278F">
              <w:rPr>
                <w:vertAlign w:val="subscript"/>
                <w:lang w:val="pt-BR"/>
              </w:rPr>
              <w:t>3</w:t>
            </w:r>
            <w:r w:rsidR="00352993" w:rsidRPr="003B278F">
              <w:rPr>
                <w:lang w:val="pt-BR"/>
              </w:rPr>
              <w:t>;Rèn kĩ năng quan sát hiện tượng, nhận xét hiện tượng</w:t>
            </w:r>
          </w:p>
        </w:tc>
      </w:tr>
      <w:tr w:rsidR="00760432" w:rsidRPr="003B278F" w14:paraId="3A86B805" w14:textId="77777777">
        <w:tc>
          <w:tcPr>
            <w:tcW w:w="5156" w:type="dxa"/>
            <w:gridSpan w:val="3"/>
          </w:tcPr>
          <w:p w14:paraId="38D48064" w14:textId="77777777" w:rsidR="00760432" w:rsidRPr="003B278F" w:rsidRDefault="00962C5C" w:rsidP="00366C97">
            <w:pPr>
              <w:jc w:val="both"/>
              <w:rPr>
                <w:lang w:val="pt-BR"/>
              </w:rPr>
            </w:pPr>
            <w:r w:rsidRPr="003B278F">
              <w:rPr>
                <w:lang w:val="pt-BR"/>
              </w:rPr>
              <w:t>Gv: Yêu cầu học sinh viết phương trình điện li của HNO</w:t>
            </w:r>
            <w:r w:rsidRPr="003B278F">
              <w:rPr>
                <w:vertAlign w:val="subscript"/>
                <w:lang w:val="pt-BR"/>
              </w:rPr>
              <w:t>3</w:t>
            </w:r>
            <w:r w:rsidRPr="003B278F">
              <w:rPr>
                <w:lang w:val="pt-BR"/>
              </w:rPr>
              <w:t xml:space="preserve"> và xác định số oxi hoá của N trong phân tử HNO</w:t>
            </w:r>
            <w:r w:rsidRPr="003B278F">
              <w:rPr>
                <w:vertAlign w:val="subscript"/>
                <w:lang w:val="pt-BR"/>
              </w:rPr>
              <w:t>3</w:t>
            </w:r>
            <w:r w:rsidRPr="003B278F">
              <w:rPr>
                <w:lang w:val="pt-BR"/>
              </w:rPr>
              <w:t xml:space="preserve"> </w:t>
            </w:r>
            <w:r w:rsidRPr="003B278F">
              <w:rPr>
                <w:lang w:val="pt-BR"/>
              </w:rPr>
              <w:sym w:font="Wingdings" w:char="F0E0"/>
            </w:r>
            <w:r w:rsidRPr="003B278F">
              <w:rPr>
                <w:lang w:val="pt-BR"/>
              </w:rPr>
              <w:t>Dự đoán tính chất?</w:t>
            </w:r>
          </w:p>
          <w:p w14:paraId="4B4E3ECA" w14:textId="77777777" w:rsidR="00962C5C" w:rsidRPr="003B278F" w:rsidRDefault="00962C5C" w:rsidP="00366C97">
            <w:pPr>
              <w:jc w:val="both"/>
              <w:rPr>
                <w:lang w:val="pt-BR"/>
              </w:rPr>
            </w:pPr>
            <w:r w:rsidRPr="003B278F">
              <w:rPr>
                <w:lang w:val="pt-BR"/>
              </w:rPr>
              <w:t xml:space="preserve">Hs làm thí nghiệm </w:t>
            </w:r>
            <w:r w:rsidR="00AE4EB6" w:rsidRPr="003B278F">
              <w:rPr>
                <w:lang w:val="pt-BR"/>
              </w:rPr>
              <w:t xml:space="preserve">theo nhóm chứng minh tính axit mạnh </w:t>
            </w:r>
            <w:r w:rsidRPr="003B278F">
              <w:rPr>
                <w:lang w:val="pt-BR"/>
              </w:rPr>
              <w:t>của HNO</w:t>
            </w:r>
            <w:r w:rsidRPr="003B278F">
              <w:rPr>
                <w:vertAlign w:val="subscript"/>
                <w:lang w:val="pt-BR"/>
              </w:rPr>
              <w:t>3</w:t>
            </w:r>
            <w:r w:rsidRPr="003B278F">
              <w:rPr>
                <w:lang w:val="pt-BR"/>
              </w:rPr>
              <w:t xml:space="preserve"> với</w:t>
            </w:r>
            <w:r w:rsidR="00AE4EB6" w:rsidRPr="003B278F">
              <w:rPr>
                <w:lang w:val="pt-BR"/>
              </w:rPr>
              <w:t>:</w:t>
            </w:r>
          </w:p>
          <w:p w14:paraId="13CBA9A5" w14:textId="77777777" w:rsidR="00962C5C" w:rsidRPr="003B278F" w:rsidRDefault="00962C5C" w:rsidP="00366C97">
            <w:pPr>
              <w:jc w:val="both"/>
              <w:rPr>
                <w:lang w:val="pt-BR"/>
              </w:rPr>
            </w:pPr>
            <w:r w:rsidRPr="003B278F">
              <w:rPr>
                <w:lang w:val="pt-BR"/>
              </w:rPr>
              <w:t>- Quỳ tím</w:t>
            </w:r>
          </w:p>
          <w:p w14:paraId="0737E5C1" w14:textId="77777777" w:rsidR="00962C5C" w:rsidRPr="003B278F" w:rsidRDefault="00962C5C" w:rsidP="00366C97">
            <w:pPr>
              <w:jc w:val="both"/>
              <w:rPr>
                <w:lang w:val="pt-BR"/>
              </w:rPr>
            </w:pPr>
            <w:r w:rsidRPr="003B278F">
              <w:rPr>
                <w:lang w:val="pt-BR"/>
              </w:rPr>
              <w:t>- CuO</w:t>
            </w:r>
          </w:p>
          <w:p w14:paraId="0675C32E" w14:textId="77777777" w:rsidR="00962C5C" w:rsidRPr="003B278F" w:rsidRDefault="00962C5C" w:rsidP="00366C97">
            <w:pPr>
              <w:jc w:val="both"/>
              <w:rPr>
                <w:lang w:val="pt-BR"/>
              </w:rPr>
            </w:pPr>
            <w:r w:rsidRPr="003B278F">
              <w:rPr>
                <w:lang w:val="pt-BR"/>
              </w:rPr>
              <w:t>- Ca(OH)</w:t>
            </w:r>
            <w:r w:rsidRPr="003B278F">
              <w:rPr>
                <w:vertAlign w:val="subscript"/>
                <w:lang w:val="pt-BR"/>
              </w:rPr>
              <w:t>2</w:t>
            </w:r>
          </w:p>
          <w:p w14:paraId="6ECD79AD" w14:textId="77777777" w:rsidR="00962C5C" w:rsidRPr="003B278F" w:rsidRDefault="00962C5C" w:rsidP="00366C97">
            <w:pPr>
              <w:jc w:val="both"/>
              <w:rPr>
                <w:vertAlign w:val="subscript"/>
                <w:lang w:val="pt-BR"/>
              </w:rPr>
            </w:pPr>
            <w:r w:rsidRPr="003B278F">
              <w:rPr>
                <w:lang w:val="pt-BR"/>
              </w:rPr>
              <w:t>- CaCO</w:t>
            </w:r>
            <w:r w:rsidRPr="003B278F">
              <w:rPr>
                <w:vertAlign w:val="subscript"/>
                <w:lang w:val="pt-BR"/>
              </w:rPr>
              <w:t>3</w:t>
            </w:r>
          </w:p>
          <w:p w14:paraId="5BC1C401" w14:textId="77777777" w:rsidR="00962C5C" w:rsidRPr="003B278F" w:rsidRDefault="00962C5C" w:rsidP="00366C97">
            <w:pPr>
              <w:jc w:val="both"/>
              <w:rPr>
                <w:lang w:val="pt-BR"/>
              </w:rPr>
            </w:pPr>
          </w:p>
          <w:p w14:paraId="33893268" w14:textId="77777777" w:rsidR="00962C5C" w:rsidRPr="003B278F" w:rsidRDefault="00962C5C" w:rsidP="00366C97">
            <w:pPr>
              <w:jc w:val="both"/>
              <w:rPr>
                <w:lang w:val="pt-BR"/>
              </w:rPr>
            </w:pPr>
            <w:r w:rsidRPr="003B278F">
              <w:rPr>
                <w:lang w:val="pt-BR"/>
              </w:rPr>
              <w:sym w:font="Wingdings" w:char="F0E0"/>
            </w:r>
            <w:r w:rsidRPr="003B278F">
              <w:rPr>
                <w:lang w:val="pt-BR"/>
              </w:rPr>
              <w:t>Nhận xét hiện tượng, viết phương trình  phân tử và ion thu gọn</w:t>
            </w:r>
          </w:p>
        </w:tc>
        <w:tc>
          <w:tcPr>
            <w:tcW w:w="5044" w:type="dxa"/>
            <w:gridSpan w:val="4"/>
          </w:tcPr>
          <w:p w14:paraId="315F83AB" w14:textId="77777777" w:rsidR="00670396" w:rsidRPr="003B278F" w:rsidRDefault="00670396" w:rsidP="00366C97">
            <w:pPr>
              <w:tabs>
                <w:tab w:val="left" w:pos="9360"/>
              </w:tabs>
              <w:jc w:val="both"/>
              <w:rPr>
                <w:u w:val="single"/>
                <w:lang w:val="pt-BR"/>
              </w:rPr>
            </w:pPr>
            <w:r w:rsidRPr="003B278F">
              <w:rPr>
                <w:u w:val="single"/>
                <w:lang w:val="pt-BR"/>
              </w:rPr>
              <w:t xml:space="preserve">III/ Tính chất hoá học: </w:t>
            </w:r>
          </w:p>
          <w:p w14:paraId="384B0054" w14:textId="77777777" w:rsidR="00670396" w:rsidRPr="003B278F" w:rsidRDefault="00670396" w:rsidP="00366C97">
            <w:pPr>
              <w:numPr>
                <w:ilvl w:val="0"/>
                <w:numId w:val="20"/>
              </w:numPr>
              <w:tabs>
                <w:tab w:val="left" w:pos="9360"/>
              </w:tabs>
              <w:jc w:val="both"/>
              <w:rPr>
                <w:lang w:val="pt-BR"/>
              </w:rPr>
            </w:pPr>
            <w:r w:rsidRPr="003B278F">
              <w:rPr>
                <w:lang w:val="pt-BR"/>
              </w:rPr>
              <w:t>HNO</w:t>
            </w:r>
            <w:r w:rsidRPr="003B278F">
              <w:rPr>
                <w:vertAlign w:val="subscript"/>
                <w:lang w:val="pt-BR"/>
              </w:rPr>
              <w:t>3</w:t>
            </w:r>
            <w:r w:rsidRPr="003B278F">
              <w:rPr>
                <w:lang w:val="pt-BR"/>
              </w:rPr>
              <w:t xml:space="preserve"> </w:t>
            </w:r>
            <w:r w:rsidRPr="003B278F">
              <w:sym w:font="Wingdings" w:char="F0E0"/>
            </w:r>
            <w:r w:rsidRPr="003B278F">
              <w:rPr>
                <w:lang w:val="pt-BR"/>
              </w:rPr>
              <w:t xml:space="preserve"> H</w:t>
            </w:r>
            <w:r w:rsidRPr="003B278F">
              <w:rPr>
                <w:vertAlign w:val="superscript"/>
                <w:lang w:val="pt-BR"/>
              </w:rPr>
              <w:t>+</w:t>
            </w:r>
            <w:r w:rsidRPr="003B278F">
              <w:rPr>
                <w:lang w:val="pt-BR"/>
              </w:rPr>
              <w:t xml:space="preserve"> + NO</w:t>
            </w:r>
            <w:r w:rsidRPr="003B278F">
              <w:rPr>
                <w:vertAlign w:val="subscript"/>
                <w:lang w:val="pt-BR"/>
              </w:rPr>
              <w:t>3</w:t>
            </w:r>
            <w:r w:rsidRPr="003B278F">
              <w:rPr>
                <w:vertAlign w:val="superscript"/>
                <w:lang w:val="pt-BR"/>
              </w:rPr>
              <w:t xml:space="preserve">- </w:t>
            </w:r>
            <w:r w:rsidRPr="003B278F">
              <w:rPr>
                <w:lang w:val="pt-BR"/>
              </w:rPr>
              <w:t>=&gt; là axit mạnh</w:t>
            </w:r>
          </w:p>
          <w:p w14:paraId="30585BC0" w14:textId="77777777" w:rsidR="00670396" w:rsidRPr="003B278F" w:rsidRDefault="00670396" w:rsidP="00366C97">
            <w:pPr>
              <w:numPr>
                <w:ilvl w:val="0"/>
                <w:numId w:val="20"/>
              </w:numPr>
              <w:tabs>
                <w:tab w:val="left" w:pos="9360"/>
              </w:tabs>
              <w:jc w:val="both"/>
              <w:rPr>
                <w:lang w:val="pt-BR"/>
              </w:rPr>
            </w:pPr>
            <w:r w:rsidRPr="003B278F">
              <w:rPr>
                <w:position w:val="-12"/>
              </w:rPr>
              <w:object w:dxaOrig="740" w:dyaOrig="499" w14:anchorId="68352BB8">
                <v:shape id="_x0000_i1154" type="#_x0000_t75" style="width:36.75pt;height:24.75pt" o:ole="">
                  <v:imagedata r:id="rId193" o:title=""/>
                </v:shape>
                <o:OLEObject Type="Embed" ProgID="Equation.DSMT4" ShapeID="_x0000_i1154" DrawAspect="Content" ObjectID="_1672681361" r:id="rId194"/>
              </w:object>
            </w:r>
            <w:r w:rsidRPr="003B278F">
              <w:sym w:font="Wingdings" w:char="F0E0"/>
            </w:r>
            <w:r w:rsidRPr="003B278F">
              <w:rPr>
                <w:lang w:val="pt-BR"/>
              </w:rPr>
              <w:t xml:space="preserve"> S</w:t>
            </w:r>
            <w:r w:rsidR="00E824B5" w:rsidRPr="003B278F">
              <w:rPr>
                <w:lang w:val="pt-BR"/>
              </w:rPr>
              <w:t xml:space="preserve">ố </w:t>
            </w:r>
            <w:r w:rsidRPr="003B278F">
              <w:rPr>
                <w:lang w:val="pt-BR"/>
              </w:rPr>
              <w:t>OXH cao nhất nên chỉ có thể giảm</w:t>
            </w:r>
            <w:r w:rsidR="00E824B5" w:rsidRPr="003B278F">
              <w:rPr>
                <w:lang w:val="pt-BR"/>
              </w:rPr>
              <w:t xml:space="preserve"> </w:t>
            </w:r>
            <w:r w:rsidRPr="003B278F">
              <w:rPr>
                <w:lang w:val="pt-BR"/>
              </w:rPr>
              <w:t xml:space="preserve">=&gt; tính </w:t>
            </w:r>
            <w:r w:rsidR="00E824B5" w:rsidRPr="003B278F">
              <w:rPr>
                <w:lang w:val="pt-BR"/>
              </w:rPr>
              <w:t>oxi hoá</w:t>
            </w:r>
          </w:p>
          <w:p w14:paraId="48C4A84B" w14:textId="77777777" w:rsidR="00670396" w:rsidRPr="003B278F" w:rsidRDefault="00670396" w:rsidP="00366C97">
            <w:pPr>
              <w:tabs>
                <w:tab w:val="left" w:pos="9360"/>
              </w:tabs>
              <w:jc w:val="both"/>
              <w:rPr>
                <w:lang w:val="pt-BR"/>
              </w:rPr>
            </w:pPr>
            <w:r w:rsidRPr="003B278F">
              <w:rPr>
                <w:i/>
                <w:iCs/>
                <w:u w:val="single"/>
                <w:lang w:val="pt-BR"/>
              </w:rPr>
              <w:t>1/ Tính axít</w:t>
            </w:r>
            <w:r w:rsidRPr="003B278F">
              <w:rPr>
                <w:lang w:val="pt-BR"/>
              </w:rPr>
              <w:t xml:space="preserve"> : HNO</w:t>
            </w:r>
            <w:r w:rsidRPr="003B278F">
              <w:rPr>
                <w:vertAlign w:val="subscript"/>
                <w:lang w:val="pt-BR"/>
              </w:rPr>
              <w:t>3</w:t>
            </w:r>
            <w:r w:rsidR="00962C5C" w:rsidRPr="003B278F">
              <w:rPr>
                <w:lang w:val="pt-BR"/>
              </w:rPr>
              <w:t xml:space="preserve"> là axít mạnh</w:t>
            </w:r>
          </w:p>
          <w:p w14:paraId="3B793364" w14:textId="77777777" w:rsidR="00670396" w:rsidRPr="003B278F" w:rsidRDefault="00670396" w:rsidP="00366C97">
            <w:pPr>
              <w:tabs>
                <w:tab w:val="left" w:pos="9360"/>
              </w:tabs>
              <w:jc w:val="both"/>
              <w:rPr>
                <w:lang w:val="pt-BR"/>
              </w:rPr>
            </w:pPr>
            <w:r w:rsidRPr="003B278F">
              <w:rPr>
                <w:lang w:val="pt-BR"/>
              </w:rPr>
              <w:t>-</w:t>
            </w:r>
            <w:r w:rsidR="00962C5C" w:rsidRPr="003B278F">
              <w:rPr>
                <w:lang w:val="pt-BR"/>
              </w:rPr>
              <w:t xml:space="preserve"> </w:t>
            </w:r>
            <w:r w:rsidRPr="003B278F">
              <w:rPr>
                <w:lang w:val="pt-BR"/>
              </w:rPr>
              <w:t>Quỳ tím hoá đỏ</w:t>
            </w:r>
          </w:p>
          <w:p w14:paraId="33B55D9E" w14:textId="77777777" w:rsidR="00670396" w:rsidRPr="003B278F" w:rsidRDefault="00670396" w:rsidP="00366C97">
            <w:pPr>
              <w:tabs>
                <w:tab w:val="left" w:pos="9360"/>
              </w:tabs>
              <w:jc w:val="both"/>
              <w:rPr>
                <w:lang w:val="pt-BR"/>
              </w:rPr>
            </w:pPr>
            <w:r w:rsidRPr="003B278F">
              <w:rPr>
                <w:lang w:val="pt-BR"/>
              </w:rPr>
              <w:t>-</w:t>
            </w:r>
            <w:r w:rsidR="00962C5C" w:rsidRPr="003B278F">
              <w:rPr>
                <w:lang w:val="pt-BR"/>
              </w:rPr>
              <w:t xml:space="preserve"> </w:t>
            </w:r>
            <w:r w:rsidRPr="003B278F">
              <w:rPr>
                <w:lang w:val="pt-BR"/>
              </w:rPr>
              <w:t>Tác dụng với oxít bazơ, bazơ, muối của các axít yếu</w:t>
            </w:r>
            <w:r w:rsidRPr="003B278F">
              <w:sym w:font="Wingdings" w:char="F0E0"/>
            </w:r>
            <w:r w:rsidRPr="003B278F">
              <w:rPr>
                <w:lang w:val="pt-BR"/>
              </w:rPr>
              <w:t xml:space="preserve"> muối nitrat. </w:t>
            </w:r>
          </w:p>
          <w:p w14:paraId="4FD54B84" w14:textId="77777777" w:rsidR="00670396" w:rsidRPr="003B278F" w:rsidRDefault="00670396" w:rsidP="00366C97">
            <w:pPr>
              <w:tabs>
                <w:tab w:val="left" w:pos="9360"/>
              </w:tabs>
              <w:jc w:val="both"/>
              <w:rPr>
                <w:lang w:val="pt-BR"/>
              </w:rPr>
            </w:pPr>
            <w:r w:rsidRPr="003B278F">
              <w:rPr>
                <w:lang w:val="pt-BR"/>
              </w:rPr>
              <w:t>2 HNO</w:t>
            </w:r>
            <w:r w:rsidRPr="003B278F">
              <w:rPr>
                <w:vertAlign w:val="subscript"/>
                <w:lang w:val="pt-BR"/>
              </w:rPr>
              <w:t>3</w:t>
            </w:r>
            <w:r w:rsidRPr="003B278F">
              <w:rPr>
                <w:lang w:val="pt-BR"/>
              </w:rPr>
              <w:t xml:space="preserve"> + CuO </w:t>
            </w:r>
            <w:r w:rsidRPr="003B278F">
              <w:sym w:font="Wingdings" w:char="F0E0"/>
            </w:r>
            <w:r w:rsidRPr="003B278F">
              <w:rPr>
                <w:lang w:val="pt-BR"/>
              </w:rPr>
              <w:t xml:space="preserve"> Cu(NO</w:t>
            </w:r>
            <w:r w:rsidRPr="003B278F">
              <w:rPr>
                <w:vertAlign w:val="subscript"/>
                <w:lang w:val="pt-BR"/>
              </w:rPr>
              <w:t>3</w:t>
            </w:r>
            <w:r w:rsidRPr="003B278F">
              <w:rPr>
                <w:lang w:val="pt-BR"/>
              </w:rPr>
              <w:t>)</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 xml:space="preserve">O </w:t>
            </w:r>
          </w:p>
          <w:p w14:paraId="44BEEDFB" w14:textId="77777777" w:rsidR="00670396" w:rsidRPr="003B278F" w:rsidRDefault="00670396" w:rsidP="00366C97">
            <w:pPr>
              <w:tabs>
                <w:tab w:val="left" w:pos="9360"/>
              </w:tabs>
              <w:jc w:val="both"/>
              <w:rPr>
                <w:lang w:val="pt-BR"/>
              </w:rPr>
            </w:pPr>
            <w:r w:rsidRPr="003B278F">
              <w:rPr>
                <w:lang w:val="pt-BR"/>
              </w:rPr>
              <w:t>2HNO</w:t>
            </w:r>
            <w:r w:rsidRPr="003B278F">
              <w:rPr>
                <w:vertAlign w:val="subscript"/>
                <w:lang w:val="pt-BR"/>
              </w:rPr>
              <w:t>3</w:t>
            </w:r>
            <w:r w:rsidR="00962C5C" w:rsidRPr="003B278F">
              <w:rPr>
                <w:lang w:val="pt-BR"/>
              </w:rPr>
              <w:t xml:space="preserve"> +C</w:t>
            </w:r>
            <w:r w:rsidRPr="003B278F">
              <w:rPr>
                <w:lang w:val="pt-BR"/>
              </w:rPr>
              <w:t>a(OH)</w:t>
            </w:r>
            <w:r w:rsidRPr="003B278F">
              <w:rPr>
                <w:vertAlign w:val="subscript"/>
                <w:lang w:val="pt-BR"/>
              </w:rPr>
              <w:t>2</w:t>
            </w:r>
            <w:r w:rsidRPr="003B278F">
              <w:sym w:font="Wingdings" w:char="F0E0"/>
            </w:r>
            <w:r w:rsidR="00962C5C" w:rsidRPr="003B278F">
              <w:rPr>
                <w:lang w:val="pt-BR"/>
              </w:rPr>
              <w:t>C</w:t>
            </w:r>
            <w:r w:rsidRPr="003B278F">
              <w:rPr>
                <w:lang w:val="pt-BR"/>
              </w:rPr>
              <w:t>a(NO</w:t>
            </w:r>
            <w:r w:rsidRPr="003B278F">
              <w:rPr>
                <w:vertAlign w:val="subscript"/>
                <w:lang w:val="pt-BR"/>
              </w:rPr>
              <w:t>3</w:t>
            </w:r>
            <w:r w:rsidRPr="003B278F">
              <w:rPr>
                <w:lang w:val="pt-BR"/>
              </w:rPr>
              <w:t>)</w:t>
            </w:r>
            <w:r w:rsidRPr="003B278F">
              <w:rPr>
                <w:vertAlign w:val="subscript"/>
                <w:lang w:val="pt-BR"/>
              </w:rPr>
              <w:t>2</w:t>
            </w:r>
            <w:r w:rsidRPr="003B278F">
              <w:rPr>
                <w:lang w:val="pt-BR"/>
              </w:rPr>
              <w:t>+2H</w:t>
            </w:r>
            <w:r w:rsidRPr="003B278F">
              <w:rPr>
                <w:vertAlign w:val="subscript"/>
                <w:lang w:val="pt-BR"/>
              </w:rPr>
              <w:t>2</w:t>
            </w:r>
            <w:r w:rsidRPr="003B278F">
              <w:rPr>
                <w:lang w:val="pt-BR"/>
              </w:rPr>
              <w:t xml:space="preserve">O  </w:t>
            </w:r>
          </w:p>
          <w:p w14:paraId="6BBC86A7" w14:textId="77777777" w:rsidR="00760432" w:rsidRPr="003B278F" w:rsidRDefault="00670396" w:rsidP="00366C97">
            <w:pPr>
              <w:tabs>
                <w:tab w:val="left" w:pos="9360"/>
              </w:tabs>
              <w:jc w:val="both"/>
              <w:rPr>
                <w:lang w:val="pt-BR"/>
              </w:rPr>
            </w:pPr>
            <w:r w:rsidRPr="003B278F">
              <w:rPr>
                <w:lang w:val="pt-BR"/>
              </w:rPr>
              <w:t>2 HNO</w:t>
            </w:r>
            <w:r w:rsidRPr="003B278F">
              <w:rPr>
                <w:vertAlign w:val="subscript"/>
                <w:lang w:val="pt-BR"/>
              </w:rPr>
              <w:t>3</w:t>
            </w:r>
            <w:r w:rsidRPr="003B278F">
              <w:rPr>
                <w:lang w:val="pt-BR"/>
              </w:rPr>
              <w:t xml:space="preserve"> + CaCO</w:t>
            </w:r>
            <w:r w:rsidRPr="003B278F">
              <w:rPr>
                <w:vertAlign w:val="subscript"/>
                <w:lang w:val="pt-BR"/>
              </w:rPr>
              <w:t>3</w:t>
            </w:r>
            <w:r w:rsidRPr="003B278F">
              <w:rPr>
                <w:lang w:val="pt-BR"/>
              </w:rPr>
              <w:t xml:space="preserve"> </w:t>
            </w:r>
            <w:r w:rsidRPr="003B278F">
              <w:sym w:font="Wingdings" w:char="F0E0"/>
            </w:r>
            <w:r w:rsidRPr="003B278F">
              <w:rPr>
                <w:lang w:val="pt-BR"/>
              </w:rPr>
              <w:t xml:space="preserve"> Ca(NO</w:t>
            </w:r>
            <w:r w:rsidRPr="003B278F">
              <w:rPr>
                <w:vertAlign w:val="subscript"/>
                <w:lang w:val="pt-BR"/>
              </w:rPr>
              <w:t>3</w:t>
            </w:r>
            <w:r w:rsidRPr="003B278F">
              <w:rPr>
                <w:lang w:val="pt-BR"/>
              </w:rPr>
              <w:t>)</w:t>
            </w:r>
            <w:r w:rsidRPr="003B278F">
              <w:rPr>
                <w:vertAlign w:val="subscript"/>
                <w:lang w:val="pt-BR"/>
              </w:rPr>
              <w:t>2</w:t>
            </w:r>
            <w:r w:rsidRPr="003B278F">
              <w:rPr>
                <w:lang w:val="pt-BR"/>
              </w:rPr>
              <w:t xml:space="preserve"> + CO</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 xml:space="preserve">O </w:t>
            </w:r>
          </w:p>
        </w:tc>
      </w:tr>
      <w:tr w:rsidR="004C5090" w:rsidRPr="003B278F" w14:paraId="38B58E5D" w14:textId="77777777">
        <w:tc>
          <w:tcPr>
            <w:tcW w:w="10200" w:type="dxa"/>
            <w:gridSpan w:val="7"/>
          </w:tcPr>
          <w:p w14:paraId="5D4E5B53" w14:textId="77777777" w:rsidR="00FD4F5C" w:rsidRPr="003B278F" w:rsidRDefault="00FD4F5C" w:rsidP="00366C97">
            <w:pPr>
              <w:jc w:val="center"/>
              <w:rPr>
                <w:b/>
                <w:u w:val="single"/>
                <w:lang w:val="pt-BR"/>
              </w:rPr>
            </w:pPr>
            <w:r w:rsidRPr="003B278F">
              <w:rPr>
                <w:b/>
                <w:u w:val="single"/>
                <w:lang w:val="pt-BR"/>
              </w:rPr>
              <w:t>Hoạt động</w:t>
            </w:r>
            <w:r w:rsidR="00962C5C" w:rsidRPr="003B278F">
              <w:rPr>
                <w:b/>
                <w:u w:val="single"/>
                <w:lang w:val="pt-BR"/>
              </w:rPr>
              <w:t xml:space="preserve"> 3</w:t>
            </w:r>
            <w:r w:rsidRPr="003B278F">
              <w:rPr>
                <w:b/>
                <w:u w:val="single"/>
                <w:lang w:val="pt-BR"/>
              </w:rPr>
              <w:t xml:space="preserve">: </w:t>
            </w:r>
            <w:r w:rsidR="00962C5C" w:rsidRPr="003B278F">
              <w:rPr>
                <w:b/>
                <w:u w:val="single"/>
                <w:lang w:val="pt-BR"/>
              </w:rPr>
              <w:t>Tính oxi hoá của HNO</w:t>
            </w:r>
            <w:r w:rsidR="00962C5C" w:rsidRPr="003B278F">
              <w:rPr>
                <w:b/>
                <w:u w:val="single"/>
                <w:vertAlign w:val="subscript"/>
                <w:lang w:val="pt-BR"/>
              </w:rPr>
              <w:t>3</w:t>
            </w:r>
            <w:r w:rsidR="004535E7" w:rsidRPr="003B278F">
              <w:rPr>
                <w:b/>
                <w:u w:val="single"/>
                <w:lang w:val="pt-BR"/>
              </w:rPr>
              <w:t>- tác dụng với kim loại</w:t>
            </w:r>
          </w:p>
          <w:p w14:paraId="2212723F" w14:textId="77777777" w:rsidR="004C5090" w:rsidRPr="003B278F" w:rsidRDefault="00FD4F5C" w:rsidP="00366C97">
            <w:pPr>
              <w:tabs>
                <w:tab w:val="left" w:pos="9360"/>
              </w:tabs>
              <w:jc w:val="center"/>
              <w:rPr>
                <w:lang w:val="pt-BR"/>
              </w:rPr>
            </w:pPr>
            <w:r w:rsidRPr="003B278F">
              <w:rPr>
                <w:b/>
                <w:u w:val="single"/>
                <w:lang w:val="pt-BR"/>
              </w:rPr>
              <w:t>Mục tiêu:</w:t>
            </w:r>
            <w:r w:rsidRPr="003B278F">
              <w:rPr>
                <w:lang w:val="pt-BR"/>
              </w:rPr>
              <w:t xml:space="preserve"> </w:t>
            </w:r>
            <w:r w:rsidR="004535E7" w:rsidRPr="003B278F">
              <w:rPr>
                <w:lang w:val="pt-BR"/>
              </w:rPr>
              <w:t>Hiểu tính oxi hoá mạnh của HNO</w:t>
            </w:r>
            <w:r w:rsidR="004535E7" w:rsidRPr="003B278F">
              <w:rPr>
                <w:vertAlign w:val="subscript"/>
                <w:lang w:val="pt-BR"/>
              </w:rPr>
              <w:t>3</w:t>
            </w:r>
            <w:r w:rsidR="004535E7" w:rsidRPr="003B278F">
              <w:rPr>
                <w:lang w:val="pt-BR"/>
              </w:rPr>
              <w:t xml:space="preserve"> khi tác dụng với kim loại</w:t>
            </w:r>
            <w:r w:rsidR="005F0BED" w:rsidRPr="003B278F">
              <w:rPr>
                <w:lang w:val="pt-BR"/>
              </w:rPr>
              <w:t>, cân bằng pư oxh-khử</w:t>
            </w:r>
          </w:p>
        </w:tc>
      </w:tr>
      <w:tr w:rsidR="004C5090" w:rsidRPr="003B278F" w14:paraId="11B49557" w14:textId="77777777">
        <w:tc>
          <w:tcPr>
            <w:tcW w:w="4920" w:type="dxa"/>
            <w:gridSpan w:val="2"/>
          </w:tcPr>
          <w:p w14:paraId="28235775" w14:textId="77777777" w:rsidR="004C5090" w:rsidRPr="003B278F" w:rsidRDefault="004535E7" w:rsidP="00366C97">
            <w:pPr>
              <w:jc w:val="both"/>
              <w:rPr>
                <w:lang w:val="pt-BR"/>
              </w:rPr>
            </w:pPr>
            <w:r w:rsidRPr="003B278F">
              <w:rPr>
                <w:lang w:val="pt-BR"/>
              </w:rPr>
              <w:t>Gv yêu cầu hs nhắc lại các</w:t>
            </w:r>
            <w:r w:rsidR="00891DB5" w:rsidRPr="003B278F">
              <w:rPr>
                <w:lang w:val="pt-BR"/>
              </w:rPr>
              <w:t xml:space="preserve"> mức</w:t>
            </w:r>
            <w:r w:rsidRPr="003B278F">
              <w:rPr>
                <w:lang w:val="pt-BR"/>
              </w:rPr>
              <w:t xml:space="preserve"> oxi hoá của N </w:t>
            </w:r>
            <w:r w:rsidRPr="003B278F">
              <w:rPr>
                <w:lang w:val="pt-BR"/>
              </w:rPr>
              <w:sym w:font="Wingdings" w:char="F0E0"/>
            </w:r>
            <w:r w:rsidRPr="003B278F">
              <w:rPr>
                <w:lang w:val="pt-BR"/>
              </w:rPr>
              <w:t xml:space="preserve"> Gv thông tin</w:t>
            </w:r>
          </w:p>
          <w:p w14:paraId="6EDEFCE4" w14:textId="77777777" w:rsidR="004535E7" w:rsidRPr="003B278F" w:rsidRDefault="004535E7" w:rsidP="00366C97">
            <w:pPr>
              <w:jc w:val="both"/>
              <w:rPr>
                <w:lang w:val="pt-BR"/>
              </w:rPr>
            </w:pPr>
          </w:p>
          <w:p w14:paraId="7B98AB6A" w14:textId="77777777" w:rsidR="004535E7" w:rsidRPr="003B278F" w:rsidRDefault="004535E7" w:rsidP="00366C97">
            <w:pPr>
              <w:jc w:val="both"/>
              <w:rPr>
                <w:lang w:val="pt-BR"/>
              </w:rPr>
            </w:pPr>
          </w:p>
          <w:p w14:paraId="2AF4F3A0" w14:textId="77777777" w:rsidR="004535E7" w:rsidRPr="003B278F" w:rsidRDefault="004535E7" w:rsidP="00366C97">
            <w:pPr>
              <w:jc w:val="both"/>
              <w:rPr>
                <w:lang w:val="pt-BR"/>
              </w:rPr>
            </w:pPr>
          </w:p>
          <w:p w14:paraId="12330D2E" w14:textId="77777777" w:rsidR="004535E7" w:rsidRPr="003B278F" w:rsidRDefault="004535E7" w:rsidP="00366C97">
            <w:pPr>
              <w:jc w:val="both"/>
              <w:rPr>
                <w:lang w:val="pt-BR"/>
              </w:rPr>
            </w:pPr>
            <w:r w:rsidRPr="003B278F">
              <w:rPr>
                <w:lang w:val="pt-BR"/>
              </w:rPr>
              <w:t>Gv làm thí nghiệm đối chứng:</w:t>
            </w:r>
          </w:p>
          <w:p w14:paraId="4B8D5F33" w14:textId="77777777" w:rsidR="004535E7" w:rsidRPr="003B278F" w:rsidRDefault="004535E7" w:rsidP="00366C97">
            <w:pPr>
              <w:jc w:val="both"/>
              <w:rPr>
                <w:lang w:val="pt-BR"/>
              </w:rPr>
            </w:pPr>
            <w:r w:rsidRPr="003B278F">
              <w:rPr>
                <w:lang w:val="pt-BR"/>
              </w:rPr>
              <w:t>- Cu + dd HCl loãng</w:t>
            </w:r>
          </w:p>
          <w:p w14:paraId="0989F7EE" w14:textId="77777777" w:rsidR="004535E7" w:rsidRPr="003B278F" w:rsidRDefault="004535E7" w:rsidP="00366C97">
            <w:pPr>
              <w:jc w:val="both"/>
              <w:rPr>
                <w:lang w:val="pt-BR"/>
              </w:rPr>
            </w:pPr>
            <w:r w:rsidRPr="003B278F">
              <w:rPr>
                <w:lang w:val="pt-BR"/>
              </w:rPr>
              <w:t>- Cu + dd HNO</w:t>
            </w:r>
            <w:r w:rsidRPr="003B278F">
              <w:rPr>
                <w:vertAlign w:val="subscript"/>
                <w:lang w:val="pt-BR"/>
              </w:rPr>
              <w:t>3</w:t>
            </w:r>
            <w:r w:rsidRPr="003B278F">
              <w:rPr>
                <w:lang w:val="pt-BR"/>
              </w:rPr>
              <w:t xml:space="preserve"> loãng</w:t>
            </w:r>
          </w:p>
          <w:p w14:paraId="0CF9151E" w14:textId="77777777" w:rsidR="004535E7" w:rsidRPr="003B278F" w:rsidRDefault="004535E7" w:rsidP="00366C97">
            <w:pPr>
              <w:jc w:val="both"/>
              <w:rPr>
                <w:lang w:val="pt-BR"/>
              </w:rPr>
            </w:pPr>
            <w:r w:rsidRPr="003B278F">
              <w:rPr>
                <w:lang w:val="pt-BR"/>
              </w:rPr>
              <w:t>Hs quan sát, nhận xét, viết phương trình</w:t>
            </w:r>
          </w:p>
          <w:p w14:paraId="4AABE774" w14:textId="77777777" w:rsidR="004535E7" w:rsidRPr="003B278F" w:rsidRDefault="004535E7" w:rsidP="00366C97">
            <w:pPr>
              <w:jc w:val="both"/>
              <w:rPr>
                <w:lang w:val="pt-BR"/>
              </w:rPr>
            </w:pPr>
            <w:r w:rsidRPr="003B278F">
              <w:rPr>
                <w:lang w:val="pt-BR"/>
              </w:rPr>
              <w:t>Gv trình diễn thí nghiệm HNO</w:t>
            </w:r>
            <w:r w:rsidRPr="003B278F">
              <w:rPr>
                <w:vertAlign w:val="subscript"/>
                <w:lang w:val="pt-BR"/>
              </w:rPr>
              <w:t>3</w:t>
            </w:r>
            <w:r w:rsidRPr="003B278F">
              <w:rPr>
                <w:lang w:val="pt-BR"/>
              </w:rPr>
              <w:t xml:space="preserve"> đặc với Cu</w:t>
            </w:r>
          </w:p>
          <w:p w14:paraId="3FDB38E3" w14:textId="77777777" w:rsidR="004535E7" w:rsidRPr="003B278F" w:rsidRDefault="004535E7" w:rsidP="00366C97">
            <w:pPr>
              <w:jc w:val="both"/>
              <w:rPr>
                <w:lang w:val="pt-BR"/>
              </w:rPr>
            </w:pPr>
            <w:r w:rsidRPr="003B278F">
              <w:rPr>
                <w:lang w:val="pt-BR"/>
              </w:rPr>
              <w:t>Hs quan sát, nhận xét hiện tượng, viết phương trình</w:t>
            </w:r>
          </w:p>
          <w:p w14:paraId="58223DF2" w14:textId="77777777" w:rsidR="004535E7" w:rsidRPr="003B278F" w:rsidRDefault="004535E7" w:rsidP="00366C97">
            <w:pPr>
              <w:jc w:val="both"/>
              <w:rPr>
                <w:lang w:val="pt-BR"/>
              </w:rPr>
            </w:pPr>
            <w:r w:rsidRPr="003B278F">
              <w:rPr>
                <w:lang w:val="pt-BR"/>
              </w:rPr>
              <w:t>Gv thông tin: Thường HNO</w:t>
            </w:r>
            <w:r w:rsidRPr="003B278F">
              <w:rPr>
                <w:vertAlign w:val="subscript"/>
                <w:lang w:val="pt-BR"/>
              </w:rPr>
              <w:t>3</w:t>
            </w:r>
            <w:r w:rsidRPr="003B278F">
              <w:rPr>
                <w:lang w:val="pt-BR"/>
              </w:rPr>
              <w:t xml:space="preserve"> loãng tạo thành NO; HNO</w:t>
            </w:r>
            <w:r w:rsidRPr="003B278F">
              <w:rPr>
                <w:vertAlign w:val="subscript"/>
                <w:lang w:val="pt-BR"/>
              </w:rPr>
              <w:t>3</w:t>
            </w:r>
            <w:r w:rsidRPr="003B278F">
              <w:rPr>
                <w:lang w:val="pt-BR"/>
              </w:rPr>
              <w:t xml:space="preserve"> đặc tạo thành NO</w:t>
            </w:r>
            <w:r w:rsidRPr="003B278F">
              <w:rPr>
                <w:vertAlign w:val="subscript"/>
                <w:lang w:val="pt-BR"/>
              </w:rPr>
              <w:t>2</w:t>
            </w:r>
          </w:p>
        </w:tc>
        <w:tc>
          <w:tcPr>
            <w:tcW w:w="5280" w:type="dxa"/>
            <w:gridSpan w:val="5"/>
          </w:tcPr>
          <w:p w14:paraId="34AF52D1" w14:textId="77777777" w:rsidR="004C5090" w:rsidRPr="003B278F" w:rsidRDefault="004C5090" w:rsidP="00366C97">
            <w:pPr>
              <w:tabs>
                <w:tab w:val="left" w:pos="9360"/>
              </w:tabs>
              <w:jc w:val="both"/>
              <w:rPr>
                <w:i/>
                <w:iCs/>
                <w:u w:val="single"/>
                <w:lang w:val="pt-BR"/>
              </w:rPr>
            </w:pPr>
            <w:r w:rsidRPr="003B278F">
              <w:rPr>
                <w:i/>
                <w:iCs/>
                <w:u w:val="single"/>
                <w:lang w:val="pt-BR"/>
              </w:rPr>
              <w:t>2/ Tính oxy hoá:</w:t>
            </w:r>
          </w:p>
          <w:p w14:paraId="4508F6F7" w14:textId="77777777" w:rsidR="004C5090" w:rsidRPr="003B278F" w:rsidRDefault="004C5090" w:rsidP="00366C97">
            <w:pPr>
              <w:tabs>
                <w:tab w:val="left" w:pos="9360"/>
              </w:tabs>
              <w:jc w:val="both"/>
              <w:rPr>
                <w:lang w:val="pt-BR"/>
              </w:rPr>
            </w:pPr>
            <w:r w:rsidRPr="003B278F">
              <w:rPr>
                <w:lang w:val="pt-BR"/>
              </w:rPr>
              <w:t xml:space="preserve">- </w:t>
            </w:r>
            <w:r w:rsidR="004535E7" w:rsidRPr="003B278F">
              <w:rPr>
                <w:lang w:val="pt-BR"/>
              </w:rPr>
              <w:t xml:space="preserve"> </w:t>
            </w:r>
            <w:r w:rsidRPr="003B278F">
              <w:rPr>
                <w:lang w:val="pt-BR"/>
              </w:rPr>
              <w:t>HNO</w:t>
            </w:r>
            <w:r w:rsidRPr="003B278F">
              <w:rPr>
                <w:vertAlign w:val="subscript"/>
                <w:lang w:val="pt-BR"/>
              </w:rPr>
              <w:t>3</w:t>
            </w:r>
            <w:r w:rsidR="001D2FEE" w:rsidRPr="003B278F">
              <w:rPr>
                <w:vertAlign w:val="subscript"/>
                <w:lang w:val="pt-BR"/>
              </w:rPr>
              <w:t xml:space="preserve"> </w:t>
            </w:r>
            <w:r w:rsidR="001D2FEE" w:rsidRPr="003B278F">
              <w:rPr>
                <w:lang w:val="pt-BR"/>
              </w:rPr>
              <w:t xml:space="preserve">có số </w:t>
            </w:r>
            <w:r w:rsidRPr="003B278F">
              <w:rPr>
                <w:lang w:val="pt-BR"/>
              </w:rPr>
              <w:t xml:space="preserve">OXH + 5 có thể </w:t>
            </w:r>
            <w:r w:rsidR="001D2FEE" w:rsidRPr="003B278F">
              <w:rPr>
                <w:lang w:val="pt-BR"/>
              </w:rPr>
              <w:t xml:space="preserve">bị </w:t>
            </w:r>
            <w:r w:rsidRPr="003B278F">
              <w:rPr>
                <w:lang w:val="pt-BR"/>
              </w:rPr>
              <w:t xml:space="preserve">khử thành: </w:t>
            </w:r>
          </w:p>
          <w:p w14:paraId="03F72FCF" w14:textId="77777777" w:rsidR="004C5090" w:rsidRPr="003B278F" w:rsidRDefault="004C5090" w:rsidP="00366C97">
            <w:pPr>
              <w:tabs>
                <w:tab w:val="left" w:pos="9360"/>
              </w:tabs>
              <w:jc w:val="both"/>
              <w:rPr>
                <w:vertAlign w:val="subscript"/>
                <w:lang w:val="pt-BR"/>
              </w:rPr>
            </w:pPr>
            <w:r w:rsidRPr="003B278F">
              <w:rPr>
                <w:vertAlign w:val="subscript"/>
                <w:lang w:val="pt-BR"/>
              </w:rPr>
              <w:t xml:space="preserve"> o      +1   </w:t>
            </w:r>
            <w:r w:rsidR="001D2FEE" w:rsidRPr="003B278F">
              <w:rPr>
                <w:vertAlign w:val="subscript"/>
                <w:lang w:val="pt-BR"/>
              </w:rPr>
              <w:t xml:space="preserve">        +2     </w:t>
            </w:r>
            <w:r w:rsidR="00AE4EB6" w:rsidRPr="003B278F">
              <w:rPr>
                <w:vertAlign w:val="subscript"/>
                <w:lang w:val="pt-BR"/>
              </w:rPr>
              <w:t xml:space="preserve"> </w:t>
            </w:r>
            <w:r w:rsidR="001D2FEE" w:rsidRPr="003B278F">
              <w:rPr>
                <w:vertAlign w:val="subscript"/>
                <w:lang w:val="pt-BR"/>
              </w:rPr>
              <w:t xml:space="preserve">  +4           </w:t>
            </w:r>
            <w:r w:rsidRPr="003B278F">
              <w:rPr>
                <w:vertAlign w:val="subscript"/>
                <w:lang w:val="pt-BR"/>
              </w:rPr>
              <w:t>-3</w:t>
            </w:r>
          </w:p>
          <w:p w14:paraId="3CF1D604" w14:textId="77777777" w:rsidR="004C5090" w:rsidRPr="003B278F" w:rsidRDefault="004C5090" w:rsidP="00366C97">
            <w:pPr>
              <w:tabs>
                <w:tab w:val="left" w:pos="9360"/>
              </w:tabs>
              <w:jc w:val="both"/>
              <w:rPr>
                <w:lang w:val="pt-BR"/>
              </w:rPr>
            </w:pPr>
            <w:r w:rsidRPr="003B278F">
              <w:rPr>
                <w:lang w:val="pt-BR"/>
              </w:rPr>
              <w:t>N</w:t>
            </w:r>
            <w:r w:rsidRPr="003B278F">
              <w:rPr>
                <w:vertAlign w:val="subscript"/>
                <w:lang w:val="pt-BR"/>
              </w:rPr>
              <w:t>2</w:t>
            </w:r>
            <w:r w:rsidRPr="003B278F">
              <w:rPr>
                <w:lang w:val="pt-BR"/>
              </w:rPr>
              <w:t>, N</w:t>
            </w:r>
            <w:r w:rsidRPr="003B278F">
              <w:rPr>
                <w:vertAlign w:val="subscript"/>
                <w:lang w:val="pt-BR"/>
              </w:rPr>
              <w:t>2</w:t>
            </w:r>
            <w:r w:rsidRPr="003B278F">
              <w:rPr>
                <w:lang w:val="pt-BR"/>
              </w:rPr>
              <w:t>O, NO, NO</w:t>
            </w:r>
            <w:r w:rsidRPr="003B278F">
              <w:rPr>
                <w:vertAlign w:val="subscript"/>
                <w:lang w:val="pt-BR"/>
              </w:rPr>
              <w:t>2</w:t>
            </w:r>
            <w:r w:rsidRPr="003B278F">
              <w:rPr>
                <w:lang w:val="pt-BR"/>
              </w:rPr>
              <w:t>, NH</w:t>
            </w:r>
            <w:r w:rsidRPr="003B278F">
              <w:rPr>
                <w:vertAlign w:val="subscript"/>
                <w:lang w:val="pt-BR"/>
              </w:rPr>
              <w:t>4</w:t>
            </w:r>
            <w:r w:rsidRPr="003B278F">
              <w:rPr>
                <w:lang w:val="pt-BR"/>
              </w:rPr>
              <w:t>NO</w:t>
            </w:r>
            <w:r w:rsidRPr="003B278F">
              <w:rPr>
                <w:vertAlign w:val="subscript"/>
                <w:lang w:val="pt-BR"/>
              </w:rPr>
              <w:t>3</w:t>
            </w:r>
            <w:r w:rsidRPr="003B278F">
              <w:rPr>
                <w:lang w:val="pt-BR"/>
              </w:rPr>
              <w:t xml:space="preserve"> tuỳ theo nồng độ HNO</w:t>
            </w:r>
            <w:r w:rsidRPr="003B278F">
              <w:rPr>
                <w:vertAlign w:val="subscript"/>
                <w:lang w:val="pt-BR"/>
              </w:rPr>
              <w:t>3</w:t>
            </w:r>
            <w:r w:rsidRPr="003B278F">
              <w:rPr>
                <w:lang w:val="pt-BR"/>
              </w:rPr>
              <w:t xml:space="preserve"> và khả năng khử của chất tham gia. </w:t>
            </w:r>
          </w:p>
          <w:p w14:paraId="24AC2BAD" w14:textId="77777777" w:rsidR="004C5090" w:rsidRPr="003B278F" w:rsidRDefault="004C5090" w:rsidP="00366C97">
            <w:pPr>
              <w:tabs>
                <w:tab w:val="left" w:pos="9360"/>
              </w:tabs>
              <w:jc w:val="both"/>
              <w:rPr>
                <w:i/>
                <w:iCs/>
                <w:u w:val="single"/>
                <w:lang w:val="pl-PL"/>
              </w:rPr>
            </w:pPr>
            <w:r w:rsidRPr="003B278F">
              <w:rPr>
                <w:i/>
                <w:iCs/>
                <w:u w:val="single"/>
                <w:lang w:val="pl-PL"/>
              </w:rPr>
              <w:t xml:space="preserve">a/ Tác dụng </w:t>
            </w:r>
            <w:r w:rsidR="00891DB5" w:rsidRPr="003B278F">
              <w:rPr>
                <w:i/>
                <w:iCs/>
                <w:u w:val="single"/>
                <w:lang w:val="pl-PL"/>
              </w:rPr>
              <w:t xml:space="preserve"> với </w:t>
            </w:r>
            <w:r w:rsidRPr="003B278F">
              <w:rPr>
                <w:i/>
                <w:iCs/>
                <w:u w:val="single"/>
                <w:lang w:val="pl-PL"/>
              </w:rPr>
              <w:t>kim loại:</w:t>
            </w:r>
          </w:p>
          <w:p w14:paraId="7C14459D" w14:textId="77777777" w:rsidR="004C5090" w:rsidRPr="003B278F" w:rsidRDefault="004535E7" w:rsidP="00366C97">
            <w:pPr>
              <w:tabs>
                <w:tab w:val="left" w:pos="9360"/>
              </w:tabs>
              <w:jc w:val="both"/>
              <w:rPr>
                <w:lang w:val="pl-PL"/>
              </w:rPr>
            </w:pPr>
            <w:r w:rsidRPr="003B278F">
              <w:rPr>
                <w:lang w:val="pl-PL"/>
              </w:rPr>
              <w:t xml:space="preserve">-Oxy hoá hầu hết kim </w:t>
            </w:r>
            <w:r w:rsidR="004C5090" w:rsidRPr="003B278F">
              <w:rPr>
                <w:lang w:val="pl-PL"/>
              </w:rPr>
              <w:t>loại (trừ Au, Pt).</w:t>
            </w:r>
          </w:p>
          <w:p w14:paraId="30BF99F6" w14:textId="77777777" w:rsidR="004535E7" w:rsidRPr="003B278F" w:rsidRDefault="004535E7" w:rsidP="00366C97">
            <w:pPr>
              <w:tabs>
                <w:tab w:val="left" w:pos="9360"/>
              </w:tabs>
              <w:jc w:val="both"/>
              <w:rPr>
                <w:vertAlign w:val="subscript"/>
                <w:lang w:val="pt-BR"/>
              </w:rPr>
            </w:pPr>
            <w:r w:rsidRPr="003B278F">
              <w:rPr>
                <w:vertAlign w:val="subscript"/>
                <w:lang w:val="pl-PL"/>
              </w:rPr>
              <w:t xml:space="preserve">      </w:t>
            </w:r>
            <w:r w:rsidRPr="003B278F">
              <w:rPr>
                <w:vertAlign w:val="subscript"/>
                <w:lang w:val="pt-BR"/>
              </w:rPr>
              <w:t>0</w:t>
            </w:r>
            <w:r w:rsidRPr="003B278F">
              <w:rPr>
                <w:lang w:val="pt-BR"/>
              </w:rPr>
              <w:t xml:space="preserve">          </w:t>
            </w:r>
            <w:r w:rsidRPr="003B278F">
              <w:rPr>
                <w:vertAlign w:val="subscript"/>
                <w:lang w:val="pt-BR"/>
              </w:rPr>
              <w:t>+5</w:t>
            </w:r>
            <w:r w:rsidRPr="003B278F">
              <w:rPr>
                <w:lang w:val="pt-BR"/>
              </w:rPr>
              <w:t xml:space="preserve">                 </w:t>
            </w:r>
            <w:r w:rsidRPr="003B278F">
              <w:rPr>
                <w:vertAlign w:val="subscript"/>
                <w:lang w:val="pt-BR"/>
              </w:rPr>
              <w:t>+2</w:t>
            </w:r>
            <w:r w:rsidRPr="003B278F">
              <w:rPr>
                <w:lang w:val="pt-BR"/>
              </w:rPr>
              <w:t xml:space="preserve">                 </w:t>
            </w:r>
            <w:r w:rsidRPr="003B278F">
              <w:rPr>
                <w:vertAlign w:val="subscript"/>
                <w:lang w:val="pt-BR"/>
              </w:rPr>
              <w:t>+</w:t>
            </w:r>
            <w:r w:rsidR="00891DB5" w:rsidRPr="003B278F">
              <w:rPr>
                <w:vertAlign w:val="subscript"/>
                <w:lang w:val="pt-BR"/>
              </w:rPr>
              <w:t>2</w:t>
            </w:r>
          </w:p>
          <w:p w14:paraId="41824B02" w14:textId="77777777" w:rsidR="004535E7" w:rsidRPr="003B278F" w:rsidRDefault="004535E7" w:rsidP="00366C97">
            <w:pPr>
              <w:tabs>
                <w:tab w:val="left" w:pos="9360"/>
              </w:tabs>
              <w:jc w:val="both"/>
              <w:rPr>
                <w:lang w:val="pt-BR"/>
              </w:rPr>
            </w:pPr>
            <w:r w:rsidRPr="003B278F">
              <w:rPr>
                <w:lang w:val="pt-BR"/>
              </w:rPr>
              <w:t>3Cu +8HNO</w:t>
            </w:r>
            <w:r w:rsidRPr="003B278F">
              <w:rPr>
                <w:vertAlign w:val="subscript"/>
                <w:lang w:val="pt-BR"/>
              </w:rPr>
              <w:t>3(l)</w:t>
            </w:r>
            <w:r w:rsidRPr="003B278F">
              <w:rPr>
                <w:lang w:val="pt-BR"/>
              </w:rPr>
              <w:t xml:space="preserve">  </w:t>
            </w:r>
            <w:r w:rsidRPr="003B278F">
              <w:sym w:font="Wingdings" w:char="F0E0"/>
            </w:r>
            <w:r w:rsidRPr="003B278F">
              <w:rPr>
                <w:lang w:val="pt-BR"/>
              </w:rPr>
              <w:t xml:space="preserve"> 3Cu(NO</w:t>
            </w:r>
            <w:r w:rsidRPr="003B278F">
              <w:rPr>
                <w:vertAlign w:val="subscript"/>
                <w:lang w:val="pt-BR"/>
              </w:rPr>
              <w:t>3</w:t>
            </w:r>
            <w:r w:rsidRPr="003B278F">
              <w:rPr>
                <w:lang w:val="pt-BR"/>
              </w:rPr>
              <w:t>)</w:t>
            </w:r>
            <w:r w:rsidRPr="003B278F">
              <w:rPr>
                <w:vertAlign w:val="subscript"/>
                <w:lang w:val="pt-BR"/>
              </w:rPr>
              <w:t>2</w:t>
            </w:r>
            <w:r w:rsidRPr="003B278F">
              <w:rPr>
                <w:lang w:val="pt-BR"/>
              </w:rPr>
              <w:t xml:space="preserve"> + 2NO + 4H</w:t>
            </w:r>
            <w:r w:rsidRPr="003B278F">
              <w:rPr>
                <w:vertAlign w:val="subscript"/>
                <w:lang w:val="pt-BR"/>
              </w:rPr>
              <w:t>2</w:t>
            </w:r>
            <w:r w:rsidRPr="003B278F">
              <w:rPr>
                <w:lang w:val="pt-BR"/>
              </w:rPr>
              <w:t>O</w:t>
            </w:r>
          </w:p>
          <w:p w14:paraId="3E8460FF" w14:textId="77777777" w:rsidR="004C5090" w:rsidRPr="003B278F" w:rsidRDefault="004535E7" w:rsidP="00366C97">
            <w:pPr>
              <w:tabs>
                <w:tab w:val="left" w:pos="9360"/>
              </w:tabs>
              <w:jc w:val="both"/>
              <w:rPr>
                <w:lang w:val="pt-BR"/>
              </w:rPr>
            </w:pPr>
            <w:r w:rsidRPr="003B278F">
              <w:rPr>
                <w:vertAlign w:val="subscript"/>
                <w:lang w:val="pt-BR"/>
              </w:rPr>
              <w:t xml:space="preserve">   0</w:t>
            </w:r>
            <w:r w:rsidRPr="003B278F">
              <w:rPr>
                <w:lang w:val="pt-BR"/>
              </w:rPr>
              <w:t xml:space="preserve">           </w:t>
            </w:r>
            <w:r w:rsidR="004C5090" w:rsidRPr="003B278F">
              <w:rPr>
                <w:vertAlign w:val="subscript"/>
                <w:lang w:val="pt-BR"/>
              </w:rPr>
              <w:t>+5</w:t>
            </w:r>
            <w:r w:rsidRPr="003B278F">
              <w:rPr>
                <w:lang w:val="pt-BR"/>
              </w:rPr>
              <w:t xml:space="preserve">              </w:t>
            </w:r>
            <w:r w:rsidR="004C5090" w:rsidRPr="003B278F">
              <w:rPr>
                <w:vertAlign w:val="subscript"/>
                <w:lang w:val="pt-BR"/>
              </w:rPr>
              <w:t>+2</w:t>
            </w:r>
            <w:r w:rsidRPr="003B278F">
              <w:rPr>
                <w:lang w:val="pt-BR"/>
              </w:rPr>
              <w:t xml:space="preserve">                   </w:t>
            </w:r>
            <w:r w:rsidR="004C5090" w:rsidRPr="003B278F">
              <w:rPr>
                <w:vertAlign w:val="subscript"/>
                <w:lang w:val="pt-BR"/>
              </w:rPr>
              <w:t>+4</w:t>
            </w:r>
          </w:p>
          <w:p w14:paraId="7789E53C" w14:textId="77777777" w:rsidR="004C5090" w:rsidRPr="003B278F" w:rsidRDefault="004C5090" w:rsidP="00366C97">
            <w:pPr>
              <w:tabs>
                <w:tab w:val="left" w:pos="9360"/>
              </w:tabs>
              <w:jc w:val="both"/>
              <w:rPr>
                <w:lang w:val="pt-BR"/>
              </w:rPr>
            </w:pPr>
            <w:r w:rsidRPr="003B278F">
              <w:rPr>
                <w:lang w:val="pt-BR"/>
              </w:rPr>
              <w:t>Cu + 4HNO</w:t>
            </w:r>
            <w:r w:rsidRPr="003B278F">
              <w:rPr>
                <w:vertAlign w:val="subscript"/>
                <w:lang w:val="pt-BR"/>
              </w:rPr>
              <w:t>3đ</w:t>
            </w:r>
            <w:r w:rsidRPr="003B278F">
              <w:rPr>
                <w:lang w:val="pt-BR"/>
              </w:rPr>
              <w:t xml:space="preserve">  </w:t>
            </w:r>
            <w:r w:rsidRPr="003B278F">
              <w:sym w:font="Wingdings" w:char="F0E0"/>
            </w:r>
            <w:r w:rsidRPr="003B278F">
              <w:rPr>
                <w:lang w:val="pt-BR"/>
              </w:rPr>
              <w:t xml:space="preserve"> Cu(NO</w:t>
            </w:r>
            <w:r w:rsidRPr="003B278F">
              <w:rPr>
                <w:vertAlign w:val="subscript"/>
                <w:lang w:val="pt-BR"/>
              </w:rPr>
              <w:t>3</w:t>
            </w:r>
            <w:r w:rsidRPr="003B278F">
              <w:rPr>
                <w:lang w:val="pt-BR"/>
              </w:rPr>
              <w:t>)</w:t>
            </w:r>
            <w:r w:rsidRPr="003B278F">
              <w:rPr>
                <w:vertAlign w:val="subscript"/>
                <w:lang w:val="pt-BR"/>
              </w:rPr>
              <w:t>2</w:t>
            </w:r>
            <w:r w:rsidRPr="003B278F">
              <w:rPr>
                <w:lang w:val="pt-BR"/>
              </w:rPr>
              <w:t xml:space="preserve">  + 2NO</w:t>
            </w:r>
            <w:r w:rsidRPr="003B278F">
              <w:rPr>
                <w:vertAlign w:val="subscript"/>
                <w:lang w:val="pt-BR"/>
              </w:rPr>
              <w:t>2</w:t>
            </w:r>
            <w:r w:rsidRPr="003B278F">
              <w:rPr>
                <w:lang w:val="pt-BR"/>
              </w:rPr>
              <w:t xml:space="preserve"> + 2H</w:t>
            </w:r>
            <w:r w:rsidRPr="003B278F">
              <w:rPr>
                <w:vertAlign w:val="subscript"/>
                <w:lang w:val="pt-BR"/>
              </w:rPr>
              <w:t>2</w:t>
            </w:r>
            <w:r w:rsidRPr="003B278F">
              <w:rPr>
                <w:lang w:val="pt-BR"/>
              </w:rPr>
              <w:t>O</w:t>
            </w:r>
          </w:p>
          <w:p w14:paraId="002C1D65" w14:textId="77777777" w:rsidR="004535E7" w:rsidRPr="003B278F" w:rsidRDefault="004535E7" w:rsidP="00366C97">
            <w:pPr>
              <w:tabs>
                <w:tab w:val="left" w:pos="9360"/>
              </w:tabs>
              <w:jc w:val="both"/>
              <w:rPr>
                <w:lang w:val="pt-BR"/>
              </w:rPr>
            </w:pPr>
          </w:p>
          <w:p w14:paraId="37706310" w14:textId="77777777" w:rsidR="004535E7" w:rsidRPr="003B278F" w:rsidRDefault="004535E7" w:rsidP="00366C97">
            <w:pPr>
              <w:tabs>
                <w:tab w:val="left" w:pos="9360"/>
              </w:tabs>
              <w:jc w:val="both"/>
              <w:rPr>
                <w:lang w:val="pt-BR"/>
              </w:rPr>
            </w:pPr>
          </w:p>
          <w:p w14:paraId="6D953F91" w14:textId="77777777" w:rsidR="004C5090" w:rsidRPr="003B278F" w:rsidRDefault="004C5090" w:rsidP="00366C97">
            <w:pPr>
              <w:tabs>
                <w:tab w:val="left" w:pos="9360"/>
              </w:tabs>
              <w:jc w:val="both"/>
              <w:rPr>
                <w:u w:val="single"/>
                <w:lang w:val="pt-BR"/>
              </w:rPr>
            </w:pPr>
            <w:r w:rsidRPr="003B278F">
              <w:rPr>
                <w:lang w:val="pt-BR"/>
              </w:rPr>
              <w:t>- Fe, Al thụ động hoá với HNO</w:t>
            </w:r>
            <w:r w:rsidRPr="003B278F">
              <w:rPr>
                <w:vertAlign w:val="subscript"/>
                <w:lang w:val="pt-BR"/>
              </w:rPr>
              <w:t>3</w:t>
            </w:r>
            <w:r w:rsidR="00A8204C" w:rsidRPr="003B278F">
              <w:rPr>
                <w:vertAlign w:val="subscript"/>
                <w:lang w:val="pt-BR"/>
              </w:rPr>
              <w:t xml:space="preserve"> </w:t>
            </w:r>
            <w:r w:rsidRPr="003B278F">
              <w:rPr>
                <w:lang w:val="pt-BR"/>
              </w:rPr>
              <w:t>đ</w:t>
            </w:r>
            <w:r w:rsidR="00A8204C" w:rsidRPr="003B278F">
              <w:rPr>
                <w:lang w:val="pt-BR"/>
              </w:rPr>
              <w:t>ặc</w:t>
            </w:r>
            <w:r w:rsidRPr="003B278F">
              <w:rPr>
                <w:lang w:val="pt-BR"/>
              </w:rPr>
              <w:t>, nguội</w:t>
            </w:r>
          </w:p>
        </w:tc>
      </w:tr>
      <w:tr w:rsidR="004C5090" w:rsidRPr="003B278F" w14:paraId="6CC9CBC4" w14:textId="77777777">
        <w:tc>
          <w:tcPr>
            <w:tcW w:w="10200" w:type="dxa"/>
            <w:gridSpan w:val="7"/>
          </w:tcPr>
          <w:p w14:paraId="57D1E13A" w14:textId="77777777" w:rsidR="00FD4F5C" w:rsidRPr="003B278F" w:rsidRDefault="00FD4F5C" w:rsidP="00366C97">
            <w:pPr>
              <w:jc w:val="center"/>
              <w:rPr>
                <w:b/>
                <w:u w:val="single"/>
                <w:lang w:val="pt-BR"/>
              </w:rPr>
            </w:pPr>
            <w:r w:rsidRPr="003B278F">
              <w:rPr>
                <w:b/>
                <w:u w:val="single"/>
                <w:lang w:val="pt-BR"/>
              </w:rPr>
              <w:t xml:space="preserve">Hoạt động </w:t>
            </w:r>
            <w:r w:rsidR="004535E7" w:rsidRPr="003B278F">
              <w:rPr>
                <w:b/>
                <w:u w:val="single"/>
                <w:lang w:val="pt-BR"/>
              </w:rPr>
              <w:t>4</w:t>
            </w:r>
            <w:r w:rsidRPr="003B278F">
              <w:rPr>
                <w:b/>
                <w:u w:val="single"/>
                <w:lang w:val="pt-BR"/>
              </w:rPr>
              <w:t xml:space="preserve">: </w:t>
            </w:r>
            <w:r w:rsidR="005F0BED" w:rsidRPr="003B278F">
              <w:rPr>
                <w:b/>
                <w:u w:val="single"/>
                <w:lang w:val="pt-BR"/>
              </w:rPr>
              <w:t>Tác dụng với phi kim</w:t>
            </w:r>
          </w:p>
          <w:p w14:paraId="29BA57DF" w14:textId="77777777" w:rsidR="004C5090" w:rsidRPr="003B278F" w:rsidRDefault="00FD4F5C" w:rsidP="00366C97">
            <w:pPr>
              <w:tabs>
                <w:tab w:val="left" w:pos="9360"/>
              </w:tabs>
              <w:jc w:val="center"/>
              <w:rPr>
                <w:lang w:val="pt-BR"/>
              </w:rPr>
            </w:pPr>
            <w:r w:rsidRPr="003B278F">
              <w:rPr>
                <w:b/>
                <w:u w:val="single"/>
                <w:lang w:val="pt-BR"/>
              </w:rPr>
              <w:t>Mục tiêu:</w:t>
            </w:r>
            <w:r w:rsidRPr="003B278F">
              <w:rPr>
                <w:lang w:val="pt-BR"/>
              </w:rPr>
              <w:t xml:space="preserve"> </w:t>
            </w:r>
            <w:r w:rsidR="005F0BED" w:rsidRPr="003B278F">
              <w:rPr>
                <w:lang w:val="pt-BR"/>
              </w:rPr>
              <w:t>Hiểu tính oxi hoá mạnh của HNO</w:t>
            </w:r>
            <w:r w:rsidR="005F0BED" w:rsidRPr="003B278F">
              <w:rPr>
                <w:vertAlign w:val="subscript"/>
                <w:lang w:val="pt-BR"/>
              </w:rPr>
              <w:t>3</w:t>
            </w:r>
            <w:r w:rsidR="005F0BED" w:rsidRPr="003B278F">
              <w:rPr>
                <w:lang w:val="pt-BR"/>
              </w:rPr>
              <w:t xml:space="preserve"> </w:t>
            </w:r>
            <w:r w:rsidR="005B2366" w:rsidRPr="003B278F">
              <w:rPr>
                <w:lang w:val="pt-BR"/>
              </w:rPr>
              <w:t xml:space="preserve">đặc </w:t>
            </w:r>
            <w:r w:rsidR="005F0BED" w:rsidRPr="003B278F">
              <w:rPr>
                <w:lang w:val="pt-BR"/>
              </w:rPr>
              <w:t>khi tác dụng với phi kim, cân bằng phản ứng</w:t>
            </w:r>
          </w:p>
        </w:tc>
      </w:tr>
      <w:tr w:rsidR="004C5090" w:rsidRPr="003B278F" w14:paraId="4D26251C" w14:textId="77777777">
        <w:tc>
          <w:tcPr>
            <w:tcW w:w="5280" w:type="dxa"/>
            <w:gridSpan w:val="4"/>
          </w:tcPr>
          <w:p w14:paraId="149B2288" w14:textId="77777777" w:rsidR="004C5090" w:rsidRPr="003B278F" w:rsidRDefault="005B2366" w:rsidP="00366C97">
            <w:pPr>
              <w:jc w:val="both"/>
              <w:rPr>
                <w:lang w:val="pt-BR"/>
              </w:rPr>
            </w:pPr>
            <w:r w:rsidRPr="003B278F">
              <w:rPr>
                <w:lang w:val="pt-BR"/>
              </w:rPr>
              <w:t>Gv: Khi đun nóng, HNO</w:t>
            </w:r>
            <w:r w:rsidRPr="003B278F">
              <w:rPr>
                <w:vertAlign w:val="subscript"/>
                <w:lang w:val="pt-BR"/>
              </w:rPr>
              <w:t>3</w:t>
            </w:r>
            <w:r w:rsidRPr="003B278F">
              <w:rPr>
                <w:lang w:val="pt-BR"/>
              </w:rPr>
              <w:t xml:space="preserve"> đặc có thể oxi hoá một số phi kim</w:t>
            </w:r>
            <w:r w:rsidR="003E594B" w:rsidRPr="003B278F">
              <w:rPr>
                <w:lang w:val="pt-BR"/>
              </w:rPr>
              <w:t xml:space="preserve"> lên mức oxh cao nhất</w:t>
            </w:r>
          </w:p>
          <w:p w14:paraId="1E88667E" w14:textId="77777777" w:rsidR="005B2366" w:rsidRPr="003B278F" w:rsidRDefault="005B2366" w:rsidP="00366C97">
            <w:pPr>
              <w:jc w:val="both"/>
              <w:rPr>
                <w:lang w:val="pt-BR"/>
              </w:rPr>
            </w:pPr>
            <w:r w:rsidRPr="003B278F">
              <w:rPr>
                <w:lang w:val="pt-BR"/>
              </w:rPr>
              <w:sym w:font="Wingdings" w:char="F0E0"/>
            </w:r>
            <w:r w:rsidRPr="003B278F">
              <w:rPr>
                <w:lang w:val="pt-BR"/>
              </w:rPr>
              <w:t>Biểu diễn thí nghiệm: HNO</w:t>
            </w:r>
            <w:r w:rsidRPr="003B278F">
              <w:rPr>
                <w:vertAlign w:val="subscript"/>
                <w:lang w:val="pt-BR"/>
              </w:rPr>
              <w:t>3</w:t>
            </w:r>
            <w:r w:rsidRPr="003B278F">
              <w:rPr>
                <w:lang w:val="pt-BR"/>
              </w:rPr>
              <w:t xml:space="preserve"> đặc với C</w:t>
            </w:r>
          </w:p>
          <w:p w14:paraId="71D0B441" w14:textId="77777777" w:rsidR="005B2366" w:rsidRPr="003B278F" w:rsidRDefault="005B2366" w:rsidP="00366C97">
            <w:pPr>
              <w:jc w:val="both"/>
              <w:rPr>
                <w:lang w:val="pt-BR"/>
              </w:rPr>
            </w:pPr>
            <w:r w:rsidRPr="003B278F">
              <w:rPr>
                <w:lang w:val="pt-BR"/>
              </w:rPr>
              <w:t>Hs quan sát, nhận xét, viết phương trình</w:t>
            </w:r>
          </w:p>
        </w:tc>
        <w:tc>
          <w:tcPr>
            <w:tcW w:w="4920" w:type="dxa"/>
            <w:gridSpan w:val="3"/>
          </w:tcPr>
          <w:p w14:paraId="6EA02290" w14:textId="77777777" w:rsidR="004C5090" w:rsidRPr="003B278F" w:rsidRDefault="004C5090" w:rsidP="00366C97">
            <w:pPr>
              <w:tabs>
                <w:tab w:val="left" w:pos="9360"/>
              </w:tabs>
              <w:jc w:val="both"/>
              <w:rPr>
                <w:i/>
                <w:iCs/>
                <w:u w:val="single"/>
                <w:lang w:val="pt-BR"/>
              </w:rPr>
            </w:pPr>
            <w:r w:rsidRPr="003B278F">
              <w:rPr>
                <w:i/>
                <w:iCs/>
                <w:u w:val="single"/>
                <w:lang w:val="pt-BR"/>
              </w:rPr>
              <w:t>b. Tác dụng với phi kim</w:t>
            </w:r>
          </w:p>
          <w:p w14:paraId="105ADF62" w14:textId="77777777" w:rsidR="004C5090" w:rsidRPr="003B278F" w:rsidRDefault="004C5090" w:rsidP="00366C97">
            <w:pPr>
              <w:tabs>
                <w:tab w:val="left" w:pos="9360"/>
              </w:tabs>
              <w:jc w:val="both"/>
              <w:rPr>
                <w:lang w:val="pt-BR"/>
              </w:rPr>
            </w:pPr>
            <w:r w:rsidRPr="003B278F">
              <w:rPr>
                <w:lang w:val="pt-BR"/>
              </w:rPr>
              <w:t>HNO</w:t>
            </w:r>
            <w:r w:rsidRPr="003B278F">
              <w:rPr>
                <w:vertAlign w:val="subscript"/>
                <w:lang w:val="pt-BR"/>
              </w:rPr>
              <w:t>3</w:t>
            </w:r>
            <w:r w:rsidR="005B2366" w:rsidRPr="003B278F">
              <w:rPr>
                <w:vertAlign w:val="subscript"/>
                <w:lang w:val="pt-BR"/>
              </w:rPr>
              <w:t xml:space="preserve"> </w:t>
            </w:r>
            <w:r w:rsidRPr="003B278F">
              <w:rPr>
                <w:lang w:val="pt-BR"/>
              </w:rPr>
              <w:t>đ</w:t>
            </w:r>
            <w:r w:rsidR="005B2366" w:rsidRPr="003B278F">
              <w:rPr>
                <w:lang w:val="pt-BR"/>
              </w:rPr>
              <w:t>ặc</w:t>
            </w:r>
            <w:r w:rsidRPr="003B278F">
              <w:rPr>
                <w:lang w:val="pt-BR"/>
              </w:rPr>
              <w:t xml:space="preserve">, nóng OXH được </w:t>
            </w:r>
            <w:r w:rsidR="005B2366" w:rsidRPr="003B278F">
              <w:rPr>
                <w:lang w:val="pt-BR"/>
              </w:rPr>
              <w:t>một</w:t>
            </w:r>
            <w:r w:rsidRPr="003B278F">
              <w:rPr>
                <w:lang w:val="pt-BR"/>
              </w:rPr>
              <w:t xml:space="preserve"> số phi kim C,S,P</w:t>
            </w:r>
            <w:r w:rsidR="005B2366" w:rsidRPr="003B278F">
              <w:rPr>
                <w:lang w:val="pt-BR"/>
              </w:rPr>
              <w:t>,...</w:t>
            </w:r>
            <w:r w:rsidRPr="003B278F">
              <w:rPr>
                <w:lang w:val="pt-BR"/>
              </w:rPr>
              <w:t xml:space="preserve"> </w:t>
            </w:r>
            <w:r w:rsidRPr="003B278F">
              <w:sym w:font="Wingdings" w:char="F0E0"/>
            </w:r>
            <w:r w:rsidRPr="003B278F">
              <w:rPr>
                <w:lang w:val="pt-BR"/>
              </w:rPr>
              <w:t xml:space="preserve"> NO</w:t>
            </w:r>
            <w:r w:rsidRPr="003B278F">
              <w:rPr>
                <w:vertAlign w:val="subscript"/>
                <w:lang w:val="pt-BR"/>
              </w:rPr>
              <w:t>2</w:t>
            </w:r>
            <w:r w:rsidRPr="003B278F">
              <w:rPr>
                <w:lang w:val="pt-BR"/>
              </w:rPr>
              <w:t xml:space="preserve"> </w:t>
            </w:r>
          </w:p>
          <w:p w14:paraId="093869D4" w14:textId="77777777" w:rsidR="004C5090" w:rsidRPr="003B278F" w:rsidRDefault="00A54C58" w:rsidP="00366C97">
            <w:pPr>
              <w:tabs>
                <w:tab w:val="left" w:pos="9360"/>
              </w:tabs>
              <w:jc w:val="both"/>
              <w:rPr>
                <w:lang w:val="pt-BR"/>
              </w:rPr>
            </w:pPr>
            <w:r w:rsidRPr="003B278F">
              <w:rPr>
                <w:position w:val="-6"/>
                <w:lang w:val="pt-BR"/>
              </w:rPr>
              <w:object w:dxaOrig="240" w:dyaOrig="440" w14:anchorId="5ADB0ED4">
                <v:shape id="_x0000_i1155" type="#_x0000_t75" style="width:12pt;height:21.75pt" o:ole="">
                  <v:imagedata r:id="rId195" o:title=""/>
                </v:shape>
                <o:OLEObject Type="Embed" ProgID="Equation.DSMT4" ShapeID="_x0000_i1155" DrawAspect="Content" ObjectID="_1672681362" r:id="rId196"/>
              </w:object>
            </w:r>
            <w:r w:rsidRPr="003B278F">
              <w:rPr>
                <w:lang w:val="pt-BR"/>
              </w:rPr>
              <w:t xml:space="preserve"> </w:t>
            </w:r>
            <w:r w:rsidR="004C5090" w:rsidRPr="003B278F">
              <w:rPr>
                <w:lang w:val="pt-BR"/>
              </w:rPr>
              <w:t>+</w:t>
            </w:r>
            <w:r w:rsidRPr="003B278F">
              <w:rPr>
                <w:lang w:val="pt-BR"/>
              </w:rPr>
              <w:t xml:space="preserve"> </w:t>
            </w:r>
            <w:r w:rsidR="004C5090" w:rsidRPr="003B278F">
              <w:rPr>
                <w:lang w:val="pt-BR"/>
              </w:rPr>
              <w:t>4H</w:t>
            </w:r>
            <w:r w:rsidRPr="003B278F">
              <w:rPr>
                <w:position w:val="-6"/>
                <w:lang w:val="pt-BR"/>
              </w:rPr>
              <w:object w:dxaOrig="279" w:dyaOrig="440" w14:anchorId="20D4C4D1">
                <v:shape id="_x0000_i1156" type="#_x0000_t75" style="width:14.25pt;height:21.75pt" o:ole="">
                  <v:imagedata r:id="rId197" o:title=""/>
                </v:shape>
                <o:OLEObject Type="Embed" ProgID="Equation.DSMT4" ShapeID="_x0000_i1156" DrawAspect="Content" ObjectID="_1672681363" r:id="rId198"/>
              </w:object>
            </w:r>
            <w:r w:rsidR="004C5090" w:rsidRPr="003B278F">
              <w:rPr>
                <w:lang w:val="pt-BR"/>
              </w:rPr>
              <w:t>O</w:t>
            </w:r>
            <w:r w:rsidR="004C5090" w:rsidRPr="003B278F">
              <w:rPr>
                <w:vertAlign w:val="subscript"/>
                <w:lang w:val="pt-BR"/>
              </w:rPr>
              <w:t>3</w:t>
            </w:r>
            <w:r w:rsidR="004C5090" w:rsidRPr="003B278F">
              <w:rPr>
                <w:lang w:val="pt-BR"/>
              </w:rPr>
              <w:t xml:space="preserve"> </w:t>
            </w:r>
            <w:r w:rsidR="004C5090" w:rsidRPr="003B278F">
              <w:sym w:font="Wingdings" w:char="F0E0"/>
            </w:r>
            <w:r w:rsidR="004C5090" w:rsidRPr="003B278F">
              <w:rPr>
                <w:lang w:val="pt-BR"/>
              </w:rPr>
              <w:t xml:space="preserve"> </w:t>
            </w:r>
            <w:r w:rsidR="003C6986" w:rsidRPr="003B278F">
              <w:rPr>
                <w:position w:val="-6"/>
                <w:lang w:val="pt-BR"/>
              </w:rPr>
              <w:object w:dxaOrig="240" w:dyaOrig="440" w14:anchorId="1D8F4BB0">
                <v:shape id="_x0000_i1157" type="#_x0000_t75" style="width:12pt;height:21.75pt" o:ole="">
                  <v:imagedata r:id="rId199" o:title=""/>
                </v:shape>
                <o:OLEObject Type="Embed" ProgID="Equation.DSMT4" ShapeID="_x0000_i1157" DrawAspect="Content" ObjectID="_1672681364" r:id="rId200"/>
              </w:object>
            </w:r>
            <w:r w:rsidR="004C5090" w:rsidRPr="003B278F">
              <w:rPr>
                <w:lang w:val="pt-BR"/>
              </w:rPr>
              <w:t>O</w:t>
            </w:r>
            <w:r w:rsidR="004C5090" w:rsidRPr="003B278F">
              <w:rPr>
                <w:vertAlign w:val="subscript"/>
                <w:lang w:val="pt-BR"/>
              </w:rPr>
              <w:t>2</w:t>
            </w:r>
            <w:r w:rsidR="004C5090" w:rsidRPr="003B278F">
              <w:rPr>
                <w:lang w:val="pt-BR"/>
              </w:rPr>
              <w:t xml:space="preserve"> + 4</w:t>
            </w:r>
            <w:r w:rsidR="003C6986" w:rsidRPr="003B278F">
              <w:rPr>
                <w:position w:val="-6"/>
                <w:lang w:val="pt-BR"/>
              </w:rPr>
              <w:object w:dxaOrig="279" w:dyaOrig="440" w14:anchorId="1D575689">
                <v:shape id="_x0000_i1158" type="#_x0000_t75" style="width:14.25pt;height:21.75pt" o:ole="">
                  <v:imagedata r:id="rId201" o:title=""/>
                </v:shape>
                <o:OLEObject Type="Embed" ProgID="Equation.DSMT4" ShapeID="_x0000_i1158" DrawAspect="Content" ObjectID="_1672681365" r:id="rId202"/>
              </w:object>
            </w:r>
            <w:r w:rsidR="004C5090" w:rsidRPr="003B278F">
              <w:rPr>
                <w:lang w:val="pt-BR"/>
              </w:rPr>
              <w:t>O</w:t>
            </w:r>
            <w:r w:rsidR="004C5090" w:rsidRPr="003B278F">
              <w:rPr>
                <w:vertAlign w:val="subscript"/>
                <w:lang w:val="pt-BR"/>
              </w:rPr>
              <w:t>2</w:t>
            </w:r>
            <w:r w:rsidR="004C5090" w:rsidRPr="003B278F">
              <w:rPr>
                <w:lang w:val="pt-BR"/>
              </w:rPr>
              <w:t xml:space="preserve"> + 2H</w:t>
            </w:r>
            <w:r w:rsidR="004C5090" w:rsidRPr="003B278F">
              <w:rPr>
                <w:vertAlign w:val="subscript"/>
                <w:lang w:val="pt-BR"/>
              </w:rPr>
              <w:t>2</w:t>
            </w:r>
            <w:r w:rsidR="004C5090" w:rsidRPr="003B278F">
              <w:rPr>
                <w:lang w:val="pt-BR"/>
              </w:rPr>
              <w:t>O</w:t>
            </w:r>
          </w:p>
          <w:p w14:paraId="54409878" w14:textId="77777777" w:rsidR="004C5090" w:rsidRPr="003B278F" w:rsidRDefault="00A54C58" w:rsidP="00366C97">
            <w:pPr>
              <w:tabs>
                <w:tab w:val="left" w:pos="9360"/>
              </w:tabs>
              <w:jc w:val="both"/>
              <w:rPr>
                <w:i/>
                <w:iCs/>
                <w:u w:val="single"/>
                <w:lang w:val="pt-BR"/>
              </w:rPr>
            </w:pPr>
            <w:r w:rsidRPr="003B278F">
              <w:rPr>
                <w:position w:val="-6"/>
                <w:lang w:val="pt-BR"/>
              </w:rPr>
              <w:object w:dxaOrig="220" w:dyaOrig="440" w14:anchorId="3A9F9711">
                <v:shape id="_x0000_i1159" type="#_x0000_t75" style="width:11.25pt;height:21.75pt" o:ole="">
                  <v:imagedata r:id="rId203" o:title=""/>
                </v:shape>
                <o:OLEObject Type="Embed" ProgID="Equation.DSMT4" ShapeID="_x0000_i1159" DrawAspect="Content" ObjectID="_1672681366" r:id="rId204"/>
              </w:object>
            </w:r>
            <w:r w:rsidRPr="003B278F">
              <w:rPr>
                <w:lang w:val="pt-BR"/>
              </w:rPr>
              <w:t xml:space="preserve"> </w:t>
            </w:r>
            <w:r w:rsidR="004C5090" w:rsidRPr="003B278F">
              <w:rPr>
                <w:lang w:val="pt-BR"/>
              </w:rPr>
              <w:t>+</w:t>
            </w:r>
            <w:r w:rsidRPr="003B278F">
              <w:rPr>
                <w:lang w:val="pt-BR"/>
              </w:rPr>
              <w:t xml:space="preserve"> </w:t>
            </w:r>
            <w:r w:rsidR="004C5090" w:rsidRPr="003B278F">
              <w:rPr>
                <w:lang w:val="pt-BR"/>
              </w:rPr>
              <w:t>6H</w:t>
            </w:r>
            <w:r w:rsidRPr="003B278F">
              <w:rPr>
                <w:position w:val="-6"/>
                <w:lang w:val="pt-BR"/>
              </w:rPr>
              <w:object w:dxaOrig="279" w:dyaOrig="440" w14:anchorId="17734417">
                <v:shape id="_x0000_i1160" type="#_x0000_t75" style="width:14.25pt;height:21.75pt" o:ole="">
                  <v:imagedata r:id="rId197" o:title=""/>
                </v:shape>
                <o:OLEObject Type="Embed" ProgID="Equation.DSMT4" ShapeID="_x0000_i1160" DrawAspect="Content" ObjectID="_1672681367" r:id="rId205"/>
              </w:object>
            </w:r>
            <w:r w:rsidR="004C5090" w:rsidRPr="003B278F">
              <w:rPr>
                <w:lang w:val="pt-BR"/>
              </w:rPr>
              <w:t>O</w:t>
            </w:r>
            <w:r w:rsidR="004C5090" w:rsidRPr="003B278F">
              <w:rPr>
                <w:vertAlign w:val="subscript"/>
                <w:lang w:val="pt-BR"/>
              </w:rPr>
              <w:t>3</w:t>
            </w:r>
            <w:r w:rsidR="004C5090" w:rsidRPr="003B278F">
              <w:sym w:font="Wingdings" w:char="F0E0"/>
            </w:r>
            <w:r w:rsidR="004C5090" w:rsidRPr="003B278F">
              <w:rPr>
                <w:lang w:val="pt-BR"/>
              </w:rPr>
              <w:t xml:space="preserve"> H</w:t>
            </w:r>
            <w:r w:rsidR="004C5090" w:rsidRPr="003B278F">
              <w:rPr>
                <w:vertAlign w:val="subscript"/>
                <w:lang w:val="pt-BR"/>
              </w:rPr>
              <w:t>2</w:t>
            </w:r>
            <w:r w:rsidRPr="003B278F">
              <w:rPr>
                <w:position w:val="-6"/>
                <w:lang w:val="pt-BR"/>
              </w:rPr>
              <w:object w:dxaOrig="220" w:dyaOrig="440" w14:anchorId="3C07E2D3">
                <v:shape id="_x0000_i1161" type="#_x0000_t75" style="width:11.25pt;height:21.75pt" o:ole="">
                  <v:imagedata r:id="rId206" o:title=""/>
                </v:shape>
                <o:OLEObject Type="Embed" ProgID="Equation.DSMT4" ShapeID="_x0000_i1161" DrawAspect="Content" ObjectID="_1672681368" r:id="rId207"/>
              </w:object>
            </w:r>
            <w:r w:rsidR="004C5090" w:rsidRPr="003B278F">
              <w:rPr>
                <w:lang w:val="pt-BR"/>
              </w:rPr>
              <w:t>O</w:t>
            </w:r>
            <w:r w:rsidR="004C5090" w:rsidRPr="003B278F">
              <w:rPr>
                <w:vertAlign w:val="subscript"/>
                <w:lang w:val="pt-BR"/>
              </w:rPr>
              <w:t>4</w:t>
            </w:r>
            <w:r w:rsidR="004C5090" w:rsidRPr="003B278F">
              <w:rPr>
                <w:lang w:val="pt-BR"/>
              </w:rPr>
              <w:t xml:space="preserve"> + 6</w:t>
            </w:r>
            <w:r w:rsidRPr="003B278F">
              <w:rPr>
                <w:position w:val="-6"/>
                <w:lang w:val="pt-BR"/>
              </w:rPr>
              <w:object w:dxaOrig="279" w:dyaOrig="440" w14:anchorId="15958289">
                <v:shape id="_x0000_i1162" type="#_x0000_t75" style="width:14.25pt;height:21.75pt" o:ole="">
                  <v:imagedata r:id="rId208" o:title=""/>
                </v:shape>
                <o:OLEObject Type="Embed" ProgID="Equation.DSMT4" ShapeID="_x0000_i1162" DrawAspect="Content" ObjectID="_1672681369" r:id="rId209"/>
              </w:object>
            </w:r>
            <w:r w:rsidR="004C5090" w:rsidRPr="003B278F">
              <w:rPr>
                <w:lang w:val="pt-BR"/>
              </w:rPr>
              <w:t>O</w:t>
            </w:r>
            <w:r w:rsidR="004C5090" w:rsidRPr="003B278F">
              <w:rPr>
                <w:vertAlign w:val="subscript"/>
                <w:lang w:val="pt-BR"/>
              </w:rPr>
              <w:t>2</w:t>
            </w:r>
            <w:r w:rsidR="004C5090" w:rsidRPr="003B278F">
              <w:rPr>
                <w:lang w:val="pt-BR"/>
              </w:rPr>
              <w:t>+ 2H</w:t>
            </w:r>
            <w:r w:rsidR="004C5090" w:rsidRPr="003B278F">
              <w:rPr>
                <w:vertAlign w:val="subscript"/>
                <w:lang w:val="pt-BR"/>
              </w:rPr>
              <w:t>2</w:t>
            </w:r>
            <w:r w:rsidR="004C5090" w:rsidRPr="003B278F">
              <w:rPr>
                <w:lang w:val="pt-BR"/>
              </w:rPr>
              <w:t>O</w:t>
            </w:r>
          </w:p>
        </w:tc>
      </w:tr>
      <w:tr w:rsidR="004C5090" w:rsidRPr="003B278F" w14:paraId="6B1A36D7" w14:textId="77777777">
        <w:tc>
          <w:tcPr>
            <w:tcW w:w="10200" w:type="dxa"/>
            <w:gridSpan w:val="7"/>
          </w:tcPr>
          <w:p w14:paraId="4B6A8421" w14:textId="77777777" w:rsidR="00FD4F5C" w:rsidRPr="003B278F" w:rsidRDefault="00FD4F5C" w:rsidP="00366C97">
            <w:pPr>
              <w:jc w:val="center"/>
              <w:rPr>
                <w:b/>
                <w:u w:val="single"/>
                <w:lang w:val="pt-BR"/>
              </w:rPr>
            </w:pPr>
            <w:r w:rsidRPr="003B278F">
              <w:rPr>
                <w:b/>
                <w:u w:val="single"/>
                <w:lang w:val="pt-BR"/>
              </w:rPr>
              <w:t xml:space="preserve">Hoạt động </w:t>
            </w:r>
            <w:r w:rsidR="005B2366" w:rsidRPr="003B278F">
              <w:rPr>
                <w:b/>
                <w:u w:val="single"/>
                <w:lang w:val="pt-BR"/>
              </w:rPr>
              <w:t>5</w:t>
            </w:r>
            <w:r w:rsidRPr="003B278F">
              <w:rPr>
                <w:b/>
                <w:u w:val="single"/>
                <w:lang w:val="pt-BR"/>
              </w:rPr>
              <w:t xml:space="preserve">: </w:t>
            </w:r>
            <w:r w:rsidR="005B2366" w:rsidRPr="003B278F">
              <w:rPr>
                <w:b/>
                <w:u w:val="single"/>
                <w:lang w:val="pt-BR"/>
              </w:rPr>
              <w:t>Tác dụng với hợp chất</w:t>
            </w:r>
            <w:r w:rsidR="00216456" w:rsidRPr="003B278F">
              <w:rPr>
                <w:b/>
                <w:u w:val="single"/>
                <w:lang w:val="pt-BR"/>
              </w:rPr>
              <w:t>- Ứng dụng</w:t>
            </w:r>
          </w:p>
          <w:p w14:paraId="505BC17A" w14:textId="77777777" w:rsidR="004C5090" w:rsidRPr="003B278F" w:rsidRDefault="00FD4F5C" w:rsidP="00366C97">
            <w:pPr>
              <w:tabs>
                <w:tab w:val="left" w:pos="9360"/>
              </w:tabs>
              <w:ind w:right="344"/>
              <w:jc w:val="center"/>
              <w:rPr>
                <w:lang w:val="pt-BR"/>
              </w:rPr>
            </w:pPr>
            <w:r w:rsidRPr="003B278F">
              <w:rPr>
                <w:b/>
                <w:u w:val="single"/>
                <w:lang w:val="pt-BR"/>
              </w:rPr>
              <w:t>Mục tiêu:</w:t>
            </w:r>
            <w:r w:rsidRPr="003B278F">
              <w:rPr>
                <w:lang w:val="pt-BR"/>
              </w:rPr>
              <w:t xml:space="preserve"> </w:t>
            </w:r>
            <w:r w:rsidR="0046753C" w:rsidRPr="003B278F">
              <w:rPr>
                <w:lang w:val="pt-BR"/>
              </w:rPr>
              <w:t>Hi</w:t>
            </w:r>
            <w:r w:rsidR="003C6986" w:rsidRPr="003B278F">
              <w:rPr>
                <w:lang w:val="pt-BR"/>
              </w:rPr>
              <w:t>ể</w:t>
            </w:r>
            <w:r w:rsidR="0046753C" w:rsidRPr="003B278F">
              <w:rPr>
                <w:lang w:val="pt-BR"/>
              </w:rPr>
              <w:t>u HNO</w:t>
            </w:r>
            <w:r w:rsidR="0046753C" w:rsidRPr="003B278F">
              <w:rPr>
                <w:vertAlign w:val="subscript"/>
                <w:lang w:val="pt-BR"/>
              </w:rPr>
              <w:t>3</w:t>
            </w:r>
            <w:r w:rsidR="0046753C" w:rsidRPr="003B278F">
              <w:rPr>
                <w:lang w:val="pt-BR"/>
              </w:rPr>
              <w:t xml:space="preserve"> đặc nóng oxi hoá hợp chất, biết ứng dụng của HNO</w:t>
            </w:r>
            <w:r w:rsidR="0046753C" w:rsidRPr="003B278F">
              <w:rPr>
                <w:vertAlign w:val="subscript"/>
                <w:lang w:val="pt-BR"/>
              </w:rPr>
              <w:t>3</w:t>
            </w:r>
          </w:p>
        </w:tc>
      </w:tr>
      <w:tr w:rsidR="004C5090" w:rsidRPr="003B278F" w14:paraId="5E6ED59B" w14:textId="77777777">
        <w:tc>
          <w:tcPr>
            <w:tcW w:w="4560" w:type="dxa"/>
          </w:tcPr>
          <w:p w14:paraId="67B6C7EB" w14:textId="77777777" w:rsidR="004C5090" w:rsidRPr="003B278F" w:rsidRDefault="003E594B" w:rsidP="00366C97">
            <w:pPr>
              <w:jc w:val="both"/>
              <w:rPr>
                <w:lang w:val="pt-BR"/>
              </w:rPr>
            </w:pPr>
            <w:r w:rsidRPr="003B278F">
              <w:rPr>
                <w:lang w:val="pt-BR"/>
              </w:rPr>
              <w:t>Gv biểu diễn thí nghiệm FeO+ HNO</w:t>
            </w:r>
            <w:r w:rsidRPr="003B278F">
              <w:rPr>
                <w:vertAlign w:val="subscript"/>
                <w:lang w:val="pt-BR"/>
              </w:rPr>
              <w:t>3</w:t>
            </w:r>
            <w:r w:rsidRPr="003B278F">
              <w:rPr>
                <w:lang w:val="pt-BR"/>
              </w:rPr>
              <w:t xml:space="preserve"> đặc nóng, để nguội, nhỏ vài giọt dd NaOH vào cho đến khi có kết tủa nâu đỏ</w:t>
            </w:r>
          </w:p>
          <w:p w14:paraId="6A207F46" w14:textId="77777777" w:rsidR="003E594B" w:rsidRPr="003B278F" w:rsidRDefault="003E594B" w:rsidP="00366C97">
            <w:pPr>
              <w:jc w:val="both"/>
              <w:rPr>
                <w:lang w:val="pt-BR"/>
              </w:rPr>
            </w:pPr>
            <w:r w:rsidRPr="003B278F">
              <w:rPr>
                <w:lang w:val="pt-BR"/>
              </w:rPr>
              <w:t>Hs quan sát, nhận xét, viết phản ứng</w:t>
            </w:r>
          </w:p>
          <w:p w14:paraId="7BBF98C3" w14:textId="77777777" w:rsidR="003E594B" w:rsidRPr="003B278F" w:rsidRDefault="003E594B" w:rsidP="00366C97">
            <w:pPr>
              <w:jc w:val="both"/>
              <w:rPr>
                <w:lang w:val="pt-BR"/>
              </w:rPr>
            </w:pPr>
            <w:r w:rsidRPr="003B278F">
              <w:rPr>
                <w:lang w:val="pt-BR"/>
              </w:rPr>
              <w:t>Gv thông tin thêm</w:t>
            </w:r>
          </w:p>
          <w:p w14:paraId="0054661B" w14:textId="77777777" w:rsidR="003E594B" w:rsidRPr="003B278F" w:rsidRDefault="003E594B" w:rsidP="00366C97">
            <w:pPr>
              <w:jc w:val="both"/>
              <w:rPr>
                <w:lang w:val="pt-BR"/>
              </w:rPr>
            </w:pPr>
            <w:r w:rsidRPr="003B278F">
              <w:rPr>
                <w:lang w:val="pt-BR"/>
              </w:rPr>
              <w:t>Hs nghiên cứu SGK cho biết ứng dụng của HNO</w:t>
            </w:r>
            <w:r w:rsidRPr="003B278F">
              <w:rPr>
                <w:vertAlign w:val="subscript"/>
                <w:lang w:val="pt-BR"/>
              </w:rPr>
              <w:t>3</w:t>
            </w:r>
          </w:p>
        </w:tc>
        <w:tc>
          <w:tcPr>
            <w:tcW w:w="5640" w:type="dxa"/>
            <w:gridSpan w:val="6"/>
          </w:tcPr>
          <w:p w14:paraId="40DDD7A0" w14:textId="77777777" w:rsidR="004C5090" w:rsidRPr="003B278F" w:rsidRDefault="005B2366" w:rsidP="00366C97">
            <w:pPr>
              <w:tabs>
                <w:tab w:val="left" w:pos="9360"/>
              </w:tabs>
              <w:jc w:val="both"/>
              <w:rPr>
                <w:i/>
                <w:iCs/>
                <w:u w:val="single"/>
                <w:lang w:val="pt-BR"/>
              </w:rPr>
            </w:pPr>
            <w:r w:rsidRPr="003B278F">
              <w:rPr>
                <w:i/>
                <w:iCs/>
                <w:u w:val="single"/>
                <w:lang w:val="pt-BR"/>
              </w:rPr>
              <w:t>c. Tác dụng với</w:t>
            </w:r>
            <w:r w:rsidR="00720AB3" w:rsidRPr="003B278F">
              <w:rPr>
                <w:i/>
                <w:iCs/>
                <w:u w:val="single"/>
                <w:lang w:val="pt-BR"/>
              </w:rPr>
              <w:t xml:space="preserve"> </w:t>
            </w:r>
            <w:r w:rsidR="004C5090" w:rsidRPr="003B278F">
              <w:rPr>
                <w:i/>
                <w:iCs/>
                <w:u w:val="single"/>
                <w:lang w:val="pt-BR"/>
              </w:rPr>
              <w:t xml:space="preserve"> hợp chất</w:t>
            </w:r>
          </w:p>
          <w:p w14:paraId="19A5E959" w14:textId="77777777" w:rsidR="004C5090" w:rsidRPr="003B278F" w:rsidRDefault="004C5090" w:rsidP="00366C97">
            <w:pPr>
              <w:tabs>
                <w:tab w:val="left" w:pos="9360"/>
              </w:tabs>
              <w:jc w:val="both"/>
              <w:rPr>
                <w:lang w:val="pt-BR"/>
              </w:rPr>
            </w:pPr>
            <w:r w:rsidRPr="003B278F">
              <w:rPr>
                <w:lang w:val="pt-BR"/>
              </w:rPr>
              <w:t>- HNO</w:t>
            </w:r>
            <w:r w:rsidRPr="003B278F">
              <w:rPr>
                <w:vertAlign w:val="subscript"/>
                <w:lang w:val="pt-BR"/>
              </w:rPr>
              <w:t>3</w:t>
            </w:r>
            <w:r w:rsidR="005B2366" w:rsidRPr="003B278F">
              <w:rPr>
                <w:lang w:val="pt-BR"/>
              </w:rPr>
              <w:t xml:space="preserve"> đặc oxi hoá nhiều hợp chất vô cơ và hữu </w:t>
            </w:r>
            <w:r w:rsidRPr="003B278F">
              <w:rPr>
                <w:lang w:val="pt-BR"/>
              </w:rPr>
              <w:t>cơ</w:t>
            </w:r>
          </w:p>
          <w:p w14:paraId="0CF5C37E" w14:textId="77777777" w:rsidR="003C6986" w:rsidRPr="003B278F" w:rsidRDefault="003C6986" w:rsidP="00366C97">
            <w:pPr>
              <w:tabs>
                <w:tab w:val="left" w:pos="9360"/>
              </w:tabs>
              <w:jc w:val="both"/>
              <w:rPr>
                <w:lang w:val="pt-BR"/>
              </w:rPr>
            </w:pPr>
            <w:r w:rsidRPr="003B278F">
              <w:rPr>
                <w:position w:val="-6"/>
                <w:lang w:val="pt-BR"/>
              </w:rPr>
              <w:object w:dxaOrig="340" w:dyaOrig="440" w14:anchorId="23BD78FE">
                <v:shape id="_x0000_i1163" type="#_x0000_t75" style="width:17.25pt;height:21.75pt" o:ole="">
                  <v:imagedata r:id="rId210" o:title=""/>
                </v:shape>
                <o:OLEObject Type="Embed" ProgID="Equation.DSMT4" ShapeID="_x0000_i1163" DrawAspect="Content" ObjectID="_1672681370" r:id="rId211"/>
              </w:object>
            </w:r>
            <w:r w:rsidRPr="003B278F">
              <w:rPr>
                <w:lang w:val="pt-BR"/>
              </w:rPr>
              <w:t>O + 4H</w:t>
            </w:r>
            <w:r w:rsidRPr="003B278F">
              <w:rPr>
                <w:position w:val="-6"/>
                <w:lang w:val="pt-BR"/>
              </w:rPr>
              <w:object w:dxaOrig="279" w:dyaOrig="440" w14:anchorId="36D77D18">
                <v:shape id="_x0000_i1164" type="#_x0000_t75" style="width:14.25pt;height:21.75pt" o:ole="">
                  <v:imagedata r:id="rId212" o:title=""/>
                </v:shape>
                <o:OLEObject Type="Embed" ProgID="Equation.DSMT4" ShapeID="_x0000_i1164" DrawAspect="Content" ObjectID="_1672681371" r:id="rId213"/>
              </w:object>
            </w:r>
            <w:r w:rsidRPr="003B278F">
              <w:rPr>
                <w:lang w:val="pt-BR"/>
              </w:rPr>
              <w:t>O</w:t>
            </w:r>
            <w:r w:rsidRPr="003B278F">
              <w:rPr>
                <w:vertAlign w:val="subscript"/>
                <w:lang w:val="pt-BR"/>
              </w:rPr>
              <w:t>3</w:t>
            </w:r>
            <w:r w:rsidRPr="003B278F">
              <w:rPr>
                <w:lang w:val="pt-BR"/>
              </w:rPr>
              <w:t xml:space="preserve"> </w:t>
            </w:r>
            <w:r w:rsidRPr="003B278F">
              <w:sym w:font="Wingdings" w:char="F0E0"/>
            </w:r>
            <w:r w:rsidRPr="003B278F">
              <w:rPr>
                <w:lang w:val="pt-BR"/>
              </w:rPr>
              <w:t xml:space="preserve"> </w:t>
            </w:r>
            <w:r w:rsidRPr="003B278F">
              <w:rPr>
                <w:position w:val="-6"/>
                <w:lang w:val="pt-BR"/>
              </w:rPr>
              <w:object w:dxaOrig="340" w:dyaOrig="440" w14:anchorId="03E6CCE0">
                <v:shape id="_x0000_i1165" type="#_x0000_t75" style="width:17.25pt;height:21.75pt" o:ole="">
                  <v:imagedata r:id="rId214" o:title=""/>
                </v:shape>
                <o:OLEObject Type="Embed" ProgID="Equation.DSMT4" ShapeID="_x0000_i1165" DrawAspect="Content" ObjectID="_1672681372" r:id="rId215"/>
              </w:object>
            </w:r>
            <w:r w:rsidRPr="003B278F">
              <w:rPr>
                <w:lang w:val="pt-BR"/>
              </w:rPr>
              <w:t>(NO</w:t>
            </w:r>
            <w:r w:rsidRPr="003B278F">
              <w:rPr>
                <w:vertAlign w:val="subscript"/>
                <w:lang w:val="pt-BR"/>
              </w:rPr>
              <w:t>3</w:t>
            </w:r>
            <w:r w:rsidRPr="003B278F">
              <w:rPr>
                <w:lang w:val="pt-BR"/>
              </w:rPr>
              <w:t>)</w:t>
            </w:r>
            <w:r w:rsidRPr="003B278F">
              <w:rPr>
                <w:vertAlign w:val="subscript"/>
                <w:lang w:val="pt-BR"/>
              </w:rPr>
              <w:t>3</w:t>
            </w:r>
            <w:r w:rsidRPr="003B278F">
              <w:rPr>
                <w:lang w:val="pt-BR"/>
              </w:rPr>
              <w:t xml:space="preserve"> + </w:t>
            </w:r>
            <w:r w:rsidRPr="003B278F">
              <w:rPr>
                <w:position w:val="-6"/>
                <w:lang w:val="pt-BR"/>
              </w:rPr>
              <w:object w:dxaOrig="279" w:dyaOrig="440" w14:anchorId="484E67F8">
                <v:shape id="_x0000_i1166" type="#_x0000_t75" style="width:14.25pt;height:21.75pt" o:ole="">
                  <v:imagedata r:id="rId216" o:title=""/>
                </v:shape>
                <o:OLEObject Type="Embed" ProgID="Equation.DSMT4" ShapeID="_x0000_i1166" DrawAspect="Content" ObjectID="_1672681373" r:id="rId217"/>
              </w:object>
            </w:r>
            <w:r w:rsidRPr="003B278F">
              <w:rPr>
                <w:lang w:val="pt-BR"/>
              </w:rPr>
              <w:t>O</w:t>
            </w:r>
            <w:r w:rsidRPr="003B278F">
              <w:rPr>
                <w:vertAlign w:val="subscript"/>
                <w:lang w:val="pt-BR"/>
              </w:rPr>
              <w:t>2</w:t>
            </w:r>
            <w:r w:rsidRPr="003B278F">
              <w:rPr>
                <w:lang w:val="pt-BR"/>
              </w:rPr>
              <w:t xml:space="preserve"> + 2H</w:t>
            </w:r>
            <w:r w:rsidRPr="003B278F">
              <w:rPr>
                <w:vertAlign w:val="subscript"/>
                <w:lang w:val="pt-BR"/>
              </w:rPr>
              <w:t>2</w:t>
            </w:r>
            <w:r w:rsidRPr="003B278F">
              <w:rPr>
                <w:lang w:val="pt-BR"/>
              </w:rPr>
              <w:t>O</w:t>
            </w:r>
          </w:p>
          <w:p w14:paraId="4B59692D" w14:textId="77777777" w:rsidR="004C5090" w:rsidRPr="003B278F" w:rsidRDefault="004C5090" w:rsidP="00366C97">
            <w:pPr>
              <w:tabs>
                <w:tab w:val="left" w:pos="9360"/>
              </w:tabs>
              <w:jc w:val="both"/>
              <w:rPr>
                <w:lang w:val="pt-BR"/>
              </w:rPr>
            </w:pPr>
            <w:r w:rsidRPr="003B278F">
              <w:rPr>
                <w:lang w:val="pt-BR"/>
              </w:rPr>
              <w:t>- Vải, giấy, mùn cưa, dầu thông….bị phá huỷ khi tiếp xúc HNO</w:t>
            </w:r>
            <w:r w:rsidRPr="003B278F">
              <w:rPr>
                <w:vertAlign w:val="subscript"/>
                <w:lang w:val="pt-BR"/>
              </w:rPr>
              <w:t>3</w:t>
            </w:r>
            <w:r w:rsidRPr="003B278F">
              <w:rPr>
                <w:lang w:val="pt-BR"/>
              </w:rPr>
              <w:t xml:space="preserve"> đặc</w:t>
            </w:r>
          </w:p>
          <w:p w14:paraId="4024CA39" w14:textId="77777777" w:rsidR="004C5090" w:rsidRPr="003B278F" w:rsidRDefault="00720AB3" w:rsidP="00366C97">
            <w:pPr>
              <w:tabs>
                <w:tab w:val="left" w:pos="9360"/>
              </w:tabs>
              <w:jc w:val="both"/>
              <w:rPr>
                <w:i/>
                <w:iCs/>
                <w:u w:val="single"/>
              </w:rPr>
            </w:pPr>
            <w:r w:rsidRPr="003B278F">
              <w:rPr>
                <w:u w:val="single"/>
              </w:rPr>
              <w:t>IV. Ứ</w:t>
            </w:r>
            <w:r w:rsidR="004C5090" w:rsidRPr="003B278F">
              <w:rPr>
                <w:u w:val="single"/>
              </w:rPr>
              <w:t>ng dụng</w:t>
            </w:r>
            <w:r w:rsidR="004C5090" w:rsidRPr="003B278F">
              <w:t>: sgk</w:t>
            </w:r>
          </w:p>
        </w:tc>
      </w:tr>
    </w:tbl>
    <w:p w14:paraId="5D058089" w14:textId="77777777" w:rsidR="00760432" w:rsidRPr="003B278F" w:rsidRDefault="00760432" w:rsidP="00760432">
      <w:pPr>
        <w:ind w:firstLine="360"/>
        <w:rPr>
          <w:b/>
          <w:u w:val="single"/>
          <w:lang w:val="pt-BR"/>
        </w:rPr>
      </w:pPr>
    </w:p>
    <w:p w14:paraId="3720F0D2" w14:textId="77777777" w:rsidR="00324A10" w:rsidRPr="003B278F" w:rsidRDefault="00760432" w:rsidP="00324A10">
      <w:pPr>
        <w:ind w:firstLine="360"/>
        <w:rPr>
          <w:b/>
          <w:u w:val="single"/>
          <w:lang w:val="pt-BR"/>
        </w:rPr>
      </w:pPr>
      <w:r w:rsidRPr="003B278F">
        <w:rPr>
          <w:b/>
          <w:u w:val="single"/>
          <w:lang w:val="pt-BR"/>
        </w:rPr>
        <w:t>4. Củng cố:</w:t>
      </w:r>
    </w:p>
    <w:p w14:paraId="05C37518" w14:textId="77777777" w:rsidR="00D201DE" w:rsidRPr="003B278F" w:rsidRDefault="00E256BF" w:rsidP="00324A10">
      <w:pPr>
        <w:rPr>
          <w:lang w:val="pt-BR"/>
        </w:rPr>
      </w:pPr>
      <w:r w:rsidRPr="003B278F">
        <w:rPr>
          <w:lang w:val="pt-BR"/>
        </w:rPr>
        <w:t xml:space="preserve"> </w:t>
      </w:r>
      <w:r w:rsidR="00D201DE" w:rsidRPr="003B278F">
        <w:rPr>
          <w:lang w:val="pt-BR"/>
        </w:rPr>
        <w:t>Viết</w:t>
      </w:r>
      <w:r w:rsidR="00324A10" w:rsidRPr="003B278F">
        <w:rPr>
          <w:lang w:val="pt-BR"/>
        </w:rPr>
        <w:t xml:space="preserve"> phương trình phân tử và ion thu gọn của HNO</w:t>
      </w:r>
      <w:r w:rsidR="00324A10" w:rsidRPr="003B278F">
        <w:rPr>
          <w:vertAlign w:val="subscript"/>
          <w:lang w:val="pt-BR"/>
        </w:rPr>
        <w:t>3</w:t>
      </w:r>
      <w:r w:rsidR="00324A10" w:rsidRPr="003B278F">
        <w:rPr>
          <w:lang w:val="pt-BR"/>
        </w:rPr>
        <w:t xml:space="preserve"> loãng với: Fe</w:t>
      </w:r>
      <w:r w:rsidR="00324A10" w:rsidRPr="003B278F">
        <w:rPr>
          <w:vertAlign w:val="subscript"/>
          <w:lang w:val="pt-BR"/>
        </w:rPr>
        <w:t>2</w:t>
      </w:r>
      <w:r w:rsidR="00324A10" w:rsidRPr="003B278F">
        <w:rPr>
          <w:lang w:val="pt-BR"/>
        </w:rPr>
        <w:t>O</w:t>
      </w:r>
      <w:r w:rsidR="00324A10" w:rsidRPr="003B278F">
        <w:rPr>
          <w:vertAlign w:val="subscript"/>
          <w:lang w:val="pt-BR"/>
        </w:rPr>
        <w:t>3</w:t>
      </w:r>
      <w:r w:rsidR="00324A10" w:rsidRPr="003B278F">
        <w:rPr>
          <w:lang w:val="pt-BR"/>
        </w:rPr>
        <w:t>; Ag; Cu(OH)</w:t>
      </w:r>
      <w:r w:rsidR="00324A10" w:rsidRPr="003B278F">
        <w:rPr>
          <w:vertAlign w:val="subscript"/>
          <w:lang w:val="pt-BR"/>
        </w:rPr>
        <w:t>2</w:t>
      </w:r>
      <w:r w:rsidR="00324A10" w:rsidRPr="003B278F">
        <w:rPr>
          <w:lang w:val="pt-BR"/>
        </w:rPr>
        <w:t>; Na</w:t>
      </w:r>
      <w:r w:rsidR="00324A10" w:rsidRPr="003B278F">
        <w:rPr>
          <w:vertAlign w:val="subscript"/>
          <w:lang w:val="pt-BR"/>
        </w:rPr>
        <w:t>2</w:t>
      </w:r>
      <w:r w:rsidR="00324A10" w:rsidRPr="003B278F">
        <w:rPr>
          <w:lang w:val="pt-BR"/>
        </w:rPr>
        <w:t>S</w:t>
      </w:r>
    </w:p>
    <w:p w14:paraId="366FD42A" w14:textId="77777777" w:rsidR="00760432" w:rsidRPr="003B278F" w:rsidRDefault="00760432" w:rsidP="00D201DE">
      <w:pPr>
        <w:ind w:firstLine="360"/>
        <w:jc w:val="both"/>
        <w:rPr>
          <w:b/>
          <w:u w:val="single"/>
          <w:lang w:val="pt-BR"/>
        </w:rPr>
      </w:pPr>
      <w:r w:rsidRPr="003B278F">
        <w:rPr>
          <w:b/>
          <w:u w:val="single"/>
          <w:lang w:val="pt-BR"/>
        </w:rPr>
        <w:t>5. Dặn dò:</w:t>
      </w:r>
    </w:p>
    <w:p w14:paraId="7B2B1CCE" w14:textId="77777777" w:rsidR="00E256BF" w:rsidRPr="003B278F" w:rsidRDefault="00E256BF" w:rsidP="00E256BF">
      <w:pPr>
        <w:ind w:firstLine="480"/>
        <w:jc w:val="both"/>
        <w:rPr>
          <w:lang w:val="pt-BR"/>
        </w:rPr>
      </w:pPr>
      <w:r w:rsidRPr="003B278F">
        <w:rPr>
          <w:lang w:val="pt-BR"/>
        </w:rPr>
        <w:t>- Học bài, làm bài tập</w:t>
      </w:r>
    </w:p>
    <w:p w14:paraId="3FFD0AF7" w14:textId="77777777" w:rsidR="00760432" w:rsidRPr="003B278F" w:rsidRDefault="00E256BF" w:rsidP="00E256BF">
      <w:pPr>
        <w:ind w:firstLine="480"/>
        <w:jc w:val="both"/>
        <w:rPr>
          <w:lang w:val="pt-BR"/>
        </w:rPr>
      </w:pPr>
      <w:r w:rsidRPr="003B278F">
        <w:rPr>
          <w:lang w:val="pt-BR"/>
        </w:rPr>
        <w:lastRenderedPageBreak/>
        <w:t>- Chuẩn bị phần điều chế HNO</w:t>
      </w:r>
      <w:r w:rsidRPr="003B278F">
        <w:rPr>
          <w:vertAlign w:val="subscript"/>
          <w:lang w:val="pt-BR"/>
        </w:rPr>
        <w:t>3</w:t>
      </w:r>
      <w:r w:rsidRPr="003B278F">
        <w:rPr>
          <w:lang w:val="pt-BR"/>
        </w:rPr>
        <w:t>; muối nitrat</w:t>
      </w:r>
    </w:p>
    <w:p w14:paraId="699A7095" w14:textId="77777777" w:rsidR="00E256BF" w:rsidRPr="003B278F" w:rsidRDefault="00E256BF" w:rsidP="00E256BF">
      <w:pPr>
        <w:ind w:firstLine="480"/>
        <w:jc w:val="both"/>
        <w:rPr>
          <w:lang w:val="pt-BR"/>
        </w:rPr>
      </w:pPr>
    </w:p>
    <w:p w14:paraId="64DDEF93" w14:textId="77777777" w:rsidR="00A91033" w:rsidRPr="003B278F" w:rsidRDefault="00A91033" w:rsidP="00A91033">
      <w:pPr>
        <w:ind w:firstLine="360"/>
        <w:rPr>
          <w:b/>
          <w:u w:val="single"/>
          <w:lang w:val="pt-BR"/>
        </w:rPr>
      </w:pPr>
      <w:r w:rsidRPr="003B278F">
        <w:rPr>
          <w:b/>
          <w:u w:val="single"/>
          <w:lang w:val="pt-BR"/>
        </w:rPr>
        <w:t>VI. RÚT KINH NGHIỆM</w:t>
      </w:r>
    </w:p>
    <w:p w14:paraId="313CC660" w14:textId="77777777" w:rsidR="00A91033" w:rsidRPr="003B278F" w:rsidRDefault="00A91033" w:rsidP="00A91033">
      <w:pPr>
        <w:ind w:firstLine="360"/>
        <w:rPr>
          <w:lang w:val="pt-BR"/>
        </w:rPr>
      </w:pPr>
      <w:r w:rsidRPr="003B278F">
        <w:rPr>
          <w:lang w:val="pt-BR"/>
        </w:rPr>
        <w:t>.....................................................................................................................................................</w:t>
      </w:r>
    </w:p>
    <w:p w14:paraId="039320E7" w14:textId="77777777" w:rsidR="00A91033" w:rsidRPr="003B278F" w:rsidRDefault="00A91033" w:rsidP="00A91033">
      <w:pPr>
        <w:ind w:firstLine="360"/>
        <w:rPr>
          <w:lang w:val="pt-BR"/>
        </w:rPr>
      </w:pPr>
      <w:r w:rsidRPr="003B278F">
        <w:rPr>
          <w:lang w:val="pt-BR"/>
        </w:rPr>
        <w:t>.....................................................................................................................................................</w:t>
      </w:r>
    </w:p>
    <w:p w14:paraId="3E61F118" w14:textId="77777777" w:rsidR="00A91033" w:rsidRPr="003B278F" w:rsidRDefault="00A91033" w:rsidP="00A91033">
      <w:pPr>
        <w:ind w:firstLine="360"/>
        <w:rPr>
          <w:lang w:val="pt-BR"/>
        </w:rPr>
      </w:pPr>
      <w:r w:rsidRPr="003B278F">
        <w:rPr>
          <w:lang w:val="pt-BR"/>
        </w:rPr>
        <w:t>.....................................................................................................................................................</w:t>
      </w:r>
    </w:p>
    <w:p w14:paraId="4E6B01E1"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7A33FE9C"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37BB99C3" w14:textId="77777777" w:rsidR="00D30EAB" w:rsidRPr="00B674C4" w:rsidRDefault="00D30EAB" w:rsidP="00D30EAB">
      <w:pPr>
        <w:widowControl w:val="0"/>
        <w:autoSpaceDE w:val="0"/>
        <w:autoSpaceDN w:val="0"/>
        <w:adjustRightInd w:val="0"/>
        <w:rPr>
          <w:iCs/>
        </w:rPr>
      </w:pPr>
    </w:p>
    <w:p w14:paraId="3306A7AE" w14:textId="77777777" w:rsidR="00D30EAB" w:rsidRPr="00B674C4" w:rsidRDefault="00D30EAB" w:rsidP="00D30EAB">
      <w:pPr>
        <w:widowControl w:val="0"/>
        <w:autoSpaceDE w:val="0"/>
        <w:autoSpaceDN w:val="0"/>
        <w:adjustRightInd w:val="0"/>
        <w:ind w:left="5805" w:firstLine="675"/>
        <w:rPr>
          <w:iCs/>
        </w:rPr>
      </w:pPr>
    </w:p>
    <w:p w14:paraId="215B8FE3" w14:textId="77777777" w:rsidR="00D30EAB" w:rsidRPr="00B674C4" w:rsidRDefault="00D30EAB" w:rsidP="00D30EAB">
      <w:pPr>
        <w:widowControl w:val="0"/>
        <w:autoSpaceDE w:val="0"/>
        <w:autoSpaceDN w:val="0"/>
        <w:adjustRightInd w:val="0"/>
        <w:ind w:left="5805" w:firstLine="675"/>
        <w:rPr>
          <w:iCs/>
        </w:rPr>
      </w:pPr>
    </w:p>
    <w:p w14:paraId="50ABAA7E"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64B871FF" w14:textId="77777777" w:rsidR="00E256BF" w:rsidRPr="003B278F" w:rsidRDefault="00E256BF" w:rsidP="00760432">
      <w:pPr>
        <w:jc w:val="right"/>
        <w:rPr>
          <w:b/>
          <w:lang w:val="pt-BR"/>
        </w:rPr>
      </w:pPr>
    </w:p>
    <w:p w14:paraId="12FA35C1" w14:textId="77777777" w:rsidR="00E256BF" w:rsidRPr="003B278F" w:rsidRDefault="00E256BF" w:rsidP="00760432">
      <w:pPr>
        <w:jc w:val="right"/>
        <w:rPr>
          <w:b/>
          <w:lang w:val="pt-BR"/>
        </w:rPr>
      </w:pPr>
    </w:p>
    <w:p w14:paraId="23ECF918" w14:textId="77777777" w:rsidR="00E256BF" w:rsidRPr="003B278F" w:rsidRDefault="00E256BF" w:rsidP="00760432">
      <w:pPr>
        <w:jc w:val="right"/>
        <w:rPr>
          <w:b/>
          <w:lang w:val="pt-BR"/>
        </w:rPr>
      </w:pPr>
    </w:p>
    <w:p w14:paraId="551CC83D" w14:textId="77777777" w:rsidR="00E256BF" w:rsidRPr="003B278F" w:rsidRDefault="00E256BF" w:rsidP="00760432">
      <w:pPr>
        <w:jc w:val="right"/>
        <w:rPr>
          <w:b/>
          <w:lang w:val="pt-BR"/>
        </w:rPr>
      </w:pPr>
    </w:p>
    <w:p w14:paraId="4C3AA0AE" w14:textId="77777777" w:rsidR="00E256BF" w:rsidRPr="003B278F" w:rsidRDefault="00E256BF" w:rsidP="00760432">
      <w:pPr>
        <w:jc w:val="right"/>
        <w:rPr>
          <w:b/>
          <w:lang w:val="pt-BR"/>
        </w:rPr>
      </w:pPr>
    </w:p>
    <w:p w14:paraId="003308DC" w14:textId="77777777" w:rsidR="00E256BF" w:rsidRPr="003B278F" w:rsidRDefault="00E256BF" w:rsidP="00760432">
      <w:pPr>
        <w:jc w:val="right"/>
        <w:rPr>
          <w:b/>
          <w:lang w:val="pt-BR"/>
        </w:rPr>
      </w:pPr>
    </w:p>
    <w:p w14:paraId="40E784A3" w14:textId="77777777" w:rsidR="00E256BF" w:rsidRPr="003B278F" w:rsidRDefault="00E256BF" w:rsidP="00760432">
      <w:pPr>
        <w:jc w:val="right"/>
        <w:rPr>
          <w:b/>
          <w:lang w:val="pt-BR"/>
        </w:rPr>
      </w:pPr>
    </w:p>
    <w:p w14:paraId="0CD83B35" w14:textId="77777777" w:rsidR="00523D47" w:rsidRPr="003B278F" w:rsidRDefault="00523D47" w:rsidP="00760432">
      <w:pPr>
        <w:jc w:val="right"/>
        <w:rPr>
          <w:b/>
          <w:lang w:val="pt-BR"/>
        </w:rPr>
      </w:pPr>
    </w:p>
    <w:p w14:paraId="5E6427E2" w14:textId="77777777" w:rsidR="00523D47" w:rsidRPr="003B278F" w:rsidRDefault="00523D47" w:rsidP="00760432">
      <w:pPr>
        <w:jc w:val="right"/>
        <w:rPr>
          <w:b/>
          <w:lang w:val="pt-BR"/>
        </w:rPr>
      </w:pPr>
    </w:p>
    <w:p w14:paraId="435AFBD1" w14:textId="77777777" w:rsidR="00523D47" w:rsidRPr="003B278F" w:rsidRDefault="00523D47" w:rsidP="00760432">
      <w:pPr>
        <w:jc w:val="right"/>
        <w:rPr>
          <w:b/>
          <w:lang w:val="pt-BR"/>
        </w:rPr>
      </w:pPr>
    </w:p>
    <w:p w14:paraId="147B5E4A" w14:textId="77777777" w:rsidR="00523D47" w:rsidRPr="003B278F" w:rsidRDefault="00523D47" w:rsidP="00760432">
      <w:pPr>
        <w:jc w:val="right"/>
        <w:rPr>
          <w:b/>
          <w:lang w:val="pt-BR"/>
        </w:rPr>
      </w:pPr>
    </w:p>
    <w:p w14:paraId="5BDCFCCC" w14:textId="77777777" w:rsidR="00523D47" w:rsidRPr="003B278F" w:rsidRDefault="00523D47" w:rsidP="00760432">
      <w:pPr>
        <w:jc w:val="right"/>
        <w:rPr>
          <w:b/>
          <w:lang w:val="pt-BR"/>
        </w:rPr>
      </w:pPr>
    </w:p>
    <w:p w14:paraId="47DAF5A0" w14:textId="77777777" w:rsidR="00523D47" w:rsidRPr="003B278F" w:rsidRDefault="00523D47" w:rsidP="00760432">
      <w:pPr>
        <w:jc w:val="right"/>
        <w:rPr>
          <w:b/>
          <w:lang w:val="pt-BR"/>
        </w:rPr>
      </w:pPr>
    </w:p>
    <w:p w14:paraId="360DDAF6" w14:textId="77777777" w:rsidR="00523D47" w:rsidRPr="003B278F" w:rsidRDefault="00523D47" w:rsidP="00760432">
      <w:pPr>
        <w:jc w:val="right"/>
        <w:rPr>
          <w:b/>
          <w:lang w:val="pt-BR"/>
        </w:rPr>
      </w:pPr>
    </w:p>
    <w:p w14:paraId="4C95CF0E"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2A353510" w14:textId="77777777" w:rsidR="00E613D9" w:rsidRPr="003B278F" w:rsidRDefault="00E613D9" w:rsidP="00E613D9">
      <w:pPr>
        <w:jc w:val="center"/>
        <w:rPr>
          <w:b/>
          <w:lang w:val="pt-BR"/>
        </w:rPr>
      </w:pPr>
      <w:r w:rsidRPr="003B278F">
        <w:rPr>
          <w:b/>
          <w:lang w:val="pt-BR"/>
        </w:rPr>
        <w:t>CHỦ ĐỀ 2: NITƠ – PHOTPHO</w:t>
      </w:r>
    </w:p>
    <w:p w14:paraId="56416CA5" w14:textId="77777777" w:rsidR="00760432" w:rsidRPr="003B278F" w:rsidRDefault="00E613D9" w:rsidP="00E613D9">
      <w:pPr>
        <w:jc w:val="center"/>
        <w:rPr>
          <w:b/>
          <w:lang w:val="pt-BR"/>
        </w:rPr>
      </w:pPr>
      <w:r w:rsidRPr="003B278F">
        <w:t xml:space="preserve">Tiết thứ 5: </w:t>
      </w:r>
      <w:r w:rsidR="00610BED" w:rsidRPr="003B278F">
        <w:rPr>
          <w:b/>
          <w:lang w:val="pt-BR"/>
        </w:rPr>
        <w:t>AXIT NITRIC VÀ MUỐI NITRAT</w:t>
      </w:r>
      <w:r w:rsidR="00610BED" w:rsidRPr="003B278F">
        <w:rPr>
          <w:lang w:val="pt-BR"/>
        </w:rPr>
        <w:t xml:space="preserve"> (tiết2)</w:t>
      </w:r>
    </w:p>
    <w:p w14:paraId="26F1DADF" w14:textId="77777777" w:rsidR="00760432" w:rsidRPr="003B278F" w:rsidRDefault="00760432" w:rsidP="00760432">
      <w:pPr>
        <w:jc w:val="center"/>
        <w:rPr>
          <w:b/>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9"/>
        <w:gridCol w:w="5819"/>
      </w:tblGrid>
      <w:tr w:rsidR="00760432" w:rsidRPr="003B278F" w14:paraId="0D30E885" w14:textId="77777777">
        <w:tc>
          <w:tcPr>
            <w:tcW w:w="4560" w:type="dxa"/>
          </w:tcPr>
          <w:p w14:paraId="27666A31" w14:textId="77777777" w:rsidR="00760432" w:rsidRPr="003B278F" w:rsidRDefault="00760432" w:rsidP="00366C97">
            <w:pPr>
              <w:jc w:val="center"/>
              <w:rPr>
                <w:b/>
                <w:lang w:val="pt-BR"/>
              </w:rPr>
            </w:pPr>
            <w:r w:rsidRPr="003B278F">
              <w:rPr>
                <w:b/>
                <w:lang w:val="pt-BR"/>
              </w:rPr>
              <w:t>Kiến thức cũ có liên quan</w:t>
            </w:r>
          </w:p>
        </w:tc>
        <w:tc>
          <w:tcPr>
            <w:tcW w:w="6240" w:type="dxa"/>
          </w:tcPr>
          <w:p w14:paraId="1F0490BA" w14:textId="77777777" w:rsidR="00760432" w:rsidRPr="003B278F" w:rsidRDefault="00760432" w:rsidP="00366C97">
            <w:pPr>
              <w:jc w:val="center"/>
              <w:rPr>
                <w:b/>
                <w:lang w:val="pt-BR"/>
              </w:rPr>
            </w:pPr>
            <w:r w:rsidRPr="003B278F">
              <w:rPr>
                <w:b/>
                <w:lang w:val="pt-BR"/>
              </w:rPr>
              <w:t>Kiến thức mới trong bài cần hình thành</w:t>
            </w:r>
          </w:p>
        </w:tc>
      </w:tr>
      <w:tr w:rsidR="00760432" w:rsidRPr="003B278F" w14:paraId="7BF4E96E" w14:textId="77777777">
        <w:tc>
          <w:tcPr>
            <w:tcW w:w="4560" w:type="dxa"/>
          </w:tcPr>
          <w:p w14:paraId="2854EB98" w14:textId="77777777" w:rsidR="00760432" w:rsidRPr="003B278F" w:rsidRDefault="00F95BE2" w:rsidP="00366C97">
            <w:pPr>
              <w:jc w:val="both"/>
              <w:rPr>
                <w:lang w:val="pt-BR"/>
              </w:rPr>
            </w:pPr>
            <w:r w:rsidRPr="003B278F">
              <w:rPr>
                <w:lang w:val="pt-BR"/>
              </w:rPr>
              <w:t>- Tính chất hoá học của HNO</w:t>
            </w:r>
            <w:r w:rsidRPr="003B278F">
              <w:rPr>
                <w:vertAlign w:val="subscript"/>
                <w:lang w:val="pt-BR"/>
              </w:rPr>
              <w:t>3</w:t>
            </w:r>
          </w:p>
        </w:tc>
        <w:tc>
          <w:tcPr>
            <w:tcW w:w="6240" w:type="dxa"/>
          </w:tcPr>
          <w:p w14:paraId="5CDEDF50" w14:textId="77777777" w:rsidR="00760432" w:rsidRPr="003B278F" w:rsidRDefault="00F95BE2" w:rsidP="00366C97">
            <w:pPr>
              <w:jc w:val="both"/>
              <w:rPr>
                <w:lang w:val="pt-BR"/>
              </w:rPr>
            </w:pPr>
            <w:r w:rsidRPr="003B278F">
              <w:rPr>
                <w:lang w:val="pt-BR"/>
              </w:rPr>
              <w:t>- Điều chế HNO</w:t>
            </w:r>
            <w:r w:rsidRPr="003B278F">
              <w:rPr>
                <w:vertAlign w:val="subscript"/>
                <w:lang w:val="pt-BR"/>
              </w:rPr>
              <w:t>3</w:t>
            </w:r>
          </w:p>
          <w:p w14:paraId="6D29E9A2" w14:textId="77777777" w:rsidR="00F95BE2" w:rsidRPr="003B278F" w:rsidRDefault="00F95BE2" w:rsidP="00366C97">
            <w:pPr>
              <w:jc w:val="both"/>
              <w:rPr>
                <w:lang w:val="pt-BR"/>
              </w:rPr>
            </w:pPr>
            <w:r w:rsidRPr="003B278F">
              <w:rPr>
                <w:lang w:val="pt-BR"/>
              </w:rPr>
              <w:t>- Tính chất, ứng dụng của muối nitrat</w:t>
            </w:r>
          </w:p>
        </w:tc>
      </w:tr>
    </w:tbl>
    <w:p w14:paraId="7DAC0B48" w14:textId="77777777" w:rsidR="00760432" w:rsidRPr="003B278F" w:rsidRDefault="00760432" w:rsidP="00760432">
      <w:pPr>
        <w:jc w:val="center"/>
        <w:rPr>
          <w:lang w:val="pt-BR"/>
        </w:rPr>
      </w:pPr>
    </w:p>
    <w:p w14:paraId="4C39BFC4" w14:textId="77777777" w:rsidR="00760432" w:rsidRPr="003B278F" w:rsidRDefault="00760432" w:rsidP="00760432">
      <w:pPr>
        <w:rPr>
          <w:b/>
          <w:lang w:val="pt-BR"/>
        </w:rPr>
      </w:pPr>
      <w:r w:rsidRPr="003B278F">
        <w:rPr>
          <w:b/>
          <w:u w:val="single"/>
          <w:lang w:val="pt-BR"/>
        </w:rPr>
        <w:t>I. MỤC TIÊU</w:t>
      </w:r>
      <w:r w:rsidRPr="003B278F">
        <w:rPr>
          <w:b/>
          <w:lang w:val="pt-BR"/>
        </w:rPr>
        <w:t>:</w:t>
      </w:r>
    </w:p>
    <w:p w14:paraId="5E7EB0B9" w14:textId="77777777" w:rsidR="00760432" w:rsidRPr="003B278F" w:rsidRDefault="00760432" w:rsidP="00760432">
      <w:pPr>
        <w:spacing w:before="20" w:after="20" w:line="223" w:lineRule="auto"/>
        <w:ind w:firstLine="420"/>
        <w:rPr>
          <w:b/>
          <w:lang w:val="pt-BR"/>
        </w:rPr>
      </w:pPr>
      <w:r w:rsidRPr="003B278F">
        <w:rPr>
          <w:b/>
          <w:lang w:val="pt-BR"/>
        </w:rPr>
        <w:t>1.</w:t>
      </w:r>
      <w:r w:rsidRPr="003B278F">
        <w:rPr>
          <w:b/>
          <w:u w:val="single"/>
          <w:lang w:val="pt-BR"/>
        </w:rPr>
        <w:t>Kiến thức</w:t>
      </w:r>
      <w:r w:rsidRPr="003B278F">
        <w:rPr>
          <w:b/>
          <w:lang w:val="pt-BR"/>
        </w:rPr>
        <w:t>:</w:t>
      </w:r>
    </w:p>
    <w:p w14:paraId="3D4E7FF9" w14:textId="77777777" w:rsidR="00F772E7" w:rsidRPr="003B278F" w:rsidRDefault="00F772E7" w:rsidP="00F772E7">
      <w:pPr>
        <w:spacing w:before="20"/>
        <w:ind w:firstLine="420"/>
        <w:rPr>
          <w:lang w:val="pt-BR"/>
        </w:rPr>
      </w:pPr>
      <w:r w:rsidRPr="003B278F">
        <w:rPr>
          <w:lang w:val="pt-BR"/>
        </w:rPr>
        <w:t xml:space="preserve">Biết được: </w:t>
      </w:r>
    </w:p>
    <w:p w14:paraId="07905A56" w14:textId="77777777" w:rsidR="00DB478C" w:rsidRPr="003B278F" w:rsidRDefault="00DB478C" w:rsidP="00DB478C">
      <w:pPr>
        <w:spacing w:before="20"/>
        <w:ind w:firstLine="420"/>
        <w:jc w:val="both"/>
        <w:rPr>
          <w:lang w:val="pt-BR"/>
        </w:rPr>
      </w:pPr>
      <w:r w:rsidRPr="003B278F">
        <w:rPr>
          <w:lang w:val="pt-BR"/>
        </w:rPr>
        <w:t xml:space="preserve">- </w:t>
      </w:r>
      <w:r w:rsidR="007157F9" w:rsidRPr="003B278F">
        <w:rPr>
          <w:lang w:val="pt-BR"/>
        </w:rPr>
        <w:t>C</w:t>
      </w:r>
      <w:r w:rsidRPr="003B278F">
        <w:rPr>
          <w:lang w:val="pt-BR"/>
        </w:rPr>
        <w:t>ách điều chế HNO</w:t>
      </w:r>
      <w:r w:rsidRPr="003B278F">
        <w:rPr>
          <w:vertAlign w:val="subscript"/>
          <w:lang w:val="pt-BR"/>
        </w:rPr>
        <w:t>3</w:t>
      </w:r>
      <w:r w:rsidRPr="003B278F">
        <w:rPr>
          <w:lang w:val="pt-BR"/>
        </w:rPr>
        <w:t xml:space="preserve"> trong phòng thí nghiệm và trong công nghiệp (từ amoniac).</w:t>
      </w:r>
    </w:p>
    <w:p w14:paraId="47E657C7" w14:textId="77777777" w:rsidR="00F772E7" w:rsidRPr="003B278F" w:rsidRDefault="00F772E7" w:rsidP="00F772E7">
      <w:pPr>
        <w:spacing w:before="20"/>
        <w:ind w:firstLine="420"/>
        <w:rPr>
          <w:lang w:val="pt-BR"/>
        </w:rPr>
      </w:pPr>
      <w:r w:rsidRPr="003B278F">
        <w:rPr>
          <w:lang w:val="pt-BR"/>
        </w:rPr>
        <w:t>- Phản ứng đặc trưng của ion NO</w:t>
      </w:r>
      <w:r w:rsidRPr="003B278F">
        <w:rPr>
          <w:vertAlign w:val="subscript"/>
          <w:lang w:val="pt-BR"/>
        </w:rPr>
        <w:t>3</w:t>
      </w:r>
      <w:r w:rsidRPr="003B278F">
        <w:rPr>
          <w:vertAlign w:val="superscript"/>
          <w:lang w:val="pt-BR"/>
        </w:rPr>
        <w:t xml:space="preserve">-  </w:t>
      </w:r>
      <w:r w:rsidRPr="003B278F">
        <w:rPr>
          <w:lang w:val="pt-BR"/>
        </w:rPr>
        <w:t xml:space="preserve">với Cu trong môi trường axit. </w:t>
      </w:r>
    </w:p>
    <w:p w14:paraId="6AC25285" w14:textId="77777777" w:rsidR="00760432" w:rsidRPr="003B278F" w:rsidRDefault="00760432" w:rsidP="00875C3E">
      <w:pPr>
        <w:spacing w:before="20"/>
        <w:ind w:firstLine="420"/>
        <w:rPr>
          <w:b/>
          <w:lang w:val="pt-BR"/>
        </w:rPr>
      </w:pPr>
      <w:r w:rsidRPr="003B278F">
        <w:rPr>
          <w:b/>
          <w:lang w:val="pt-BR"/>
        </w:rPr>
        <w:t>2.</w:t>
      </w:r>
      <w:r w:rsidRPr="003B278F">
        <w:rPr>
          <w:b/>
          <w:u w:val="single"/>
          <w:lang w:val="pt-BR"/>
        </w:rPr>
        <w:t>Kĩ năng</w:t>
      </w:r>
      <w:r w:rsidRPr="003B278F">
        <w:rPr>
          <w:b/>
          <w:lang w:val="pt-BR"/>
        </w:rPr>
        <w:t xml:space="preserve">: </w:t>
      </w:r>
    </w:p>
    <w:p w14:paraId="3BE4A15E" w14:textId="77777777" w:rsidR="00F772E7" w:rsidRPr="003B278F" w:rsidRDefault="00F772E7" w:rsidP="00F772E7">
      <w:pPr>
        <w:ind w:firstLine="420"/>
        <w:rPr>
          <w:lang w:val="pt-BR"/>
        </w:rPr>
      </w:pPr>
      <w:r w:rsidRPr="003B278F">
        <w:rPr>
          <w:lang w:val="pt-BR"/>
        </w:rPr>
        <w:t>- Quan sát thí nghiệm, rút ra được nhận xét về tính chất của muối nitrat.</w:t>
      </w:r>
    </w:p>
    <w:p w14:paraId="4D0F5FF3" w14:textId="77777777" w:rsidR="00F772E7" w:rsidRPr="003B278F" w:rsidRDefault="00F772E7" w:rsidP="00F772E7">
      <w:pPr>
        <w:spacing w:before="20"/>
        <w:ind w:firstLine="420"/>
        <w:jc w:val="both"/>
        <w:rPr>
          <w:lang w:val="pt-BR"/>
        </w:rPr>
      </w:pPr>
      <w:r w:rsidRPr="003B278F">
        <w:rPr>
          <w:lang w:val="pt-BR"/>
        </w:rPr>
        <w:t>- Viết được các PTHH  dạng phân tử  và ion thu gọn minh hoạ cho tính chất hoá học.</w:t>
      </w:r>
    </w:p>
    <w:p w14:paraId="61E0CE15" w14:textId="77777777" w:rsidR="006E2E17" w:rsidRPr="003B278F" w:rsidRDefault="006E2E17" w:rsidP="006E2E17">
      <w:pPr>
        <w:spacing w:before="20"/>
        <w:ind w:firstLine="360"/>
        <w:jc w:val="both"/>
        <w:rPr>
          <w:vertAlign w:val="subscript"/>
          <w:lang w:val="pt-BR"/>
        </w:rPr>
      </w:pPr>
      <w:r w:rsidRPr="003B278F">
        <w:rPr>
          <w:lang w:val="pt-BR"/>
        </w:rPr>
        <w:t xml:space="preserve"> - Áp dụng để giải các bài toán tính thành phần % khối lượng hỗn hợp kim loại tác dụng với  HNO</w:t>
      </w:r>
      <w:r w:rsidRPr="003B278F">
        <w:rPr>
          <w:vertAlign w:val="subscript"/>
          <w:lang w:val="pt-BR"/>
        </w:rPr>
        <w:t>3.</w:t>
      </w:r>
    </w:p>
    <w:p w14:paraId="084EEF8C" w14:textId="77777777" w:rsidR="00F772E7" w:rsidRPr="003B278F" w:rsidRDefault="00F772E7" w:rsidP="00F772E7">
      <w:pPr>
        <w:spacing w:before="20"/>
        <w:ind w:firstLine="420"/>
        <w:jc w:val="both"/>
        <w:rPr>
          <w:lang w:val="pt-BR"/>
        </w:rPr>
      </w:pPr>
      <w:r w:rsidRPr="003B278F">
        <w:rPr>
          <w:bCs/>
          <w:lang w:val="pt-BR"/>
        </w:rPr>
        <w:t>- Tính thành phần % khối lượng muối nitrat trong hỗn hợp; nồng độ hoặc thể tích dung dịch muối nitrat tham gia hoặc tạo thành trong phản ứng .</w:t>
      </w:r>
    </w:p>
    <w:p w14:paraId="57488142" w14:textId="77777777" w:rsidR="00760432" w:rsidRPr="003B278F" w:rsidRDefault="00760432" w:rsidP="00760432">
      <w:pPr>
        <w:ind w:firstLine="480"/>
        <w:rPr>
          <w:lang w:val="pt-BR"/>
        </w:rPr>
      </w:pPr>
      <w:r w:rsidRPr="003B278F">
        <w:rPr>
          <w:b/>
          <w:lang w:val="pt-BR"/>
        </w:rPr>
        <w:t>3.</w:t>
      </w:r>
      <w:r w:rsidRPr="003B278F">
        <w:rPr>
          <w:b/>
          <w:u w:val="single"/>
          <w:lang w:val="pt-BR"/>
        </w:rPr>
        <w:t>Thái độ</w:t>
      </w:r>
      <w:r w:rsidRPr="003B278F">
        <w:rPr>
          <w:b/>
          <w:lang w:val="pt-BR"/>
        </w:rPr>
        <w:t xml:space="preserve">: </w:t>
      </w:r>
      <w:r w:rsidRPr="003B278F">
        <w:rPr>
          <w:lang w:val="pt-BR"/>
        </w:rPr>
        <w:t>Kích thích sự hứng thú với bộ môn, phát huy khả năng tư duy của học sinh</w:t>
      </w:r>
    </w:p>
    <w:p w14:paraId="1393B20C" w14:textId="77777777" w:rsidR="00CA0248" w:rsidRPr="003B278F" w:rsidRDefault="00CA0248" w:rsidP="00CA0248">
      <w:pPr>
        <w:ind w:firstLine="480"/>
      </w:pPr>
      <w:r w:rsidRPr="003B278F">
        <w:rPr>
          <w:b/>
        </w:rPr>
        <w:t>4.</w:t>
      </w:r>
      <w:r w:rsidRPr="003B278F">
        <w:rPr>
          <w:b/>
          <w:u w:val="single"/>
        </w:rPr>
        <w:t>Phát triển năng lực</w:t>
      </w:r>
    </w:p>
    <w:p w14:paraId="24222D82" w14:textId="77777777" w:rsidR="0080489D" w:rsidRPr="003B278F" w:rsidRDefault="0080489D" w:rsidP="0080489D">
      <w:pPr>
        <w:pStyle w:val="Normal13pt"/>
        <w:ind w:firstLine="480"/>
      </w:pPr>
      <w:r w:rsidRPr="003B278F">
        <w:t>- Năng lực tính toán</w:t>
      </w:r>
    </w:p>
    <w:p w14:paraId="4E38A214" w14:textId="77777777" w:rsidR="0080489D" w:rsidRPr="003B278F" w:rsidRDefault="0080489D" w:rsidP="0080489D">
      <w:pPr>
        <w:pStyle w:val="Normal13pt"/>
        <w:ind w:firstLine="480"/>
      </w:pPr>
      <w:r w:rsidRPr="003B278F">
        <w:t xml:space="preserve">- Năng lực sử dụng ngôn ngữ hóa học </w:t>
      </w:r>
    </w:p>
    <w:p w14:paraId="6DAEA88A" w14:textId="77777777" w:rsidR="0080489D" w:rsidRPr="003B278F" w:rsidRDefault="0080489D" w:rsidP="0080489D">
      <w:pPr>
        <w:pStyle w:val="Normal13pt"/>
        <w:ind w:firstLine="480"/>
      </w:pPr>
      <w:r w:rsidRPr="003B278F">
        <w:t>- Năng lực giải quyết vấn đề thông qua môn hóa học</w:t>
      </w:r>
    </w:p>
    <w:p w14:paraId="608496B7" w14:textId="77777777" w:rsidR="007F3B48" w:rsidRPr="003B278F" w:rsidRDefault="00760432" w:rsidP="00F772E7">
      <w:pPr>
        <w:spacing w:before="20"/>
        <w:jc w:val="both"/>
        <w:rPr>
          <w:lang w:val="pt-BR"/>
        </w:rPr>
      </w:pPr>
      <w:r w:rsidRPr="003B278F">
        <w:rPr>
          <w:b/>
          <w:u w:val="single"/>
          <w:lang w:val="pt-BR"/>
        </w:rPr>
        <w:t>II TRỌNG TÂM:</w:t>
      </w:r>
      <w:r w:rsidRPr="003B278F">
        <w:rPr>
          <w:lang w:val="pt-BR"/>
        </w:rPr>
        <w:t xml:space="preserve"> </w:t>
      </w:r>
    </w:p>
    <w:p w14:paraId="5996C990" w14:textId="77777777" w:rsidR="007F3B48" w:rsidRPr="003B278F" w:rsidRDefault="007F3B48" w:rsidP="007F3B48">
      <w:pPr>
        <w:spacing w:before="20"/>
        <w:ind w:firstLine="360"/>
        <w:jc w:val="both"/>
        <w:rPr>
          <w:vertAlign w:val="subscript"/>
          <w:lang w:val="pt-BR"/>
        </w:rPr>
      </w:pPr>
      <w:r w:rsidRPr="003B278F">
        <w:rPr>
          <w:lang w:val="pt-BR"/>
        </w:rPr>
        <w:t>- Áp dụng để giải các bài toán tính thành phần % khối lượng hỗn hợp kim loại tác dụng với  HNO</w:t>
      </w:r>
      <w:r w:rsidRPr="003B278F">
        <w:rPr>
          <w:vertAlign w:val="subscript"/>
          <w:lang w:val="pt-BR"/>
        </w:rPr>
        <w:t>3.</w:t>
      </w:r>
    </w:p>
    <w:p w14:paraId="08BF8669" w14:textId="77777777" w:rsidR="00406B64" w:rsidRPr="003B278F" w:rsidRDefault="007F3B48" w:rsidP="00406B64">
      <w:pPr>
        <w:spacing w:before="20"/>
        <w:ind w:firstLine="360"/>
        <w:jc w:val="both"/>
        <w:rPr>
          <w:vertAlign w:val="subscript"/>
          <w:lang w:val="pt-BR"/>
        </w:rPr>
      </w:pPr>
      <w:r w:rsidRPr="003B278F">
        <w:rPr>
          <w:lang w:val="pt-BR"/>
        </w:rPr>
        <w:t>-</w:t>
      </w:r>
      <w:r w:rsidR="00DB478C" w:rsidRPr="003B278F">
        <w:rPr>
          <w:lang w:val="pt-BR"/>
        </w:rPr>
        <w:t xml:space="preserve"> </w:t>
      </w:r>
      <w:r w:rsidR="00385174" w:rsidRPr="003B278F">
        <w:rPr>
          <w:lang w:val="pt-BR"/>
        </w:rPr>
        <w:t>Muối nitrat đều dễ</w:t>
      </w:r>
      <w:r w:rsidR="00F772E7" w:rsidRPr="003B278F">
        <w:rPr>
          <w:lang w:val="pt-BR"/>
        </w:rPr>
        <w:t xml:space="preserve"> tan trong nước và là chất điện li mạnh, kém bền với nhiệt và bị phân hủy bởi nhiệt tạo ra khí O</w:t>
      </w:r>
      <w:r w:rsidR="00F772E7" w:rsidRPr="003B278F">
        <w:rPr>
          <w:vertAlign w:val="subscript"/>
          <w:lang w:val="pt-BR"/>
        </w:rPr>
        <w:t>2</w:t>
      </w:r>
    </w:p>
    <w:p w14:paraId="36942F9B" w14:textId="77777777" w:rsidR="00760432" w:rsidRPr="003B278F" w:rsidRDefault="00760432" w:rsidP="00406B64">
      <w:pPr>
        <w:spacing w:before="20"/>
        <w:jc w:val="both"/>
        <w:rPr>
          <w:lang w:val="pt-BR"/>
        </w:rPr>
      </w:pPr>
      <w:r w:rsidRPr="003B278F">
        <w:rPr>
          <w:b/>
          <w:u w:val="single"/>
          <w:lang w:val="pt-BR"/>
        </w:rPr>
        <w:t>III.PHƯƠNG PHÁP GIẢNG DẠY</w:t>
      </w:r>
      <w:r w:rsidRPr="003B278F">
        <w:rPr>
          <w:lang w:val="pt-BR"/>
        </w:rPr>
        <w:t xml:space="preserve">:  Diễn giảng </w:t>
      </w:r>
      <w:r w:rsidR="00AE4EB6" w:rsidRPr="003B278F">
        <w:rPr>
          <w:lang w:val="pt-BR"/>
        </w:rPr>
        <w:t>-</w:t>
      </w:r>
      <w:r w:rsidRPr="003B278F">
        <w:rPr>
          <w:lang w:val="pt-BR"/>
        </w:rPr>
        <w:t xml:space="preserve"> phát vấn</w:t>
      </w:r>
      <w:r w:rsidR="00AE4EB6" w:rsidRPr="003B278F">
        <w:rPr>
          <w:lang w:val="pt-BR"/>
        </w:rPr>
        <w:t xml:space="preserve"> - kết nhóm</w:t>
      </w:r>
    </w:p>
    <w:p w14:paraId="6DF30F65" w14:textId="77777777" w:rsidR="00760432" w:rsidRPr="003B278F" w:rsidRDefault="00760432" w:rsidP="00760432">
      <w:pPr>
        <w:rPr>
          <w:b/>
          <w:u w:val="single"/>
          <w:lang w:val="pt-BR"/>
        </w:rPr>
      </w:pPr>
      <w:r w:rsidRPr="003B278F">
        <w:rPr>
          <w:b/>
          <w:u w:val="single"/>
          <w:lang w:val="pt-BR"/>
        </w:rPr>
        <w:t>IV. CHUẨN BỊ GIÁO CỤ:</w:t>
      </w:r>
    </w:p>
    <w:p w14:paraId="20A2777A" w14:textId="77777777" w:rsidR="00760432" w:rsidRPr="003B278F" w:rsidRDefault="00760432" w:rsidP="00760432">
      <w:pPr>
        <w:ind w:firstLine="360"/>
        <w:jc w:val="both"/>
        <w:rPr>
          <w:lang w:val="pt-BR"/>
        </w:rPr>
      </w:pPr>
      <w:r w:rsidRPr="003B278F">
        <w:rPr>
          <w:u w:val="single"/>
          <w:lang w:val="pt-BR"/>
        </w:rPr>
        <w:t>*Giáo viên</w:t>
      </w:r>
      <w:r w:rsidRPr="003B278F">
        <w:rPr>
          <w:b/>
          <w:lang w:val="pt-BR"/>
        </w:rPr>
        <w:t xml:space="preserve">: </w:t>
      </w:r>
      <w:r w:rsidR="00A8185D" w:rsidRPr="003B278F">
        <w:rPr>
          <w:lang w:val="pt-BR"/>
        </w:rPr>
        <w:t>Tranh điều chế HNO</w:t>
      </w:r>
      <w:r w:rsidR="00A8185D" w:rsidRPr="003B278F">
        <w:rPr>
          <w:vertAlign w:val="subscript"/>
          <w:lang w:val="pt-BR"/>
        </w:rPr>
        <w:t>3</w:t>
      </w:r>
      <w:r w:rsidR="00A8185D" w:rsidRPr="003B278F">
        <w:rPr>
          <w:lang w:val="pt-BR"/>
        </w:rPr>
        <w:t>, hình ảnh quy trình sản xuất HNO</w:t>
      </w:r>
      <w:r w:rsidR="00A8185D" w:rsidRPr="003B278F">
        <w:rPr>
          <w:vertAlign w:val="subscript"/>
          <w:lang w:val="pt-BR"/>
        </w:rPr>
        <w:t>3</w:t>
      </w:r>
      <w:r w:rsidR="00A8185D" w:rsidRPr="003B278F">
        <w:rPr>
          <w:lang w:val="pt-BR"/>
        </w:rPr>
        <w:t xml:space="preserve"> trong công nghiệp</w:t>
      </w:r>
    </w:p>
    <w:p w14:paraId="13CE3873" w14:textId="77777777" w:rsidR="00760432" w:rsidRPr="003B278F" w:rsidRDefault="00760432" w:rsidP="00760432">
      <w:pPr>
        <w:ind w:firstLine="360"/>
        <w:rPr>
          <w:lang w:val="pt-BR"/>
        </w:rPr>
      </w:pPr>
      <w:r w:rsidRPr="003B278F">
        <w:rPr>
          <w:u w:val="single"/>
          <w:lang w:val="pt-BR"/>
        </w:rPr>
        <w:t>*Học sinh</w:t>
      </w:r>
      <w:r w:rsidRPr="003B278F">
        <w:rPr>
          <w:lang w:val="pt-BR"/>
        </w:rPr>
        <w:t xml:space="preserve">: </w:t>
      </w:r>
      <w:r w:rsidR="00A8185D" w:rsidRPr="003B278F">
        <w:rPr>
          <w:lang w:val="pt-BR"/>
        </w:rPr>
        <w:t>Học bài cũ, làm bài tập, chuẩn bị bài mới</w:t>
      </w:r>
    </w:p>
    <w:p w14:paraId="69583EEF" w14:textId="77777777" w:rsidR="00760432" w:rsidRPr="003B278F" w:rsidRDefault="00760432" w:rsidP="00760432">
      <w:pPr>
        <w:rPr>
          <w:b/>
          <w:lang w:val="pt-BR"/>
        </w:rPr>
      </w:pPr>
      <w:r w:rsidRPr="003B278F">
        <w:rPr>
          <w:b/>
          <w:u w:val="single"/>
          <w:lang w:val="pt-BR"/>
        </w:rPr>
        <w:t>V. TIẾN TRÌNH BÀI DẠY</w:t>
      </w:r>
      <w:r w:rsidRPr="003B278F">
        <w:rPr>
          <w:b/>
          <w:lang w:val="pt-BR"/>
        </w:rPr>
        <w:t>:</w:t>
      </w:r>
    </w:p>
    <w:p w14:paraId="797348A3" w14:textId="77777777" w:rsidR="00760432" w:rsidRPr="003B278F" w:rsidRDefault="00760432" w:rsidP="00760432">
      <w:pPr>
        <w:ind w:firstLine="360"/>
        <w:rPr>
          <w:lang w:val="pt-BR"/>
        </w:rPr>
      </w:pPr>
      <w:r w:rsidRPr="003B278F">
        <w:rPr>
          <w:b/>
          <w:u w:val="single"/>
          <w:lang w:val="pt-BR"/>
        </w:rPr>
        <w:t>1.Ổn định lớp</w:t>
      </w:r>
      <w:r w:rsidRPr="003B278F">
        <w:rPr>
          <w:b/>
          <w:lang w:val="pt-BR"/>
        </w:rPr>
        <w:t xml:space="preserve">: </w:t>
      </w:r>
      <w:r w:rsidRPr="003B278F">
        <w:rPr>
          <w:lang w:val="pt-BR"/>
        </w:rPr>
        <w:t>Kiểm tra sĩ số, đồng phục...</w:t>
      </w:r>
    </w:p>
    <w:p w14:paraId="56B6920B" w14:textId="77777777" w:rsidR="00B7143F" w:rsidRPr="003B278F" w:rsidRDefault="00760432" w:rsidP="00B7143F">
      <w:pPr>
        <w:ind w:firstLine="360"/>
        <w:jc w:val="both"/>
        <w:rPr>
          <w:lang w:val="pt-BR"/>
        </w:rPr>
      </w:pPr>
      <w:r w:rsidRPr="003B278F">
        <w:rPr>
          <w:b/>
          <w:u w:val="single"/>
          <w:lang w:val="pt-BR"/>
        </w:rPr>
        <w:t xml:space="preserve">2.Kiểm tra bài cũ: </w:t>
      </w:r>
      <w:r w:rsidR="00B7143F" w:rsidRPr="003B278F">
        <w:rPr>
          <w:lang w:val="pt-BR"/>
        </w:rPr>
        <w:t xml:space="preserve"> Rèn luyện làm bài tập trong bài giảng</w:t>
      </w:r>
    </w:p>
    <w:p w14:paraId="350DA183"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66F9FF8C" w14:textId="77777777" w:rsidR="00760432" w:rsidRPr="003B278F" w:rsidRDefault="00760432" w:rsidP="006C1F7F">
      <w:pPr>
        <w:numPr>
          <w:ilvl w:val="0"/>
          <w:numId w:val="21"/>
        </w:numPr>
        <w:jc w:val="both"/>
        <w:rPr>
          <w:u w:val="single"/>
        </w:rPr>
      </w:pPr>
      <w:r w:rsidRPr="003B278F">
        <w:rPr>
          <w:u w:val="single"/>
        </w:rPr>
        <w:t>Đặt vấn đề:</w:t>
      </w:r>
      <w:r w:rsidRPr="003B278F">
        <w:t xml:space="preserve"> </w:t>
      </w:r>
      <w:r w:rsidR="00654390" w:rsidRPr="003B278F">
        <w:t>Tiếp bài cũ</w:t>
      </w:r>
    </w:p>
    <w:p w14:paraId="1FCD7959" w14:textId="77777777" w:rsidR="00760432" w:rsidRPr="003B278F" w:rsidRDefault="00760432" w:rsidP="006C1F7F">
      <w:pPr>
        <w:numPr>
          <w:ilvl w:val="0"/>
          <w:numId w:val="21"/>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6"/>
        <w:gridCol w:w="118"/>
        <w:gridCol w:w="356"/>
        <w:gridCol w:w="173"/>
        <w:gridCol w:w="423"/>
        <w:gridCol w:w="4632"/>
      </w:tblGrid>
      <w:tr w:rsidR="00760432" w:rsidRPr="003B278F" w14:paraId="4FCC4E8E" w14:textId="77777777">
        <w:tc>
          <w:tcPr>
            <w:tcW w:w="5094" w:type="dxa"/>
            <w:gridSpan w:val="4"/>
          </w:tcPr>
          <w:p w14:paraId="28B51CDB" w14:textId="77777777" w:rsidR="00760432" w:rsidRPr="003B278F" w:rsidRDefault="00760432" w:rsidP="00366C97">
            <w:pPr>
              <w:jc w:val="center"/>
              <w:rPr>
                <w:b/>
              </w:rPr>
            </w:pPr>
            <w:r w:rsidRPr="003B278F">
              <w:rPr>
                <w:b/>
              </w:rPr>
              <w:t>HOẠT ĐỘNG THẦY VÀ TRÒ</w:t>
            </w:r>
          </w:p>
        </w:tc>
        <w:tc>
          <w:tcPr>
            <w:tcW w:w="5094" w:type="dxa"/>
            <w:gridSpan w:val="2"/>
          </w:tcPr>
          <w:p w14:paraId="4720C903" w14:textId="77777777" w:rsidR="00760432" w:rsidRPr="003B278F" w:rsidRDefault="00760432" w:rsidP="00366C97">
            <w:pPr>
              <w:jc w:val="center"/>
              <w:rPr>
                <w:b/>
              </w:rPr>
            </w:pPr>
            <w:r w:rsidRPr="003B278F">
              <w:rPr>
                <w:b/>
              </w:rPr>
              <w:t>NỘI DUNG KIẾN THỨC</w:t>
            </w:r>
          </w:p>
        </w:tc>
      </w:tr>
      <w:tr w:rsidR="00760432" w:rsidRPr="003B278F" w14:paraId="1FECAC20" w14:textId="77777777">
        <w:tc>
          <w:tcPr>
            <w:tcW w:w="10188" w:type="dxa"/>
            <w:gridSpan w:val="6"/>
          </w:tcPr>
          <w:p w14:paraId="6BEE8EF3" w14:textId="77777777" w:rsidR="00760432" w:rsidRPr="003B278F" w:rsidRDefault="00760432" w:rsidP="00366C97">
            <w:pPr>
              <w:jc w:val="center"/>
              <w:rPr>
                <w:b/>
                <w:u w:val="single"/>
              </w:rPr>
            </w:pPr>
            <w:r w:rsidRPr="003B278F">
              <w:rPr>
                <w:b/>
                <w:u w:val="single"/>
              </w:rPr>
              <w:t>Hoạt động 1:</w:t>
            </w:r>
            <w:r w:rsidR="00F61F43" w:rsidRPr="003B278F">
              <w:rPr>
                <w:b/>
                <w:u w:val="single"/>
              </w:rPr>
              <w:t>Điều chế HNO</w:t>
            </w:r>
            <w:r w:rsidR="00F61F43" w:rsidRPr="003B278F">
              <w:rPr>
                <w:b/>
                <w:u w:val="single"/>
                <w:vertAlign w:val="subscript"/>
              </w:rPr>
              <w:t>3</w:t>
            </w:r>
          </w:p>
          <w:p w14:paraId="39EEF9A9" w14:textId="77777777" w:rsidR="00760432" w:rsidRPr="003B278F" w:rsidRDefault="00760432" w:rsidP="00366C97">
            <w:pPr>
              <w:jc w:val="center"/>
            </w:pPr>
            <w:r w:rsidRPr="003B278F">
              <w:rPr>
                <w:b/>
                <w:u w:val="single"/>
              </w:rPr>
              <w:t>Mục tiêu:</w:t>
            </w:r>
            <w:r w:rsidRPr="003B278F">
              <w:t xml:space="preserve"> </w:t>
            </w:r>
            <w:r w:rsidR="006C1F7F" w:rsidRPr="003B278F">
              <w:t>Biết phương pháp điều chế HNO</w:t>
            </w:r>
            <w:r w:rsidR="006C1F7F" w:rsidRPr="003B278F">
              <w:rPr>
                <w:vertAlign w:val="subscript"/>
              </w:rPr>
              <w:t>3</w:t>
            </w:r>
            <w:r w:rsidR="006C1F7F" w:rsidRPr="003B278F">
              <w:t xml:space="preserve"> trong phòng thí nghiệm, trong công nghiệp</w:t>
            </w:r>
          </w:p>
        </w:tc>
      </w:tr>
      <w:tr w:rsidR="00760432" w:rsidRPr="003B278F" w14:paraId="67962DD5" w14:textId="77777777">
        <w:tc>
          <w:tcPr>
            <w:tcW w:w="4920" w:type="dxa"/>
            <w:gridSpan w:val="3"/>
          </w:tcPr>
          <w:p w14:paraId="55941866" w14:textId="77777777" w:rsidR="00BA65E2" w:rsidRPr="003B278F" w:rsidRDefault="00BA65E2" w:rsidP="00366C97">
            <w:pPr>
              <w:tabs>
                <w:tab w:val="left" w:pos="9360"/>
              </w:tabs>
              <w:jc w:val="both"/>
            </w:pPr>
            <w:r w:rsidRPr="003B278F">
              <w:rPr>
                <w:b/>
                <w:bCs/>
              </w:rPr>
              <w:t>Gv:</w:t>
            </w:r>
            <w:r w:rsidRPr="003B278F">
              <w:t xml:space="preserve"> Nêu câu hỏi: HNO</w:t>
            </w:r>
            <w:r w:rsidRPr="003B278F">
              <w:rPr>
                <w:vertAlign w:val="subscript"/>
              </w:rPr>
              <w:t>3</w:t>
            </w:r>
            <w:r w:rsidRPr="003B278F">
              <w:t xml:space="preserve"> được điều chế n</w:t>
            </w:r>
            <w:r w:rsidR="007B46B3" w:rsidRPr="003B278F">
              <w:t>hư thế nào</w:t>
            </w:r>
            <w:r w:rsidRPr="003B278F">
              <w:t>?</w:t>
            </w:r>
          </w:p>
          <w:p w14:paraId="2D78D38D" w14:textId="77777777" w:rsidR="00BA65E2" w:rsidRPr="003B278F" w:rsidRDefault="00BA65E2" w:rsidP="00366C97">
            <w:pPr>
              <w:tabs>
                <w:tab w:val="left" w:pos="9360"/>
              </w:tabs>
              <w:jc w:val="both"/>
            </w:pPr>
            <w:r w:rsidRPr="003B278F">
              <w:rPr>
                <w:b/>
                <w:bCs/>
              </w:rPr>
              <w:t>Gv:</w:t>
            </w:r>
            <w:r w:rsidRPr="003B278F">
              <w:t xml:space="preserve"> Cho hs đọc, quan sát h</w:t>
            </w:r>
            <w:r w:rsidR="007B46B3" w:rsidRPr="003B278F">
              <w:t xml:space="preserve">ình </w:t>
            </w:r>
            <w:r w:rsidRPr="003B278F">
              <w:t>2.7 sgk</w:t>
            </w:r>
          </w:p>
          <w:p w14:paraId="0F58A18A" w14:textId="77777777" w:rsidR="00BA65E2" w:rsidRPr="003B278F" w:rsidRDefault="007B46B3" w:rsidP="00366C97">
            <w:pPr>
              <w:tabs>
                <w:tab w:val="left" w:pos="9360"/>
              </w:tabs>
              <w:jc w:val="both"/>
            </w:pPr>
            <w:r w:rsidRPr="003B278F">
              <w:sym w:font="Wingdings" w:char="F0E0"/>
            </w:r>
            <w:r w:rsidR="00BA65E2" w:rsidRPr="003B278F">
              <w:t>Yêu cầu hs cho biết cách điều chế HNO</w:t>
            </w:r>
            <w:r w:rsidR="00BA65E2" w:rsidRPr="003B278F">
              <w:rPr>
                <w:vertAlign w:val="subscript"/>
              </w:rPr>
              <w:t>3</w:t>
            </w:r>
            <w:r w:rsidRPr="003B278F">
              <w:t xml:space="preserve"> trong PTN. Viết phương trình</w:t>
            </w:r>
            <w:r w:rsidR="00BA65E2" w:rsidRPr="003B278F">
              <w:t xml:space="preserve"> hoá học.</w:t>
            </w:r>
          </w:p>
          <w:p w14:paraId="5639F263" w14:textId="77777777" w:rsidR="00BA65E2" w:rsidRPr="003B278F" w:rsidRDefault="00BA65E2" w:rsidP="00366C97">
            <w:pPr>
              <w:tabs>
                <w:tab w:val="left" w:pos="9360"/>
              </w:tabs>
              <w:jc w:val="both"/>
            </w:pPr>
            <w:r w:rsidRPr="003B278F">
              <w:rPr>
                <w:b/>
                <w:bCs/>
              </w:rPr>
              <w:t>Hs:</w:t>
            </w:r>
            <w:r w:rsidRPr="003B278F">
              <w:t xml:space="preserve"> </w:t>
            </w:r>
            <w:r w:rsidRPr="003B278F">
              <w:rPr>
                <w:vertAlign w:val="subscript"/>
              </w:rPr>
              <w:t>.</w:t>
            </w:r>
            <w:r w:rsidR="007B46B3" w:rsidRPr="003B278F">
              <w:t>Trả lời</w:t>
            </w:r>
          </w:p>
          <w:p w14:paraId="0814B635" w14:textId="77777777" w:rsidR="00BA65E2" w:rsidRPr="003B278F" w:rsidRDefault="00BA65E2" w:rsidP="00366C97">
            <w:pPr>
              <w:tabs>
                <w:tab w:val="left" w:pos="9360"/>
              </w:tabs>
              <w:jc w:val="both"/>
            </w:pPr>
            <w:r w:rsidRPr="003B278F">
              <w:rPr>
                <w:b/>
                <w:bCs/>
              </w:rPr>
              <w:t>Gv:</w:t>
            </w:r>
            <w:r w:rsidRPr="003B278F">
              <w:t xml:space="preserve"> Cho hs nghiên cứu nội dung sgk và rút ra quy trình và </w:t>
            </w:r>
            <w:r w:rsidR="007B46B3" w:rsidRPr="003B278F">
              <w:t>phương pháp</w:t>
            </w:r>
            <w:r w:rsidRPr="003B278F">
              <w:t xml:space="preserve"> sản xuất HNO</w:t>
            </w:r>
            <w:r w:rsidR="007B46B3" w:rsidRPr="003B278F">
              <w:rPr>
                <w:vertAlign w:val="subscript"/>
              </w:rPr>
              <w:t>3</w:t>
            </w:r>
            <w:r w:rsidR="007B46B3" w:rsidRPr="003B278F">
              <w:t xml:space="preserve"> trong công nghiệp, </w:t>
            </w:r>
            <w:r w:rsidRPr="003B278F">
              <w:t>viết pthh.</w:t>
            </w:r>
          </w:p>
          <w:p w14:paraId="1D9EB47F" w14:textId="77777777" w:rsidR="00BA65E2" w:rsidRPr="003B278F" w:rsidRDefault="00BA65E2" w:rsidP="00366C97">
            <w:pPr>
              <w:tabs>
                <w:tab w:val="left" w:pos="9360"/>
              </w:tabs>
              <w:jc w:val="both"/>
            </w:pPr>
            <w:r w:rsidRPr="003B278F">
              <w:rPr>
                <w:b/>
                <w:bCs/>
              </w:rPr>
              <w:t>Hs:</w:t>
            </w:r>
            <w:r w:rsidRPr="003B278F">
              <w:t xml:space="preserve"> </w:t>
            </w:r>
            <w:r w:rsidR="007B46B3" w:rsidRPr="003B278F">
              <w:t>Trả lời</w:t>
            </w:r>
          </w:p>
          <w:p w14:paraId="6C7F2A2D" w14:textId="77777777" w:rsidR="00BA65E2" w:rsidRPr="003B278F" w:rsidRDefault="00BA65E2" w:rsidP="00366C97">
            <w:pPr>
              <w:tabs>
                <w:tab w:val="left" w:pos="9360"/>
              </w:tabs>
              <w:jc w:val="both"/>
              <w:rPr>
                <w:b/>
                <w:bCs/>
                <w:i/>
                <w:iCs/>
              </w:rPr>
            </w:pPr>
            <w:r w:rsidRPr="003B278F">
              <w:rPr>
                <w:b/>
                <w:bCs/>
                <w:i/>
                <w:iCs/>
              </w:rPr>
              <w:t>Gv chú ý:</w:t>
            </w:r>
          </w:p>
          <w:p w14:paraId="6581E978" w14:textId="77777777" w:rsidR="00BA65E2" w:rsidRPr="003B278F" w:rsidRDefault="00BA65E2" w:rsidP="00366C97">
            <w:pPr>
              <w:tabs>
                <w:tab w:val="left" w:pos="9360"/>
              </w:tabs>
              <w:jc w:val="both"/>
            </w:pPr>
            <w:r w:rsidRPr="003B278F">
              <w:t>-</w:t>
            </w:r>
            <w:r w:rsidR="0030689C" w:rsidRPr="003B278F">
              <w:t xml:space="preserve"> </w:t>
            </w:r>
            <w:r w:rsidRPr="003B278F">
              <w:t>Điều kiện của p</w:t>
            </w:r>
            <w:r w:rsidR="0030689C" w:rsidRPr="003B278F">
              <w:t>hản ứng</w:t>
            </w:r>
            <w:r w:rsidRPr="003B278F">
              <w:t>:</w:t>
            </w:r>
            <w:r w:rsidR="0030689C" w:rsidRPr="003B278F">
              <w:t xml:space="preserve"> </w:t>
            </w:r>
            <w:r w:rsidRPr="003B278F">
              <w:t>t</w:t>
            </w:r>
            <w:r w:rsidRPr="003B278F">
              <w:rPr>
                <w:vertAlign w:val="superscript"/>
              </w:rPr>
              <w:t>o</w:t>
            </w:r>
            <w:r w:rsidR="0030689C" w:rsidRPr="003B278F">
              <w:t xml:space="preserve"> = 850 – 900</w:t>
            </w:r>
            <w:r w:rsidR="0030689C" w:rsidRPr="003B278F">
              <w:rPr>
                <w:vertAlign w:val="superscript"/>
              </w:rPr>
              <w:t>o</w:t>
            </w:r>
            <w:r w:rsidRPr="003B278F">
              <w:t xml:space="preserve">C, </w:t>
            </w:r>
            <w:r w:rsidR="0030689C" w:rsidRPr="003B278F">
              <w:t>xúc tác</w:t>
            </w:r>
            <w:r w:rsidRPr="003B278F">
              <w:t xml:space="preserve"> Pt</w:t>
            </w:r>
          </w:p>
          <w:p w14:paraId="43E69ACD" w14:textId="77777777" w:rsidR="00BA65E2" w:rsidRPr="003B278F" w:rsidRDefault="0030689C" w:rsidP="00366C97">
            <w:pPr>
              <w:tabs>
                <w:tab w:val="left" w:pos="9360"/>
              </w:tabs>
              <w:jc w:val="both"/>
            </w:pPr>
            <w:r w:rsidRPr="003B278F">
              <w:lastRenderedPageBreak/>
              <w:t xml:space="preserve">- </w:t>
            </w:r>
            <w:r w:rsidR="00BA65E2" w:rsidRPr="003B278F">
              <w:t>Dd HNO</w:t>
            </w:r>
            <w:r w:rsidR="00BA65E2" w:rsidRPr="003B278F">
              <w:rPr>
                <w:vertAlign w:val="subscript"/>
              </w:rPr>
              <w:t>3</w:t>
            </w:r>
            <w:r w:rsidR="00BA65E2" w:rsidRPr="003B278F">
              <w:t xml:space="preserve"> thu được 52 - 68%. Để đạt nồng độ cao hơn, chưng cất axít này với H</w:t>
            </w:r>
            <w:r w:rsidR="00BA65E2" w:rsidRPr="003B278F">
              <w:rPr>
                <w:vertAlign w:val="subscript"/>
              </w:rPr>
              <w:t>2</w:t>
            </w:r>
            <w:r w:rsidR="00BA65E2" w:rsidRPr="003B278F">
              <w:t>SO</w:t>
            </w:r>
            <w:r w:rsidR="00BA65E2" w:rsidRPr="003B278F">
              <w:rPr>
                <w:vertAlign w:val="subscript"/>
              </w:rPr>
              <w:t>4</w:t>
            </w:r>
            <w:r w:rsidR="00BA65E2" w:rsidRPr="003B278F">
              <w:t xml:space="preserve"> đậm đặc (có vai trò là chất hút nước). </w:t>
            </w:r>
          </w:p>
          <w:p w14:paraId="00CD8E22" w14:textId="77777777" w:rsidR="00760432" w:rsidRPr="003B278F" w:rsidRDefault="00760432" w:rsidP="00366C97">
            <w:pPr>
              <w:jc w:val="both"/>
            </w:pPr>
          </w:p>
        </w:tc>
        <w:tc>
          <w:tcPr>
            <w:tcW w:w="5268" w:type="dxa"/>
            <w:gridSpan w:val="3"/>
          </w:tcPr>
          <w:p w14:paraId="68D251CA" w14:textId="77777777" w:rsidR="00BA65E2" w:rsidRPr="003B278F" w:rsidRDefault="00BA65E2" w:rsidP="00366C97">
            <w:pPr>
              <w:tabs>
                <w:tab w:val="left" w:pos="9360"/>
              </w:tabs>
              <w:jc w:val="both"/>
              <w:rPr>
                <w:b/>
                <w:bCs/>
              </w:rPr>
            </w:pPr>
            <w:r w:rsidRPr="003B278F">
              <w:rPr>
                <w:b/>
                <w:bCs/>
              </w:rPr>
              <w:lastRenderedPageBreak/>
              <w:t xml:space="preserve">V/ </w:t>
            </w:r>
            <w:r w:rsidRPr="003B278F">
              <w:rPr>
                <w:b/>
                <w:bCs/>
                <w:u w:val="single"/>
              </w:rPr>
              <w:t>Điều chế</w:t>
            </w:r>
          </w:p>
          <w:p w14:paraId="6798AF5D" w14:textId="77777777" w:rsidR="00BA65E2" w:rsidRPr="003B278F" w:rsidRDefault="00BA65E2" w:rsidP="00366C97">
            <w:pPr>
              <w:tabs>
                <w:tab w:val="left" w:pos="9360"/>
              </w:tabs>
              <w:jc w:val="both"/>
            </w:pPr>
            <w:r w:rsidRPr="003B278F">
              <w:t xml:space="preserve">1. </w:t>
            </w:r>
            <w:r w:rsidRPr="003B278F">
              <w:rPr>
                <w:u w:val="single"/>
              </w:rPr>
              <w:t>Trong PTN</w:t>
            </w:r>
            <w:r w:rsidRPr="003B278F">
              <w:t>:Cho tinh thể  NaNO</w:t>
            </w:r>
            <w:r w:rsidRPr="003B278F">
              <w:rPr>
                <w:vertAlign w:val="subscript"/>
              </w:rPr>
              <w:t>3</w:t>
            </w:r>
            <w:r w:rsidRPr="003B278F">
              <w:t xml:space="preserve"> (</w:t>
            </w:r>
            <w:r w:rsidR="007B46B3" w:rsidRPr="003B278F">
              <w:t xml:space="preserve">hoặc </w:t>
            </w:r>
            <w:r w:rsidRPr="003B278F">
              <w:t>KNO</w:t>
            </w:r>
            <w:r w:rsidRPr="003B278F">
              <w:rPr>
                <w:vertAlign w:val="subscript"/>
              </w:rPr>
              <w:t>3</w:t>
            </w:r>
            <w:r w:rsidRPr="003B278F">
              <w:t xml:space="preserve">) tác dụng </w:t>
            </w:r>
            <w:r w:rsidR="007B46B3" w:rsidRPr="003B278F">
              <w:t xml:space="preserve">với </w:t>
            </w:r>
            <w:r w:rsidRPr="003B278F">
              <w:t>H</w:t>
            </w:r>
            <w:r w:rsidRPr="003B278F">
              <w:rPr>
                <w:vertAlign w:val="subscript"/>
              </w:rPr>
              <w:t>2</w:t>
            </w:r>
            <w:r w:rsidRPr="003B278F">
              <w:t>SO</w:t>
            </w:r>
            <w:r w:rsidRPr="003B278F">
              <w:rPr>
                <w:vertAlign w:val="subscript"/>
              </w:rPr>
              <w:t>4</w:t>
            </w:r>
            <w:r w:rsidRPr="003B278F">
              <w:t xml:space="preserve"> đặc, đun nóng</w:t>
            </w:r>
          </w:p>
          <w:p w14:paraId="678C6730" w14:textId="77777777" w:rsidR="00BA65E2" w:rsidRPr="003B278F" w:rsidRDefault="00BA65E2" w:rsidP="00366C97">
            <w:pPr>
              <w:tabs>
                <w:tab w:val="left" w:pos="9360"/>
              </w:tabs>
              <w:jc w:val="both"/>
            </w:pPr>
            <w:r w:rsidRPr="003B278F">
              <w:t>NaNO</w:t>
            </w:r>
            <w:r w:rsidRPr="003B278F">
              <w:rPr>
                <w:vertAlign w:val="subscript"/>
              </w:rPr>
              <w:t>3</w:t>
            </w:r>
            <w:r w:rsidRPr="003B278F">
              <w:t xml:space="preserve"> + H</w:t>
            </w:r>
            <w:r w:rsidRPr="003B278F">
              <w:rPr>
                <w:vertAlign w:val="subscript"/>
              </w:rPr>
              <w:t>2</w:t>
            </w:r>
            <w:r w:rsidRPr="003B278F">
              <w:t>SO</w:t>
            </w:r>
            <w:r w:rsidRPr="003B278F">
              <w:rPr>
                <w:vertAlign w:val="subscript"/>
              </w:rPr>
              <w:t>4(đ)</w:t>
            </w:r>
            <w:r w:rsidRPr="003B278F">
              <w:t xml:space="preserve"> </w:t>
            </w:r>
            <w:r w:rsidR="007B46B3" w:rsidRPr="003B278F">
              <w:rPr>
                <w:position w:val="-6"/>
              </w:rPr>
              <w:object w:dxaOrig="680" w:dyaOrig="360" w14:anchorId="02F77096">
                <v:shape id="_x0000_i1167" type="#_x0000_t75" style="width:33.75pt;height:18pt" o:ole="">
                  <v:imagedata r:id="rId218" o:title=""/>
                </v:shape>
                <o:OLEObject Type="Embed" ProgID="Equation.DSMT4" ShapeID="_x0000_i1167" DrawAspect="Content" ObjectID="_1672681374" r:id="rId219"/>
              </w:object>
            </w:r>
            <w:r w:rsidRPr="003B278F">
              <w:t xml:space="preserve"> HNO</w:t>
            </w:r>
            <w:r w:rsidRPr="003B278F">
              <w:rPr>
                <w:vertAlign w:val="subscript"/>
              </w:rPr>
              <w:t>3</w:t>
            </w:r>
            <w:r w:rsidRPr="003B278F">
              <w:t xml:space="preserve"> + NaHSO</w:t>
            </w:r>
            <w:r w:rsidRPr="003B278F">
              <w:rPr>
                <w:vertAlign w:val="subscript"/>
              </w:rPr>
              <w:t>4</w:t>
            </w:r>
            <w:r w:rsidRPr="003B278F">
              <w:t xml:space="preserve">                           </w:t>
            </w:r>
          </w:p>
          <w:p w14:paraId="105F8591" w14:textId="77777777" w:rsidR="00BA65E2" w:rsidRPr="003B278F" w:rsidRDefault="00BA65E2" w:rsidP="00366C97">
            <w:pPr>
              <w:tabs>
                <w:tab w:val="left" w:pos="9360"/>
              </w:tabs>
              <w:jc w:val="both"/>
            </w:pPr>
            <w:r w:rsidRPr="003B278F">
              <w:t xml:space="preserve">2. </w:t>
            </w:r>
            <w:r w:rsidRPr="003B278F">
              <w:rPr>
                <w:u w:val="single"/>
              </w:rPr>
              <w:t>Trong CN</w:t>
            </w:r>
            <w:r w:rsidRPr="003B278F">
              <w:t>:</w:t>
            </w:r>
          </w:p>
          <w:p w14:paraId="3B93B915" w14:textId="77777777" w:rsidR="00BA65E2" w:rsidRPr="003B278F" w:rsidRDefault="00BA65E2" w:rsidP="00366C97">
            <w:pPr>
              <w:tabs>
                <w:tab w:val="left" w:pos="9360"/>
              </w:tabs>
              <w:jc w:val="both"/>
            </w:pPr>
            <w:r w:rsidRPr="003B278F">
              <w:t xml:space="preserve">* </w:t>
            </w:r>
            <w:r w:rsidR="007B46B3" w:rsidRPr="003B278F">
              <w:t xml:space="preserve">Sản xuất </w:t>
            </w:r>
            <w:r w:rsidRPr="003B278F">
              <w:t>HNO</w:t>
            </w:r>
            <w:r w:rsidRPr="003B278F">
              <w:rPr>
                <w:vertAlign w:val="subscript"/>
              </w:rPr>
              <w:t>3</w:t>
            </w:r>
            <w:r w:rsidRPr="003B278F">
              <w:t xml:space="preserve"> từ NH</w:t>
            </w:r>
            <w:r w:rsidRPr="003B278F">
              <w:rPr>
                <w:vertAlign w:val="subscript"/>
              </w:rPr>
              <w:t>3</w:t>
            </w:r>
            <w:r w:rsidRPr="003B278F">
              <w:t xml:space="preserve">, không khí: </w:t>
            </w:r>
            <w:r w:rsidR="007B46B3" w:rsidRPr="003B278F">
              <w:t xml:space="preserve">Gồm </w:t>
            </w:r>
            <w:r w:rsidRPr="003B278F">
              <w:t>3 giai đoạn</w:t>
            </w:r>
          </w:p>
          <w:p w14:paraId="2D303751" w14:textId="77777777" w:rsidR="00BA65E2" w:rsidRPr="003B278F" w:rsidRDefault="00BA65E2" w:rsidP="00366C97">
            <w:pPr>
              <w:tabs>
                <w:tab w:val="left" w:pos="9360"/>
              </w:tabs>
              <w:jc w:val="both"/>
            </w:pPr>
            <w:r w:rsidRPr="003B278F">
              <w:t>- Oxi hoá khí NH</w:t>
            </w:r>
            <w:r w:rsidRPr="003B278F">
              <w:rPr>
                <w:vertAlign w:val="subscript"/>
              </w:rPr>
              <w:t>3</w:t>
            </w:r>
            <w:r w:rsidRPr="003B278F">
              <w:t xml:space="preserve"> bằng oxi kk thành NO</w:t>
            </w:r>
            <w:r w:rsidR="007B46B3" w:rsidRPr="003B278F">
              <w:t>:</w:t>
            </w:r>
            <w:r w:rsidRPr="003B278F">
              <w:t xml:space="preserve">  </w:t>
            </w:r>
          </w:p>
          <w:p w14:paraId="2DC6EC5A" w14:textId="77777777" w:rsidR="00BA65E2" w:rsidRPr="003B278F" w:rsidRDefault="00BA65E2" w:rsidP="00366C97">
            <w:pPr>
              <w:tabs>
                <w:tab w:val="left" w:pos="9360"/>
              </w:tabs>
              <w:jc w:val="both"/>
              <w:rPr>
                <w:lang w:val="pt-BR"/>
              </w:rPr>
            </w:pPr>
            <w:r w:rsidRPr="003B278F">
              <w:rPr>
                <w:lang w:val="pt-BR"/>
              </w:rPr>
              <w:t>4</w:t>
            </w:r>
            <w:r w:rsidR="007B46B3" w:rsidRPr="003B278F">
              <w:rPr>
                <w:position w:val="-6"/>
                <w:lang w:val="pt-BR"/>
              </w:rPr>
              <w:object w:dxaOrig="279" w:dyaOrig="440" w14:anchorId="69A6D5A6">
                <v:shape id="_x0000_i1168" type="#_x0000_t75" style="width:14.25pt;height:21.75pt" o:ole="">
                  <v:imagedata r:id="rId220" o:title=""/>
                </v:shape>
                <o:OLEObject Type="Embed" ProgID="Equation.DSMT4" ShapeID="_x0000_i1168" DrawAspect="Content" ObjectID="_1672681375" r:id="rId221"/>
              </w:object>
            </w:r>
            <w:r w:rsidRPr="003B278F">
              <w:rPr>
                <w:lang w:val="pt-BR"/>
              </w:rPr>
              <w:t>H</w:t>
            </w:r>
            <w:r w:rsidRPr="003B278F">
              <w:rPr>
                <w:vertAlign w:val="subscript"/>
                <w:lang w:val="pt-BR"/>
              </w:rPr>
              <w:t>3</w:t>
            </w:r>
            <w:r w:rsidRPr="003B278F">
              <w:rPr>
                <w:lang w:val="pt-BR"/>
              </w:rPr>
              <w:t>+ 5O</w:t>
            </w:r>
            <w:r w:rsidRPr="003B278F">
              <w:rPr>
                <w:vertAlign w:val="subscript"/>
                <w:lang w:val="pt-BR"/>
              </w:rPr>
              <w:t>2</w:t>
            </w:r>
            <w:r w:rsidR="007B46B3" w:rsidRPr="003B278F">
              <w:rPr>
                <w:position w:val="-6"/>
                <w:lang w:val="pt-BR"/>
              </w:rPr>
              <w:object w:dxaOrig="1420" w:dyaOrig="360" w14:anchorId="405F3320">
                <v:shape id="_x0000_i1169" type="#_x0000_t75" style="width:71.25pt;height:18pt" o:ole="">
                  <v:imagedata r:id="rId222" o:title=""/>
                </v:shape>
                <o:OLEObject Type="Embed" ProgID="Equation.DSMT4" ShapeID="_x0000_i1169" DrawAspect="Content" ObjectID="_1672681376" r:id="rId223"/>
              </w:object>
            </w:r>
            <w:r w:rsidRPr="003B278F">
              <w:rPr>
                <w:lang w:val="pt-BR"/>
              </w:rPr>
              <w:t>4</w:t>
            </w:r>
            <w:r w:rsidR="007B46B3" w:rsidRPr="003B278F">
              <w:rPr>
                <w:position w:val="-6"/>
                <w:lang w:val="pt-BR"/>
              </w:rPr>
              <w:object w:dxaOrig="279" w:dyaOrig="440" w14:anchorId="1F3919BC">
                <v:shape id="_x0000_i1170" type="#_x0000_t75" style="width:14.25pt;height:21.75pt" o:ole="">
                  <v:imagedata r:id="rId224" o:title=""/>
                </v:shape>
                <o:OLEObject Type="Embed" ProgID="Equation.DSMT4" ShapeID="_x0000_i1170" DrawAspect="Content" ObjectID="_1672681377" r:id="rId225"/>
              </w:object>
            </w:r>
            <w:r w:rsidR="007B46B3" w:rsidRPr="003B278F">
              <w:rPr>
                <w:lang w:val="pt-BR"/>
              </w:rPr>
              <w:t>O +</w:t>
            </w:r>
            <w:r w:rsidRPr="003B278F">
              <w:rPr>
                <w:lang w:val="pt-BR"/>
              </w:rPr>
              <w:t>6H</w:t>
            </w:r>
            <w:r w:rsidRPr="003B278F">
              <w:rPr>
                <w:vertAlign w:val="subscript"/>
                <w:lang w:val="pt-BR"/>
              </w:rPr>
              <w:t>2</w:t>
            </w:r>
            <w:r w:rsidRPr="003B278F">
              <w:rPr>
                <w:lang w:val="pt-BR"/>
              </w:rPr>
              <w:t xml:space="preserve">O </w:t>
            </w:r>
            <w:r w:rsidRPr="003B278F">
              <w:sym w:font="Wingdings 3" w:char="F072"/>
            </w:r>
            <w:r w:rsidRPr="003B278F">
              <w:rPr>
                <w:lang w:val="pt-BR"/>
              </w:rPr>
              <w:t xml:space="preserve">H &lt; 0 </w:t>
            </w:r>
          </w:p>
          <w:p w14:paraId="43660EF0" w14:textId="77777777" w:rsidR="00BA65E2" w:rsidRPr="003B278F" w:rsidRDefault="00BA65E2" w:rsidP="00366C97">
            <w:pPr>
              <w:tabs>
                <w:tab w:val="left" w:pos="9360"/>
              </w:tabs>
              <w:jc w:val="both"/>
              <w:rPr>
                <w:lang w:val="pt-BR"/>
              </w:rPr>
            </w:pPr>
            <w:r w:rsidRPr="003B278F">
              <w:rPr>
                <w:lang w:val="pt-BR"/>
              </w:rPr>
              <w:t>-Oxi hoá NO thành NO</w:t>
            </w:r>
            <w:r w:rsidRPr="003B278F">
              <w:rPr>
                <w:vertAlign w:val="subscript"/>
                <w:lang w:val="pt-BR"/>
              </w:rPr>
              <w:t>2</w:t>
            </w:r>
            <w:r w:rsidRPr="003B278F">
              <w:rPr>
                <w:lang w:val="pt-BR"/>
              </w:rPr>
              <w:t xml:space="preserve"> bằng oxi kk ở </w:t>
            </w:r>
            <w:r w:rsidR="007B46B3" w:rsidRPr="003B278F">
              <w:rPr>
                <w:lang w:val="pt-BR"/>
              </w:rPr>
              <w:t xml:space="preserve">điều kiện </w:t>
            </w:r>
            <w:r w:rsidRPr="003B278F">
              <w:rPr>
                <w:lang w:val="pt-BR"/>
              </w:rPr>
              <w:t xml:space="preserve">thường : </w:t>
            </w:r>
            <w:r w:rsidR="007B46B3" w:rsidRPr="003B278F">
              <w:rPr>
                <w:lang w:val="pt-BR"/>
              </w:rPr>
              <w:t xml:space="preserve">   </w:t>
            </w:r>
            <w:r w:rsidRPr="003B278F">
              <w:rPr>
                <w:lang w:val="pt-BR"/>
              </w:rPr>
              <w:t>2NO + O</w:t>
            </w:r>
            <w:r w:rsidRPr="003B278F">
              <w:rPr>
                <w:vertAlign w:val="subscript"/>
                <w:lang w:val="pt-BR"/>
              </w:rPr>
              <w:t>2</w:t>
            </w:r>
            <w:r w:rsidRPr="003B278F">
              <w:rPr>
                <w:lang w:val="pt-BR"/>
              </w:rPr>
              <w:t xml:space="preserve"> </w:t>
            </w:r>
            <w:r w:rsidRPr="003B278F">
              <w:sym w:font="Wingdings" w:char="F0E0"/>
            </w:r>
            <w:r w:rsidRPr="003B278F">
              <w:rPr>
                <w:lang w:val="pt-BR"/>
              </w:rPr>
              <w:t xml:space="preserve"> 2NO</w:t>
            </w:r>
            <w:r w:rsidRPr="003B278F">
              <w:rPr>
                <w:vertAlign w:val="subscript"/>
                <w:lang w:val="pt-BR"/>
              </w:rPr>
              <w:t>2</w:t>
            </w:r>
          </w:p>
          <w:p w14:paraId="3D57E9A6" w14:textId="77777777" w:rsidR="00BA65E2" w:rsidRPr="003B278F" w:rsidRDefault="00BA65E2" w:rsidP="00366C97">
            <w:pPr>
              <w:tabs>
                <w:tab w:val="left" w:pos="9360"/>
              </w:tabs>
              <w:jc w:val="both"/>
              <w:rPr>
                <w:lang w:val="pt-BR"/>
              </w:rPr>
            </w:pPr>
            <w:r w:rsidRPr="003B278F">
              <w:rPr>
                <w:lang w:val="pt-BR"/>
              </w:rPr>
              <w:t>-NO</w:t>
            </w:r>
            <w:r w:rsidRPr="003B278F">
              <w:rPr>
                <w:vertAlign w:val="subscript"/>
                <w:lang w:val="pt-BR"/>
              </w:rPr>
              <w:t>2</w:t>
            </w:r>
            <w:r w:rsidRPr="003B278F">
              <w:rPr>
                <w:lang w:val="pt-BR"/>
              </w:rPr>
              <w:t xml:space="preserve"> tác dụng với nước và oxi kk tạo HNO</w:t>
            </w:r>
            <w:r w:rsidR="00E925EF" w:rsidRPr="003B278F">
              <w:rPr>
                <w:vertAlign w:val="subscript"/>
                <w:lang w:val="pt-BR"/>
              </w:rPr>
              <w:t>3</w:t>
            </w:r>
            <w:r w:rsidR="00E925EF" w:rsidRPr="003B278F">
              <w:rPr>
                <w:lang w:val="pt-BR"/>
              </w:rPr>
              <w:t>:</w:t>
            </w:r>
          </w:p>
          <w:p w14:paraId="70AB64B0" w14:textId="77777777" w:rsidR="00BA65E2" w:rsidRPr="003B278F" w:rsidRDefault="00BA65E2" w:rsidP="00366C97">
            <w:pPr>
              <w:tabs>
                <w:tab w:val="left" w:pos="9360"/>
              </w:tabs>
              <w:jc w:val="both"/>
              <w:rPr>
                <w:lang w:val="pt-BR"/>
              </w:rPr>
            </w:pPr>
            <w:r w:rsidRPr="003B278F">
              <w:rPr>
                <w:lang w:val="pt-BR"/>
              </w:rPr>
              <w:lastRenderedPageBreak/>
              <w:t xml:space="preserve"> 4NO</w:t>
            </w:r>
            <w:r w:rsidRPr="003B278F">
              <w:rPr>
                <w:vertAlign w:val="subscript"/>
                <w:lang w:val="pt-BR"/>
              </w:rPr>
              <w:t>2</w:t>
            </w:r>
            <w:r w:rsidRPr="003B278F">
              <w:rPr>
                <w:lang w:val="pt-BR"/>
              </w:rPr>
              <w:t xml:space="preserve"> + O</w:t>
            </w:r>
            <w:r w:rsidRPr="003B278F">
              <w:rPr>
                <w:vertAlign w:val="subscript"/>
                <w:lang w:val="pt-BR"/>
              </w:rPr>
              <w:t>2</w:t>
            </w:r>
            <w:r w:rsidRPr="003B278F">
              <w:rPr>
                <w:lang w:val="pt-BR"/>
              </w:rPr>
              <w:t xml:space="preserve"> + 2H</w:t>
            </w:r>
            <w:r w:rsidRPr="003B278F">
              <w:rPr>
                <w:vertAlign w:val="subscript"/>
                <w:lang w:val="pt-BR"/>
              </w:rPr>
              <w:t>2</w:t>
            </w:r>
            <w:r w:rsidRPr="003B278F">
              <w:rPr>
                <w:lang w:val="pt-BR"/>
              </w:rPr>
              <w:t xml:space="preserve">O </w:t>
            </w:r>
            <w:r w:rsidRPr="003B278F">
              <w:sym w:font="Wingdings" w:char="F0E0"/>
            </w:r>
            <w:r w:rsidRPr="003B278F">
              <w:rPr>
                <w:lang w:val="pt-BR"/>
              </w:rPr>
              <w:t xml:space="preserve"> 4HNO</w:t>
            </w:r>
            <w:r w:rsidRPr="003B278F">
              <w:rPr>
                <w:vertAlign w:val="subscript"/>
                <w:lang w:val="pt-BR"/>
              </w:rPr>
              <w:t>3</w:t>
            </w:r>
          </w:p>
          <w:p w14:paraId="7A42968A" w14:textId="77777777" w:rsidR="00760432" w:rsidRPr="003B278F" w:rsidRDefault="00E925EF" w:rsidP="00366C97">
            <w:pPr>
              <w:tabs>
                <w:tab w:val="left" w:pos="9360"/>
              </w:tabs>
              <w:jc w:val="both"/>
              <w:rPr>
                <w:lang w:val="pt-BR"/>
              </w:rPr>
            </w:pPr>
            <w:r w:rsidRPr="003B278F">
              <w:rPr>
                <w:lang w:val="pt-BR"/>
              </w:rPr>
              <w:t>*Dung dịch</w:t>
            </w:r>
            <w:r w:rsidR="00BA65E2" w:rsidRPr="003B278F">
              <w:rPr>
                <w:lang w:val="pt-BR"/>
              </w:rPr>
              <w:t xml:space="preserve"> HNO</w:t>
            </w:r>
            <w:r w:rsidR="00BA65E2" w:rsidRPr="003B278F">
              <w:rPr>
                <w:vertAlign w:val="subscript"/>
                <w:lang w:val="pt-BR"/>
              </w:rPr>
              <w:t xml:space="preserve">3 </w:t>
            </w:r>
            <w:r w:rsidR="00BA65E2" w:rsidRPr="003B278F">
              <w:rPr>
                <w:lang w:val="pt-BR"/>
              </w:rPr>
              <w:t>có nồng độ 52 – 68 %</w:t>
            </w:r>
            <w:r w:rsidRPr="003B278F">
              <w:rPr>
                <w:lang w:val="pt-BR"/>
              </w:rPr>
              <w:t xml:space="preserve"> </w:t>
            </w:r>
            <w:r w:rsidRPr="003B278F">
              <w:rPr>
                <w:lang w:val="pt-BR"/>
              </w:rPr>
              <w:sym w:font="Wingdings" w:char="F0E0"/>
            </w:r>
            <w:r w:rsidR="00BA65E2" w:rsidRPr="003B278F">
              <w:rPr>
                <w:lang w:val="pt-BR"/>
              </w:rPr>
              <w:t>Để HNO</w:t>
            </w:r>
            <w:r w:rsidR="00BA65E2" w:rsidRPr="003B278F">
              <w:rPr>
                <w:vertAlign w:val="subscript"/>
                <w:lang w:val="pt-BR"/>
              </w:rPr>
              <w:t>3</w:t>
            </w:r>
            <w:r w:rsidR="00BA65E2" w:rsidRPr="003B278F">
              <w:rPr>
                <w:lang w:val="pt-BR"/>
              </w:rPr>
              <w:t xml:space="preserve"> có nồng độ cao hơn: Chưng cất với H</w:t>
            </w:r>
            <w:r w:rsidR="00BA65E2" w:rsidRPr="003B278F">
              <w:rPr>
                <w:vertAlign w:val="subscript"/>
                <w:lang w:val="pt-BR"/>
              </w:rPr>
              <w:t>2</w:t>
            </w:r>
            <w:r w:rsidR="00BA65E2" w:rsidRPr="003B278F">
              <w:rPr>
                <w:lang w:val="pt-BR"/>
              </w:rPr>
              <w:t>SO</w:t>
            </w:r>
            <w:r w:rsidR="00BA65E2" w:rsidRPr="003B278F">
              <w:rPr>
                <w:vertAlign w:val="subscript"/>
                <w:lang w:val="pt-BR"/>
              </w:rPr>
              <w:t>4</w:t>
            </w:r>
            <w:r w:rsidR="00BA65E2" w:rsidRPr="003B278F">
              <w:rPr>
                <w:lang w:val="pt-BR"/>
              </w:rPr>
              <w:t xml:space="preserve"> đậm đặc. </w:t>
            </w:r>
          </w:p>
        </w:tc>
      </w:tr>
      <w:tr w:rsidR="00760432" w:rsidRPr="003B278F" w14:paraId="71DDF739" w14:textId="77777777">
        <w:tc>
          <w:tcPr>
            <w:tcW w:w="10188" w:type="dxa"/>
            <w:gridSpan w:val="6"/>
          </w:tcPr>
          <w:p w14:paraId="07692E68" w14:textId="77777777" w:rsidR="00760432" w:rsidRPr="003B278F" w:rsidRDefault="00760432" w:rsidP="00366C97">
            <w:pPr>
              <w:jc w:val="center"/>
              <w:rPr>
                <w:b/>
                <w:u w:val="single"/>
                <w:lang w:val="pt-BR"/>
              </w:rPr>
            </w:pPr>
            <w:r w:rsidRPr="003B278F">
              <w:rPr>
                <w:b/>
                <w:u w:val="single"/>
                <w:lang w:val="pt-BR"/>
              </w:rPr>
              <w:lastRenderedPageBreak/>
              <w:t xml:space="preserve">Hoạt động 2: </w:t>
            </w:r>
            <w:r w:rsidR="006E2E17" w:rsidRPr="003B278F">
              <w:rPr>
                <w:b/>
                <w:u w:val="single"/>
                <w:lang w:val="pt-BR"/>
              </w:rPr>
              <w:t>Tính chất vật lí của muối nitrat</w:t>
            </w:r>
          </w:p>
          <w:p w14:paraId="69260014" w14:textId="77777777" w:rsidR="00760432" w:rsidRPr="003B278F" w:rsidRDefault="00760432" w:rsidP="00366C97">
            <w:pPr>
              <w:jc w:val="center"/>
              <w:rPr>
                <w:lang w:val="pt-BR"/>
              </w:rPr>
            </w:pPr>
            <w:r w:rsidRPr="003B278F">
              <w:rPr>
                <w:b/>
                <w:u w:val="single"/>
                <w:lang w:val="pt-BR"/>
              </w:rPr>
              <w:t>Mục tiêu:</w:t>
            </w:r>
            <w:r w:rsidRPr="003B278F">
              <w:rPr>
                <w:lang w:val="pt-BR"/>
              </w:rPr>
              <w:t xml:space="preserve"> </w:t>
            </w:r>
            <w:r w:rsidR="006E2E17" w:rsidRPr="003B278F">
              <w:rPr>
                <w:lang w:val="pt-BR"/>
              </w:rPr>
              <w:t>Biết tính chất vật lí của muối nitrat, viết phương trình điện li</w:t>
            </w:r>
          </w:p>
        </w:tc>
      </w:tr>
      <w:tr w:rsidR="00760432" w:rsidRPr="003B278F" w14:paraId="3B13209E" w14:textId="77777777">
        <w:tc>
          <w:tcPr>
            <w:tcW w:w="4920" w:type="dxa"/>
            <w:gridSpan w:val="3"/>
          </w:tcPr>
          <w:p w14:paraId="6B623E7D" w14:textId="77777777" w:rsidR="00BA65E2" w:rsidRPr="003B278F" w:rsidRDefault="00BA65E2" w:rsidP="00366C97">
            <w:pPr>
              <w:tabs>
                <w:tab w:val="left" w:pos="9360"/>
              </w:tabs>
              <w:jc w:val="both"/>
              <w:rPr>
                <w:lang w:val="pt-BR"/>
              </w:rPr>
            </w:pPr>
            <w:r w:rsidRPr="003B278F">
              <w:rPr>
                <w:b/>
                <w:bCs/>
                <w:lang w:val="pt-BR"/>
              </w:rPr>
              <w:t>Gv:</w:t>
            </w:r>
            <w:r w:rsidR="006E2E17" w:rsidRPr="003B278F">
              <w:rPr>
                <w:b/>
                <w:bCs/>
                <w:lang w:val="pt-BR"/>
              </w:rPr>
              <w:t xml:space="preserve"> C</w:t>
            </w:r>
            <w:r w:rsidRPr="003B278F">
              <w:rPr>
                <w:lang w:val="pt-BR"/>
              </w:rPr>
              <w:t>ho hs nghiên cứu sgk, cho biết đặc điểm</w:t>
            </w:r>
            <w:r w:rsidR="006E2E17" w:rsidRPr="003B278F">
              <w:rPr>
                <w:lang w:val="pt-BR"/>
              </w:rPr>
              <w:t xml:space="preserve"> </w:t>
            </w:r>
            <w:r w:rsidRPr="003B278F">
              <w:rPr>
                <w:lang w:val="pt-BR"/>
              </w:rPr>
              <w:t>về tính tan của muối nitrat</w:t>
            </w:r>
            <w:r w:rsidR="006E2E17" w:rsidRPr="003B278F">
              <w:rPr>
                <w:lang w:val="pt-BR"/>
              </w:rPr>
              <w:t>;</w:t>
            </w:r>
            <w:r w:rsidRPr="003B278F">
              <w:rPr>
                <w:lang w:val="pt-BR"/>
              </w:rPr>
              <w:t xml:space="preserve"> Viết p</w:t>
            </w:r>
            <w:r w:rsidR="006E2E17" w:rsidRPr="003B278F">
              <w:rPr>
                <w:lang w:val="pt-BR"/>
              </w:rPr>
              <w:t>hương trình</w:t>
            </w:r>
            <w:r w:rsidRPr="003B278F">
              <w:rPr>
                <w:lang w:val="pt-BR"/>
              </w:rPr>
              <w:t xml:space="preserve"> điện li c</w:t>
            </w:r>
            <w:r w:rsidR="006E2E17" w:rsidRPr="003B278F">
              <w:rPr>
                <w:lang w:val="pt-BR"/>
              </w:rPr>
              <w:t>ủa một</w:t>
            </w:r>
            <w:r w:rsidRPr="003B278F">
              <w:rPr>
                <w:lang w:val="pt-BR"/>
              </w:rPr>
              <w:t xml:space="preserve"> số muối.</w:t>
            </w:r>
          </w:p>
          <w:p w14:paraId="33043A1F" w14:textId="77777777" w:rsidR="00BA65E2" w:rsidRPr="003B278F" w:rsidRDefault="006E2E17" w:rsidP="00366C97">
            <w:pPr>
              <w:tabs>
                <w:tab w:val="left" w:pos="9360"/>
              </w:tabs>
              <w:jc w:val="both"/>
              <w:rPr>
                <w:lang w:val="pt-BR"/>
              </w:rPr>
            </w:pPr>
            <w:r w:rsidRPr="003B278F">
              <w:rPr>
                <w:lang w:val="pt-BR"/>
              </w:rPr>
              <w:t>Hs: Trả lời, viết phương trình điện li</w:t>
            </w:r>
          </w:p>
          <w:p w14:paraId="443682B7" w14:textId="77777777" w:rsidR="00760432" w:rsidRPr="003B278F" w:rsidRDefault="00760432" w:rsidP="00366C97">
            <w:pPr>
              <w:jc w:val="both"/>
              <w:rPr>
                <w:lang w:val="pt-BR"/>
              </w:rPr>
            </w:pPr>
          </w:p>
        </w:tc>
        <w:tc>
          <w:tcPr>
            <w:tcW w:w="5268" w:type="dxa"/>
            <w:gridSpan w:val="3"/>
          </w:tcPr>
          <w:p w14:paraId="7A417CF2" w14:textId="77777777" w:rsidR="00BA65E2" w:rsidRPr="003B278F" w:rsidRDefault="006E2E17" w:rsidP="00366C97">
            <w:pPr>
              <w:tabs>
                <w:tab w:val="left" w:pos="9360"/>
              </w:tabs>
              <w:jc w:val="both"/>
              <w:rPr>
                <w:b/>
                <w:bCs/>
                <w:u w:val="single"/>
                <w:vertAlign w:val="subscript"/>
                <w:lang w:val="pl-PL"/>
              </w:rPr>
            </w:pPr>
            <w:r w:rsidRPr="003B278F">
              <w:rPr>
                <w:b/>
                <w:bCs/>
                <w:u w:val="single"/>
                <w:lang w:val="pl-PL"/>
              </w:rPr>
              <w:t>B/ Muối nitrat</w:t>
            </w:r>
            <w:r w:rsidR="00BA65E2" w:rsidRPr="003B278F">
              <w:rPr>
                <w:b/>
                <w:bCs/>
                <w:u w:val="single"/>
                <w:lang w:val="pl-PL"/>
              </w:rPr>
              <w:t>: M(NO</w:t>
            </w:r>
            <w:r w:rsidR="00BA65E2" w:rsidRPr="003B278F">
              <w:rPr>
                <w:b/>
                <w:bCs/>
                <w:u w:val="single"/>
                <w:vertAlign w:val="subscript"/>
                <w:lang w:val="pl-PL"/>
              </w:rPr>
              <w:t>3</w:t>
            </w:r>
            <w:r w:rsidRPr="003B278F">
              <w:rPr>
                <w:b/>
                <w:bCs/>
                <w:u w:val="single"/>
                <w:lang w:val="pl-PL"/>
              </w:rPr>
              <w:t>)</w:t>
            </w:r>
            <w:r w:rsidRPr="003B278F">
              <w:rPr>
                <w:b/>
                <w:bCs/>
                <w:u w:val="single"/>
                <w:vertAlign w:val="subscript"/>
                <w:lang w:val="pl-PL"/>
              </w:rPr>
              <w:t>x</w:t>
            </w:r>
          </w:p>
          <w:p w14:paraId="3D634148" w14:textId="77777777" w:rsidR="00BA65E2" w:rsidRPr="003B278F" w:rsidRDefault="006E2E17" w:rsidP="00366C97">
            <w:pPr>
              <w:tabs>
                <w:tab w:val="left" w:pos="9360"/>
              </w:tabs>
              <w:jc w:val="both"/>
              <w:rPr>
                <w:lang w:val="pl-PL"/>
              </w:rPr>
            </w:pPr>
            <w:r w:rsidRPr="003B278F">
              <w:rPr>
                <w:u w:val="single"/>
                <w:lang w:val="pl-PL"/>
              </w:rPr>
              <w:t>I/ Tính chất  của muối nitra</w:t>
            </w:r>
            <w:r w:rsidR="00BA65E2" w:rsidRPr="003B278F">
              <w:rPr>
                <w:u w:val="single"/>
                <w:lang w:val="pl-PL"/>
              </w:rPr>
              <w:t>t</w:t>
            </w:r>
            <w:r w:rsidR="00BA65E2" w:rsidRPr="003B278F">
              <w:rPr>
                <w:lang w:val="pl-PL"/>
              </w:rPr>
              <w:t>:</w:t>
            </w:r>
          </w:p>
          <w:p w14:paraId="23CC3A41" w14:textId="77777777" w:rsidR="00BA65E2" w:rsidRPr="003B278F" w:rsidRDefault="00BA65E2" w:rsidP="00366C97">
            <w:pPr>
              <w:tabs>
                <w:tab w:val="left" w:pos="9360"/>
              </w:tabs>
              <w:jc w:val="both"/>
              <w:rPr>
                <w:u w:val="single"/>
                <w:lang w:val="pl-PL"/>
              </w:rPr>
            </w:pPr>
            <w:r w:rsidRPr="003B278F">
              <w:rPr>
                <w:u w:val="single"/>
                <w:lang w:val="pl-PL"/>
              </w:rPr>
              <w:t>1/ Tính chất vật lý:</w:t>
            </w:r>
          </w:p>
          <w:p w14:paraId="6CE393F2" w14:textId="77777777" w:rsidR="00BA65E2" w:rsidRPr="003B278F" w:rsidRDefault="00BA65E2" w:rsidP="00366C97">
            <w:pPr>
              <w:tabs>
                <w:tab w:val="left" w:pos="9360"/>
              </w:tabs>
              <w:jc w:val="both"/>
              <w:rPr>
                <w:lang w:val="pl-PL"/>
              </w:rPr>
            </w:pPr>
            <w:r w:rsidRPr="003B278F">
              <w:rPr>
                <w:lang w:val="pl-PL"/>
              </w:rPr>
              <w:t>-Tất cả các muối nitr</w:t>
            </w:r>
            <w:r w:rsidR="006E2E17" w:rsidRPr="003B278F">
              <w:rPr>
                <w:lang w:val="pl-PL"/>
              </w:rPr>
              <w:t>a</w:t>
            </w:r>
            <w:r w:rsidRPr="003B278F">
              <w:rPr>
                <w:lang w:val="pl-PL"/>
              </w:rPr>
              <w:t xml:space="preserve">t đều tan trong </w:t>
            </w:r>
            <w:r w:rsidR="006E2E17" w:rsidRPr="003B278F">
              <w:rPr>
                <w:lang w:val="pl-PL"/>
              </w:rPr>
              <w:t>nước</w:t>
            </w:r>
            <w:r w:rsidRPr="003B278F">
              <w:rPr>
                <w:lang w:val="pl-PL"/>
              </w:rPr>
              <w:t xml:space="preserve"> và là chất điện li mạnh.</w:t>
            </w:r>
          </w:p>
          <w:p w14:paraId="71AF9DED" w14:textId="77777777" w:rsidR="00BA65E2" w:rsidRPr="003B278F" w:rsidRDefault="00BA65E2" w:rsidP="00366C97">
            <w:pPr>
              <w:tabs>
                <w:tab w:val="left" w:pos="9360"/>
              </w:tabs>
              <w:jc w:val="both"/>
              <w:rPr>
                <w:lang w:val="pt-BR"/>
              </w:rPr>
            </w:pPr>
            <w:r w:rsidRPr="003B278F">
              <w:rPr>
                <w:lang w:val="pt-BR"/>
              </w:rPr>
              <w:t>Ca(NO</w:t>
            </w:r>
            <w:r w:rsidRPr="003B278F">
              <w:rPr>
                <w:vertAlign w:val="subscript"/>
                <w:lang w:val="pt-BR"/>
              </w:rPr>
              <w:t>3</w:t>
            </w:r>
            <w:r w:rsidRPr="003B278F">
              <w:rPr>
                <w:lang w:val="pt-BR"/>
              </w:rPr>
              <w:t>)</w:t>
            </w:r>
            <w:r w:rsidRPr="003B278F">
              <w:rPr>
                <w:vertAlign w:val="subscript"/>
                <w:lang w:val="pt-BR"/>
              </w:rPr>
              <w:t>2</w:t>
            </w:r>
            <w:r w:rsidRPr="003B278F">
              <w:rPr>
                <w:lang w:val="pt-BR"/>
              </w:rPr>
              <w:t xml:space="preserve"> </w:t>
            </w:r>
            <w:r w:rsidRPr="003B278F">
              <w:sym w:font="Wingdings" w:char="F0E0"/>
            </w:r>
            <w:r w:rsidRPr="003B278F">
              <w:rPr>
                <w:lang w:val="pt-BR"/>
              </w:rPr>
              <w:t xml:space="preserve"> Ca </w:t>
            </w:r>
            <w:r w:rsidRPr="003B278F">
              <w:rPr>
                <w:vertAlign w:val="superscript"/>
                <w:lang w:val="pt-BR"/>
              </w:rPr>
              <w:t>2+</w:t>
            </w:r>
            <w:r w:rsidRPr="003B278F">
              <w:rPr>
                <w:lang w:val="pt-BR"/>
              </w:rPr>
              <w:t xml:space="preserve"> + 2NO</w:t>
            </w:r>
            <w:r w:rsidRPr="003B278F">
              <w:rPr>
                <w:vertAlign w:val="subscript"/>
                <w:lang w:val="pt-BR"/>
              </w:rPr>
              <w:t>3</w:t>
            </w:r>
            <w:r w:rsidRPr="003B278F">
              <w:rPr>
                <w:vertAlign w:val="superscript"/>
                <w:lang w:val="pt-BR"/>
              </w:rPr>
              <w:t>-</w:t>
            </w:r>
          </w:p>
          <w:p w14:paraId="794A8667" w14:textId="77777777" w:rsidR="00760432" w:rsidRPr="003B278F" w:rsidRDefault="00BA65E2" w:rsidP="00366C97">
            <w:pPr>
              <w:tabs>
                <w:tab w:val="left" w:pos="9360"/>
              </w:tabs>
              <w:jc w:val="both"/>
              <w:rPr>
                <w:vertAlign w:val="superscript"/>
                <w:lang w:val="pt-BR"/>
              </w:rPr>
            </w:pPr>
            <w:r w:rsidRPr="003B278F">
              <w:rPr>
                <w:lang w:val="pt-BR"/>
              </w:rPr>
              <w:t>KNO</w:t>
            </w:r>
            <w:r w:rsidRPr="003B278F">
              <w:rPr>
                <w:vertAlign w:val="subscript"/>
                <w:lang w:val="pt-BR"/>
              </w:rPr>
              <w:t>3</w:t>
            </w:r>
            <w:r w:rsidRPr="003B278F">
              <w:rPr>
                <w:lang w:val="pt-BR"/>
              </w:rPr>
              <w:t xml:space="preserve"> </w:t>
            </w:r>
            <w:r w:rsidRPr="003B278F">
              <w:sym w:font="Wingdings" w:char="F0E0"/>
            </w:r>
            <w:r w:rsidRPr="003B278F">
              <w:rPr>
                <w:lang w:val="pt-BR"/>
              </w:rPr>
              <w:t xml:space="preserve"> K</w:t>
            </w:r>
            <w:r w:rsidRPr="003B278F">
              <w:rPr>
                <w:vertAlign w:val="superscript"/>
                <w:lang w:val="pt-BR"/>
              </w:rPr>
              <w:t>+</w:t>
            </w:r>
            <w:r w:rsidRPr="003B278F">
              <w:rPr>
                <w:lang w:val="pt-BR"/>
              </w:rPr>
              <w:t xml:space="preserve"> + NO</w:t>
            </w:r>
            <w:r w:rsidRPr="003B278F">
              <w:rPr>
                <w:vertAlign w:val="subscript"/>
                <w:lang w:val="pt-BR"/>
              </w:rPr>
              <w:t>3</w:t>
            </w:r>
            <w:r w:rsidRPr="003B278F">
              <w:rPr>
                <w:vertAlign w:val="superscript"/>
                <w:lang w:val="pt-BR"/>
              </w:rPr>
              <w:t>-</w:t>
            </w:r>
          </w:p>
        </w:tc>
      </w:tr>
      <w:tr w:rsidR="00BA65E2" w:rsidRPr="003B278F" w14:paraId="3CF0F9B5" w14:textId="77777777">
        <w:tc>
          <w:tcPr>
            <w:tcW w:w="10188" w:type="dxa"/>
            <w:gridSpan w:val="6"/>
          </w:tcPr>
          <w:p w14:paraId="67D72955" w14:textId="77777777" w:rsidR="006E2E17" w:rsidRPr="003B278F" w:rsidRDefault="006E2E17" w:rsidP="00366C97">
            <w:pPr>
              <w:jc w:val="center"/>
              <w:rPr>
                <w:b/>
                <w:u w:val="single"/>
              </w:rPr>
            </w:pPr>
            <w:r w:rsidRPr="003B278F">
              <w:rPr>
                <w:b/>
                <w:u w:val="single"/>
              </w:rPr>
              <w:t>Hoạt động 3: Tính chất hoá học của muối nitrat</w:t>
            </w:r>
          </w:p>
          <w:p w14:paraId="44599D36" w14:textId="77777777" w:rsidR="00BA65E2" w:rsidRPr="003B278F" w:rsidRDefault="006E2E17" w:rsidP="00366C97">
            <w:pPr>
              <w:tabs>
                <w:tab w:val="left" w:pos="9360"/>
              </w:tabs>
              <w:jc w:val="both"/>
            </w:pPr>
            <w:r w:rsidRPr="003B278F">
              <w:rPr>
                <w:b/>
                <w:u w:val="single"/>
              </w:rPr>
              <w:t>Mục tiêu:</w:t>
            </w:r>
            <w:r w:rsidRPr="003B278F">
              <w:t xml:space="preserve"> </w:t>
            </w:r>
            <w:r w:rsidR="00A5189E" w:rsidRPr="003B278F">
              <w:t>Biết muối nitrat dễ bị nhiệt phân ở nhiệt độ cao, viết phương trình nhiệt phân</w:t>
            </w:r>
          </w:p>
        </w:tc>
      </w:tr>
      <w:tr w:rsidR="00BA65E2" w:rsidRPr="003B278F" w14:paraId="7E241C15" w14:textId="77777777">
        <w:tc>
          <w:tcPr>
            <w:tcW w:w="4440" w:type="dxa"/>
          </w:tcPr>
          <w:p w14:paraId="03A86D79" w14:textId="77777777" w:rsidR="00BA65E2" w:rsidRPr="003B278F" w:rsidRDefault="00BA65E2" w:rsidP="00366C97">
            <w:pPr>
              <w:tabs>
                <w:tab w:val="left" w:pos="9360"/>
              </w:tabs>
              <w:jc w:val="both"/>
            </w:pPr>
            <w:r w:rsidRPr="003B278F">
              <w:rPr>
                <w:b/>
                <w:bCs/>
              </w:rPr>
              <w:t>Gv:</w:t>
            </w:r>
            <w:r w:rsidRPr="003B278F">
              <w:t xml:space="preserve"> Cho hs đọc và thu thập thông tin từ sgk.</w:t>
            </w:r>
          </w:p>
          <w:p w14:paraId="6F7C70D4" w14:textId="77777777" w:rsidR="00BA65E2" w:rsidRPr="003B278F" w:rsidRDefault="00A5189E" w:rsidP="00366C97">
            <w:pPr>
              <w:tabs>
                <w:tab w:val="left" w:pos="9360"/>
              </w:tabs>
              <w:jc w:val="both"/>
            </w:pPr>
            <w:r w:rsidRPr="003B278F">
              <w:sym w:font="Wingdings" w:char="F0E0"/>
            </w:r>
            <w:r w:rsidRPr="003B278F">
              <w:t xml:space="preserve"> Yêu cầu hs thảo luận để rút ra kết luận về phản ứng nhiệt phân của muối nitrat</w:t>
            </w:r>
          </w:p>
          <w:p w14:paraId="140165DC" w14:textId="77777777" w:rsidR="00BA65E2" w:rsidRPr="003B278F" w:rsidRDefault="00BA65E2" w:rsidP="00366C97">
            <w:pPr>
              <w:tabs>
                <w:tab w:val="left" w:pos="9360"/>
              </w:tabs>
              <w:jc w:val="both"/>
            </w:pPr>
            <w:r w:rsidRPr="003B278F">
              <w:rPr>
                <w:b/>
                <w:bCs/>
              </w:rPr>
              <w:t>Hs:</w:t>
            </w:r>
            <w:r w:rsidRPr="003B278F">
              <w:t xml:space="preserve"> </w:t>
            </w:r>
            <w:r w:rsidR="00A5189E" w:rsidRPr="003B278F">
              <w:t>Thảo luận trong 3 phút, trình bày</w:t>
            </w:r>
          </w:p>
          <w:p w14:paraId="14AD71AE" w14:textId="77777777" w:rsidR="00A5189E" w:rsidRPr="003B278F" w:rsidRDefault="00A5189E" w:rsidP="00366C97">
            <w:pPr>
              <w:tabs>
                <w:tab w:val="left" w:pos="9360"/>
              </w:tabs>
              <w:jc w:val="both"/>
            </w:pPr>
            <w:r w:rsidRPr="003B278F">
              <w:rPr>
                <w:b/>
              </w:rPr>
              <w:t>Gv</w:t>
            </w:r>
            <w:r w:rsidRPr="003B278F">
              <w:t>: Nhận xét, kết luận</w:t>
            </w:r>
          </w:p>
          <w:p w14:paraId="5CEEE1FF" w14:textId="77777777" w:rsidR="00BA65E2" w:rsidRPr="003B278F" w:rsidRDefault="0088746C" w:rsidP="00366C97">
            <w:pPr>
              <w:jc w:val="both"/>
            </w:pPr>
            <w:r w:rsidRPr="003B278F">
              <w:rPr>
                <w:b/>
              </w:rPr>
              <w:t>Gv</w:t>
            </w:r>
            <w:r w:rsidRPr="003B278F">
              <w:t>: Yêu cầu hs viết phương trình nhiệt phân của một số muối: Al(NO</w:t>
            </w:r>
            <w:r w:rsidRPr="003B278F">
              <w:rPr>
                <w:vertAlign w:val="subscript"/>
              </w:rPr>
              <w:t>3</w:t>
            </w:r>
            <w:r w:rsidRPr="003B278F">
              <w:t>)</w:t>
            </w:r>
            <w:r w:rsidRPr="003B278F">
              <w:rPr>
                <w:vertAlign w:val="subscript"/>
              </w:rPr>
              <w:t>3</w:t>
            </w:r>
            <w:r w:rsidRPr="003B278F">
              <w:t>; NaNO; Pb(NO</w:t>
            </w:r>
            <w:r w:rsidRPr="003B278F">
              <w:rPr>
                <w:vertAlign w:val="subscript"/>
              </w:rPr>
              <w:t>3</w:t>
            </w:r>
            <w:r w:rsidRPr="003B278F">
              <w:t>)</w:t>
            </w:r>
            <w:r w:rsidRPr="003B278F">
              <w:rPr>
                <w:vertAlign w:val="subscript"/>
              </w:rPr>
              <w:t>2</w:t>
            </w:r>
          </w:p>
        </w:tc>
        <w:tc>
          <w:tcPr>
            <w:tcW w:w="5748" w:type="dxa"/>
            <w:gridSpan w:val="5"/>
          </w:tcPr>
          <w:p w14:paraId="5360DFE8" w14:textId="77777777" w:rsidR="00BA65E2" w:rsidRPr="003B278F" w:rsidRDefault="00BA65E2" w:rsidP="00366C97">
            <w:pPr>
              <w:tabs>
                <w:tab w:val="left" w:pos="9360"/>
              </w:tabs>
              <w:jc w:val="both"/>
              <w:rPr>
                <w:u w:val="single"/>
              </w:rPr>
            </w:pPr>
            <w:r w:rsidRPr="003B278F">
              <w:rPr>
                <w:u w:val="single"/>
              </w:rPr>
              <w:t xml:space="preserve">2/ Tính chất hoá học: </w:t>
            </w:r>
          </w:p>
          <w:p w14:paraId="467AB32E" w14:textId="77777777" w:rsidR="00BA65E2" w:rsidRPr="003B278F" w:rsidRDefault="00BA65E2" w:rsidP="00366C97">
            <w:pPr>
              <w:tabs>
                <w:tab w:val="left" w:pos="9360"/>
              </w:tabs>
              <w:jc w:val="both"/>
            </w:pPr>
            <w:r w:rsidRPr="003B278F">
              <w:t>-Các muối nitr</w:t>
            </w:r>
            <w:r w:rsidR="00A5189E" w:rsidRPr="003B278F">
              <w:t>a</w:t>
            </w:r>
            <w:r w:rsidRPr="003B278F">
              <w:t xml:space="preserve">t đều kém bền bởi </w:t>
            </w:r>
            <w:r w:rsidR="00A5189E" w:rsidRPr="003B278F">
              <w:t>nhiệt, khi đun nóng muối nitra</w:t>
            </w:r>
            <w:r w:rsidRPr="003B278F">
              <w:t xml:space="preserve">t </w:t>
            </w:r>
            <w:r w:rsidR="00A5189E" w:rsidRPr="003B278F">
              <w:t>có tính</w:t>
            </w:r>
            <w:r w:rsidRPr="003B278F">
              <w:t xml:space="preserve"> OXH mạnh. </w:t>
            </w:r>
          </w:p>
          <w:p w14:paraId="6C38B4C3" w14:textId="77777777" w:rsidR="00BA65E2" w:rsidRPr="003B278F" w:rsidRDefault="00BA65E2" w:rsidP="00366C97">
            <w:pPr>
              <w:tabs>
                <w:tab w:val="left" w:pos="9360"/>
              </w:tabs>
              <w:jc w:val="both"/>
            </w:pPr>
            <w:r w:rsidRPr="003B278F">
              <w:t>-Sản phẩm phân huỷ phụ</w:t>
            </w:r>
            <w:r w:rsidR="00A5189E" w:rsidRPr="003B278F">
              <w:t xml:space="preserve"> thuộc vào bản chất của cation k</w:t>
            </w:r>
            <w:r w:rsidRPr="003B278F">
              <w:t>im lo</w:t>
            </w:r>
            <w:r w:rsidR="0088746C" w:rsidRPr="003B278F">
              <w:t>ại:</w:t>
            </w:r>
            <w:r w:rsidRPr="003B278F">
              <w:t xml:space="preserve"> </w:t>
            </w:r>
          </w:p>
          <w:p w14:paraId="567BA0DD" w14:textId="77777777" w:rsidR="00BA65E2" w:rsidRPr="003B278F" w:rsidRDefault="00BA65E2" w:rsidP="00366C97">
            <w:pPr>
              <w:tabs>
                <w:tab w:val="left" w:pos="9360"/>
              </w:tabs>
              <w:jc w:val="both"/>
            </w:pPr>
            <w:r w:rsidRPr="003B278F">
              <w:rPr>
                <w:b/>
                <w:bCs/>
              </w:rPr>
              <w:t>*</w:t>
            </w:r>
            <w:r w:rsidRPr="003B278F">
              <w:t xml:space="preserve"> K</w:t>
            </w:r>
            <w:r w:rsidR="0088746C" w:rsidRPr="003B278F">
              <w:t>im loại đứng</w:t>
            </w:r>
            <w:r w:rsidRPr="003B278F">
              <w:t xml:space="preserve"> trước Mg </w:t>
            </w:r>
            <w:r w:rsidRPr="003B278F">
              <w:rPr>
                <w:position w:val="-6"/>
              </w:rPr>
              <w:object w:dxaOrig="680" w:dyaOrig="360" w14:anchorId="6C9D033B">
                <v:shape id="_x0000_i1171" type="#_x0000_t75" style="width:33.75pt;height:18pt" o:ole="">
                  <v:imagedata r:id="rId226" o:title=""/>
                </v:shape>
                <o:OLEObject Type="Embed" ProgID="Equation.DSMT4" ShapeID="_x0000_i1171" DrawAspect="Content" ObjectID="_1672681378" r:id="rId227"/>
              </w:object>
            </w:r>
            <w:r w:rsidRPr="003B278F">
              <w:t xml:space="preserve"> muối Nitrit  +  O</w:t>
            </w:r>
            <w:r w:rsidRPr="003B278F">
              <w:rPr>
                <w:vertAlign w:val="subscript"/>
              </w:rPr>
              <w:t>2</w:t>
            </w:r>
          </w:p>
          <w:p w14:paraId="5FD71A38" w14:textId="77777777" w:rsidR="00BA65E2" w:rsidRPr="003B278F" w:rsidRDefault="0088746C" w:rsidP="00366C97">
            <w:pPr>
              <w:tabs>
                <w:tab w:val="left" w:pos="9360"/>
              </w:tabs>
              <w:jc w:val="both"/>
            </w:pPr>
            <w:r w:rsidRPr="003B278F">
              <w:t xml:space="preserve">    </w:t>
            </w:r>
            <w:r w:rsidR="00BA65E2" w:rsidRPr="003B278F">
              <w:t xml:space="preserve"> 2KNO</w:t>
            </w:r>
            <w:r w:rsidR="00BA65E2" w:rsidRPr="003B278F">
              <w:rPr>
                <w:vertAlign w:val="subscript"/>
              </w:rPr>
              <w:t>3</w:t>
            </w:r>
            <w:r w:rsidR="00BA65E2" w:rsidRPr="003B278F">
              <w:t xml:space="preserve"> </w:t>
            </w:r>
            <w:r w:rsidR="00BA65E2" w:rsidRPr="003B278F">
              <w:rPr>
                <w:position w:val="-6"/>
              </w:rPr>
              <w:object w:dxaOrig="680" w:dyaOrig="360" w14:anchorId="5E91E8A4">
                <v:shape id="_x0000_i1172" type="#_x0000_t75" style="width:33.75pt;height:18pt" o:ole="">
                  <v:imagedata r:id="rId226" o:title=""/>
                </v:shape>
                <o:OLEObject Type="Embed" ProgID="Equation.DSMT4" ShapeID="_x0000_i1172" DrawAspect="Content" ObjectID="_1672681379" r:id="rId228"/>
              </w:object>
            </w:r>
            <w:r w:rsidR="00BA65E2" w:rsidRPr="003B278F">
              <w:t xml:space="preserve"> 2KNO</w:t>
            </w:r>
            <w:r w:rsidR="00BA65E2" w:rsidRPr="003B278F">
              <w:rPr>
                <w:vertAlign w:val="subscript"/>
              </w:rPr>
              <w:t>2</w:t>
            </w:r>
            <w:r w:rsidR="00BA65E2" w:rsidRPr="003B278F">
              <w:t xml:space="preserve"> + O</w:t>
            </w:r>
            <w:r w:rsidR="00BA65E2" w:rsidRPr="003B278F">
              <w:rPr>
                <w:vertAlign w:val="subscript"/>
              </w:rPr>
              <w:t>2</w:t>
            </w:r>
          </w:p>
          <w:p w14:paraId="5A15D1AD" w14:textId="77777777" w:rsidR="00BA65E2" w:rsidRPr="003B278F" w:rsidRDefault="00BA65E2" w:rsidP="00366C97">
            <w:pPr>
              <w:tabs>
                <w:tab w:val="left" w:pos="9360"/>
              </w:tabs>
              <w:jc w:val="both"/>
            </w:pPr>
            <w:r w:rsidRPr="003B278F">
              <w:rPr>
                <w:b/>
                <w:bCs/>
              </w:rPr>
              <w:t xml:space="preserve">* </w:t>
            </w:r>
            <w:r w:rsidR="0088746C" w:rsidRPr="003B278F">
              <w:rPr>
                <w:bCs/>
              </w:rPr>
              <w:t>Từ</w:t>
            </w:r>
            <w:r w:rsidR="0088746C" w:rsidRPr="003B278F">
              <w:rPr>
                <w:b/>
                <w:bCs/>
              </w:rPr>
              <w:t xml:space="preserve"> </w:t>
            </w:r>
            <w:r w:rsidRPr="003B278F">
              <w:t xml:space="preserve">Mg đến Cu </w:t>
            </w:r>
            <w:r w:rsidR="0088746C" w:rsidRPr="003B278F">
              <w:rPr>
                <w:position w:val="-6"/>
              </w:rPr>
              <w:object w:dxaOrig="680" w:dyaOrig="360" w14:anchorId="1E96BF4F">
                <v:shape id="_x0000_i1173" type="#_x0000_t75" style="width:33.75pt;height:18pt" o:ole="">
                  <v:imagedata r:id="rId226" o:title=""/>
                </v:shape>
                <o:OLEObject Type="Embed" ProgID="Equation.DSMT4" ShapeID="_x0000_i1173" DrawAspect="Content" ObjectID="_1672681380" r:id="rId229"/>
              </w:object>
            </w:r>
            <w:r w:rsidRPr="003B278F">
              <w:t xml:space="preserve"> Oxit </w:t>
            </w:r>
            <w:r w:rsidR="0088746C" w:rsidRPr="003B278F">
              <w:t>kim loại</w:t>
            </w:r>
            <w:r w:rsidRPr="003B278F">
              <w:t xml:space="preserve">  + NO</w:t>
            </w:r>
            <w:r w:rsidRPr="003B278F">
              <w:rPr>
                <w:vertAlign w:val="subscript"/>
              </w:rPr>
              <w:t xml:space="preserve">2 </w:t>
            </w:r>
            <w:r w:rsidRPr="003B278F">
              <w:t>+  O</w:t>
            </w:r>
            <w:r w:rsidRPr="003B278F">
              <w:rPr>
                <w:vertAlign w:val="subscript"/>
              </w:rPr>
              <w:t>2</w:t>
            </w:r>
            <w:r w:rsidRPr="003B278F">
              <w:t xml:space="preserve"> </w:t>
            </w:r>
          </w:p>
          <w:p w14:paraId="1219B2F1" w14:textId="77777777" w:rsidR="00BA65E2" w:rsidRPr="003B278F" w:rsidRDefault="0088746C" w:rsidP="00366C97">
            <w:pPr>
              <w:tabs>
                <w:tab w:val="left" w:pos="9360"/>
              </w:tabs>
              <w:jc w:val="both"/>
              <w:rPr>
                <w:vertAlign w:val="subscript"/>
                <w:lang w:val="pt-BR"/>
              </w:rPr>
            </w:pPr>
            <w:r w:rsidRPr="003B278F">
              <w:t xml:space="preserve">    </w:t>
            </w:r>
            <w:r w:rsidR="00BA65E2" w:rsidRPr="003B278F">
              <w:t xml:space="preserve"> </w:t>
            </w:r>
            <w:r w:rsidR="00BA65E2" w:rsidRPr="003B278F">
              <w:rPr>
                <w:lang w:val="pt-BR"/>
              </w:rPr>
              <w:t>2Cu(NO</w:t>
            </w:r>
            <w:r w:rsidR="00BA65E2" w:rsidRPr="003B278F">
              <w:rPr>
                <w:vertAlign w:val="subscript"/>
                <w:lang w:val="pt-BR"/>
              </w:rPr>
              <w:t>3</w:t>
            </w:r>
            <w:r w:rsidR="00BA65E2" w:rsidRPr="003B278F">
              <w:rPr>
                <w:lang w:val="pt-BR"/>
              </w:rPr>
              <w:t>)</w:t>
            </w:r>
            <w:r w:rsidR="00BA65E2" w:rsidRPr="003B278F">
              <w:rPr>
                <w:vertAlign w:val="subscript"/>
                <w:lang w:val="pt-BR"/>
              </w:rPr>
              <w:t>2</w:t>
            </w:r>
            <w:r w:rsidR="00BA65E2" w:rsidRPr="003B278F">
              <w:rPr>
                <w:lang w:val="pt-BR"/>
              </w:rPr>
              <w:t xml:space="preserve"> </w:t>
            </w:r>
            <w:r w:rsidR="00BA65E2" w:rsidRPr="003B278F">
              <w:rPr>
                <w:position w:val="-6"/>
              </w:rPr>
              <w:object w:dxaOrig="680" w:dyaOrig="360" w14:anchorId="18360A7A">
                <v:shape id="_x0000_i1174" type="#_x0000_t75" style="width:33.75pt;height:18pt" o:ole="">
                  <v:imagedata r:id="rId226" o:title=""/>
                </v:shape>
                <o:OLEObject Type="Embed" ProgID="Equation.DSMT4" ShapeID="_x0000_i1174" DrawAspect="Content" ObjectID="_1672681381" r:id="rId230"/>
              </w:object>
            </w:r>
            <w:r w:rsidR="00BA65E2" w:rsidRPr="003B278F">
              <w:rPr>
                <w:lang w:val="pt-BR"/>
              </w:rPr>
              <w:t xml:space="preserve"> 2CuO + 4NO</w:t>
            </w:r>
            <w:r w:rsidR="00BA65E2" w:rsidRPr="003B278F">
              <w:rPr>
                <w:vertAlign w:val="subscript"/>
                <w:lang w:val="pt-BR"/>
              </w:rPr>
              <w:t>2</w:t>
            </w:r>
            <w:r w:rsidR="00BA65E2" w:rsidRPr="003B278F">
              <w:rPr>
                <w:lang w:val="pt-BR"/>
              </w:rPr>
              <w:t xml:space="preserve"> + O</w:t>
            </w:r>
            <w:r w:rsidR="00BA65E2" w:rsidRPr="003B278F">
              <w:rPr>
                <w:vertAlign w:val="subscript"/>
                <w:lang w:val="pt-BR"/>
              </w:rPr>
              <w:t>2</w:t>
            </w:r>
          </w:p>
          <w:p w14:paraId="7EF279E6" w14:textId="77777777" w:rsidR="00BA65E2" w:rsidRPr="003B278F" w:rsidRDefault="00BA65E2" w:rsidP="00366C97">
            <w:pPr>
              <w:tabs>
                <w:tab w:val="left" w:pos="9360"/>
              </w:tabs>
              <w:jc w:val="both"/>
              <w:rPr>
                <w:lang w:val="pt-BR"/>
              </w:rPr>
            </w:pPr>
            <w:r w:rsidRPr="003B278F">
              <w:rPr>
                <w:b/>
                <w:bCs/>
                <w:lang w:val="pt-BR"/>
              </w:rPr>
              <w:t xml:space="preserve">* </w:t>
            </w:r>
            <w:r w:rsidRPr="003B278F">
              <w:rPr>
                <w:lang w:val="pt-BR"/>
              </w:rPr>
              <w:t>K</w:t>
            </w:r>
            <w:r w:rsidR="0088746C" w:rsidRPr="003B278F">
              <w:rPr>
                <w:lang w:val="pt-BR"/>
              </w:rPr>
              <w:t>im loại</w:t>
            </w:r>
            <w:r w:rsidRPr="003B278F">
              <w:rPr>
                <w:lang w:val="pt-BR"/>
              </w:rPr>
              <w:t xml:space="preserve"> sau Cu </w:t>
            </w:r>
            <w:r w:rsidRPr="003B278F">
              <w:rPr>
                <w:position w:val="-6"/>
              </w:rPr>
              <w:object w:dxaOrig="680" w:dyaOrig="360" w14:anchorId="6C3C9673">
                <v:shape id="_x0000_i1175" type="#_x0000_t75" style="width:33.75pt;height:18pt" o:ole="">
                  <v:imagedata r:id="rId226" o:title=""/>
                </v:shape>
                <o:OLEObject Type="Embed" ProgID="Equation.DSMT4" ShapeID="_x0000_i1175" DrawAspect="Content" ObjectID="_1672681382" r:id="rId231"/>
              </w:object>
            </w:r>
            <w:r w:rsidRPr="003B278F">
              <w:rPr>
                <w:lang w:val="pt-BR"/>
              </w:rPr>
              <w:t xml:space="preserve"> </w:t>
            </w:r>
            <w:r w:rsidR="0088746C" w:rsidRPr="003B278F">
              <w:rPr>
                <w:lang w:val="pt-BR"/>
              </w:rPr>
              <w:t>Kim loại</w:t>
            </w:r>
            <w:r w:rsidRPr="003B278F">
              <w:rPr>
                <w:lang w:val="pt-BR"/>
              </w:rPr>
              <w:t xml:space="preserve"> + NO</w:t>
            </w:r>
            <w:r w:rsidRPr="003B278F">
              <w:rPr>
                <w:vertAlign w:val="subscript"/>
                <w:lang w:val="pt-BR"/>
              </w:rPr>
              <w:t>2</w:t>
            </w:r>
            <w:r w:rsidRPr="003B278F">
              <w:rPr>
                <w:lang w:val="pt-BR"/>
              </w:rPr>
              <w:t xml:space="preserve"> + O</w:t>
            </w:r>
            <w:r w:rsidRPr="003B278F">
              <w:rPr>
                <w:vertAlign w:val="subscript"/>
                <w:lang w:val="pt-BR"/>
              </w:rPr>
              <w:t>2</w:t>
            </w:r>
            <w:r w:rsidRPr="003B278F">
              <w:rPr>
                <w:lang w:val="pt-BR"/>
              </w:rPr>
              <w:t xml:space="preserve">            </w:t>
            </w:r>
          </w:p>
          <w:p w14:paraId="373B6F28" w14:textId="77777777" w:rsidR="00BA65E2" w:rsidRPr="003B278F" w:rsidRDefault="0088746C" w:rsidP="00366C97">
            <w:pPr>
              <w:tabs>
                <w:tab w:val="left" w:pos="9360"/>
              </w:tabs>
              <w:jc w:val="both"/>
              <w:rPr>
                <w:lang w:val="pt-BR"/>
              </w:rPr>
            </w:pPr>
            <w:r w:rsidRPr="003B278F">
              <w:rPr>
                <w:lang w:val="pt-BR"/>
              </w:rPr>
              <w:t xml:space="preserve">    </w:t>
            </w:r>
            <w:r w:rsidR="00BA65E2" w:rsidRPr="003B278F">
              <w:rPr>
                <w:lang w:val="pt-BR"/>
              </w:rPr>
              <w:t xml:space="preserve"> 2AgNO</w:t>
            </w:r>
            <w:r w:rsidR="00BA65E2" w:rsidRPr="003B278F">
              <w:rPr>
                <w:vertAlign w:val="subscript"/>
                <w:lang w:val="pt-BR"/>
              </w:rPr>
              <w:t>3</w:t>
            </w:r>
            <w:r w:rsidR="00BA65E2" w:rsidRPr="003B278F">
              <w:rPr>
                <w:lang w:val="pt-BR"/>
              </w:rPr>
              <w:t xml:space="preserve"> </w:t>
            </w:r>
            <w:r w:rsidR="00BA65E2" w:rsidRPr="003B278F">
              <w:sym w:font="Wingdings" w:char="F0E0"/>
            </w:r>
            <w:r w:rsidR="00BA65E2" w:rsidRPr="003B278F">
              <w:rPr>
                <w:lang w:val="pt-BR"/>
              </w:rPr>
              <w:t xml:space="preserve"> 2Ag + 2NO</w:t>
            </w:r>
            <w:r w:rsidR="00BA65E2" w:rsidRPr="003B278F">
              <w:rPr>
                <w:vertAlign w:val="subscript"/>
                <w:lang w:val="pt-BR"/>
              </w:rPr>
              <w:t>2</w:t>
            </w:r>
            <w:r w:rsidR="00BA65E2" w:rsidRPr="003B278F">
              <w:rPr>
                <w:lang w:val="pt-BR"/>
              </w:rPr>
              <w:t xml:space="preserve"> + O</w:t>
            </w:r>
            <w:r w:rsidR="00BA65E2" w:rsidRPr="003B278F">
              <w:rPr>
                <w:vertAlign w:val="subscript"/>
                <w:lang w:val="pt-BR"/>
              </w:rPr>
              <w:t>2</w:t>
            </w:r>
          </w:p>
        </w:tc>
      </w:tr>
      <w:tr w:rsidR="006E2E17" w:rsidRPr="003B278F" w14:paraId="214722D6" w14:textId="77777777">
        <w:tc>
          <w:tcPr>
            <w:tcW w:w="10188" w:type="dxa"/>
            <w:gridSpan w:val="6"/>
          </w:tcPr>
          <w:p w14:paraId="4A564791" w14:textId="77777777" w:rsidR="006E2E17" w:rsidRPr="003B278F" w:rsidRDefault="006C6D5F" w:rsidP="00366C97">
            <w:pPr>
              <w:jc w:val="center"/>
              <w:rPr>
                <w:b/>
                <w:u w:val="single"/>
                <w:lang w:val="pt-BR"/>
              </w:rPr>
            </w:pPr>
            <w:r w:rsidRPr="003B278F">
              <w:rPr>
                <w:b/>
                <w:u w:val="single"/>
                <w:lang w:val="pt-BR"/>
              </w:rPr>
              <w:t>Hoạt động 4</w:t>
            </w:r>
            <w:r w:rsidR="006E2E17" w:rsidRPr="003B278F">
              <w:rPr>
                <w:b/>
                <w:u w:val="single"/>
                <w:lang w:val="pt-BR"/>
              </w:rPr>
              <w:t xml:space="preserve">: </w:t>
            </w:r>
            <w:r w:rsidRPr="003B278F">
              <w:rPr>
                <w:b/>
                <w:u w:val="single"/>
                <w:lang w:val="pt-BR"/>
              </w:rPr>
              <w:t>Ứng dụng của muối nitrat</w:t>
            </w:r>
          </w:p>
          <w:p w14:paraId="6B045BEA" w14:textId="77777777" w:rsidR="006E2E17" w:rsidRPr="003B278F" w:rsidRDefault="006E2E17" w:rsidP="00366C97">
            <w:pPr>
              <w:tabs>
                <w:tab w:val="left" w:pos="9360"/>
              </w:tabs>
              <w:jc w:val="center"/>
              <w:rPr>
                <w:lang w:val="pt-BR"/>
              </w:rPr>
            </w:pPr>
            <w:r w:rsidRPr="003B278F">
              <w:rPr>
                <w:b/>
                <w:u w:val="single"/>
                <w:lang w:val="pt-BR"/>
              </w:rPr>
              <w:t>Mục tiêu:</w:t>
            </w:r>
            <w:r w:rsidRPr="003B278F">
              <w:rPr>
                <w:lang w:val="pt-BR"/>
              </w:rPr>
              <w:t xml:space="preserve"> </w:t>
            </w:r>
            <w:r w:rsidR="006C6D5F" w:rsidRPr="003B278F">
              <w:rPr>
                <w:lang w:val="pt-BR"/>
              </w:rPr>
              <w:t>Biết ứng dụng của muối nitrat</w:t>
            </w:r>
          </w:p>
        </w:tc>
      </w:tr>
      <w:tr w:rsidR="00BA65E2" w:rsidRPr="003B278F" w14:paraId="75CD4375" w14:textId="77777777">
        <w:tc>
          <w:tcPr>
            <w:tcW w:w="5520" w:type="dxa"/>
            <w:gridSpan w:val="5"/>
          </w:tcPr>
          <w:p w14:paraId="411024EA" w14:textId="77777777" w:rsidR="00BA65E2" w:rsidRPr="003B278F" w:rsidRDefault="00BA65E2" w:rsidP="00366C97">
            <w:pPr>
              <w:tabs>
                <w:tab w:val="left" w:pos="9360"/>
              </w:tabs>
              <w:jc w:val="both"/>
              <w:rPr>
                <w:lang w:val="pt-BR"/>
              </w:rPr>
            </w:pPr>
            <w:r w:rsidRPr="003B278F">
              <w:rPr>
                <w:lang w:val="pt-BR"/>
              </w:rPr>
              <w:t>Gv Cho hs nghiên cứu sgk và tìm hiểu thực tế cho biết muối nitrat có ứng dụng gì ?</w:t>
            </w:r>
          </w:p>
          <w:p w14:paraId="2364EF30" w14:textId="77777777" w:rsidR="00BA65E2" w:rsidRPr="003B278F" w:rsidRDefault="00BA65E2" w:rsidP="00366C97">
            <w:pPr>
              <w:tabs>
                <w:tab w:val="left" w:pos="9360"/>
              </w:tabs>
              <w:jc w:val="both"/>
              <w:rPr>
                <w:lang w:val="pt-BR"/>
              </w:rPr>
            </w:pPr>
            <w:r w:rsidRPr="003B278F">
              <w:rPr>
                <w:lang w:val="pt-BR"/>
              </w:rPr>
              <w:t>Hs: Phân đạm, thuốc nổ đen.</w:t>
            </w:r>
          </w:p>
        </w:tc>
        <w:tc>
          <w:tcPr>
            <w:tcW w:w="4668" w:type="dxa"/>
          </w:tcPr>
          <w:p w14:paraId="7238D788" w14:textId="77777777" w:rsidR="00BA65E2" w:rsidRPr="003B278F" w:rsidRDefault="00BA65E2" w:rsidP="00366C97">
            <w:pPr>
              <w:tabs>
                <w:tab w:val="left" w:pos="9360"/>
              </w:tabs>
              <w:jc w:val="both"/>
              <w:rPr>
                <w:lang w:val="pt-BR"/>
              </w:rPr>
            </w:pPr>
            <w:r w:rsidRPr="003B278F">
              <w:rPr>
                <w:u w:val="single"/>
                <w:lang w:val="pt-BR"/>
              </w:rPr>
              <w:t xml:space="preserve">II/ Ứng dụng muối nitrat: </w:t>
            </w:r>
            <w:r w:rsidRPr="003B278F">
              <w:rPr>
                <w:lang w:val="pt-BR"/>
              </w:rPr>
              <w:t>Sgk</w:t>
            </w:r>
          </w:p>
          <w:p w14:paraId="09B1671C" w14:textId="77777777" w:rsidR="00BA65E2" w:rsidRPr="003B278F" w:rsidRDefault="00BA65E2" w:rsidP="00366C97">
            <w:pPr>
              <w:tabs>
                <w:tab w:val="left" w:pos="9360"/>
              </w:tabs>
              <w:jc w:val="both"/>
              <w:rPr>
                <w:u w:val="single"/>
                <w:lang w:val="pt-BR"/>
              </w:rPr>
            </w:pPr>
          </w:p>
        </w:tc>
      </w:tr>
      <w:tr w:rsidR="00D201DE" w:rsidRPr="003B278F" w14:paraId="06921AE7" w14:textId="77777777">
        <w:tc>
          <w:tcPr>
            <w:tcW w:w="10188" w:type="dxa"/>
            <w:gridSpan w:val="6"/>
          </w:tcPr>
          <w:p w14:paraId="5EA1D8BD" w14:textId="77777777" w:rsidR="006E2E17" w:rsidRPr="003B278F" w:rsidRDefault="006E2E17" w:rsidP="00366C97">
            <w:pPr>
              <w:jc w:val="center"/>
              <w:rPr>
                <w:b/>
                <w:u w:val="single"/>
                <w:lang w:val="pt-BR"/>
              </w:rPr>
            </w:pPr>
            <w:r w:rsidRPr="003B278F">
              <w:rPr>
                <w:b/>
                <w:u w:val="single"/>
                <w:lang w:val="pt-BR"/>
              </w:rPr>
              <w:t xml:space="preserve">Hoạt động </w:t>
            </w:r>
            <w:r w:rsidR="009A416F" w:rsidRPr="003B278F">
              <w:rPr>
                <w:b/>
                <w:u w:val="single"/>
                <w:lang w:val="pt-BR"/>
              </w:rPr>
              <w:t>5</w:t>
            </w:r>
            <w:r w:rsidRPr="003B278F">
              <w:rPr>
                <w:b/>
                <w:u w:val="single"/>
                <w:lang w:val="pt-BR"/>
              </w:rPr>
              <w:t xml:space="preserve">: </w:t>
            </w:r>
            <w:r w:rsidR="009A416F" w:rsidRPr="003B278F">
              <w:rPr>
                <w:b/>
                <w:u w:val="single"/>
                <w:lang w:val="pt-BR"/>
              </w:rPr>
              <w:t>Vận dụng</w:t>
            </w:r>
          </w:p>
          <w:p w14:paraId="0204A09B" w14:textId="77777777" w:rsidR="00D201DE" w:rsidRPr="003B278F" w:rsidRDefault="006E2E17" w:rsidP="00366C97">
            <w:pPr>
              <w:jc w:val="both"/>
              <w:rPr>
                <w:lang w:val="pt-BR"/>
              </w:rPr>
            </w:pPr>
            <w:r w:rsidRPr="003B278F">
              <w:rPr>
                <w:b/>
                <w:u w:val="single"/>
                <w:lang w:val="pt-BR"/>
              </w:rPr>
              <w:t>Mục tiêu:</w:t>
            </w:r>
            <w:r w:rsidRPr="003B278F">
              <w:rPr>
                <w:lang w:val="pt-BR"/>
              </w:rPr>
              <w:t xml:space="preserve"> </w:t>
            </w:r>
            <w:r w:rsidR="009A416F" w:rsidRPr="003B278F">
              <w:rPr>
                <w:lang w:val="pt-BR"/>
              </w:rPr>
              <w:t>Giải bài toán hỗn hợp kim loại tác dụng với HNO</w:t>
            </w:r>
            <w:r w:rsidR="009A416F" w:rsidRPr="003B278F">
              <w:rPr>
                <w:vertAlign w:val="subscript"/>
                <w:lang w:val="pt-BR"/>
              </w:rPr>
              <w:t>3</w:t>
            </w:r>
            <w:r w:rsidR="009A416F" w:rsidRPr="003B278F">
              <w:rPr>
                <w:lang w:val="pt-BR"/>
              </w:rPr>
              <w:t xml:space="preserve">; tính </w:t>
            </w:r>
            <w:r w:rsidR="00614073" w:rsidRPr="003B278F">
              <w:rPr>
                <w:lang w:val="pt-BR"/>
              </w:rPr>
              <w:t>khối lượng</w:t>
            </w:r>
            <w:r w:rsidR="009A416F" w:rsidRPr="003B278F">
              <w:rPr>
                <w:lang w:val="pt-BR"/>
              </w:rPr>
              <w:t xml:space="preserve"> muối nitrat</w:t>
            </w:r>
          </w:p>
        </w:tc>
      </w:tr>
      <w:tr w:rsidR="00D201DE" w:rsidRPr="003B278F" w14:paraId="64A20AF9" w14:textId="77777777">
        <w:tc>
          <w:tcPr>
            <w:tcW w:w="4560" w:type="dxa"/>
            <w:gridSpan w:val="2"/>
          </w:tcPr>
          <w:p w14:paraId="2E1EB310" w14:textId="77777777" w:rsidR="006D7ECC" w:rsidRPr="003B278F" w:rsidRDefault="006D7ECC" w:rsidP="00366C97">
            <w:pPr>
              <w:jc w:val="both"/>
              <w:rPr>
                <w:lang w:val="pt-BR"/>
              </w:rPr>
            </w:pPr>
            <w:r w:rsidRPr="003B278F">
              <w:rPr>
                <w:u w:val="single"/>
                <w:lang w:val="pt-BR"/>
              </w:rPr>
              <w:t>Gv:</w:t>
            </w:r>
            <w:r w:rsidRPr="003B278F">
              <w:rPr>
                <w:lang w:val="pt-BR"/>
              </w:rPr>
              <w:t xml:space="preserve"> Phát phiếu học tập cho các nhóm giải 2 bài toán: (Mỗi bàn 1nhóm)</w:t>
            </w:r>
          </w:p>
          <w:p w14:paraId="6AC83E8C" w14:textId="77777777" w:rsidR="006D7ECC" w:rsidRPr="003B278F" w:rsidRDefault="006D7ECC" w:rsidP="00366C97">
            <w:pPr>
              <w:jc w:val="both"/>
              <w:rPr>
                <w:lang w:val="pt-BR"/>
              </w:rPr>
            </w:pPr>
            <w:r w:rsidRPr="003B278F">
              <w:rPr>
                <w:lang w:val="pt-BR"/>
              </w:rPr>
              <w:t>Nhóm 1,3,5,7,9,11 làm bài 1</w:t>
            </w:r>
          </w:p>
          <w:p w14:paraId="1F147856" w14:textId="77777777" w:rsidR="006D7ECC" w:rsidRPr="003B278F" w:rsidRDefault="006D7ECC" w:rsidP="00366C97">
            <w:pPr>
              <w:jc w:val="both"/>
              <w:rPr>
                <w:lang w:val="pt-BR"/>
              </w:rPr>
            </w:pPr>
            <w:r w:rsidRPr="003B278F">
              <w:rPr>
                <w:lang w:val="pt-BR"/>
              </w:rPr>
              <w:t>Nhóm 2,4,6,8,10,12 làm bài 2</w:t>
            </w:r>
          </w:p>
          <w:p w14:paraId="6F5933A9" w14:textId="77777777" w:rsidR="006D7ECC" w:rsidRPr="003B278F" w:rsidRDefault="006D7ECC" w:rsidP="00366C97">
            <w:pPr>
              <w:jc w:val="both"/>
              <w:rPr>
                <w:lang w:val="pt-BR"/>
              </w:rPr>
            </w:pPr>
            <w:r w:rsidRPr="003B278F">
              <w:rPr>
                <w:lang w:val="pt-BR"/>
              </w:rPr>
              <w:t>Hs: 2hs lên bảng, hs khác nhận xét, bổ sung</w:t>
            </w:r>
          </w:p>
          <w:p w14:paraId="4C1FD1FB" w14:textId="77777777" w:rsidR="006D7ECC" w:rsidRPr="003B278F" w:rsidRDefault="006D7ECC" w:rsidP="00366C97">
            <w:pPr>
              <w:jc w:val="both"/>
              <w:rPr>
                <w:lang w:val="pt-BR"/>
              </w:rPr>
            </w:pPr>
            <w:r w:rsidRPr="003B278F">
              <w:rPr>
                <w:lang w:val="pt-BR"/>
              </w:rPr>
              <w:t>Gv: Giảng giải</w:t>
            </w:r>
          </w:p>
          <w:p w14:paraId="7BC7601F" w14:textId="77777777" w:rsidR="00D201DE" w:rsidRPr="003B278F" w:rsidRDefault="00614073" w:rsidP="00366C97">
            <w:pPr>
              <w:jc w:val="both"/>
              <w:rPr>
                <w:lang w:val="pt-BR"/>
              </w:rPr>
            </w:pPr>
            <w:r w:rsidRPr="003B278F">
              <w:rPr>
                <w:u w:val="single"/>
                <w:lang w:val="pt-BR"/>
              </w:rPr>
              <w:t>BT1</w:t>
            </w:r>
            <w:r w:rsidRPr="003B278F">
              <w:rPr>
                <w:lang w:val="pt-BR"/>
              </w:rPr>
              <w:t xml:space="preserve">: </w:t>
            </w:r>
            <w:r w:rsidR="00D201DE" w:rsidRPr="003B278F">
              <w:rPr>
                <w:lang w:val="pt-BR"/>
              </w:rPr>
              <w:t>Cho 11 gam hỗn hợp Al và Fe vào dung dịch HNO</w:t>
            </w:r>
            <w:r w:rsidR="00D201DE" w:rsidRPr="003B278F">
              <w:rPr>
                <w:vertAlign w:val="subscript"/>
                <w:lang w:val="pt-BR"/>
              </w:rPr>
              <w:t>3</w:t>
            </w:r>
            <w:r w:rsidR="00D201DE" w:rsidRPr="003B278F">
              <w:rPr>
                <w:lang w:val="pt-BR"/>
              </w:rPr>
              <w:t xml:space="preserve"> loãng dư thì có 6,72 lit khí NO bay ra (đkc). Tính khối lượng mỗi kim loại trong hỗn hợp?</w:t>
            </w:r>
          </w:p>
          <w:p w14:paraId="2ABF9294" w14:textId="77777777" w:rsidR="00BE2E1F" w:rsidRPr="003B278F" w:rsidRDefault="00BE2E1F" w:rsidP="00366C97">
            <w:pPr>
              <w:jc w:val="both"/>
              <w:rPr>
                <w:lang w:val="pt-BR"/>
              </w:rPr>
            </w:pPr>
          </w:p>
          <w:p w14:paraId="1267016C" w14:textId="77777777" w:rsidR="00BE2E1F" w:rsidRPr="003B278F" w:rsidRDefault="00BE2E1F" w:rsidP="00366C97">
            <w:pPr>
              <w:jc w:val="both"/>
              <w:rPr>
                <w:lang w:val="pt-BR"/>
              </w:rPr>
            </w:pPr>
          </w:p>
          <w:p w14:paraId="14AE54EB" w14:textId="77777777" w:rsidR="00BE2E1F" w:rsidRPr="003B278F" w:rsidRDefault="00BE2E1F" w:rsidP="00366C97">
            <w:pPr>
              <w:jc w:val="both"/>
              <w:rPr>
                <w:lang w:val="pt-BR"/>
              </w:rPr>
            </w:pPr>
          </w:p>
          <w:p w14:paraId="7EFC7630" w14:textId="77777777" w:rsidR="00BE2E1F" w:rsidRPr="003B278F" w:rsidRDefault="00BE2E1F" w:rsidP="00366C97">
            <w:pPr>
              <w:jc w:val="both"/>
              <w:rPr>
                <w:lang w:val="pt-BR"/>
              </w:rPr>
            </w:pPr>
          </w:p>
          <w:p w14:paraId="364EFFD5" w14:textId="77777777" w:rsidR="00BE2E1F" w:rsidRPr="003B278F" w:rsidRDefault="00BE2E1F" w:rsidP="00366C97">
            <w:pPr>
              <w:jc w:val="both"/>
              <w:rPr>
                <w:lang w:val="pt-BR"/>
              </w:rPr>
            </w:pPr>
          </w:p>
          <w:p w14:paraId="0FB9538A" w14:textId="77777777" w:rsidR="00BE2E1F" w:rsidRPr="003B278F" w:rsidRDefault="00BE2E1F" w:rsidP="00366C97">
            <w:pPr>
              <w:jc w:val="both"/>
              <w:rPr>
                <w:lang w:val="pt-BR"/>
              </w:rPr>
            </w:pPr>
          </w:p>
          <w:p w14:paraId="53C6A1B5" w14:textId="77777777" w:rsidR="00D201DE" w:rsidRPr="003B278F" w:rsidRDefault="00614073" w:rsidP="00366C97">
            <w:pPr>
              <w:jc w:val="both"/>
              <w:rPr>
                <w:lang w:val="pt-BR"/>
              </w:rPr>
            </w:pPr>
            <w:r w:rsidRPr="003B278F">
              <w:rPr>
                <w:u w:val="single"/>
                <w:lang w:val="pt-BR"/>
              </w:rPr>
              <w:t>BT2</w:t>
            </w:r>
            <w:r w:rsidRPr="003B278F">
              <w:rPr>
                <w:lang w:val="pt-BR"/>
              </w:rPr>
              <w:t>: Hoà tan hoàn toàn 2,32 gam hỗn hợp FeO và Fe</w:t>
            </w:r>
            <w:r w:rsidRPr="003B278F">
              <w:rPr>
                <w:vertAlign w:val="subscript"/>
                <w:lang w:val="pt-BR"/>
              </w:rPr>
              <w:t>2</w:t>
            </w:r>
            <w:r w:rsidRPr="003B278F">
              <w:rPr>
                <w:lang w:val="pt-BR"/>
              </w:rPr>
              <w:t>O</w:t>
            </w:r>
            <w:r w:rsidRPr="003B278F">
              <w:rPr>
                <w:vertAlign w:val="subscript"/>
                <w:lang w:val="pt-BR"/>
              </w:rPr>
              <w:t>3</w:t>
            </w:r>
            <w:r w:rsidRPr="003B278F">
              <w:rPr>
                <w:lang w:val="pt-BR"/>
              </w:rPr>
              <w:t xml:space="preserve"> vào dung dịch HNO</w:t>
            </w:r>
            <w:r w:rsidRPr="003B278F">
              <w:rPr>
                <w:vertAlign w:val="subscript"/>
                <w:lang w:val="pt-BR"/>
              </w:rPr>
              <w:t>3</w:t>
            </w:r>
            <w:r w:rsidRPr="003B278F">
              <w:rPr>
                <w:lang w:val="pt-BR"/>
              </w:rPr>
              <w:t xml:space="preserve"> đặc, dư thì thu được 0,224 lít khí NO</w:t>
            </w:r>
            <w:r w:rsidRPr="003B278F">
              <w:rPr>
                <w:vertAlign w:val="subscript"/>
                <w:lang w:val="pt-BR"/>
              </w:rPr>
              <w:t>2</w:t>
            </w:r>
            <w:r w:rsidRPr="003B278F">
              <w:rPr>
                <w:lang w:val="pt-BR"/>
              </w:rPr>
              <w:t xml:space="preserve"> (đtc). Tính khối lượng muối Fe(NO</w:t>
            </w:r>
            <w:r w:rsidRPr="003B278F">
              <w:rPr>
                <w:vertAlign w:val="subscript"/>
                <w:lang w:val="pt-BR"/>
              </w:rPr>
              <w:t>3</w:t>
            </w:r>
            <w:r w:rsidRPr="003B278F">
              <w:rPr>
                <w:lang w:val="pt-BR"/>
              </w:rPr>
              <w:t>)</w:t>
            </w:r>
            <w:r w:rsidRPr="003B278F">
              <w:rPr>
                <w:vertAlign w:val="subscript"/>
                <w:lang w:val="pt-BR"/>
              </w:rPr>
              <w:t>2</w:t>
            </w:r>
            <w:r w:rsidR="006D7ECC" w:rsidRPr="003B278F">
              <w:rPr>
                <w:lang w:val="pt-BR"/>
              </w:rPr>
              <w:t xml:space="preserve"> tạo thành sau phản ứng?</w:t>
            </w:r>
          </w:p>
        </w:tc>
        <w:tc>
          <w:tcPr>
            <w:tcW w:w="5628" w:type="dxa"/>
            <w:gridSpan w:val="4"/>
          </w:tcPr>
          <w:p w14:paraId="06368F06" w14:textId="77777777" w:rsidR="00D201DE" w:rsidRPr="003B278F" w:rsidRDefault="00531720" w:rsidP="00366C97">
            <w:pPr>
              <w:jc w:val="both"/>
              <w:rPr>
                <w:lang w:val="pt-BR"/>
              </w:rPr>
            </w:pPr>
            <w:r w:rsidRPr="003B278F">
              <w:rPr>
                <w:u w:val="single"/>
                <w:lang w:val="pt-BR"/>
              </w:rPr>
              <w:t xml:space="preserve">BT1: </w:t>
            </w:r>
          </w:p>
          <w:p w14:paraId="76198CBA" w14:textId="77777777" w:rsidR="00531720" w:rsidRPr="003B278F" w:rsidRDefault="00531720" w:rsidP="00366C97">
            <w:pPr>
              <w:jc w:val="both"/>
              <w:rPr>
                <w:lang w:val="pt-BR"/>
              </w:rPr>
            </w:pPr>
            <w:r w:rsidRPr="003B278F">
              <w:rPr>
                <w:lang w:val="pt-BR"/>
              </w:rPr>
              <w:t>Gọi x, y lần lượt là số mol Al và Fe trong hỗn hợp, ta có: 27x + 56y = 11 (1)</w:t>
            </w:r>
          </w:p>
          <w:p w14:paraId="4D38BA93" w14:textId="77777777" w:rsidR="00531720" w:rsidRPr="003B278F" w:rsidRDefault="00531720" w:rsidP="00366C97">
            <w:pPr>
              <w:jc w:val="both"/>
              <w:rPr>
                <w:lang w:val="es-ES_tradnl"/>
              </w:rPr>
            </w:pPr>
            <w:r w:rsidRPr="003B278F">
              <w:rPr>
                <w:lang w:val="es-ES_tradnl"/>
              </w:rPr>
              <w:t>PTPƯ:</w:t>
            </w:r>
          </w:p>
          <w:p w14:paraId="145A6EC0" w14:textId="77777777" w:rsidR="00531720" w:rsidRPr="003B278F" w:rsidRDefault="00531720" w:rsidP="00366C97">
            <w:pPr>
              <w:jc w:val="both"/>
              <w:rPr>
                <w:lang w:val="es-ES_tradnl"/>
              </w:rPr>
            </w:pPr>
            <w:r w:rsidRPr="003B278F">
              <w:rPr>
                <w:lang w:val="es-ES_tradnl"/>
              </w:rPr>
              <w:t>Al + 4HNO</w:t>
            </w:r>
            <w:r w:rsidRPr="003B278F">
              <w:rPr>
                <w:vertAlign w:val="subscript"/>
                <w:lang w:val="es-ES_tradnl"/>
              </w:rPr>
              <w:t>3</w:t>
            </w:r>
            <w:r w:rsidRPr="003B278F">
              <w:rPr>
                <w:lang w:val="es-ES_tradnl"/>
              </w:rPr>
              <w:t xml:space="preserve"> </w:t>
            </w:r>
            <w:r w:rsidRPr="003B278F">
              <w:sym w:font="Wingdings" w:char="F0E0"/>
            </w:r>
            <w:r w:rsidRPr="003B278F">
              <w:rPr>
                <w:lang w:val="es-ES_tradnl"/>
              </w:rPr>
              <w:t xml:space="preserve"> Al(NO</w:t>
            </w:r>
            <w:r w:rsidRPr="003B278F">
              <w:rPr>
                <w:vertAlign w:val="subscript"/>
                <w:lang w:val="es-ES_tradnl"/>
              </w:rPr>
              <w:t>3</w:t>
            </w:r>
            <w:r w:rsidRPr="003B278F">
              <w:rPr>
                <w:lang w:val="es-ES_tradnl"/>
              </w:rPr>
              <w:t>)</w:t>
            </w:r>
            <w:r w:rsidRPr="003B278F">
              <w:rPr>
                <w:vertAlign w:val="subscript"/>
                <w:lang w:val="es-ES_tradnl"/>
              </w:rPr>
              <w:t>3</w:t>
            </w:r>
            <w:r w:rsidRPr="003B278F">
              <w:rPr>
                <w:lang w:val="es-ES_tradnl"/>
              </w:rPr>
              <w:t xml:space="preserve"> + NO + 2H</w:t>
            </w:r>
            <w:r w:rsidRPr="003B278F">
              <w:rPr>
                <w:vertAlign w:val="subscript"/>
                <w:lang w:val="es-ES_tradnl"/>
              </w:rPr>
              <w:t>2</w:t>
            </w:r>
            <w:r w:rsidRPr="003B278F">
              <w:rPr>
                <w:lang w:val="es-ES_tradnl"/>
              </w:rPr>
              <w:t>O</w:t>
            </w:r>
          </w:p>
          <w:p w14:paraId="6C576AF4" w14:textId="77777777" w:rsidR="00531720" w:rsidRPr="003B278F" w:rsidRDefault="00531720" w:rsidP="00366C97">
            <w:pPr>
              <w:jc w:val="both"/>
              <w:rPr>
                <w:lang w:val="es-ES_tradnl"/>
              </w:rPr>
            </w:pPr>
            <w:r w:rsidRPr="003B278F">
              <w:rPr>
                <w:lang w:val="es-ES_tradnl"/>
              </w:rPr>
              <w:t>x mol                                    x mol</w:t>
            </w:r>
          </w:p>
          <w:p w14:paraId="70AEFD1C" w14:textId="77777777" w:rsidR="00531720" w:rsidRPr="003B278F" w:rsidRDefault="00531720" w:rsidP="00366C97">
            <w:pPr>
              <w:jc w:val="both"/>
              <w:rPr>
                <w:lang w:val="es-ES_tradnl"/>
              </w:rPr>
            </w:pPr>
            <w:r w:rsidRPr="003B278F">
              <w:rPr>
                <w:lang w:val="es-ES_tradnl"/>
              </w:rPr>
              <w:t>Fe + 4HNO</w:t>
            </w:r>
            <w:r w:rsidRPr="003B278F">
              <w:rPr>
                <w:vertAlign w:val="subscript"/>
                <w:lang w:val="es-ES_tradnl"/>
              </w:rPr>
              <w:t>3</w:t>
            </w:r>
            <w:r w:rsidRPr="003B278F">
              <w:rPr>
                <w:lang w:val="es-ES_tradnl"/>
              </w:rPr>
              <w:t xml:space="preserve"> </w:t>
            </w:r>
            <w:r w:rsidRPr="003B278F">
              <w:sym w:font="Wingdings" w:char="F0E0"/>
            </w:r>
            <w:r w:rsidRPr="003B278F">
              <w:rPr>
                <w:lang w:val="es-ES_tradnl"/>
              </w:rPr>
              <w:t xml:space="preserve"> Fe(NO</w:t>
            </w:r>
            <w:r w:rsidRPr="003B278F">
              <w:rPr>
                <w:vertAlign w:val="subscript"/>
                <w:lang w:val="es-ES_tradnl"/>
              </w:rPr>
              <w:t>3</w:t>
            </w:r>
            <w:r w:rsidRPr="003B278F">
              <w:rPr>
                <w:lang w:val="es-ES_tradnl"/>
              </w:rPr>
              <w:t>)</w:t>
            </w:r>
            <w:r w:rsidRPr="003B278F">
              <w:rPr>
                <w:vertAlign w:val="subscript"/>
                <w:lang w:val="es-ES_tradnl"/>
              </w:rPr>
              <w:t>3</w:t>
            </w:r>
            <w:r w:rsidRPr="003B278F">
              <w:rPr>
                <w:lang w:val="es-ES_tradnl"/>
              </w:rPr>
              <w:t xml:space="preserve"> + NO + 2H</w:t>
            </w:r>
            <w:r w:rsidRPr="003B278F">
              <w:rPr>
                <w:vertAlign w:val="subscript"/>
                <w:lang w:val="es-ES_tradnl"/>
              </w:rPr>
              <w:t>2</w:t>
            </w:r>
            <w:r w:rsidRPr="003B278F">
              <w:rPr>
                <w:lang w:val="es-ES_tradnl"/>
              </w:rPr>
              <w:t>O</w:t>
            </w:r>
          </w:p>
          <w:p w14:paraId="04311FB9" w14:textId="77777777" w:rsidR="00531720" w:rsidRPr="003B278F" w:rsidRDefault="00531720" w:rsidP="00366C97">
            <w:pPr>
              <w:jc w:val="both"/>
              <w:rPr>
                <w:lang w:val="es-ES_tradnl"/>
              </w:rPr>
            </w:pPr>
            <w:r w:rsidRPr="003B278F">
              <w:rPr>
                <w:lang w:val="es-ES_tradnl"/>
              </w:rPr>
              <w:t>y mol                                    y mol</w:t>
            </w:r>
          </w:p>
          <w:p w14:paraId="6B9ABC1E" w14:textId="77777777" w:rsidR="00531720" w:rsidRPr="003B278F" w:rsidRDefault="00531720" w:rsidP="00366C97">
            <w:pPr>
              <w:jc w:val="both"/>
              <w:rPr>
                <w:lang w:val="es-ES_tradnl"/>
              </w:rPr>
            </w:pPr>
            <w:r w:rsidRPr="003B278F">
              <w:rPr>
                <w:lang w:val="es-ES_tradnl"/>
              </w:rPr>
              <w:t>Tổng số mol khí thu được:</w:t>
            </w:r>
          </w:p>
          <w:p w14:paraId="2A2FC8C8" w14:textId="77777777" w:rsidR="00531720" w:rsidRPr="003B278F" w:rsidRDefault="00531720" w:rsidP="00366C97">
            <w:pPr>
              <w:jc w:val="both"/>
              <w:rPr>
                <w:lang w:val="es-ES_tradnl"/>
              </w:rPr>
            </w:pPr>
            <w:r w:rsidRPr="003B278F">
              <w:rPr>
                <w:position w:val="-28"/>
                <w:lang w:val="pt-BR"/>
              </w:rPr>
              <w:object w:dxaOrig="2960" w:dyaOrig="660" w14:anchorId="6B64B974">
                <v:shape id="_x0000_i1176" type="#_x0000_t75" style="width:147.75pt;height:33pt" o:ole="">
                  <v:imagedata r:id="rId232" o:title=""/>
                </v:shape>
                <o:OLEObject Type="Embed" ProgID="Equation.DSMT4" ShapeID="_x0000_i1176" DrawAspect="Content" ObjectID="_1672681383" r:id="rId233"/>
              </w:object>
            </w:r>
            <w:r w:rsidR="008E4622" w:rsidRPr="003B278F">
              <w:rPr>
                <w:lang w:val="es-ES_tradnl"/>
              </w:rPr>
              <w:t xml:space="preserve"> (2)</w:t>
            </w:r>
          </w:p>
          <w:p w14:paraId="06365A21" w14:textId="77777777" w:rsidR="008E4622" w:rsidRPr="003B278F" w:rsidRDefault="008E4622" w:rsidP="00366C97">
            <w:pPr>
              <w:jc w:val="both"/>
              <w:rPr>
                <w:lang w:val="es-ES_tradnl"/>
              </w:rPr>
            </w:pPr>
            <w:r w:rsidRPr="003B278F">
              <w:rPr>
                <w:lang w:val="es-ES_tradnl"/>
              </w:rPr>
              <w:t>Từ (1) và (2) ta có hệ phương trình:</w:t>
            </w:r>
          </w:p>
          <w:p w14:paraId="6E2C63AD" w14:textId="77777777" w:rsidR="008E4622" w:rsidRPr="003B278F" w:rsidRDefault="008E4622" w:rsidP="00366C97">
            <w:pPr>
              <w:jc w:val="both"/>
              <w:rPr>
                <w:lang w:val="pt-BR"/>
              </w:rPr>
            </w:pPr>
            <w:r w:rsidRPr="003B278F">
              <w:rPr>
                <w:position w:val="-30"/>
                <w:lang w:val="pt-BR"/>
              </w:rPr>
              <w:object w:dxaOrig="2740" w:dyaOrig="720" w14:anchorId="122B84C4">
                <v:shape id="_x0000_i1177" type="#_x0000_t75" style="width:137.25pt;height:36pt" o:ole="">
                  <v:imagedata r:id="rId234" o:title=""/>
                </v:shape>
                <o:OLEObject Type="Embed" ProgID="Equation.DSMT4" ShapeID="_x0000_i1177" DrawAspect="Content" ObjectID="_1672681384" r:id="rId235"/>
              </w:object>
            </w:r>
          </w:p>
          <w:p w14:paraId="37F8CCD3" w14:textId="77777777" w:rsidR="008E4622" w:rsidRPr="003B278F" w:rsidRDefault="008E4622" w:rsidP="00366C97">
            <w:pPr>
              <w:jc w:val="both"/>
              <w:rPr>
                <w:lang w:val="pt-BR"/>
              </w:rPr>
            </w:pPr>
            <w:r w:rsidRPr="003B278F">
              <w:rPr>
                <w:lang w:val="pt-BR"/>
              </w:rPr>
              <w:t>Khối lượng Al=27.0,2=5,4 (g)</w:t>
            </w:r>
          </w:p>
          <w:p w14:paraId="5ED6808F" w14:textId="77777777" w:rsidR="008E4622" w:rsidRPr="003B278F" w:rsidRDefault="008E4622" w:rsidP="00366C97">
            <w:pPr>
              <w:jc w:val="both"/>
              <w:rPr>
                <w:lang w:val="pt-BR"/>
              </w:rPr>
            </w:pPr>
            <w:r w:rsidRPr="003B278F">
              <w:rPr>
                <w:lang w:val="pt-BR"/>
              </w:rPr>
              <w:t>Khối lượng Fe= 11-5,4=5,6 (g)</w:t>
            </w:r>
          </w:p>
          <w:p w14:paraId="660ED9D8" w14:textId="77777777" w:rsidR="008E4622" w:rsidRPr="003B278F" w:rsidRDefault="008E4622" w:rsidP="00366C97">
            <w:pPr>
              <w:jc w:val="both"/>
              <w:rPr>
                <w:lang w:val="pt-BR"/>
              </w:rPr>
            </w:pPr>
            <w:r w:rsidRPr="003B278F">
              <w:rPr>
                <w:u w:val="single"/>
                <w:lang w:val="pt-BR"/>
              </w:rPr>
              <w:t>BT2</w:t>
            </w:r>
            <w:r w:rsidRPr="003B278F">
              <w:rPr>
                <w:lang w:val="pt-BR"/>
              </w:rPr>
              <w:t xml:space="preserve">: </w:t>
            </w:r>
          </w:p>
          <w:p w14:paraId="62C822E3" w14:textId="77777777" w:rsidR="008E4622" w:rsidRPr="003B278F" w:rsidRDefault="008E4622" w:rsidP="00366C97">
            <w:pPr>
              <w:jc w:val="both"/>
              <w:rPr>
                <w:lang w:val="pt-BR"/>
              </w:rPr>
            </w:pPr>
            <w:r w:rsidRPr="003B278F">
              <w:rPr>
                <w:lang w:val="pt-BR"/>
              </w:rPr>
              <w:t xml:space="preserve">Số mol khí = </w:t>
            </w:r>
            <w:r w:rsidRPr="003B278F">
              <w:rPr>
                <w:position w:val="-28"/>
                <w:lang w:val="pt-BR"/>
              </w:rPr>
              <w:object w:dxaOrig="1880" w:dyaOrig="660" w14:anchorId="2A90FCCA">
                <v:shape id="_x0000_i1178" type="#_x0000_t75" style="width:93.75pt;height:33pt" o:ole="">
                  <v:imagedata r:id="rId236" o:title=""/>
                </v:shape>
                <o:OLEObject Type="Embed" ProgID="Equation.DSMT4" ShapeID="_x0000_i1178" DrawAspect="Content" ObjectID="_1672681385" r:id="rId237"/>
              </w:object>
            </w:r>
          </w:p>
          <w:p w14:paraId="32EF3C20" w14:textId="77777777" w:rsidR="008E4622" w:rsidRPr="003B278F" w:rsidRDefault="008E4622" w:rsidP="00366C97">
            <w:pPr>
              <w:jc w:val="both"/>
              <w:rPr>
                <w:lang w:val="pt-BR"/>
              </w:rPr>
            </w:pPr>
            <w:r w:rsidRPr="003B278F">
              <w:rPr>
                <w:lang w:val="pt-BR"/>
              </w:rPr>
              <w:t>FeO+ 4HNO</w:t>
            </w:r>
            <w:r w:rsidRPr="003B278F">
              <w:rPr>
                <w:vertAlign w:val="subscript"/>
                <w:lang w:val="pt-BR"/>
              </w:rPr>
              <w:t>3</w:t>
            </w:r>
            <w:r w:rsidRPr="003B278F">
              <w:rPr>
                <w:lang w:val="pt-BR"/>
              </w:rPr>
              <w:t xml:space="preserve"> </w:t>
            </w:r>
            <w:r w:rsidRPr="003B278F">
              <w:rPr>
                <w:lang w:val="nl-NL"/>
              </w:rPr>
              <w:sym w:font="Wingdings" w:char="F0E0"/>
            </w:r>
            <w:r w:rsidRPr="003B278F">
              <w:rPr>
                <w:lang w:val="pt-BR"/>
              </w:rPr>
              <w:t xml:space="preserve"> Fe(NO</w:t>
            </w:r>
            <w:r w:rsidRPr="003B278F">
              <w:rPr>
                <w:vertAlign w:val="subscript"/>
                <w:lang w:val="pt-BR"/>
              </w:rPr>
              <w:t>3</w:t>
            </w:r>
            <w:r w:rsidRPr="003B278F">
              <w:rPr>
                <w:lang w:val="pt-BR"/>
              </w:rPr>
              <w:t>)</w:t>
            </w:r>
            <w:r w:rsidRPr="003B278F">
              <w:rPr>
                <w:vertAlign w:val="subscript"/>
                <w:lang w:val="pt-BR"/>
              </w:rPr>
              <w:t>3</w:t>
            </w:r>
            <w:r w:rsidRPr="003B278F">
              <w:rPr>
                <w:lang w:val="pt-BR"/>
              </w:rPr>
              <w:t xml:space="preserve"> +NO</w:t>
            </w:r>
            <w:r w:rsidRPr="003B278F">
              <w:rPr>
                <w:vertAlign w:val="subscript"/>
                <w:lang w:val="pt-BR"/>
              </w:rPr>
              <w:t>2</w:t>
            </w:r>
            <w:r w:rsidRPr="003B278F">
              <w:rPr>
                <w:lang w:val="pt-BR"/>
              </w:rPr>
              <w:t xml:space="preserve"> + 2H</w:t>
            </w:r>
            <w:r w:rsidRPr="003B278F">
              <w:rPr>
                <w:vertAlign w:val="subscript"/>
                <w:lang w:val="pt-BR"/>
              </w:rPr>
              <w:t>2</w:t>
            </w:r>
            <w:r w:rsidRPr="003B278F">
              <w:rPr>
                <w:lang w:val="pt-BR"/>
              </w:rPr>
              <w:t>O</w:t>
            </w:r>
          </w:p>
          <w:p w14:paraId="1EE2736A" w14:textId="77777777" w:rsidR="008E4622" w:rsidRPr="003B278F" w:rsidRDefault="008E4622" w:rsidP="00366C97">
            <w:pPr>
              <w:jc w:val="both"/>
              <w:rPr>
                <w:lang w:val="it-IT"/>
              </w:rPr>
            </w:pPr>
            <w:r w:rsidRPr="003B278F">
              <w:rPr>
                <w:lang w:val="it-IT"/>
              </w:rPr>
              <w:lastRenderedPageBreak/>
              <w:t xml:space="preserve">0,01mol              </w:t>
            </w:r>
            <w:r w:rsidR="00A51A2E" w:rsidRPr="003B278F">
              <w:rPr>
                <w:lang w:val="it-IT"/>
              </w:rPr>
              <w:t>0,01mol</w:t>
            </w:r>
            <w:r w:rsidRPr="003B278F">
              <w:rPr>
                <w:lang w:val="it-IT"/>
              </w:rPr>
              <w:t xml:space="preserve">     0,01mol</w:t>
            </w:r>
          </w:p>
          <w:p w14:paraId="7072708A" w14:textId="77777777" w:rsidR="008E4622" w:rsidRPr="003B278F" w:rsidRDefault="008E4622" w:rsidP="00366C97">
            <w:pPr>
              <w:jc w:val="both"/>
              <w:rPr>
                <w:lang w:val="it-IT"/>
              </w:rPr>
            </w:pPr>
            <w:r w:rsidRPr="003B278F">
              <w:rPr>
                <w:lang w:val="it-IT"/>
              </w:rPr>
              <w:t>Khối lượng Fe</w:t>
            </w:r>
            <w:r w:rsidRPr="003B278F">
              <w:rPr>
                <w:vertAlign w:val="subscript"/>
                <w:lang w:val="it-IT"/>
              </w:rPr>
              <w:t>2</w:t>
            </w:r>
            <w:r w:rsidRPr="003B278F">
              <w:rPr>
                <w:lang w:val="it-IT"/>
              </w:rPr>
              <w:t>O</w:t>
            </w:r>
            <w:r w:rsidRPr="003B278F">
              <w:rPr>
                <w:vertAlign w:val="subscript"/>
                <w:lang w:val="it-IT"/>
              </w:rPr>
              <w:t>3</w:t>
            </w:r>
            <w:r w:rsidRPr="003B278F">
              <w:rPr>
                <w:lang w:val="it-IT"/>
              </w:rPr>
              <w:t>=2,32-</w:t>
            </w:r>
            <w:r w:rsidR="00E5643A" w:rsidRPr="003B278F">
              <w:rPr>
                <w:lang w:val="it-IT"/>
              </w:rPr>
              <w:t>72.0,01=1,6 (g)</w:t>
            </w:r>
          </w:p>
          <w:p w14:paraId="71543F76" w14:textId="77777777" w:rsidR="00E5643A" w:rsidRPr="003B278F" w:rsidRDefault="00E5643A" w:rsidP="00366C97">
            <w:pPr>
              <w:jc w:val="both"/>
              <w:rPr>
                <w:lang w:val="pt-BR"/>
              </w:rPr>
            </w:pPr>
            <w:r w:rsidRPr="003B278F">
              <w:rPr>
                <w:lang w:val="pt-BR"/>
              </w:rPr>
              <w:sym w:font="Wingdings" w:char="F0E0"/>
            </w:r>
            <w:r w:rsidRPr="003B278F">
              <w:rPr>
                <w:lang w:val="pt-BR"/>
              </w:rPr>
              <w:t xml:space="preserve"> </w:t>
            </w:r>
            <w:r w:rsidRPr="003B278F">
              <w:rPr>
                <w:position w:val="-24"/>
                <w:lang w:val="pt-BR"/>
              </w:rPr>
              <w:object w:dxaOrig="2380" w:dyaOrig="620" w14:anchorId="173EA3F5">
                <v:shape id="_x0000_i1179" type="#_x0000_t75" style="width:119.25pt;height:30.75pt" o:ole="">
                  <v:imagedata r:id="rId238" o:title=""/>
                </v:shape>
                <o:OLEObject Type="Embed" ProgID="Equation.DSMT4" ShapeID="_x0000_i1179" DrawAspect="Content" ObjectID="_1672681386" r:id="rId239"/>
              </w:object>
            </w:r>
          </w:p>
          <w:p w14:paraId="48139045" w14:textId="77777777" w:rsidR="00A51A2E" w:rsidRPr="003B278F" w:rsidRDefault="00A51A2E" w:rsidP="00366C97">
            <w:pPr>
              <w:jc w:val="both"/>
              <w:rPr>
                <w:lang w:val="pt-BR"/>
              </w:rPr>
            </w:pPr>
            <w:r w:rsidRPr="003B278F">
              <w:rPr>
                <w:lang w:val="pt-BR"/>
              </w:rPr>
              <w:t>Fe</w:t>
            </w:r>
            <w:r w:rsidRPr="003B278F">
              <w:rPr>
                <w:vertAlign w:val="subscript"/>
                <w:lang w:val="pt-BR"/>
              </w:rPr>
              <w:t>2</w:t>
            </w:r>
            <w:r w:rsidRPr="003B278F">
              <w:rPr>
                <w:lang w:val="pt-BR"/>
              </w:rPr>
              <w:t>O</w:t>
            </w:r>
            <w:r w:rsidRPr="003B278F">
              <w:rPr>
                <w:vertAlign w:val="subscript"/>
                <w:lang w:val="pt-BR"/>
              </w:rPr>
              <w:t>3</w:t>
            </w:r>
            <w:r w:rsidRPr="003B278F">
              <w:rPr>
                <w:lang w:val="pt-BR"/>
              </w:rPr>
              <w:t xml:space="preserve"> + 6HNO</w:t>
            </w:r>
            <w:r w:rsidRPr="003B278F">
              <w:rPr>
                <w:vertAlign w:val="subscript"/>
                <w:lang w:val="pt-BR"/>
              </w:rPr>
              <w:t>3</w:t>
            </w:r>
            <w:r w:rsidRPr="003B278F">
              <w:rPr>
                <w:lang w:val="pt-BR"/>
              </w:rPr>
              <w:t xml:space="preserve"> </w:t>
            </w:r>
            <w:r w:rsidRPr="003B278F">
              <w:rPr>
                <w:lang w:val="nl-NL"/>
              </w:rPr>
              <w:sym w:font="Wingdings" w:char="F0E0"/>
            </w:r>
            <w:r w:rsidRPr="003B278F">
              <w:rPr>
                <w:lang w:val="pt-BR"/>
              </w:rPr>
              <w:t xml:space="preserve"> 2Fe(NO</w:t>
            </w:r>
            <w:r w:rsidRPr="003B278F">
              <w:rPr>
                <w:vertAlign w:val="subscript"/>
                <w:lang w:val="pt-BR"/>
              </w:rPr>
              <w:t>3</w:t>
            </w:r>
            <w:r w:rsidRPr="003B278F">
              <w:rPr>
                <w:lang w:val="pt-BR"/>
              </w:rPr>
              <w:t>)</w:t>
            </w:r>
            <w:r w:rsidRPr="003B278F">
              <w:rPr>
                <w:vertAlign w:val="subscript"/>
                <w:lang w:val="pt-BR"/>
              </w:rPr>
              <w:t>3</w:t>
            </w:r>
            <w:r w:rsidRPr="003B278F">
              <w:rPr>
                <w:lang w:val="pt-BR"/>
              </w:rPr>
              <w:t xml:space="preserve"> + 3H</w:t>
            </w:r>
            <w:r w:rsidRPr="003B278F">
              <w:rPr>
                <w:vertAlign w:val="subscript"/>
                <w:lang w:val="pt-BR"/>
              </w:rPr>
              <w:t>2</w:t>
            </w:r>
            <w:r w:rsidRPr="003B278F">
              <w:rPr>
                <w:lang w:val="pt-BR"/>
              </w:rPr>
              <w:t>O</w:t>
            </w:r>
          </w:p>
          <w:p w14:paraId="31929164" w14:textId="77777777" w:rsidR="00A51A2E" w:rsidRPr="003B278F" w:rsidRDefault="00A51A2E" w:rsidP="00366C97">
            <w:pPr>
              <w:jc w:val="both"/>
              <w:rPr>
                <w:lang w:val="pt-BR"/>
              </w:rPr>
            </w:pPr>
            <w:r w:rsidRPr="003B278F">
              <w:rPr>
                <w:lang w:val="pt-BR"/>
              </w:rPr>
              <w:t xml:space="preserve">0,01mol                0,02mol     </w:t>
            </w:r>
          </w:p>
          <w:p w14:paraId="5EE07980" w14:textId="77777777" w:rsidR="00A51A2E" w:rsidRPr="003B278F" w:rsidRDefault="00A51A2E" w:rsidP="00366C97">
            <w:pPr>
              <w:jc w:val="both"/>
              <w:rPr>
                <w:lang w:val="pt-BR"/>
              </w:rPr>
            </w:pPr>
            <w:r w:rsidRPr="003B278F">
              <w:rPr>
                <w:lang w:val="pt-BR"/>
              </w:rPr>
              <w:t>Khối lượng muối=242.0,03=7,26 (g)</w:t>
            </w:r>
          </w:p>
        </w:tc>
      </w:tr>
    </w:tbl>
    <w:p w14:paraId="378BECBE" w14:textId="77777777" w:rsidR="00760432" w:rsidRPr="003B278F" w:rsidRDefault="00760432" w:rsidP="00760432">
      <w:pPr>
        <w:ind w:firstLine="360"/>
        <w:rPr>
          <w:b/>
          <w:u w:val="single"/>
          <w:lang w:val="pt-BR"/>
        </w:rPr>
      </w:pPr>
    </w:p>
    <w:p w14:paraId="0E05F949" w14:textId="77777777" w:rsidR="00760432" w:rsidRPr="003B278F" w:rsidRDefault="00760432" w:rsidP="00760432">
      <w:pPr>
        <w:ind w:firstLine="360"/>
        <w:rPr>
          <w:b/>
          <w:u w:val="single"/>
          <w:lang w:val="pt-BR"/>
        </w:rPr>
      </w:pPr>
      <w:r w:rsidRPr="003B278F">
        <w:rPr>
          <w:b/>
          <w:u w:val="single"/>
          <w:lang w:val="pt-BR"/>
        </w:rPr>
        <w:t>4. Củng cố:</w:t>
      </w:r>
    </w:p>
    <w:p w14:paraId="16392B35" w14:textId="77777777" w:rsidR="00BE2E1F" w:rsidRPr="003B278F" w:rsidRDefault="00BE2E1F" w:rsidP="00BE2E1F">
      <w:pPr>
        <w:ind w:firstLine="600"/>
        <w:jc w:val="both"/>
        <w:rPr>
          <w:lang w:val="pt-BR"/>
        </w:rPr>
      </w:pPr>
      <w:r w:rsidRPr="003B278F">
        <w:rPr>
          <w:lang w:val="pt-BR"/>
        </w:rPr>
        <w:t>- Phản ứng nhiệt phân muối nitrat</w:t>
      </w:r>
    </w:p>
    <w:p w14:paraId="2A3B40E2" w14:textId="77777777" w:rsidR="00BE2E1F" w:rsidRPr="003B278F" w:rsidRDefault="00BE2E1F" w:rsidP="00BE2E1F">
      <w:pPr>
        <w:ind w:firstLine="600"/>
        <w:jc w:val="both"/>
        <w:rPr>
          <w:lang w:val="pt-BR"/>
        </w:rPr>
      </w:pPr>
      <w:r w:rsidRPr="003B278F">
        <w:rPr>
          <w:lang w:val="pt-BR"/>
        </w:rPr>
        <w:t>- Giải bài toán hỗn hợp</w:t>
      </w:r>
    </w:p>
    <w:p w14:paraId="3E34F385" w14:textId="77777777" w:rsidR="00760432" w:rsidRPr="003B278F" w:rsidRDefault="00760432" w:rsidP="00760432">
      <w:pPr>
        <w:ind w:firstLine="360"/>
        <w:rPr>
          <w:b/>
          <w:u w:val="single"/>
          <w:lang w:val="pt-BR"/>
        </w:rPr>
      </w:pPr>
      <w:r w:rsidRPr="003B278F">
        <w:rPr>
          <w:b/>
          <w:u w:val="single"/>
          <w:lang w:val="pt-BR"/>
        </w:rPr>
        <w:t>5. Dặn dò:</w:t>
      </w:r>
    </w:p>
    <w:p w14:paraId="106F11DB" w14:textId="77777777" w:rsidR="00760432" w:rsidRPr="003B278F" w:rsidRDefault="00BE2E1F" w:rsidP="00BE2E1F">
      <w:pPr>
        <w:ind w:firstLine="600"/>
        <w:jc w:val="both"/>
        <w:rPr>
          <w:lang w:val="pt-BR"/>
        </w:rPr>
      </w:pPr>
      <w:r w:rsidRPr="003B278F">
        <w:rPr>
          <w:lang w:val="pt-BR"/>
        </w:rPr>
        <w:t>- Học bài, làm bài tập</w:t>
      </w:r>
    </w:p>
    <w:p w14:paraId="100CBE8D" w14:textId="77777777" w:rsidR="00BE2E1F" w:rsidRPr="003B278F" w:rsidRDefault="00BE2E1F" w:rsidP="00BE2E1F">
      <w:pPr>
        <w:ind w:firstLine="600"/>
        <w:jc w:val="both"/>
        <w:rPr>
          <w:lang w:val="pt-BR"/>
        </w:rPr>
      </w:pPr>
      <w:r w:rsidRPr="003B278F">
        <w:rPr>
          <w:lang w:val="pt-BR"/>
        </w:rPr>
        <w:t>- Chuẩn bị bài “Photpho”</w:t>
      </w:r>
    </w:p>
    <w:p w14:paraId="53F6DF58" w14:textId="77777777" w:rsidR="00A91033" w:rsidRPr="003B278F" w:rsidRDefault="00A91033" w:rsidP="00A91033">
      <w:pPr>
        <w:ind w:firstLine="360"/>
        <w:rPr>
          <w:b/>
          <w:u w:val="single"/>
          <w:lang w:val="pt-BR"/>
        </w:rPr>
      </w:pPr>
      <w:r w:rsidRPr="003B278F">
        <w:rPr>
          <w:b/>
          <w:u w:val="single"/>
          <w:lang w:val="pt-BR"/>
        </w:rPr>
        <w:t>VI. RÚT KINH NGHIỆM</w:t>
      </w:r>
    </w:p>
    <w:p w14:paraId="40E30EAE" w14:textId="77777777" w:rsidR="00A91033" w:rsidRPr="003B278F" w:rsidRDefault="00A91033" w:rsidP="00A91033">
      <w:pPr>
        <w:ind w:firstLine="360"/>
        <w:rPr>
          <w:lang w:val="pt-BR"/>
        </w:rPr>
      </w:pPr>
      <w:r w:rsidRPr="003B278F">
        <w:rPr>
          <w:lang w:val="pt-BR"/>
        </w:rPr>
        <w:t>.....................................................................................................................................................</w:t>
      </w:r>
    </w:p>
    <w:p w14:paraId="61B70FA3" w14:textId="77777777" w:rsidR="00A91033" w:rsidRPr="003B278F" w:rsidRDefault="00A91033" w:rsidP="00A91033">
      <w:pPr>
        <w:ind w:firstLine="360"/>
        <w:rPr>
          <w:lang w:val="pt-BR"/>
        </w:rPr>
      </w:pPr>
      <w:r w:rsidRPr="003B278F">
        <w:rPr>
          <w:lang w:val="pt-BR"/>
        </w:rPr>
        <w:t>.....................................................................................................................................................</w:t>
      </w:r>
    </w:p>
    <w:p w14:paraId="46DFC5AB" w14:textId="77777777" w:rsidR="00A91033" w:rsidRPr="003B278F" w:rsidRDefault="00A91033" w:rsidP="00A91033">
      <w:pPr>
        <w:ind w:firstLine="360"/>
        <w:rPr>
          <w:lang w:val="pt-BR"/>
        </w:rPr>
      </w:pPr>
      <w:r w:rsidRPr="003B278F">
        <w:rPr>
          <w:lang w:val="pt-BR"/>
        </w:rPr>
        <w:t>.....................................................................................................................................................</w:t>
      </w:r>
    </w:p>
    <w:p w14:paraId="11AF08B7"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02EE14EC"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02A55D4E" w14:textId="77777777" w:rsidR="00D30EAB" w:rsidRPr="00B674C4" w:rsidRDefault="00D30EAB" w:rsidP="00D30EAB">
      <w:pPr>
        <w:widowControl w:val="0"/>
        <w:autoSpaceDE w:val="0"/>
        <w:autoSpaceDN w:val="0"/>
        <w:adjustRightInd w:val="0"/>
        <w:rPr>
          <w:iCs/>
        </w:rPr>
      </w:pPr>
    </w:p>
    <w:p w14:paraId="1CF93C54" w14:textId="77777777" w:rsidR="00D30EAB" w:rsidRPr="00B674C4" w:rsidRDefault="00D30EAB" w:rsidP="00D30EAB">
      <w:pPr>
        <w:widowControl w:val="0"/>
        <w:autoSpaceDE w:val="0"/>
        <w:autoSpaceDN w:val="0"/>
        <w:adjustRightInd w:val="0"/>
        <w:ind w:left="5805" w:firstLine="675"/>
        <w:rPr>
          <w:iCs/>
        </w:rPr>
      </w:pPr>
    </w:p>
    <w:p w14:paraId="208C1577" w14:textId="77777777" w:rsidR="00D30EAB" w:rsidRPr="00B674C4" w:rsidRDefault="00D30EAB" w:rsidP="00D30EAB">
      <w:pPr>
        <w:widowControl w:val="0"/>
        <w:autoSpaceDE w:val="0"/>
        <w:autoSpaceDN w:val="0"/>
        <w:adjustRightInd w:val="0"/>
        <w:ind w:left="5805" w:firstLine="675"/>
        <w:rPr>
          <w:iCs/>
        </w:rPr>
      </w:pPr>
    </w:p>
    <w:p w14:paraId="392035D8"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23BE817A" w14:textId="77777777" w:rsidR="00DB1617" w:rsidRPr="003B278F" w:rsidRDefault="00DB1617" w:rsidP="00760432">
      <w:pPr>
        <w:jc w:val="center"/>
        <w:rPr>
          <w:b/>
          <w:i/>
          <w:lang w:val="pt-BR"/>
        </w:rPr>
      </w:pPr>
    </w:p>
    <w:p w14:paraId="5E79EF46" w14:textId="77777777" w:rsidR="00E613D9" w:rsidRPr="003B278F" w:rsidRDefault="00E613D9" w:rsidP="00760432">
      <w:pPr>
        <w:jc w:val="center"/>
      </w:pPr>
    </w:p>
    <w:p w14:paraId="06DD34FD" w14:textId="77777777" w:rsidR="00E613D9" w:rsidRPr="003B278F" w:rsidRDefault="00E613D9" w:rsidP="00760432">
      <w:pPr>
        <w:jc w:val="center"/>
      </w:pPr>
    </w:p>
    <w:p w14:paraId="6F46783E" w14:textId="77777777" w:rsidR="00523D47" w:rsidRPr="003B278F" w:rsidRDefault="00523D47" w:rsidP="00760432">
      <w:pPr>
        <w:jc w:val="center"/>
      </w:pPr>
    </w:p>
    <w:p w14:paraId="7D7FD469" w14:textId="77777777" w:rsidR="00523D47" w:rsidRPr="003B278F" w:rsidRDefault="00523D47" w:rsidP="00760432">
      <w:pPr>
        <w:jc w:val="center"/>
      </w:pPr>
    </w:p>
    <w:p w14:paraId="2C04C3F2" w14:textId="77777777" w:rsidR="00523D47" w:rsidRPr="003B278F" w:rsidRDefault="00523D47" w:rsidP="00760432">
      <w:pPr>
        <w:jc w:val="center"/>
      </w:pPr>
    </w:p>
    <w:p w14:paraId="4DDDE1DF" w14:textId="77777777" w:rsidR="00523D47" w:rsidRPr="003B278F" w:rsidRDefault="00523D47" w:rsidP="00760432">
      <w:pPr>
        <w:jc w:val="center"/>
      </w:pPr>
    </w:p>
    <w:p w14:paraId="542F0260" w14:textId="77777777" w:rsidR="00523D47" w:rsidRPr="003B278F" w:rsidRDefault="00523D47" w:rsidP="00760432">
      <w:pPr>
        <w:jc w:val="center"/>
      </w:pPr>
    </w:p>
    <w:p w14:paraId="2A7AF8F7" w14:textId="77777777" w:rsidR="00523D47" w:rsidRPr="003B278F" w:rsidRDefault="00523D47" w:rsidP="00760432">
      <w:pPr>
        <w:jc w:val="center"/>
      </w:pPr>
    </w:p>
    <w:p w14:paraId="4AADD846" w14:textId="77777777" w:rsidR="00523D47" w:rsidRPr="003B278F" w:rsidRDefault="00523D47" w:rsidP="00760432">
      <w:pPr>
        <w:jc w:val="center"/>
      </w:pPr>
    </w:p>
    <w:p w14:paraId="0A4EC648" w14:textId="77777777" w:rsidR="00523D47" w:rsidRPr="003B278F" w:rsidRDefault="00523D47" w:rsidP="00760432">
      <w:pPr>
        <w:jc w:val="center"/>
      </w:pPr>
    </w:p>
    <w:p w14:paraId="0B196B43" w14:textId="77777777" w:rsidR="00523D47" w:rsidRPr="003B278F" w:rsidRDefault="00523D47" w:rsidP="00760432">
      <w:pPr>
        <w:jc w:val="center"/>
      </w:pPr>
    </w:p>
    <w:p w14:paraId="6934982B" w14:textId="77777777" w:rsidR="00523D47" w:rsidRPr="003B278F" w:rsidRDefault="00523D47" w:rsidP="00760432">
      <w:pPr>
        <w:jc w:val="center"/>
      </w:pPr>
    </w:p>
    <w:p w14:paraId="21BE979E" w14:textId="77777777" w:rsidR="00523D47" w:rsidRPr="003B278F" w:rsidRDefault="00523D47" w:rsidP="00760432">
      <w:pPr>
        <w:jc w:val="center"/>
      </w:pPr>
    </w:p>
    <w:p w14:paraId="27CB54C1" w14:textId="77777777" w:rsidR="00523D47" w:rsidRPr="003B278F" w:rsidRDefault="00523D47" w:rsidP="00760432">
      <w:pPr>
        <w:jc w:val="center"/>
      </w:pPr>
    </w:p>
    <w:p w14:paraId="3E7F271C" w14:textId="77777777" w:rsidR="00BE0F80" w:rsidRPr="003B278F" w:rsidRDefault="00D30EAB" w:rsidP="00BE0F80">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BE0F80" w:rsidRPr="003B278F">
        <w:rPr>
          <w:rFonts w:ascii="Times New Roman" w:hAnsi="Times New Roman"/>
          <w:i w:val="0"/>
          <w:sz w:val="24"/>
          <w:szCs w:val="24"/>
        </w:rPr>
        <w:lastRenderedPageBreak/>
        <w:t xml:space="preserve">Ngày soạn: </w:t>
      </w:r>
    </w:p>
    <w:p w14:paraId="2F0C4373" w14:textId="77777777" w:rsidR="00BE0F80" w:rsidRPr="003B278F" w:rsidRDefault="00BE0F80" w:rsidP="00BE0F80">
      <w:pPr>
        <w:jc w:val="center"/>
        <w:rPr>
          <w:b/>
          <w:lang w:val="pt-BR"/>
        </w:rPr>
      </w:pPr>
      <w:r w:rsidRPr="003B278F">
        <w:rPr>
          <w:b/>
          <w:lang w:val="pt-BR"/>
        </w:rPr>
        <w:t>CHỦ ĐỀ 2:  NITƠ – PHOTPHO</w:t>
      </w:r>
    </w:p>
    <w:p w14:paraId="04846A4C" w14:textId="77777777" w:rsidR="00BE0F80" w:rsidRPr="003B278F" w:rsidRDefault="00BE0F80" w:rsidP="00BE0F80">
      <w:pPr>
        <w:jc w:val="center"/>
        <w:rPr>
          <w:b/>
          <w:lang w:val="pl-PL"/>
        </w:rPr>
      </w:pPr>
      <w:r w:rsidRPr="003B278F">
        <w:t xml:space="preserve">Tiết thứ 6: </w:t>
      </w:r>
      <w:r w:rsidRPr="003B278F">
        <w:rPr>
          <w:b/>
          <w:lang w:val="pl-PL"/>
        </w:rPr>
        <w:t>LUYỆ</w:t>
      </w:r>
      <w:r w:rsidR="00AE7B8A">
        <w:rPr>
          <w:b/>
          <w:lang w:val="pl-PL"/>
        </w:rPr>
        <w:t>N TẬP: NITƠ VÀ HỢP CHẤT CỦA NITƠ</w:t>
      </w:r>
    </w:p>
    <w:p w14:paraId="66EE9F14" w14:textId="77777777" w:rsidR="00BE0F80" w:rsidRPr="003B278F" w:rsidRDefault="00BE0F80" w:rsidP="00BE0F80">
      <w:pPr>
        <w:jc w:val="center"/>
        <w:rPr>
          <w:lang w:val="pl-PL"/>
        </w:rPr>
      </w:pPr>
    </w:p>
    <w:p w14:paraId="6B59A851" w14:textId="77777777" w:rsidR="00BE0F80" w:rsidRPr="003B278F" w:rsidRDefault="00BE0F80" w:rsidP="00BE0F80">
      <w:pPr>
        <w:rPr>
          <w:b/>
          <w:lang w:val="pl-PL"/>
        </w:rPr>
      </w:pPr>
      <w:r w:rsidRPr="003B278F">
        <w:rPr>
          <w:b/>
          <w:u w:val="single"/>
          <w:lang w:val="pl-PL"/>
        </w:rPr>
        <w:t>I. MỤC TIÊU</w:t>
      </w:r>
      <w:r w:rsidRPr="003B278F">
        <w:rPr>
          <w:b/>
          <w:lang w:val="pl-PL"/>
        </w:rPr>
        <w:t>:</w:t>
      </w:r>
    </w:p>
    <w:p w14:paraId="699B1466" w14:textId="77777777" w:rsidR="00BE0F80" w:rsidRPr="003B278F" w:rsidRDefault="00BE0F80" w:rsidP="00BE0F80">
      <w:pPr>
        <w:spacing w:before="20" w:after="20" w:line="223" w:lineRule="auto"/>
        <w:ind w:firstLine="420"/>
        <w:jc w:val="both"/>
        <w:rPr>
          <w:lang w:val="pl-PL"/>
        </w:rPr>
      </w:pPr>
      <w:r w:rsidRPr="003B278F">
        <w:rPr>
          <w:b/>
          <w:lang w:val="pl-PL"/>
        </w:rPr>
        <w:t>1.</w:t>
      </w:r>
      <w:r w:rsidRPr="003B278F">
        <w:rPr>
          <w:b/>
          <w:u w:val="single"/>
          <w:lang w:val="pl-PL"/>
        </w:rPr>
        <w:t>Kiến thức</w:t>
      </w:r>
      <w:r w:rsidRPr="003B278F">
        <w:rPr>
          <w:b/>
          <w:lang w:val="pl-PL"/>
        </w:rPr>
        <w:t xml:space="preserve">: </w:t>
      </w:r>
      <w:r w:rsidRPr="003B278F">
        <w:rPr>
          <w:lang w:val="pl-PL"/>
        </w:rPr>
        <w:t>Hệ thống hoá kiến thức về:</w:t>
      </w:r>
    </w:p>
    <w:p w14:paraId="7D6A7953" w14:textId="77777777" w:rsidR="00BE0F80" w:rsidRPr="003B278F" w:rsidRDefault="00BE0F80" w:rsidP="00BE0F80">
      <w:pPr>
        <w:spacing w:before="20" w:after="20" w:line="223" w:lineRule="auto"/>
        <w:ind w:firstLine="420"/>
        <w:jc w:val="both"/>
        <w:rPr>
          <w:lang w:val="pl-PL"/>
        </w:rPr>
      </w:pPr>
      <w:r w:rsidRPr="003B278F">
        <w:rPr>
          <w:lang w:val="pl-PL"/>
        </w:rPr>
        <w:t>- Cấu hình e nguyên tử, độ âm điện, các trạng thái oxi hoá của N,, cấu tạo phân tử N</w:t>
      </w:r>
      <w:r w:rsidRPr="003B278F">
        <w:rPr>
          <w:vertAlign w:val="subscript"/>
          <w:lang w:val="pl-PL"/>
        </w:rPr>
        <w:t>2</w:t>
      </w:r>
    </w:p>
    <w:p w14:paraId="78BD510C" w14:textId="77777777" w:rsidR="00BE0F80" w:rsidRPr="003B278F" w:rsidRDefault="00BE0F80" w:rsidP="00BE0F80">
      <w:pPr>
        <w:spacing w:before="20" w:after="20" w:line="223" w:lineRule="auto"/>
        <w:ind w:firstLine="420"/>
        <w:jc w:val="both"/>
        <w:rPr>
          <w:lang w:val="pl-PL"/>
        </w:rPr>
      </w:pPr>
      <w:r w:rsidRPr="003B278F">
        <w:rPr>
          <w:lang w:val="pl-PL"/>
        </w:rPr>
        <w:t>- Tính chất của N</w:t>
      </w:r>
      <w:r w:rsidRPr="003B278F">
        <w:rPr>
          <w:vertAlign w:val="subscript"/>
          <w:lang w:val="pl-PL"/>
        </w:rPr>
        <w:t>2</w:t>
      </w:r>
      <w:r w:rsidRPr="003B278F">
        <w:rPr>
          <w:lang w:val="pl-PL"/>
        </w:rPr>
        <w:t>; NH</w:t>
      </w:r>
      <w:r w:rsidRPr="003B278F">
        <w:rPr>
          <w:vertAlign w:val="subscript"/>
          <w:lang w:val="pl-PL"/>
        </w:rPr>
        <w:t>3</w:t>
      </w:r>
      <w:r w:rsidRPr="003B278F">
        <w:rPr>
          <w:lang w:val="pl-PL"/>
        </w:rPr>
        <w:t>; Muối amoni; Axit nitric; Muối nitrat</w:t>
      </w:r>
    </w:p>
    <w:p w14:paraId="11DB28C8" w14:textId="77777777" w:rsidR="00BE0F80" w:rsidRPr="003B278F" w:rsidRDefault="00BE0F80" w:rsidP="00BE0F80">
      <w:pPr>
        <w:ind w:firstLine="480"/>
        <w:rPr>
          <w:b/>
          <w:lang w:val="pl-PL"/>
        </w:rPr>
      </w:pPr>
      <w:r w:rsidRPr="003B278F">
        <w:rPr>
          <w:b/>
          <w:lang w:val="pl-PL"/>
        </w:rPr>
        <w:t>2.</w:t>
      </w:r>
      <w:r w:rsidRPr="003B278F">
        <w:rPr>
          <w:b/>
          <w:u w:val="single"/>
          <w:lang w:val="pl-PL"/>
        </w:rPr>
        <w:t>Kĩ năng</w:t>
      </w:r>
      <w:r w:rsidRPr="003B278F">
        <w:rPr>
          <w:b/>
          <w:lang w:val="pl-PL"/>
        </w:rPr>
        <w:t xml:space="preserve">: </w:t>
      </w:r>
    </w:p>
    <w:p w14:paraId="1FB83808" w14:textId="77777777" w:rsidR="00BE0F80" w:rsidRPr="003B278F" w:rsidRDefault="00BE0F80" w:rsidP="00BE0F80">
      <w:pPr>
        <w:ind w:firstLine="480"/>
        <w:jc w:val="both"/>
        <w:rPr>
          <w:lang w:val="pl-PL"/>
        </w:rPr>
      </w:pPr>
      <w:r w:rsidRPr="003B278F">
        <w:rPr>
          <w:b/>
          <w:lang w:val="pl-PL"/>
        </w:rPr>
        <w:t>-</w:t>
      </w:r>
      <w:r w:rsidRPr="003B278F">
        <w:rPr>
          <w:lang w:val="pl-PL"/>
        </w:rPr>
        <w:t xml:space="preserve"> Lập phương trình hoá học</w:t>
      </w:r>
    </w:p>
    <w:p w14:paraId="794A474C" w14:textId="77777777" w:rsidR="00BE0F80" w:rsidRPr="003B278F" w:rsidRDefault="00BE0F80" w:rsidP="00BE0F80">
      <w:pPr>
        <w:ind w:firstLine="480"/>
        <w:jc w:val="both"/>
        <w:rPr>
          <w:lang w:val="pl-PL"/>
        </w:rPr>
      </w:pPr>
      <w:r w:rsidRPr="003B278F">
        <w:rPr>
          <w:lang w:val="pl-PL"/>
        </w:rPr>
        <w:t xml:space="preserve">- Viết phương trình hoàn thành dãy chuyển hoá </w:t>
      </w:r>
    </w:p>
    <w:p w14:paraId="319E17E3" w14:textId="77777777" w:rsidR="00BE0F80" w:rsidRPr="003B278F" w:rsidRDefault="00BE0F80" w:rsidP="00BE0F80">
      <w:pPr>
        <w:ind w:firstLine="480"/>
        <w:jc w:val="both"/>
        <w:rPr>
          <w:lang w:val="pl-PL"/>
        </w:rPr>
      </w:pPr>
      <w:r w:rsidRPr="003B278F">
        <w:rPr>
          <w:lang w:val="pl-PL"/>
        </w:rPr>
        <w:t>- Nhận biết các chất</w:t>
      </w:r>
    </w:p>
    <w:p w14:paraId="19071AE3" w14:textId="77777777" w:rsidR="00BE0F80" w:rsidRPr="003B278F" w:rsidRDefault="00BE0F80" w:rsidP="00BE0F80">
      <w:pPr>
        <w:ind w:firstLine="480"/>
        <w:jc w:val="both"/>
        <w:rPr>
          <w:lang w:val="pl-PL"/>
        </w:rPr>
      </w:pPr>
      <w:r w:rsidRPr="003B278F">
        <w:rPr>
          <w:lang w:val="pl-PL"/>
        </w:rPr>
        <w:t>- Giải bài toán về hỗn hợp kim loại tác dụng với HNO</w:t>
      </w:r>
      <w:r w:rsidRPr="003B278F">
        <w:rPr>
          <w:vertAlign w:val="subscript"/>
          <w:lang w:val="pl-PL"/>
        </w:rPr>
        <w:t>3</w:t>
      </w:r>
    </w:p>
    <w:p w14:paraId="409F2B84" w14:textId="77777777" w:rsidR="00BE0F80" w:rsidRPr="003B278F" w:rsidRDefault="00BE0F80" w:rsidP="00BE0F80">
      <w:pPr>
        <w:ind w:firstLine="480"/>
        <w:rPr>
          <w:lang w:val="pl-PL"/>
        </w:rPr>
      </w:pPr>
      <w:r w:rsidRPr="003B278F">
        <w:rPr>
          <w:b/>
          <w:lang w:val="pl-PL"/>
        </w:rPr>
        <w:t>3.</w:t>
      </w:r>
      <w:r w:rsidRPr="003B278F">
        <w:rPr>
          <w:b/>
          <w:u w:val="single"/>
          <w:lang w:val="pl-PL"/>
        </w:rPr>
        <w:t>Thái độ</w:t>
      </w:r>
      <w:r w:rsidRPr="003B278F">
        <w:rPr>
          <w:b/>
          <w:lang w:val="pl-PL"/>
        </w:rPr>
        <w:t xml:space="preserve">: </w:t>
      </w:r>
      <w:r w:rsidRPr="003B278F">
        <w:rPr>
          <w:lang w:val="pl-PL"/>
        </w:rPr>
        <w:t>Phát huy tinh thần đoàn kết trong hoạt động nhóm</w:t>
      </w:r>
    </w:p>
    <w:p w14:paraId="35553182" w14:textId="77777777" w:rsidR="00BE0F80" w:rsidRPr="003B278F" w:rsidRDefault="00BE0F80" w:rsidP="00BE0F80">
      <w:pPr>
        <w:ind w:firstLine="480"/>
      </w:pPr>
      <w:r w:rsidRPr="003B278F">
        <w:rPr>
          <w:b/>
        </w:rPr>
        <w:t xml:space="preserve">4. </w:t>
      </w:r>
      <w:r w:rsidRPr="003B278F">
        <w:rPr>
          <w:b/>
          <w:u w:val="single"/>
        </w:rPr>
        <w:t>Phát triển năng lực</w:t>
      </w:r>
    </w:p>
    <w:p w14:paraId="205917CD" w14:textId="77777777" w:rsidR="00BE0F80" w:rsidRPr="003B278F" w:rsidRDefault="00BE0F80" w:rsidP="00BE0F80">
      <w:pPr>
        <w:pStyle w:val="Normal13pt"/>
        <w:ind w:firstLine="480"/>
      </w:pPr>
      <w:r w:rsidRPr="003B278F">
        <w:t xml:space="preserve">- Năng lực sử dụng ngôn ngữ hóa học </w:t>
      </w:r>
    </w:p>
    <w:p w14:paraId="14F2E991" w14:textId="77777777" w:rsidR="00BE0F80" w:rsidRPr="003B278F" w:rsidRDefault="00BE0F80" w:rsidP="00BE0F80">
      <w:pPr>
        <w:pStyle w:val="Normal13pt"/>
        <w:ind w:firstLine="480"/>
      </w:pPr>
      <w:r w:rsidRPr="003B278F">
        <w:t>- Năng lực vận dụng kiến thức hóa học vào cuộc sống</w:t>
      </w:r>
    </w:p>
    <w:p w14:paraId="45F72E33" w14:textId="77777777" w:rsidR="00BE0F80" w:rsidRPr="003B278F" w:rsidRDefault="00BE0F80" w:rsidP="00BE0F80">
      <w:pPr>
        <w:rPr>
          <w:lang w:val="pl-PL"/>
        </w:rPr>
      </w:pPr>
      <w:r w:rsidRPr="003B278F">
        <w:rPr>
          <w:b/>
          <w:u w:val="single"/>
          <w:lang w:val="pl-PL"/>
        </w:rPr>
        <w:t>II TRỌNG TÂM:</w:t>
      </w:r>
      <w:r w:rsidRPr="003B278F">
        <w:rPr>
          <w:lang w:val="pl-PL"/>
        </w:rPr>
        <w:t xml:space="preserve"> </w:t>
      </w:r>
    </w:p>
    <w:p w14:paraId="36B44227" w14:textId="77777777" w:rsidR="00BE0F80" w:rsidRPr="003B278F" w:rsidRDefault="00BE0F80" w:rsidP="00BE0F80">
      <w:pPr>
        <w:ind w:firstLine="480"/>
        <w:jc w:val="both"/>
        <w:rPr>
          <w:lang w:val="pl-PL"/>
        </w:rPr>
      </w:pPr>
      <w:r w:rsidRPr="003B278F">
        <w:rPr>
          <w:b/>
          <w:lang w:val="pl-PL"/>
        </w:rPr>
        <w:t>-</w:t>
      </w:r>
      <w:r w:rsidRPr="003B278F">
        <w:rPr>
          <w:lang w:val="pl-PL"/>
        </w:rPr>
        <w:t xml:space="preserve"> Lập phương trình hoá học</w:t>
      </w:r>
    </w:p>
    <w:p w14:paraId="3C5AB406" w14:textId="77777777" w:rsidR="00BE0F80" w:rsidRPr="003B278F" w:rsidRDefault="00BE0F80" w:rsidP="00BE0F80">
      <w:pPr>
        <w:ind w:firstLine="480"/>
        <w:jc w:val="both"/>
        <w:rPr>
          <w:lang w:val="pl-PL"/>
        </w:rPr>
      </w:pPr>
      <w:r w:rsidRPr="003B278F">
        <w:rPr>
          <w:lang w:val="pl-PL"/>
        </w:rPr>
        <w:t xml:space="preserve">- Viết phương trình hoàn thành dãy chuyển hoá </w:t>
      </w:r>
    </w:p>
    <w:p w14:paraId="7EB92C8F" w14:textId="77777777" w:rsidR="00BE0F80" w:rsidRPr="003B278F" w:rsidRDefault="00BE0F80" w:rsidP="00BE0F80">
      <w:pPr>
        <w:ind w:firstLine="480"/>
        <w:jc w:val="both"/>
        <w:rPr>
          <w:lang w:val="pl-PL"/>
        </w:rPr>
      </w:pPr>
      <w:r w:rsidRPr="003B278F">
        <w:rPr>
          <w:lang w:val="pl-PL"/>
        </w:rPr>
        <w:t>- Nhận biết các chất</w:t>
      </w:r>
    </w:p>
    <w:p w14:paraId="20EF56BF" w14:textId="77777777" w:rsidR="00BE0F80" w:rsidRPr="003B278F" w:rsidRDefault="00BE0F80" w:rsidP="00BE0F80">
      <w:pPr>
        <w:ind w:firstLine="480"/>
        <w:jc w:val="both"/>
        <w:rPr>
          <w:lang w:val="pl-PL"/>
        </w:rPr>
      </w:pPr>
      <w:r w:rsidRPr="003B278F">
        <w:rPr>
          <w:lang w:val="pl-PL"/>
        </w:rPr>
        <w:t>- Giải bài toán về hỗn hợp kim loại tác dụng với HNO</w:t>
      </w:r>
      <w:r w:rsidRPr="003B278F">
        <w:rPr>
          <w:vertAlign w:val="subscript"/>
          <w:lang w:val="pl-PL"/>
        </w:rPr>
        <w:t>3</w:t>
      </w:r>
    </w:p>
    <w:p w14:paraId="18DFAD57" w14:textId="77777777" w:rsidR="00BE0F80" w:rsidRPr="003B278F" w:rsidRDefault="00BE0F80" w:rsidP="00BE0F80">
      <w:pPr>
        <w:rPr>
          <w:lang w:val="pl-PL"/>
        </w:rPr>
      </w:pPr>
      <w:r w:rsidRPr="003B278F">
        <w:rPr>
          <w:b/>
          <w:u w:val="single"/>
          <w:lang w:val="pl-PL"/>
        </w:rPr>
        <w:t>III.PHƯƠNG PHÁP GIẢNG DẠY</w:t>
      </w:r>
      <w:r w:rsidRPr="003B278F">
        <w:rPr>
          <w:lang w:val="pl-PL"/>
        </w:rPr>
        <w:t>:  Diễn giảng - phát vấn - kết nhóm</w:t>
      </w:r>
    </w:p>
    <w:p w14:paraId="58098ED0" w14:textId="77777777" w:rsidR="00BE0F80" w:rsidRPr="003B278F" w:rsidRDefault="00BE0F80" w:rsidP="00BE0F80">
      <w:pPr>
        <w:rPr>
          <w:b/>
          <w:u w:val="single"/>
          <w:lang w:val="pl-PL"/>
        </w:rPr>
      </w:pPr>
      <w:r w:rsidRPr="003B278F">
        <w:rPr>
          <w:b/>
          <w:u w:val="single"/>
          <w:lang w:val="pl-PL"/>
        </w:rPr>
        <w:t>IV. CHUẨN BỊ GIÁO CỤ:</w:t>
      </w:r>
    </w:p>
    <w:p w14:paraId="01B8A1D9" w14:textId="77777777" w:rsidR="00BE0F80" w:rsidRPr="003B278F" w:rsidRDefault="00BE0F80" w:rsidP="00BE0F80">
      <w:pPr>
        <w:ind w:firstLine="360"/>
        <w:jc w:val="both"/>
        <w:rPr>
          <w:lang w:val="pl-PL"/>
        </w:rPr>
      </w:pPr>
      <w:r w:rsidRPr="003B278F">
        <w:rPr>
          <w:u w:val="single"/>
          <w:lang w:val="pl-PL"/>
        </w:rPr>
        <w:t>*Giáo viên</w:t>
      </w:r>
      <w:r w:rsidRPr="003B278F">
        <w:rPr>
          <w:b/>
          <w:lang w:val="pl-PL"/>
        </w:rPr>
        <w:t xml:space="preserve">: </w:t>
      </w:r>
      <w:r w:rsidRPr="003B278F">
        <w:rPr>
          <w:lang w:val="pl-PL"/>
        </w:rPr>
        <w:t>Chuẩn bị phiếu học tập gồm nội dung kiến thức cần nắm và bài tập</w:t>
      </w:r>
    </w:p>
    <w:p w14:paraId="2325C4F8" w14:textId="77777777" w:rsidR="00BE0F80" w:rsidRPr="003B278F" w:rsidRDefault="00BE0F80" w:rsidP="00BE0F80">
      <w:pPr>
        <w:ind w:firstLine="360"/>
        <w:jc w:val="both"/>
        <w:rPr>
          <w:lang w:val="pl-PL"/>
        </w:rPr>
      </w:pPr>
      <w:r w:rsidRPr="003B278F">
        <w:rPr>
          <w:lang w:val="pl-PL"/>
        </w:rPr>
        <w:t>Phiếu học tập:</w:t>
      </w:r>
    </w:p>
    <w:p w14:paraId="7B022E57" w14:textId="77777777" w:rsidR="00BE0F80" w:rsidRPr="003B278F" w:rsidRDefault="00BE0F80" w:rsidP="00BE0F80">
      <w:pPr>
        <w:ind w:firstLine="360"/>
        <w:jc w:val="both"/>
        <w:rPr>
          <w:lang w:val="pl-PL"/>
        </w:rPr>
      </w:pPr>
      <w:r w:rsidRPr="003B278F">
        <w:rPr>
          <w:lang w:val="pl-PL"/>
        </w:rPr>
        <w:t>A. Kiến thức cần nắm vững:</w:t>
      </w:r>
    </w:p>
    <w:p w14:paraId="1DB8C50E" w14:textId="77777777" w:rsidR="00BE0F80" w:rsidRPr="003B278F" w:rsidRDefault="00BE0F80" w:rsidP="00BE0F80">
      <w:pPr>
        <w:spacing w:before="20" w:after="20" w:line="223" w:lineRule="auto"/>
        <w:ind w:firstLine="420"/>
        <w:jc w:val="both"/>
        <w:rPr>
          <w:lang w:val="pl-PL"/>
        </w:rPr>
      </w:pPr>
      <w:r w:rsidRPr="003B278F">
        <w:rPr>
          <w:lang w:val="pl-PL"/>
        </w:rPr>
        <w:t>- Cấu hình e nguyên tử, độ âm điện, các trạng thái oxi hoá của N, P, cấu tạo phân tử N</w:t>
      </w:r>
      <w:r w:rsidRPr="003B278F">
        <w:rPr>
          <w:vertAlign w:val="subscript"/>
          <w:lang w:val="pl-PL"/>
        </w:rPr>
        <w:t>2</w:t>
      </w:r>
    </w:p>
    <w:p w14:paraId="546C70E4" w14:textId="77777777" w:rsidR="00BE0F80" w:rsidRPr="003B278F" w:rsidRDefault="00BE0F80" w:rsidP="00BE0F80">
      <w:pPr>
        <w:spacing w:before="20" w:after="20" w:line="223" w:lineRule="auto"/>
        <w:ind w:firstLine="420"/>
        <w:jc w:val="both"/>
        <w:rPr>
          <w:lang w:val="pl-PL"/>
        </w:rPr>
      </w:pPr>
      <w:r w:rsidRPr="003B278F">
        <w:rPr>
          <w:lang w:val="pl-PL"/>
        </w:rPr>
        <w:t>- Tính chất của N</w:t>
      </w:r>
      <w:r w:rsidRPr="003B278F">
        <w:rPr>
          <w:vertAlign w:val="subscript"/>
          <w:lang w:val="pl-PL"/>
        </w:rPr>
        <w:t>2</w:t>
      </w:r>
      <w:r w:rsidRPr="003B278F">
        <w:rPr>
          <w:lang w:val="pl-PL"/>
        </w:rPr>
        <w:t>; NH</w:t>
      </w:r>
      <w:r w:rsidRPr="003B278F">
        <w:rPr>
          <w:vertAlign w:val="subscript"/>
          <w:lang w:val="pl-PL"/>
        </w:rPr>
        <w:t>3</w:t>
      </w:r>
      <w:r w:rsidRPr="003B278F">
        <w:rPr>
          <w:lang w:val="pl-PL"/>
        </w:rPr>
        <w:t xml:space="preserve">; Muối amoni; Axit nitric; Muối nitrat; </w:t>
      </w:r>
    </w:p>
    <w:p w14:paraId="5F33CD9E" w14:textId="77777777" w:rsidR="00BE0F80" w:rsidRPr="003B278F" w:rsidRDefault="00BE0F80" w:rsidP="00BE0F80">
      <w:pPr>
        <w:ind w:firstLine="360"/>
        <w:jc w:val="both"/>
      </w:pPr>
      <w:r w:rsidRPr="003B278F">
        <w:t>B. Vận dụng:</w:t>
      </w:r>
    </w:p>
    <w:tbl>
      <w:tblPr>
        <w:tblW w:w="0" w:type="auto"/>
        <w:tblLook w:val="01E0" w:firstRow="1" w:lastRow="1" w:firstColumn="1" w:lastColumn="1" w:noHBand="0" w:noVBand="0"/>
      </w:tblPr>
      <w:tblGrid>
        <w:gridCol w:w="5080"/>
        <w:gridCol w:w="5126"/>
      </w:tblGrid>
      <w:tr w:rsidR="00BE0F80" w:rsidRPr="003B278F" w14:paraId="638C653C" w14:textId="77777777" w:rsidTr="00724638">
        <w:tc>
          <w:tcPr>
            <w:tcW w:w="5148" w:type="dxa"/>
          </w:tcPr>
          <w:p w14:paraId="61640ABA" w14:textId="77777777" w:rsidR="00BE0F80" w:rsidRPr="003B278F" w:rsidRDefault="00BE0F80" w:rsidP="00724638">
            <w:pPr>
              <w:ind w:firstLine="600"/>
              <w:jc w:val="both"/>
            </w:pPr>
            <w:r w:rsidRPr="003B278F">
              <w:rPr>
                <w:u w:val="single"/>
              </w:rPr>
              <w:t>BT1</w:t>
            </w:r>
            <w:r w:rsidRPr="003B278F">
              <w:t>: Lập các phương trình hoá học sau ở dạng phân tử và ion thu gọn:</w:t>
            </w:r>
          </w:p>
          <w:p w14:paraId="55FC63BA" w14:textId="77777777" w:rsidR="00BE0F80" w:rsidRPr="003B278F" w:rsidRDefault="00BE0F80" w:rsidP="00724638">
            <w:pPr>
              <w:ind w:firstLine="600"/>
              <w:jc w:val="both"/>
              <w:rPr>
                <w:lang w:val="pl-PL"/>
              </w:rPr>
            </w:pPr>
            <w:r w:rsidRPr="003B278F">
              <w:rPr>
                <w:lang w:val="pl-PL"/>
              </w:rPr>
              <w:t>a) NH</w:t>
            </w:r>
            <w:r w:rsidRPr="003B278F">
              <w:rPr>
                <w:vertAlign w:val="subscript"/>
                <w:lang w:val="pl-PL"/>
              </w:rPr>
              <w:t>3</w:t>
            </w:r>
            <w:r w:rsidRPr="003B278F">
              <w:rPr>
                <w:lang w:val="pl-PL"/>
              </w:rPr>
              <w:t xml:space="preserve"> + CH</w:t>
            </w:r>
            <w:r w:rsidRPr="003B278F">
              <w:rPr>
                <w:vertAlign w:val="subscript"/>
                <w:lang w:val="pl-PL"/>
              </w:rPr>
              <w:t>3</w:t>
            </w:r>
            <w:r w:rsidRPr="003B278F">
              <w:rPr>
                <w:lang w:val="pl-PL"/>
              </w:rPr>
              <w:t xml:space="preserve">COOH </w:t>
            </w:r>
            <w:r w:rsidRPr="003B278F">
              <w:sym w:font="Wingdings" w:char="F0E0"/>
            </w:r>
            <w:r w:rsidRPr="003B278F">
              <w:rPr>
                <w:lang w:val="pl-PL"/>
              </w:rPr>
              <w:t xml:space="preserve"> ...</w:t>
            </w:r>
          </w:p>
          <w:p w14:paraId="4E8AAE76" w14:textId="77777777" w:rsidR="00BE0F80" w:rsidRPr="003B278F" w:rsidRDefault="00BE0F80" w:rsidP="00724638">
            <w:pPr>
              <w:ind w:firstLine="600"/>
              <w:jc w:val="both"/>
              <w:rPr>
                <w:lang w:val="pl-PL"/>
              </w:rPr>
            </w:pPr>
            <w:r w:rsidRPr="003B278F">
              <w:rPr>
                <w:lang w:val="pl-PL"/>
              </w:rPr>
              <w:t>b) (NH</w:t>
            </w:r>
            <w:r w:rsidRPr="003B278F">
              <w:rPr>
                <w:vertAlign w:val="subscript"/>
                <w:lang w:val="pl-PL"/>
              </w:rPr>
              <w:t>4</w:t>
            </w:r>
            <w:r w:rsidRPr="003B278F">
              <w:rPr>
                <w:lang w:val="pl-PL"/>
              </w:rPr>
              <w:t>)</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w:t>
            </w:r>
            <w:r w:rsidRPr="003B278F">
              <w:rPr>
                <w:position w:val="-6"/>
              </w:rPr>
              <w:object w:dxaOrig="680" w:dyaOrig="360" w14:anchorId="5924A7EC">
                <v:shape id="_x0000_i1180" type="#_x0000_t75" style="width:33.75pt;height:18pt" o:ole="">
                  <v:imagedata r:id="rId240" o:title=""/>
                </v:shape>
                <o:OLEObject Type="Embed" ProgID="Equation.DSMT4" ShapeID="_x0000_i1180" DrawAspect="Content" ObjectID="_1672681387" r:id="rId241"/>
              </w:object>
            </w:r>
            <w:r w:rsidRPr="003B278F">
              <w:rPr>
                <w:lang w:val="pl-PL"/>
              </w:rPr>
              <w:t>H</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 ...</w:t>
            </w:r>
          </w:p>
          <w:p w14:paraId="3953C12E" w14:textId="77777777" w:rsidR="00BE0F80" w:rsidRPr="003B278F" w:rsidRDefault="00BE0F80" w:rsidP="00724638">
            <w:pPr>
              <w:ind w:firstLine="600"/>
              <w:jc w:val="both"/>
              <w:rPr>
                <w:lang w:val="pl-PL"/>
              </w:rPr>
            </w:pPr>
            <w:r w:rsidRPr="003B278F">
              <w:rPr>
                <w:lang w:val="pl-PL"/>
              </w:rPr>
              <w:t>c) Zn(NO</w:t>
            </w:r>
            <w:r w:rsidRPr="003B278F">
              <w:rPr>
                <w:vertAlign w:val="subscript"/>
                <w:lang w:val="pl-PL"/>
              </w:rPr>
              <w:t>3</w:t>
            </w:r>
            <w:r w:rsidRPr="003B278F">
              <w:rPr>
                <w:lang w:val="pl-PL"/>
              </w:rPr>
              <w:t>)</w:t>
            </w:r>
            <w:r w:rsidRPr="003B278F">
              <w:rPr>
                <w:vertAlign w:val="subscript"/>
                <w:lang w:val="pl-PL"/>
              </w:rPr>
              <w:t>2</w:t>
            </w:r>
            <w:r w:rsidRPr="003B278F">
              <w:rPr>
                <w:lang w:val="pl-PL"/>
              </w:rPr>
              <w:t xml:space="preserve"> </w:t>
            </w:r>
            <w:r w:rsidRPr="003B278F">
              <w:rPr>
                <w:position w:val="-6"/>
              </w:rPr>
              <w:object w:dxaOrig="680" w:dyaOrig="360" w14:anchorId="6E4AF23B">
                <v:shape id="_x0000_i1181" type="#_x0000_t75" style="width:33.75pt;height:18pt" o:ole="">
                  <v:imagedata r:id="rId240" o:title=""/>
                </v:shape>
                <o:OLEObject Type="Embed" ProgID="Equation.DSMT4" ShapeID="_x0000_i1181" DrawAspect="Content" ObjectID="_1672681388" r:id="rId242"/>
              </w:object>
            </w:r>
            <w:r w:rsidRPr="003B278F">
              <w:rPr>
                <w:lang w:val="pl-PL"/>
              </w:rPr>
              <w:t xml:space="preserve"> ...</w:t>
            </w:r>
          </w:p>
          <w:p w14:paraId="5D26D328" w14:textId="77777777" w:rsidR="00BE0F80" w:rsidRPr="003B278F" w:rsidRDefault="00BE0F80" w:rsidP="00724638">
            <w:pPr>
              <w:ind w:firstLine="600"/>
              <w:jc w:val="both"/>
              <w:rPr>
                <w:lang w:val="pl-PL"/>
              </w:rPr>
            </w:pPr>
            <w:r w:rsidRPr="003B278F">
              <w:rPr>
                <w:lang w:val="pl-PL"/>
              </w:rPr>
              <w:t>d) K</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 Ba(NO</w:t>
            </w:r>
            <w:r w:rsidRPr="003B278F">
              <w:rPr>
                <w:vertAlign w:val="subscript"/>
                <w:lang w:val="pl-PL"/>
              </w:rPr>
              <w:t>3</w:t>
            </w:r>
            <w:r w:rsidRPr="003B278F">
              <w:rPr>
                <w:lang w:val="pl-PL"/>
              </w:rPr>
              <w:t>)</w:t>
            </w:r>
            <w:r w:rsidRPr="003B278F">
              <w:rPr>
                <w:vertAlign w:val="subscript"/>
                <w:lang w:val="pl-PL"/>
              </w:rPr>
              <w:t>2</w:t>
            </w:r>
            <w:r w:rsidRPr="003B278F">
              <w:rPr>
                <w:lang w:val="pl-PL"/>
              </w:rPr>
              <w:t xml:space="preserve"> </w:t>
            </w:r>
            <w:r w:rsidRPr="003B278F">
              <w:rPr>
                <w:lang w:val="pl-PL"/>
              </w:rPr>
              <w:sym w:font="Wingdings" w:char="F0E0"/>
            </w:r>
            <w:r w:rsidRPr="003B278F">
              <w:rPr>
                <w:lang w:val="pl-PL"/>
              </w:rPr>
              <w:t xml:space="preserve"> ...</w:t>
            </w:r>
          </w:p>
          <w:p w14:paraId="357F9061" w14:textId="77777777" w:rsidR="00BE0F80" w:rsidRPr="003B278F" w:rsidRDefault="00BE0F80" w:rsidP="00724638">
            <w:pPr>
              <w:ind w:firstLine="600"/>
              <w:jc w:val="both"/>
              <w:rPr>
                <w:lang w:val="pt-BR"/>
              </w:rPr>
            </w:pPr>
            <w:r w:rsidRPr="003B278F">
              <w:rPr>
                <w:lang w:val="pt-BR"/>
              </w:rPr>
              <w:t>e) Ca(H</w:t>
            </w:r>
            <w:r w:rsidRPr="003B278F">
              <w:rPr>
                <w:vertAlign w:val="subscript"/>
                <w:lang w:val="pt-BR"/>
              </w:rPr>
              <w:t>2</w:t>
            </w:r>
            <w:r w:rsidRPr="003B278F">
              <w:rPr>
                <w:lang w:val="pt-BR"/>
              </w:rPr>
              <w:t>PO</w:t>
            </w:r>
            <w:r w:rsidRPr="003B278F">
              <w:rPr>
                <w:vertAlign w:val="subscript"/>
                <w:lang w:val="pt-BR"/>
              </w:rPr>
              <w:t>4</w:t>
            </w:r>
            <w:r w:rsidRPr="003B278F">
              <w:rPr>
                <w:lang w:val="pt-BR"/>
              </w:rPr>
              <w:t>)</w:t>
            </w:r>
            <w:r w:rsidRPr="003B278F">
              <w:rPr>
                <w:vertAlign w:val="subscript"/>
                <w:lang w:val="pt-BR"/>
              </w:rPr>
              <w:t>2</w:t>
            </w:r>
            <w:r w:rsidRPr="003B278F">
              <w:rPr>
                <w:lang w:val="pt-BR"/>
              </w:rPr>
              <w:t xml:space="preserve"> + Ca(OH)</w:t>
            </w:r>
            <w:r w:rsidRPr="003B278F">
              <w:rPr>
                <w:vertAlign w:val="subscript"/>
                <w:lang w:val="pt-BR"/>
              </w:rPr>
              <w:t>2</w:t>
            </w:r>
            <w:r w:rsidRPr="003B278F">
              <w:rPr>
                <w:lang w:val="pt-BR"/>
              </w:rPr>
              <w:t xml:space="preserve"> </w:t>
            </w:r>
            <w:r w:rsidRPr="003B278F">
              <w:rPr>
                <w:lang w:val="pt-BR"/>
              </w:rPr>
              <w:sym w:font="Wingdings" w:char="F0E0"/>
            </w:r>
            <w:r w:rsidRPr="003B278F">
              <w:rPr>
                <w:lang w:val="pt-BR"/>
              </w:rPr>
              <w:t xml:space="preserve"> ...</w:t>
            </w:r>
          </w:p>
          <w:p w14:paraId="79D2B3D3" w14:textId="77777777" w:rsidR="00BE0F80" w:rsidRPr="003B278F" w:rsidRDefault="00BE0F80" w:rsidP="00724638">
            <w:pPr>
              <w:ind w:firstLine="600"/>
              <w:jc w:val="both"/>
              <w:rPr>
                <w:lang w:val="pt-BR"/>
              </w:rPr>
            </w:pPr>
            <w:r w:rsidRPr="003B278F">
              <w:rPr>
                <w:lang w:val="pt-BR"/>
              </w:rPr>
              <w:t xml:space="preserve">     (Tỉ lệ 1:1)</w:t>
            </w:r>
          </w:p>
          <w:p w14:paraId="234996A5" w14:textId="77777777" w:rsidR="00BE0F80" w:rsidRPr="003B278F" w:rsidRDefault="00BE0F80" w:rsidP="00724638">
            <w:pPr>
              <w:jc w:val="both"/>
            </w:pPr>
          </w:p>
        </w:tc>
        <w:tc>
          <w:tcPr>
            <w:tcW w:w="5148" w:type="dxa"/>
          </w:tcPr>
          <w:p w14:paraId="59250E7B" w14:textId="77777777" w:rsidR="00BE0F80" w:rsidRPr="003B278F" w:rsidRDefault="00BE0F80" w:rsidP="00724638">
            <w:pPr>
              <w:ind w:firstLine="600"/>
              <w:jc w:val="both"/>
            </w:pPr>
            <w:r w:rsidRPr="003B278F">
              <w:rPr>
                <w:u w:val="single"/>
              </w:rPr>
              <w:t>BT2</w:t>
            </w:r>
            <w:r w:rsidRPr="003B278F">
              <w:t>: Viết phương trình hoá học thực hiện dãy chuyển hoá sau:</w:t>
            </w:r>
          </w:p>
          <w:p w14:paraId="7DA97D04" w14:textId="77777777" w:rsidR="00BE0F80" w:rsidRPr="003B278F" w:rsidRDefault="00BE0F80" w:rsidP="00724638">
            <w:pPr>
              <w:ind w:firstLine="600"/>
              <w:jc w:val="both"/>
            </w:pPr>
          </w:p>
          <w:p w14:paraId="6A2DF7B7" w14:textId="03497F99" w:rsidR="00BE0F80" w:rsidRPr="003B278F" w:rsidRDefault="00E710CB" w:rsidP="00724638">
            <w:pPr>
              <w:ind w:firstLine="600"/>
              <w:jc w:val="both"/>
              <w:rPr>
                <w:lang w:val="pt-BR"/>
              </w:rPr>
            </w:pPr>
            <w:r w:rsidRPr="003B278F">
              <w:rPr>
                <w:noProof/>
              </w:rPr>
              <mc:AlternateContent>
                <mc:Choice Requires="wps">
                  <w:drawing>
                    <wp:anchor distT="0" distB="0" distL="114300" distR="114300" simplePos="0" relativeHeight="251688960" behindDoc="0" locked="0" layoutInCell="1" allowOverlap="1" wp14:anchorId="6B6CBBE9" wp14:editId="158AA786">
                      <wp:simplePos x="0" y="0"/>
                      <wp:positionH relativeFrom="column">
                        <wp:posOffset>1293495</wp:posOffset>
                      </wp:positionH>
                      <wp:positionV relativeFrom="paragraph">
                        <wp:posOffset>153035</wp:posOffset>
                      </wp:positionV>
                      <wp:extent cx="457200" cy="3175"/>
                      <wp:effectExtent l="15240" t="52070" r="13335" b="59055"/>
                      <wp:wrapNone/>
                      <wp:docPr id="32"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BFE874" id="Line 242"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85pt,12.05pt" to="137.8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">
                      <v:stroke endarrow="block"/>
                    </v:line>
                  </w:pict>
                </mc:Fallback>
              </mc:AlternateContent>
            </w:r>
            <w:r w:rsidR="00BE0F80" w:rsidRPr="003B278F">
              <w:rPr>
                <w:position w:val="-12"/>
                <w:lang w:val="pt-BR"/>
              </w:rPr>
              <w:object w:dxaOrig="3080" w:dyaOrig="380" w14:anchorId="4C3BB80B">
                <v:shape id="_x0000_i1182" type="#_x0000_t75" style="width:153.75pt;height:18.75pt" o:ole="">
                  <v:imagedata r:id="rId243" o:title=""/>
                </v:shape>
                <o:OLEObject Type="Embed" ProgID="Equation.DSMT4" ShapeID="_x0000_i1182" DrawAspect="Content" ObjectID="_1672681389" r:id="rId244"/>
              </w:object>
            </w:r>
          </w:p>
          <w:p w14:paraId="00850BAA" w14:textId="4229385B" w:rsidR="00BE0F80" w:rsidRPr="003B278F" w:rsidRDefault="00E710CB" w:rsidP="00724638">
            <w:pPr>
              <w:ind w:firstLine="600"/>
              <w:jc w:val="both"/>
              <w:rPr>
                <w:lang w:val="pt-BR"/>
              </w:rPr>
            </w:pPr>
            <w:r w:rsidRPr="003B278F">
              <w:rPr>
                <w:noProof/>
              </w:rPr>
              <mc:AlternateContent>
                <mc:Choice Requires="wps">
                  <w:drawing>
                    <wp:anchor distT="0" distB="0" distL="114300" distR="114300" simplePos="0" relativeHeight="251685888" behindDoc="0" locked="0" layoutInCell="1" allowOverlap="1" wp14:anchorId="4571C504" wp14:editId="3E75A434">
                      <wp:simplePos x="0" y="0"/>
                      <wp:positionH relativeFrom="column">
                        <wp:posOffset>464820</wp:posOffset>
                      </wp:positionH>
                      <wp:positionV relativeFrom="paragraph">
                        <wp:posOffset>6985</wp:posOffset>
                      </wp:positionV>
                      <wp:extent cx="0" cy="571500"/>
                      <wp:effectExtent l="53340" t="13970" r="60960" b="14605"/>
                      <wp:wrapNone/>
                      <wp:docPr id="31"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61F510" id="Line 239"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pt,.55pt" to="36.6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">
                      <v:stroke endarrow="block"/>
                    </v:line>
                  </w:pict>
                </mc:Fallback>
              </mc:AlternateContent>
            </w:r>
            <w:r w:rsidRPr="003B278F">
              <w:rPr>
                <w:noProof/>
              </w:rPr>
              <mc:AlternateContent>
                <mc:Choice Requires="wps">
                  <w:drawing>
                    <wp:anchor distT="0" distB="0" distL="114300" distR="114300" simplePos="0" relativeHeight="251686912" behindDoc="0" locked="0" layoutInCell="1" allowOverlap="1" wp14:anchorId="38A00F88" wp14:editId="067A48F3">
                      <wp:simplePos x="0" y="0"/>
                      <wp:positionH relativeFrom="column">
                        <wp:posOffset>1988820</wp:posOffset>
                      </wp:positionH>
                      <wp:positionV relativeFrom="paragraph">
                        <wp:posOffset>6985</wp:posOffset>
                      </wp:positionV>
                      <wp:extent cx="0" cy="571500"/>
                      <wp:effectExtent l="53340" t="23495" r="60960" b="5080"/>
                      <wp:wrapNone/>
                      <wp:docPr id="30"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E66F43" id="Line 240"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6pt,.55pt" to="156.6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">
                      <v:stroke endarrow="block"/>
                    </v:line>
                  </w:pict>
                </mc:Fallback>
              </mc:AlternateContent>
            </w:r>
            <w:r w:rsidR="00BE0F80" w:rsidRPr="003B278F">
              <w:rPr>
                <w:lang w:val="pt-BR"/>
              </w:rPr>
              <w:t xml:space="preserve">                              </w:t>
            </w:r>
          </w:p>
          <w:p w14:paraId="0B1D269E" w14:textId="77777777" w:rsidR="00BE0F80" w:rsidRPr="003B278F" w:rsidRDefault="00BE0F80" w:rsidP="00724638">
            <w:pPr>
              <w:jc w:val="both"/>
              <w:rPr>
                <w:lang w:val="pt-BR"/>
              </w:rPr>
            </w:pPr>
            <w:r w:rsidRPr="003B278F">
              <w:rPr>
                <w:lang w:val="pt-BR"/>
              </w:rPr>
              <w:t xml:space="preserve">      (4)                                 (8)   </w:t>
            </w:r>
          </w:p>
          <w:p w14:paraId="785F352B" w14:textId="77777777" w:rsidR="00BE0F80" w:rsidRPr="003B278F" w:rsidRDefault="00BE0F80" w:rsidP="00724638">
            <w:pPr>
              <w:ind w:firstLine="600"/>
              <w:jc w:val="both"/>
              <w:rPr>
                <w:lang w:val="pt-BR"/>
              </w:rPr>
            </w:pPr>
          </w:p>
          <w:p w14:paraId="778799AF" w14:textId="5A913720" w:rsidR="00BE0F80" w:rsidRPr="003B278F" w:rsidRDefault="00E710CB" w:rsidP="00724638">
            <w:pPr>
              <w:ind w:firstLine="600"/>
              <w:jc w:val="both"/>
              <w:rPr>
                <w:lang w:val="pt-BR"/>
              </w:rPr>
            </w:pPr>
            <w:r w:rsidRPr="003B278F">
              <w:rPr>
                <w:noProof/>
              </w:rPr>
              <mc:AlternateContent>
                <mc:Choice Requires="wps">
                  <w:drawing>
                    <wp:anchor distT="0" distB="0" distL="114300" distR="114300" simplePos="0" relativeHeight="251687936" behindDoc="0" locked="0" layoutInCell="1" allowOverlap="1" wp14:anchorId="6F80AF84" wp14:editId="64BDA5DF">
                      <wp:simplePos x="0" y="0"/>
                      <wp:positionH relativeFrom="column">
                        <wp:posOffset>1331595</wp:posOffset>
                      </wp:positionH>
                      <wp:positionV relativeFrom="paragraph">
                        <wp:posOffset>161290</wp:posOffset>
                      </wp:positionV>
                      <wp:extent cx="457200" cy="3175"/>
                      <wp:effectExtent l="15240" t="55245" r="13335" b="55880"/>
                      <wp:wrapNone/>
                      <wp:docPr id="29"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1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0EF353" id="Line 241"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85pt,12.7pt" to="140.8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">
                      <v:stroke endarrow="block"/>
                    </v:line>
                  </w:pict>
                </mc:Fallback>
              </mc:AlternateContent>
            </w:r>
            <w:r w:rsidR="00BE0F80" w:rsidRPr="003B278F">
              <w:rPr>
                <w:position w:val="-12"/>
                <w:lang w:val="pt-BR"/>
              </w:rPr>
              <w:object w:dxaOrig="2880" w:dyaOrig="380" w14:anchorId="2A106C84">
                <v:shape id="_x0000_i1183" type="#_x0000_t75" style="width:2in;height:18.75pt" o:ole="">
                  <v:imagedata r:id="rId245" o:title=""/>
                </v:shape>
                <o:OLEObject Type="Embed" ProgID="Equation.DSMT4" ShapeID="_x0000_i1183" DrawAspect="Content" ObjectID="_1672681390" r:id="rId246"/>
              </w:object>
            </w:r>
          </w:p>
          <w:p w14:paraId="281FB5C1" w14:textId="77777777" w:rsidR="00BE0F80" w:rsidRPr="003B278F" w:rsidRDefault="00BE0F80" w:rsidP="00724638">
            <w:pPr>
              <w:jc w:val="both"/>
            </w:pPr>
          </w:p>
        </w:tc>
      </w:tr>
      <w:tr w:rsidR="00BE0F80" w:rsidRPr="003B278F" w14:paraId="7051831E" w14:textId="77777777" w:rsidTr="00724638">
        <w:tc>
          <w:tcPr>
            <w:tcW w:w="5148" w:type="dxa"/>
          </w:tcPr>
          <w:p w14:paraId="1C148A83" w14:textId="77777777" w:rsidR="00BE0F80" w:rsidRPr="003B278F" w:rsidRDefault="00BE0F80" w:rsidP="00724638">
            <w:pPr>
              <w:jc w:val="both"/>
            </w:pPr>
          </w:p>
        </w:tc>
        <w:tc>
          <w:tcPr>
            <w:tcW w:w="5148" w:type="dxa"/>
          </w:tcPr>
          <w:p w14:paraId="5B1283A7" w14:textId="77777777" w:rsidR="00BE0F80" w:rsidRPr="003B278F" w:rsidRDefault="00BE0F80" w:rsidP="00724638">
            <w:pPr>
              <w:jc w:val="both"/>
            </w:pPr>
            <w:r w:rsidRPr="003B278F">
              <w:rPr>
                <w:u w:val="single"/>
              </w:rPr>
              <w:t>BT3</w:t>
            </w:r>
            <w:r w:rsidRPr="003B278F">
              <w:t>: (7/62) Khi cho 3 gam hỗn hợp Cu và Al tác dụng với HNO</w:t>
            </w:r>
            <w:r w:rsidRPr="003B278F">
              <w:rPr>
                <w:vertAlign w:val="subscript"/>
              </w:rPr>
              <w:t>3</w:t>
            </w:r>
            <w:r w:rsidRPr="003B278F">
              <w:t xml:space="preserve"> đặc, dư, đun nóng sinh ra 4,48 lít khí duy nhất là NO</w:t>
            </w:r>
            <w:r w:rsidRPr="003B278F">
              <w:rPr>
                <w:vertAlign w:val="subscript"/>
              </w:rPr>
              <w:t>2</w:t>
            </w:r>
            <w:r w:rsidRPr="003B278F">
              <w:t xml:space="preserve"> ( đkc). Xác định phần trăm khối lượng mỗi kim loại trong hỗn hợp?</w:t>
            </w:r>
          </w:p>
        </w:tc>
      </w:tr>
    </w:tbl>
    <w:p w14:paraId="022013DB" w14:textId="77777777" w:rsidR="00BE0F80" w:rsidRPr="003B278F" w:rsidRDefault="00BE0F80" w:rsidP="00BE0F80">
      <w:pPr>
        <w:ind w:firstLine="360"/>
        <w:jc w:val="both"/>
      </w:pPr>
      <w:r w:rsidRPr="003B278F">
        <w:rPr>
          <w:u w:val="single"/>
        </w:rPr>
        <w:t>*Học sinh</w:t>
      </w:r>
      <w:r w:rsidRPr="003B278F">
        <w:t>: Ôn tập kiến thức của chương</w:t>
      </w:r>
    </w:p>
    <w:p w14:paraId="23A67913" w14:textId="77777777" w:rsidR="00BE0F80" w:rsidRPr="003B278F" w:rsidRDefault="00BE0F80" w:rsidP="00BE0F80">
      <w:pPr>
        <w:rPr>
          <w:b/>
        </w:rPr>
      </w:pPr>
      <w:r w:rsidRPr="003B278F">
        <w:rPr>
          <w:b/>
          <w:u w:val="single"/>
        </w:rPr>
        <w:t>V. TIẾN TRÌNH BÀI DẠY</w:t>
      </w:r>
      <w:r w:rsidRPr="003B278F">
        <w:rPr>
          <w:b/>
        </w:rPr>
        <w:t>:</w:t>
      </w:r>
    </w:p>
    <w:p w14:paraId="447F9071" w14:textId="77777777" w:rsidR="00BE0F80" w:rsidRPr="003B278F" w:rsidRDefault="00BE0F80" w:rsidP="00BE0F80">
      <w:pPr>
        <w:ind w:firstLine="360"/>
      </w:pPr>
      <w:r w:rsidRPr="003B278F">
        <w:rPr>
          <w:b/>
          <w:u w:val="single"/>
        </w:rPr>
        <w:t>1.Ổn định lớp</w:t>
      </w:r>
      <w:r w:rsidRPr="003B278F">
        <w:rPr>
          <w:b/>
        </w:rPr>
        <w:t xml:space="preserve">: </w:t>
      </w:r>
      <w:r w:rsidRPr="003B278F">
        <w:t>Kiểm tra sĩ số, đồng phục...</w:t>
      </w:r>
    </w:p>
    <w:p w14:paraId="6CD514EB" w14:textId="77777777" w:rsidR="00BE0F80" w:rsidRPr="003B278F" w:rsidRDefault="00BE0F80" w:rsidP="00BE0F80">
      <w:pPr>
        <w:ind w:firstLine="360"/>
        <w:jc w:val="both"/>
      </w:pPr>
      <w:r w:rsidRPr="003B278F">
        <w:rPr>
          <w:b/>
          <w:u w:val="single"/>
        </w:rPr>
        <w:t>2.Kiểm tra bài cũ:</w:t>
      </w:r>
      <w:r w:rsidRPr="003B278F">
        <w:t xml:space="preserve"> Kết hợp kiểm tra trong quá trình luyện tập</w:t>
      </w:r>
    </w:p>
    <w:p w14:paraId="45905B5B" w14:textId="77777777" w:rsidR="00BE0F80" w:rsidRPr="003B278F" w:rsidRDefault="00BE0F80" w:rsidP="00BE0F80">
      <w:pPr>
        <w:ind w:firstLine="360"/>
      </w:pPr>
      <w:r w:rsidRPr="003B278F">
        <w:rPr>
          <w:b/>
          <w:u w:val="single"/>
        </w:rPr>
        <w:t>3.Bài mới</w:t>
      </w:r>
      <w:r w:rsidRPr="003B278F">
        <w:rPr>
          <w:b/>
        </w:rPr>
        <w:t xml:space="preserve">:                                  </w:t>
      </w:r>
      <w:r w:rsidRPr="003B278F">
        <w:t xml:space="preserve"> </w:t>
      </w:r>
    </w:p>
    <w:p w14:paraId="4E0D7FC2" w14:textId="77777777" w:rsidR="00BE0F80" w:rsidRPr="003B278F" w:rsidRDefault="00BE0F80" w:rsidP="00BE0F80">
      <w:pPr>
        <w:numPr>
          <w:ilvl w:val="0"/>
          <w:numId w:val="25"/>
        </w:numPr>
        <w:jc w:val="both"/>
        <w:rPr>
          <w:u w:val="single"/>
        </w:rPr>
      </w:pPr>
      <w:r w:rsidRPr="003B278F">
        <w:rPr>
          <w:u w:val="single"/>
        </w:rPr>
        <w:t>Đặt vấn đề:</w:t>
      </w:r>
      <w:r w:rsidRPr="003B278F">
        <w:t xml:space="preserve"> Tổng kết chương</w:t>
      </w:r>
    </w:p>
    <w:p w14:paraId="76EB1D2D" w14:textId="77777777" w:rsidR="00BE0F80" w:rsidRPr="003B278F" w:rsidRDefault="00BE0F80" w:rsidP="00BE0F80">
      <w:pPr>
        <w:numPr>
          <w:ilvl w:val="0"/>
          <w:numId w:val="25"/>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44"/>
        <w:gridCol w:w="998"/>
        <w:gridCol w:w="421"/>
        <w:gridCol w:w="4625"/>
      </w:tblGrid>
      <w:tr w:rsidR="00BE0F80" w:rsidRPr="003B278F" w14:paraId="1AA7A591" w14:textId="77777777" w:rsidTr="00724638">
        <w:tc>
          <w:tcPr>
            <w:tcW w:w="5094" w:type="dxa"/>
            <w:gridSpan w:val="2"/>
          </w:tcPr>
          <w:p w14:paraId="34CB302C" w14:textId="77777777" w:rsidR="00BE0F80" w:rsidRPr="003B278F" w:rsidRDefault="00BE0F80" w:rsidP="00724638">
            <w:pPr>
              <w:jc w:val="center"/>
              <w:rPr>
                <w:b/>
              </w:rPr>
            </w:pPr>
            <w:r w:rsidRPr="003B278F">
              <w:rPr>
                <w:b/>
              </w:rPr>
              <w:t>HOẠT ĐỘNG THẦY VÀ TRÒ</w:t>
            </w:r>
          </w:p>
        </w:tc>
        <w:tc>
          <w:tcPr>
            <w:tcW w:w="5094" w:type="dxa"/>
            <w:gridSpan w:val="2"/>
          </w:tcPr>
          <w:p w14:paraId="7203E651" w14:textId="77777777" w:rsidR="00BE0F80" w:rsidRPr="003B278F" w:rsidRDefault="00BE0F80" w:rsidP="00724638">
            <w:pPr>
              <w:jc w:val="center"/>
              <w:rPr>
                <w:b/>
              </w:rPr>
            </w:pPr>
            <w:r w:rsidRPr="003B278F">
              <w:rPr>
                <w:b/>
              </w:rPr>
              <w:t>NỘI DUNG KIẾN THỨC</w:t>
            </w:r>
          </w:p>
        </w:tc>
      </w:tr>
      <w:tr w:rsidR="00BE0F80" w:rsidRPr="003B278F" w14:paraId="1B7ADEE2" w14:textId="77777777" w:rsidTr="00724638">
        <w:tc>
          <w:tcPr>
            <w:tcW w:w="10188" w:type="dxa"/>
            <w:gridSpan w:val="4"/>
          </w:tcPr>
          <w:p w14:paraId="2C877422" w14:textId="77777777" w:rsidR="00BE0F80" w:rsidRPr="003B278F" w:rsidRDefault="00BE0F80" w:rsidP="00724638">
            <w:pPr>
              <w:jc w:val="center"/>
              <w:rPr>
                <w:b/>
                <w:u w:val="single"/>
              </w:rPr>
            </w:pPr>
            <w:r w:rsidRPr="003B278F">
              <w:rPr>
                <w:b/>
                <w:u w:val="single"/>
              </w:rPr>
              <w:t>Hoạt động 1: Kiến thức cần nắm vững</w:t>
            </w:r>
          </w:p>
          <w:p w14:paraId="637F08A0" w14:textId="77777777" w:rsidR="00BE0F80" w:rsidRPr="003B278F" w:rsidRDefault="00BE0F80" w:rsidP="00724638">
            <w:pPr>
              <w:jc w:val="center"/>
            </w:pPr>
            <w:r w:rsidRPr="003B278F">
              <w:rPr>
                <w:b/>
                <w:u w:val="single"/>
              </w:rPr>
              <w:t>Mục tiêu:</w:t>
            </w:r>
            <w:r w:rsidRPr="003B278F">
              <w:t xml:space="preserve"> Nắm được các nội dung kiến thức cơ bản đã học trong chương</w:t>
            </w:r>
          </w:p>
        </w:tc>
      </w:tr>
      <w:tr w:rsidR="00BE0F80" w:rsidRPr="003B278F" w14:paraId="43EADDEA" w14:textId="77777777" w:rsidTr="00724638">
        <w:tc>
          <w:tcPr>
            <w:tcW w:w="5520" w:type="dxa"/>
            <w:gridSpan w:val="3"/>
          </w:tcPr>
          <w:p w14:paraId="53C54823" w14:textId="77777777" w:rsidR="00BE0F80" w:rsidRPr="003B278F" w:rsidRDefault="00BE0F80" w:rsidP="00724638">
            <w:pPr>
              <w:jc w:val="both"/>
            </w:pPr>
            <w:r w:rsidRPr="003B278F">
              <w:t>Gv phát vấn học sinh về nội dung kiến thức đã học</w:t>
            </w:r>
          </w:p>
        </w:tc>
        <w:tc>
          <w:tcPr>
            <w:tcW w:w="4668" w:type="dxa"/>
          </w:tcPr>
          <w:p w14:paraId="526D3DDB" w14:textId="77777777" w:rsidR="00BE0F80" w:rsidRPr="003B278F" w:rsidRDefault="00BE0F80" w:rsidP="00724638">
            <w:pPr>
              <w:tabs>
                <w:tab w:val="left" w:pos="1980"/>
                <w:tab w:val="left" w:pos="2880"/>
              </w:tabs>
              <w:jc w:val="both"/>
            </w:pPr>
            <w:r w:rsidRPr="003B278F">
              <w:t>I. Kiến thức cần nắm vững: (SGK)</w:t>
            </w:r>
          </w:p>
        </w:tc>
      </w:tr>
      <w:tr w:rsidR="00BE0F80" w:rsidRPr="003B278F" w14:paraId="1AA0DB59" w14:textId="77777777" w:rsidTr="00724638">
        <w:tc>
          <w:tcPr>
            <w:tcW w:w="10188" w:type="dxa"/>
            <w:gridSpan w:val="4"/>
          </w:tcPr>
          <w:p w14:paraId="24502E4E" w14:textId="77777777" w:rsidR="00BE0F80" w:rsidRPr="003B278F" w:rsidRDefault="00BE0F80" w:rsidP="00724638">
            <w:pPr>
              <w:jc w:val="center"/>
              <w:rPr>
                <w:b/>
                <w:u w:val="single"/>
              </w:rPr>
            </w:pPr>
            <w:r w:rsidRPr="003B278F">
              <w:rPr>
                <w:b/>
                <w:u w:val="single"/>
              </w:rPr>
              <w:lastRenderedPageBreak/>
              <w:t>Hoạt động 2: Vận dụng</w:t>
            </w:r>
          </w:p>
          <w:p w14:paraId="330D2713" w14:textId="77777777" w:rsidR="00BE0F80" w:rsidRPr="003B278F" w:rsidRDefault="00BE0F80" w:rsidP="00724638">
            <w:pPr>
              <w:jc w:val="center"/>
            </w:pPr>
            <w:r w:rsidRPr="003B278F">
              <w:rPr>
                <w:b/>
                <w:u w:val="single"/>
              </w:rPr>
              <w:t>Mục tiêu:</w:t>
            </w:r>
            <w:r w:rsidRPr="003B278F">
              <w:t xml:space="preserve"> Rèn luyện kĩ năng lập phương trình hoá học, hoàn thành chuỗi phản ứng, nhận biết các chất, bài toán hỗn hợp kim loại phản ứng với HNO</w:t>
            </w:r>
            <w:r w:rsidRPr="003B278F">
              <w:rPr>
                <w:vertAlign w:val="subscript"/>
              </w:rPr>
              <w:t>3</w:t>
            </w:r>
          </w:p>
        </w:tc>
      </w:tr>
      <w:tr w:rsidR="00BE0F80" w:rsidRPr="003B278F" w14:paraId="5A50A2B9" w14:textId="77777777" w:rsidTr="00724638">
        <w:tc>
          <w:tcPr>
            <w:tcW w:w="4085" w:type="dxa"/>
          </w:tcPr>
          <w:p w14:paraId="280B97D6" w14:textId="77777777" w:rsidR="00BE0F80" w:rsidRPr="003B278F" w:rsidRDefault="00BE0F80" w:rsidP="00724638">
            <w:pPr>
              <w:jc w:val="both"/>
            </w:pPr>
            <w:r w:rsidRPr="003B278F">
              <w:t>- Học sinh thảo luận nhóm hoàn thành 1 trong 3 bài tập trong phiếu (Mỗi học sinh 1 phiếu)</w:t>
            </w:r>
          </w:p>
          <w:p w14:paraId="5FCCB08D" w14:textId="77777777" w:rsidR="00BE0F80" w:rsidRPr="003B278F" w:rsidRDefault="00BE0F80" w:rsidP="00724638">
            <w:pPr>
              <w:jc w:val="both"/>
            </w:pPr>
            <w:r w:rsidRPr="003B278F">
              <w:t xml:space="preserve">- Chấm phiếu học tập của một số hs </w:t>
            </w:r>
          </w:p>
          <w:p w14:paraId="4A9DF9D2" w14:textId="77777777" w:rsidR="00BE0F80" w:rsidRPr="003B278F" w:rsidRDefault="00BE0F80" w:rsidP="00724638">
            <w:pPr>
              <w:jc w:val="both"/>
            </w:pPr>
            <w:r w:rsidRPr="003B278F">
              <w:t>- Gv gọi 4 hs bất kỳ của các nhóm lên bảng, hs khác nhận xét, bổ sung</w:t>
            </w:r>
          </w:p>
          <w:p w14:paraId="2985DD02" w14:textId="77777777" w:rsidR="00BE0F80" w:rsidRPr="003B278F" w:rsidRDefault="00BE0F80" w:rsidP="00724638">
            <w:pPr>
              <w:jc w:val="both"/>
            </w:pPr>
            <w:r w:rsidRPr="003B278F">
              <w:t>- Gv nhận xét, đánh giá</w:t>
            </w:r>
          </w:p>
        </w:tc>
        <w:tc>
          <w:tcPr>
            <w:tcW w:w="6103" w:type="dxa"/>
            <w:gridSpan w:val="3"/>
          </w:tcPr>
          <w:p w14:paraId="0F7C68E6" w14:textId="77777777" w:rsidR="00BE0F80" w:rsidRPr="003B278F" w:rsidRDefault="00BE0F80" w:rsidP="00724638">
            <w:pPr>
              <w:jc w:val="both"/>
              <w:rPr>
                <w:lang w:val="pl-PL"/>
              </w:rPr>
            </w:pPr>
            <w:r w:rsidRPr="003B278F">
              <w:rPr>
                <w:u w:val="single"/>
                <w:lang w:val="pl-PL"/>
              </w:rPr>
              <w:t>BT1:</w:t>
            </w:r>
            <w:r w:rsidRPr="003B278F">
              <w:rPr>
                <w:lang w:val="pl-PL"/>
              </w:rPr>
              <w:t xml:space="preserve"> </w:t>
            </w:r>
          </w:p>
          <w:p w14:paraId="32D10ADC" w14:textId="77777777" w:rsidR="00BE0F80" w:rsidRPr="003B278F" w:rsidRDefault="00BE0F80" w:rsidP="00724638">
            <w:pPr>
              <w:jc w:val="both"/>
              <w:rPr>
                <w:lang w:val="pl-PL"/>
              </w:rPr>
            </w:pPr>
            <w:r w:rsidRPr="003B278F">
              <w:rPr>
                <w:lang w:val="pl-PL"/>
              </w:rPr>
              <w:t>a) NH</w:t>
            </w:r>
            <w:r w:rsidRPr="003B278F">
              <w:rPr>
                <w:vertAlign w:val="subscript"/>
                <w:lang w:val="pl-PL"/>
              </w:rPr>
              <w:t>3</w:t>
            </w:r>
            <w:r w:rsidRPr="003B278F">
              <w:rPr>
                <w:lang w:val="pl-PL"/>
              </w:rPr>
              <w:t xml:space="preserve"> + CH</w:t>
            </w:r>
            <w:r w:rsidRPr="003B278F">
              <w:rPr>
                <w:vertAlign w:val="subscript"/>
                <w:lang w:val="pl-PL"/>
              </w:rPr>
              <w:t>3</w:t>
            </w:r>
            <w:r w:rsidRPr="003B278F">
              <w:rPr>
                <w:lang w:val="pl-PL"/>
              </w:rPr>
              <w:t xml:space="preserve">COOH </w:t>
            </w:r>
            <w:r w:rsidRPr="003B278F">
              <w:sym w:font="Wingdings" w:char="F0E0"/>
            </w:r>
            <w:r w:rsidRPr="003B278F">
              <w:rPr>
                <w:lang w:val="pl-PL"/>
              </w:rPr>
              <w:t xml:space="preserve"> CH</w:t>
            </w:r>
            <w:r w:rsidRPr="003B278F">
              <w:rPr>
                <w:vertAlign w:val="subscript"/>
                <w:lang w:val="pl-PL"/>
              </w:rPr>
              <w:t>3</w:t>
            </w:r>
            <w:r w:rsidRPr="003B278F">
              <w:rPr>
                <w:lang w:val="pl-PL"/>
              </w:rPr>
              <w:t>COONH</w:t>
            </w:r>
            <w:r w:rsidRPr="003B278F">
              <w:rPr>
                <w:vertAlign w:val="subscript"/>
                <w:lang w:val="pl-PL"/>
              </w:rPr>
              <w:t>4</w:t>
            </w:r>
          </w:p>
          <w:p w14:paraId="189A6275" w14:textId="77777777" w:rsidR="00BE0F80" w:rsidRPr="003B278F" w:rsidRDefault="00BE0F80" w:rsidP="00724638">
            <w:pPr>
              <w:jc w:val="both"/>
              <w:rPr>
                <w:lang w:val="pl-PL"/>
              </w:rPr>
            </w:pPr>
            <w:r w:rsidRPr="003B278F">
              <w:rPr>
                <w:lang w:val="pl-PL"/>
              </w:rPr>
              <w:t>b) (NH</w:t>
            </w:r>
            <w:r w:rsidRPr="003B278F">
              <w:rPr>
                <w:vertAlign w:val="subscript"/>
                <w:lang w:val="pl-PL"/>
              </w:rPr>
              <w:t>4</w:t>
            </w:r>
            <w:r w:rsidRPr="003B278F">
              <w:rPr>
                <w:lang w:val="pl-PL"/>
              </w:rPr>
              <w:t>)</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w:t>
            </w:r>
            <w:r w:rsidRPr="003B278F">
              <w:rPr>
                <w:position w:val="-6"/>
              </w:rPr>
              <w:object w:dxaOrig="680" w:dyaOrig="360" w14:anchorId="531FDAB8">
                <v:shape id="_x0000_i1184" type="#_x0000_t75" style="width:33.75pt;height:18pt" o:ole="">
                  <v:imagedata r:id="rId240" o:title=""/>
                </v:shape>
                <o:OLEObject Type="Embed" ProgID="Equation.DSMT4" ShapeID="_x0000_i1184" DrawAspect="Content" ObjectID="_1672681391" r:id="rId247"/>
              </w:object>
            </w:r>
            <w:r w:rsidRPr="003B278F">
              <w:rPr>
                <w:lang w:val="pl-PL"/>
              </w:rPr>
              <w:t>H</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 3NH</w:t>
            </w:r>
            <w:r w:rsidRPr="003B278F">
              <w:rPr>
                <w:vertAlign w:val="subscript"/>
                <w:lang w:val="pl-PL"/>
              </w:rPr>
              <w:t>3</w:t>
            </w:r>
            <w:r w:rsidRPr="003B278F">
              <w:rPr>
                <w:lang w:val="pl-PL"/>
              </w:rPr>
              <w:t xml:space="preserve"> </w:t>
            </w:r>
          </w:p>
          <w:p w14:paraId="75BFCF62" w14:textId="77777777" w:rsidR="00BE0F80" w:rsidRPr="003B278F" w:rsidRDefault="00BE0F80" w:rsidP="00724638">
            <w:pPr>
              <w:jc w:val="both"/>
              <w:rPr>
                <w:lang w:val="pl-PL"/>
              </w:rPr>
            </w:pPr>
            <w:r w:rsidRPr="003B278F">
              <w:rPr>
                <w:lang w:val="pl-PL"/>
              </w:rPr>
              <w:t>c)  Zn(NO</w:t>
            </w:r>
            <w:r w:rsidRPr="003B278F">
              <w:rPr>
                <w:vertAlign w:val="subscript"/>
                <w:lang w:val="pl-PL"/>
              </w:rPr>
              <w:t>3</w:t>
            </w:r>
            <w:r w:rsidRPr="003B278F">
              <w:rPr>
                <w:lang w:val="pl-PL"/>
              </w:rPr>
              <w:t>)</w:t>
            </w:r>
            <w:r w:rsidRPr="003B278F">
              <w:rPr>
                <w:vertAlign w:val="subscript"/>
                <w:lang w:val="pl-PL"/>
              </w:rPr>
              <w:t>2</w:t>
            </w:r>
            <w:r w:rsidRPr="003B278F">
              <w:rPr>
                <w:lang w:val="pl-PL"/>
              </w:rPr>
              <w:t xml:space="preserve"> </w:t>
            </w:r>
            <w:r w:rsidRPr="003B278F">
              <w:rPr>
                <w:position w:val="-6"/>
              </w:rPr>
              <w:object w:dxaOrig="680" w:dyaOrig="360" w14:anchorId="0816ABB9">
                <v:shape id="_x0000_i1185" type="#_x0000_t75" style="width:33.75pt;height:18pt" o:ole="">
                  <v:imagedata r:id="rId240" o:title=""/>
                </v:shape>
                <o:OLEObject Type="Embed" ProgID="Equation.DSMT4" ShapeID="_x0000_i1185" DrawAspect="Content" ObjectID="_1672681392" r:id="rId248"/>
              </w:object>
            </w:r>
            <w:r w:rsidRPr="003B278F">
              <w:rPr>
                <w:lang w:val="pl-PL"/>
              </w:rPr>
              <w:t xml:space="preserve"> ZnO + 2NO</w:t>
            </w:r>
            <w:r w:rsidRPr="003B278F">
              <w:rPr>
                <w:vertAlign w:val="subscript"/>
                <w:lang w:val="pl-PL"/>
              </w:rPr>
              <w:t>2</w:t>
            </w:r>
            <w:r w:rsidRPr="003B278F">
              <w:rPr>
                <w:lang w:val="pl-PL"/>
              </w:rPr>
              <w:t xml:space="preserve"> + 1/2O</w:t>
            </w:r>
            <w:r w:rsidRPr="003B278F">
              <w:rPr>
                <w:vertAlign w:val="subscript"/>
                <w:lang w:val="pl-PL"/>
              </w:rPr>
              <w:t>2</w:t>
            </w:r>
          </w:p>
          <w:p w14:paraId="5A83DB3C" w14:textId="77777777" w:rsidR="00BE0F80" w:rsidRPr="003B278F" w:rsidRDefault="00BE0F80" w:rsidP="00724638">
            <w:pPr>
              <w:jc w:val="both"/>
              <w:rPr>
                <w:lang w:val="pl-PL"/>
              </w:rPr>
            </w:pPr>
            <w:r w:rsidRPr="003B278F">
              <w:rPr>
                <w:lang w:val="pl-PL"/>
              </w:rPr>
              <w:t>d) 2K</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 3Ba(NO</w:t>
            </w:r>
            <w:r w:rsidRPr="003B278F">
              <w:rPr>
                <w:vertAlign w:val="subscript"/>
                <w:lang w:val="pl-PL"/>
              </w:rPr>
              <w:t>3</w:t>
            </w:r>
            <w:r w:rsidRPr="003B278F">
              <w:rPr>
                <w:lang w:val="pl-PL"/>
              </w:rPr>
              <w:t>)</w:t>
            </w:r>
            <w:r w:rsidRPr="003B278F">
              <w:rPr>
                <w:vertAlign w:val="subscript"/>
                <w:lang w:val="pl-PL"/>
              </w:rPr>
              <w:t>2</w:t>
            </w:r>
            <w:r w:rsidRPr="003B278F">
              <w:rPr>
                <w:lang w:val="pl-PL"/>
              </w:rPr>
              <w:t xml:space="preserve"> </w:t>
            </w:r>
            <w:r w:rsidRPr="003B278F">
              <w:rPr>
                <w:lang w:val="pl-PL"/>
              </w:rPr>
              <w:sym w:font="Wingdings" w:char="F0E0"/>
            </w:r>
            <w:r w:rsidRPr="003B278F">
              <w:rPr>
                <w:lang w:val="pl-PL"/>
              </w:rPr>
              <w:t xml:space="preserve"> Ba</w:t>
            </w:r>
            <w:r w:rsidRPr="003B278F">
              <w:rPr>
                <w:vertAlign w:val="subscript"/>
                <w:lang w:val="pl-PL"/>
              </w:rPr>
              <w:t>3</w:t>
            </w:r>
            <w:r w:rsidRPr="003B278F">
              <w:rPr>
                <w:lang w:val="pl-PL"/>
              </w:rPr>
              <w:t>(PO</w:t>
            </w:r>
            <w:r w:rsidRPr="003B278F">
              <w:rPr>
                <w:vertAlign w:val="subscript"/>
                <w:lang w:val="pl-PL"/>
              </w:rPr>
              <w:t>4</w:t>
            </w:r>
            <w:r w:rsidRPr="003B278F">
              <w:rPr>
                <w:lang w:val="pl-PL"/>
              </w:rPr>
              <w:t>)</w:t>
            </w:r>
            <w:r w:rsidRPr="003B278F">
              <w:rPr>
                <w:vertAlign w:val="subscript"/>
                <w:lang w:val="pl-PL"/>
              </w:rPr>
              <w:t>2</w:t>
            </w:r>
            <w:r w:rsidRPr="003B278F">
              <w:rPr>
                <w:lang w:val="pl-PL"/>
              </w:rPr>
              <w:t xml:space="preserve"> ↓ + 6KNO</w:t>
            </w:r>
            <w:r w:rsidRPr="003B278F">
              <w:rPr>
                <w:vertAlign w:val="subscript"/>
                <w:lang w:val="pl-PL"/>
              </w:rPr>
              <w:t>3</w:t>
            </w:r>
          </w:p>
          <w:p w14:paraId="0F7E77B9" w14:textId="77777777" w:rsidR="00BE0F80" w:rsidRPr="003B278F" w:rsidRDefault="00BE0F80" w:rsidP="00724638">
            <w:pPr>
              <w:jc w:val="both"/>
              <w:rPr>
                <w:lang w:val="pt-BR"/>
              </w:rPr>
            </w:pPr>
            <w:r w:rsidRPr="003B278F">
              <w:rPr>
                <w:lang w:val="pt-BR"/>
              </w:rPr>
              <w:t>e) Ca(H</w:t>
            </w:r>
            <w:r w:rsidRPr="003B278F">
              <w:rPr>
                <w:vertAlign w:val="subscript"/>
                <w:lang w:val="pt-BR"/>
              </w:rPr>
              <w:t>2</w:t>
            </w:r>
            <w:r w:rsidRPr="003B278F">
              <w:rPr>
                <w:lang w:val="pt-BR"/>
              </w:rPr>
              <w:t>PO</w:t>
            </w:r>
            <w:r w:rsidRPr="003B278F">
              <w:rPr>
                <w:vertAlign w:val="subscript"/>
                <w:lang w:val="pt-BR"/>
              </w:rPr>
              <w:t>4</w:t>
            </w:r>
            <w:r w:rsidRPr="003B278F">
              <w:rPr>
                <w:lang w:val="pt-BR"/>
              </w:rPr>
              <w:t>)</w:t>
            </w:r>
            <w:r w:rsidRPr="003B278F">
              <w:rPr>
                <w:vertAlign w:val="subscript"/>
                <w:lang w:val="pt-BR"/>
              </w:rPr>
              <w:t>2</w:t>
            </w:r>
            <w:r w:rsidRPr="003B278F">
              <w:rPr>
                <w:lang w:val="pt-BR"/>
              </w:rPr>
              <w:t xml:space="preserve"> + Ca(OH)</w:t>
            </w:r>
            <w:r w:rsidRPr="003B278F">
              <w:rPr>
                <w:vertAlign w:val="subscript"/>
                <w:lang w:val="pt-BR"/>
              </w:rPr>
              <w:t>2</w:t>
            </w:r>
            <w:r w:rsidRPr="003B278F">
              <w:rPr>
                <w:lang w:val="pt-BR"/>
              </w:rPr>
              <w:t xml:space="preserve"> </w:t>
            </w:r>
            <w:r w:rsidRPr="003B278F">
              <w:rPr>
                <w:lang w:val="pt-BR"/>
              </w:rPr>
              <w:sym w:font="Wingdings" w:char="F0E0"/>
            </w:r>
            <w:r w:rsidRPr="003B278F">
              <w:rPr>
                <w:lang w:val="pt-BR"/>
              </w:rPr>
              <w:t xml:space="preserve"> 2CaHPO</w:t>
            </w:r>
            <w:r w:rsidRPr="003B278F">
              <w:rPr>
                <w:vertAlign w:val="subscript"/>
                <w:lang w:val="pt-BR"/>
              </w:rPr>
              <w:t>4</w:t>
            </w:r>
            <w:r w:rsidRPr="003B278F">
              <w:rPr>
                <w:lang w:val="pt-BR"/>
              </w:rPr>
              <w:t xml:space="preserve"> + 3H</w:t>
            </w:r>
            <w:r w:rsidRPr="003B278F">
              <w:rPr>
                <w:vertAlign w:val="subscript"/>
                <w:lang w:val="pt-BR"/>
              </w:rPr>
              <w:t>2</w:t>
            </w:r>
            <w:r w:rsidRPr="003B278F">
              <w:rPr>
                <w:lang w:val="pt-BR"/>
              </w:rPr>
              <w:t>O</w:t>
            </w:r>
          </w:p>
          <w:p w14:paraId="01C3AF68" w14:textId="77777777" w:rsidR="00BE0F80" w:rsidRPr="003B278F" w:rsidRDefault="00BE0F80" w:rsidP="00724638">
            <w:pPr>
              <w:jc w:val="both"/>
              <w:rPr>
                <w:lang w:val="pt-BR"/>
              </w:rPr>
            </w:pPr>
            <w:r w:rsidRPr="003B278F">
              <w:rPr>
                <w:lang w:val="pt-BR"/>
              </w:rPr>
              <w:t xml:space="preserve">             (Tỉ lệ 1:1)</w:t>
            </w:r>
          </w:p>
          <w:p w14:paraId="4B2CC8ED" w14:textId="77777777" w:rsidR="00BE0F80" w:rsidRPr="003B278F" w:rsidRDefault="00BE0F80" w:rsidP="00D30EAB">
            <w:pPr>
              <w:jc w:val="both"/>
              <w:rPr>
                <w:lang w:val="pt-BR"/>
              </w:rPr>
            </w:pPr>
            <w:r w:rsidRPr="003B278F">
              <w:rPr>
                <w:u w:val="single"/>
                <w:lang w:val="pt-BR"/>
              </w:rPr>
              <w:t>BT2:</w:t>
            </w:r>
            <w:r w:rsidRPr="003B278F">
              <w:rPr>
                <w:lang w:val="pt-BR"/>
              </w:rPr>
              <w:t xml:space="preserve"> (1)             t</w:t>
            </w:r>
            <w:r w:rsidRPr="003B278F">
              <w:rPr>
                <w:vertAlign w:val="superscript"/>
                <w:lang w:val="pt-BR"/>
              </w:rPr>
              <w:t>o</w:t>
            </w:r>
            <w:r w:rsidRPr="003B278F">
              <w:rPr>
                <w:lang w:val="pt-BR"/>
              </w:rPr>
              <w:t xml:space="preserve">, P      </w:t>
            </w:r>
          </w:p>
          <w:p w14:paraId="10250305" w14:textId="77777777" w:rsidR="00BE0F80" w:rsidRPr="003B278F" w:rsidRDefault="00BE0F80" w:rsidP="00724638">
            <w:pPr>
              <w:tabs>
                <w:tab w:val="left" w:pos="9360"/>
              </w:tabs>
              <w:jc w:val="both"/>
              <w:rPr>
                <w:lang w:val="pt-BR"/>
              </w:rPr>
            </w:pPr>
            <w:r w:rsidRPr="003B278F">
              <w:rPr>
                <w:lang w:val="pt-BR"/>
              </w:rPr>
              <w:t>N</w:t>
            </w:r>
            <w:r w:rsidRPr="003B278F">
              <w:rPr>
                <w:vertAlign w:val="subscript"/>
                <w:lang w:val="pt-BR"/>
              </w:rPr>
              <w:t>2</w:t>
            </w:r>
            <w:r w:rsidRPr="003B278F">
              <w:rPr>
                <w:lang w:val="pt-BR"/>
              </w:rPr>
              <w:t xml:space="preserve"> </w:t>
            </w:r>
            <w:r w:rsidRPr="003B278F">
              <w:rPr>
                <w:vertAlign w:val="subscript"/>
                <w:lang w:val="pt-BR"/>
              </w:rPr>
              <w:t>(k)</w:t>
            </w:r>
            <w:r w:rsidRPr="003B278F">
              <w:rPr>
                <w:lang w:val="pt-BR"/>
              </w:rPr>
              <w:t xml:space="preserve"> + 3H</w:t>
            </w:r>
            <w:r w:rsidRPr="003B278F">
              <w:rPr>
                <w:vertAlign w:val="subscript"/>
                <w:lang w:val="pt-BR"/>
              </w:rPr>
              <w:t>2</w:t>
            </w:r>
            <w:r w:rsidRPr="003B278F">
              <w:rPr>
                <w:lang w:val="pt-BR"/>
              </w:rPr>
              <w:t xml:space="preserve"> </w:t>
            </w:r>
            <w:r w:rsidRPr="003B278F">
              <w:rPr>
                <w:vertAlign w:val="subscript"/>
                <w:lang w:val="pt-BR"/>
              </w:rPr>
              <w:t>(k)</w:t>
            </w:r>
            <w:r w:rsidRPr="003B278F">
              <w:rPr>
                <w:lang w:val="pt-BR"/>
              </w:rPr>
              <w:t xml:space="preserve">  </w:t>
            </w:r>
            <w:r w:rsidRPr="003B278F">
              <w:rPr>
                <w:position w:val="-8"/>
                <w:lang w:val="pt-BR"/>
              </w:rPr>
              <w:object w:dxaOrig="360" w:dyaOrig="279" w14:anchorId="68C69ABE">
                <v:shape id="_x0000_i1186" type="#_x0000_t75" style="width:24pt;height:18.75pt" o:ole="">
                  <v:imagedata r:id="rId177" o:title=""/>
                </v:shape>
                <o:OLEObject Type="Embed" ProgID="Equation.DSMT4" ShapeID="_x0000_i1186" DrawAspect="Content" ObjectID="_1672681393" r:id="rId249"/>
              </w:object>
            </w:r>
            <w:r w:rsidRPr="003B278F">
              <w:rPr>
                <w:lang w:val="pt-BR"/>
              </w:rPr>
              <w:t xml:space="preserve">  2 NH</w:t>
            </w:r>
            <w:r w:rsidRPr="003B278F">
              <w:rPr>
                <w:vertAlign w:val="subscript"/>
                <w:lang w:val="pt-BR"/>
              </w:rPr>
              <w:t>3</w:t>
            </w:r>
            <w:r w:rsidRPr="003B278F">
              <w:rPr>
                <w:lang w:val="pt-BR"/>
              </w:rPr>
              <w:t xml:space="preserve"> </w:t>
            </w:r>
            <w:r w:rsidRPr="003B278F">
              <w:rPr>
                <w:vertAlign w:val="subscript"/>
                <w:lang w:val="pt-BR"/>
              </w:rPr>
              <w:t>(k)</w:t>
            </w:r>
            <w:r w:rsidRPr="003B278F">
              <w:rPr>
                <w:lang w:val="pt-BR"/>
              </w:rPr>
              <w:t xml:space="preserve"> </w:t>
            </w:r>
          </w:p>
          <w:p w14:paraId="76F195E7" w14:textId="77777777" w:rsidR="00BE0F80" w:rsidRPr="003B278F" w:rsidRDefault="00BE0F80" w:rsidP="00724638">
            <w:pPr>
              <w:tabs>
                <w:tab w:val="left" w:pos="9360"/>
              </w:tabs>
              <w:jc w:val="both"/>
              <w:rPr>
                <w:lang w:val="pt-BR"/>
              </w:rPr>
            </w:pPr>
            <w:r w:rsidRPr="003B278F">
              <w:rPr>
                <w:lang w:val="pt-BR"/>
              </w:rPr>
              <w:t xml:space="preserve">                           Xt </w:t>
            </w:r>
          </w:p>
          <w:p w14:paraId="2D10BCE0" w14:textId="77777777" w:rsidR="00BE0F80" w:rsidRPr="003B278F" w:rsidRDefault="00BE0F80" w:rsidP="00724638">
            <w:pPr>
              <w:tabs>
                <w:tab w:val="left" w:pos="9360"/>
              </w:tabs>
              <w:jc w:val="both"/>
              <w:rPr>
                <w:lang w:val="pt-BR"/>
              </w:rPr>
            </w:pPr>
            <w:r w:rsidRPr="003B278F">
              <w:rPr>
                <w:lang w:val="pt-BR"/>
              </w:rPr>
              <w:t>(2) NH</w:t>
            </w:r>
            <w:r w:rsidRPr="003B278F">
              <w:rPr>
                <w:vertAlign w:val="subscript"/>
                <w:lang w:val="pt-BR"/>
              </w:rPr>
              <w:t>3</w:t>
            </w:r>
            <w:r w:rsidRPr="003B278F">
              <w:rPr>
                <w:lang w:val="pt-BR"/>
              </w:rPr>
              <w:t xml:space="preserve"> + HNO</w:t>
            </w:r>
            <w:r w:rsidRPr="003B278F">
              <w:rPr>
                <w:vertAlign w:val="subscript"/>
                <w:lang w:val="pt-BR"/>
              </w:rPr>
              <w:t>3</w:t>
            </w:r>
            <w:r w:rsidRPr="003B278F">
              <w:rPr>
                <w:lang w:val="pt-BR"/>
              </w:rPr>
              <w:t xml:space="preserve"> </w:t>
            </w:r>
            <w:r w:rsidRPr="003B278F">
              <w:rPr>
                <w:lang w:val="pt-BR"/>
              </w:rPr>
              <w:sym w:font="Wingdings" w:char="F0E0"/>
            </w:r>
            <w:r w:rsidRPr="003B278F">
              <w:rPr>
                <w:lang w:val="pt-BR"/>
              </w:rPr>
              <w:t xml:space="preserve"> NH</w:t>
            </w:r>
            <w:r w:rsidRPr="003B278F">
              <w:rPr>
                <w:vertAlign w:val="subscript"/>
                <w:lang w:val="pt-BR"/>
              </w:rPr>
              <w:t>4</w:t>
            </w:r>
            <w:r w:rsidRPr="003B278F">
              <w:rPr>
                <w:lang w:val="pt-BR"/>
              </w:rPr>
              <w:t>NO</w:t>
            </w:r>
            <w:r w:rsidRPr="003B278F">
              <w:rPr>
                <w:vertAlign w:val="subscript"/>
                <w:lang w:val="pt-BR"/>
              </w:rPr>
              <w:t>3</w:t>
            </w:r>
          </w:p>
          <w:p w14:paraId="762A9DE3" w14:textId="77777777" w:rsidR="00BE0F80" w:rsidRPr="003B278F" w:rsidRDefault="00BE0F80" w:rsidP="00724638">
            <w:pPr>
              <w:tabs>
                <w:tab w:val="left" w:pos="9360"/>
              </w:tabs>
              <w:jc w:val="both"/>
              <w:rPr>
                <w:lang w:val="pt-BR"/>
              </w:rPr>
            </w:pPr>
            <w:r w:rsidRPr="003B278F">
              <w:rPr>
                <w:lang w:val="pt-BR"/>
              </w:rPr>
              <w:t>(3) NH</w:t>
            </w:r>
            <w:r w:rsidRPr="003B278F">
              <w:rPr>
                <w:vertAlign w:val="subscript"/>
                <w:lang w:val="pt-BR"/>
              </w:rPr>
              <w:t>4</w:t>
            </w:r>
            <w:r w:rsidRPr="003B278F">
              <w:rPr>
                <w:lang w:val="pt-BR"/>
              </w:rPr>
              <w:t>NO</w:t>
            </w:r>
            <w:r w:rsidRPr="003B278F">
              <w:rPr>
                <w:vertAlign w:val="subscript"/>
                <w:lang w:val="pt-BR"/>
              </w:rPr>
              <w:t>3</w:t>
            </w:r>
            <w:r w:rsidRPr="003B278F">
              <w:rPr>
                <w:lang w:val="pt-BR"/>
              </w:rPr>
              <w:t xml:space="preserve"> + NaOH </w:t>
            </w:r>
            <w:r w:rsidRPr="003B278F">
              <w:rPr>
                <w:lang w:val="pt-BR"/>
              </w:rPr>
              <w:sym w:font="Wingdings" w:char="F0E0"/>
            </w:r>
            <w:r w:rsidRPr="003B278F">
              <w:rPr>
                <w:lang w:val="pt-BR"/>
              </w:rPr>
              <w:t xml:space="preserve"> NaNO</w:t>
            </w:r>
            <w:r w:rsidRPr="003B278F">
              <w:rPr>
                <w:vertAlign w:val="subscript"/>
                <w:lang w:val="pt-BR"/>
              </w:rPr>
              <w:t>3</w:t>
            </w:r>
            <w:r w:rsidRPr="003B278F">
              <w:rPr>
                <w:lang w:val="pt-BR"/>
              </w:rPr>
              <w:t xml:space="preserve"> + NH</w:t>
            </w:r>
            <w:r w:rsidRPr="003B278F">
              <w:rPr>
                <w:vertAlign w:val="subscript"/>
                <w:lang w:val="pt-BR"/>
              </w:rPr>
              <w:t>3</w:t>
            </w:r>
            <w:r w:rsidRPr="003B278F">
              <w:rPr>
                <w:lang w:val="pt-BR"/>
              </w:rPr>
              <w:t xml:space="preserve"> + H</w:t>
            </w:r>
            <w:r w:rsidRPr="003B278F">
              <w:rPr>
                <w:vertAlign w:val="subscript"/>
                <w:lang w:val="pt-BR"/>
              </w:rPr>
              <w:t>2</w:t>
            </w:r>
            <w:r w:rsidRPr="003B278F">
              <w:rPr>
                <w:lang w:val="pt-BR"/>
              </w:rPr>
              <w:t>O</w:t>
            </w:r>
          </w:p>
          <w:p w14:paraId="5BF7F65D" w14:textId="77777777" w:rsidR="00BE0F80" w:rsidRPr="003B278F" w:rsidRDefault="00BE0F80" w:rsidP="00724638">
            <w:pPr>
              <w:tabs>
                <w:tab w:val="left" w:pos="9360"/>
              </w:tabs>
              <w:jc w:val="both"/>
              <w:rPr>
                <w:lang w:val="pt-BR"/>
              </w:rPr>
            </w:pPr>
            <w:r w:rsidRPr="003B278F">
              <w:rPr>
                <w:lang w:val="pt-BR"/>
              </w:rPr>
              <w:t>(4) N</w:t>
            </w:r>
            <w:r w:rsidRPr="003B278F">
              <w:rPr>
                <w:vertAlign w:val="subscript"/>
                <w:lang w:val="pt-BR"/>
              </w:rPr>
              <w:t>2</w:t>
            </w:r>
            <w:r w:rsidRPr="003B278F">
              <w:rPr>
                <w:lang w:val="pt-BR"/>
              </w:rPr>
              <w:t xml:space="preserve"> + O</w:t>
            </w:r>
            <w:r w:rsidRPr="003B278F">
              <w:rPr>
                <w:vertAlign w:val="subscript"/>
                <w:lang w:val="pt-BR"/>
              </w:rPr>
              <w:t>2</w:t>
            </w:r>
            <w:r w:rsidRPr="003B278F">
              <w:rPr>
                <w:lang w:val="pt-BR"/>
              </w:rPr>
              <w:t xml:space="preserve"> </w:t>
            </w:r>
            <w:r w:rsidRPr="003B278F">
              <w:rPr>
                <w:position w:val="-6"/>
              </w:rPr>
              <w:object w:dxaOrig="1020" w:dyaOrig="360" w14:anchorId="262B5041">
                <v:shape id="_x0000_i1187" type="#_x0000_t75" style="width:51pt;height:18pt" o:ole="">
                  <v:imagedata r:id="rId250" o:title=""/>
                </v:shape>
                <o:OLEObject Type="Embed" ProgID="Equation.DSMT4" ShapeID="_x0000_i1187" DrawAspect="Content" ObjectID="_1672681394" r:id="rId251"/>
              </w:object>
            </w:r>
            <w:r w:rsidRPr="003B278F">
              <w:rPr>
                <w:lang w:val="pt-BR"/>
              </w:rPr>
              <w:t>2NO</w:t>
            </w:r>
          </w:p>
          <w:p w14:paraId="52B33303" w14:textId="77777777" w:rsidR="00BE0F80" w:rsidRPr="003B278F" w:rsidRDefault="00BE0F80" w:rsidP="00724638">
            <w:pPr>
              <w:tabs>
                <w:tab w:val="left" w:pos="9360"/>
              </w:tabs>
              <w:jc w:val="both"/>
              <w:rPr>
                <w:lang w:val="pt-BR"/>
              </w:rPr>
            </w:pPr>
            <w:r w:rsidRPr="003B278F">
              <w:rPr>
                <w:lang w:val="pt-BR"/>
              </w:rPr>
              <w:t>(5) 2NO + O</w:t>
            </w:r>
            <w:r w:rsidRPr="003B278F">
              <w:rPr>
                <w:vertAlign w:val="subscript"/>
                <w:lang w:val="pt-BR"/>
              </w:rPr>
              <w:t>2</w:t>
            </w:r>
            <w:r w:rsidRPr="003B278F">
              <w:rPr>
                <w:lang w:val="pt-BR"/>
              </w:rPr>
              <w:t xml:space="preserve"> </w:t>
            </w:r>
            <w:r w:rsidRPr="003B278F">
              <w:sym w:font="Wingdings" w:char="F0E0"/>
            </w:r>
            <w:r w:rsidRPr="003B278F">
              <w:rPr>
                <w:lang w:val="pt-BR"/>
              </w:rPr>
              <w:t xml:space="preserve"> 2NO</w:t>
            </w:r>
            <w:r w:rsidRPr="003B278F">
              <w:rPr>
                <w:vertAlign w:val="subscript"/>
                <w:lang w:val="pt-BR"/>
              </w:rPr>
              <w:t>2</w:t>
            </w:r>
            <w:r w:rsidRPr="003B278F">
              <w:rPr>
                <w:lang w:val="pt-BR"/>
              </w:rPr>
              <w:t xml:space="preserve"> </w:t>
            </w:r>
          </w:p>
          <w:p w14:paraId="3FB8E324" w14:textId="77777777" w:rsidR="00BE0F80" w:rsidRPr="003B278F" w:rsidRDefault="00BE0F80" w:rsidP="00724638">
            <w:pPr>
              <w:tabs>
                <w:tab w:val="left" w:pos="9360"/>
              </w:tabs>
              <w:jc w:val="both"/>
              <w:rPr>
                <w:lang w:val="pt-BR"/>
              </w:rPr>
            </w:pPr>
            <w:r w:rsidRPr="003B278F">
              <w:rPr>
                <w:lang w:val="pt-BR"/>
              </w:rPr>
              <w:t>(6) NO</w:t>
            </w:r>
            <w:r w:rsidRPr="003B278F">
              <w:rPr>
                <w:vertAlign w:val="subscript"/>
                <w:lang w:val="pt-BR"/>
              </w:rPr>
              <w:t>2</w:t>
            </w:r>
            <w:r w:rsidRPr="003B278F">
              <w:rPr>
                <w:lang w:val="pt-BR"/>
              </w:rPr>
              <w:t xml:space="preserve"> + 1/2O</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 xml:space="preserve">O </w:t>
            </w:r>
            <w:r w:rsidRPr="003B278F">
              <w:sym w:font="Wingdings" w:char="F0E0"/>
            </w:r>
            <w:r w:rsidRPr="003B278F">
              <w:rPr>
                <w:lang w:val="pt-BR"/>
              </w:rPr>
              <w:t xml:space="preserve"> HNO</w:t>
            </w:r>
            <w:r w:rsidRPr="003B278F">
              <w:rPr>
                <w:vertAlign w:val="subscript"/>
                <w:lang w:val="pt-BR"/>
              </w:rPr>
              <w:t>3</w:t>
            </w:r>
            <w:r w:rsidRPr="003B278F">
              <w:rPr>
                <w:lang w:val="pt-BR"/>
              </w:rPr>
              <w:t xml:space="preserve"> </w:t>
            </w:r>
          </w:p>
          <w:p w14:paraId="32EEA8E1" w14:textId="77777777" w:rsidR="00BE0F80" w:rsidRPr="003B278F" w:rsidRDefault="00BE0F80" w:rsidP="00724638">
            <w:pPr>
              <w:tabs>
                <w:tab w:val="left" w:pos="9360"/>
              </w:tabs>
              <w:jc w:val="both"/>
              <w:rPr>
                <w:lang w:val="pt-BR"/>
              </w:rPr>
            </w:pPr>
            <w:r w:rsidRPr="003B278F">
              <w:rPr>
                <w:lang w:val="pt-BR"/>
              </w:rPr>
              <w:t>(7) 4HNO</w:t>
            </w:r>
            <w:r w:rsidRPr="003B278F">
              <w:rPr>
                <w:vertAlign w:val="subscript"/>
                <w:lang w:val="pt-BR"/>
              </w:rPr>
              <w:t>3</w:t>
            </w:r>
            <w:r w:rsidRPr="003B278F">
              <w:rPr>
                <w:lang w:val="pt-BR"/>
              </w:rPr>
              <w:t xml:space="preserve"> + Cu </w:t>
            </w:r>
            <w:r w:rsidRPr="003B278F">
              <w:sym w:font="Wingdings" w:char="F0E0"/>
            </w:r>
            <w:r w:rsidRPr="003B278F">
              <w:rPr>
                <w:lang w:val="pt-BR"/>
              </w:rPr>
              <w:t xml:space="preserve"> Cu(NO</w:t>
            </w:r>
            <w:r w:rsidRPr="003B278F">
              <w:rPr>
                <w:vertAlign w:val="subscript"/>
                <w:lang w:val="pt-BR"/>
              </w:rPr>
              <w:t>3</w:t>
            </w:r>
            <w:r w:rsidRPr="003B278F">
              <w:rPr>
                <w:lang w:val="pt-BR"/>
              </w:rPr>
              <w:t>)</w:t>
            </w:r>
            <w:r w:rsidRPr="003B278F">
              <w:rPr>
                <w:vertAlign w:val="subscript"/>
                <w:lang w:val="pt-BR"/>
              </w:rPr>
              <w:t>2</w:t>
            </w:r>
            <w:r w:rsidRPr="003B278F">
              <w:rPr>
                <w:lang w:val="pt-BR"/>
              </w:rPr>
              <w:t xml:space="preserve"> + 2NO</w:t>
            </w:r>
            <w:r w:rsidRPr="003B278F">
              <w:rPr>
                <w:vertAlign w:val="subscript"/>
                <w:lang w:val="pt-BR"/>
              </w:rPr>
              <w:t>2</w:t>
            </w:r>
            <w:r w:rsidRPr="003B278F">
              <w:rPr>
                <w:lang w:val="pt-BR"/>
              </w:rPr>
              <w:t xml:space="preserve"> + 2H</w:t>
            </w:r>
            <w:r w:rsidRPr="003B278F">
              <w:rPr>
                <w:vertAlign w:val="subscript"/>
                <w:lang w:val="pt-BR"/>
              </w:rPr>
              <w:t>2</w:t>
            </w:r>
            <w:r w:rsidRPr="003B278F">
              <w:rPr>
                <w:lang w:val="pt-BR"/>
              </w:rPr>
              <w:t>O</w:t>
            </w:r>
          </w:p>
          <w:p w14:paraId="08D1A08D" w14:textId="77777777" w:rsidR="00BE0F80" w:rsidRPr="003B278F" w:rsidRDefault="00BE0F80" w:rsidP="00724638">
            <w:pPr>
              <w:tabs>
                <w:tab w:val="left" w:pos="9360"/>
              </w:tabs>
              <w:jc w:val="both"/>
              <w:rPr>
                <w:lang w:val="pt-BR"/>
              </w:rPr>
            </w:pPr>
            <w:r w:rsidRPr="003B278F">
              <w:rPr>
                <w:lang w:val="pt-BR"/>
              </w:rPr>
              <w:t>(8) HNO</w:t>
            </w:r>
            <w:r w:rsidRPr="003B278F">
              <w:rPr>
                <w:vertAlign w:val="subscript"/>
                <w:lang w:val="pt-BR"/>
              </w:rPr>
              <w:t xml:space="preserve">3 </w:t>
            </w:r>
            <w:r w:rsidRPr="003B278F">
              <w:rPr>
                <w:lang w:val="pt-BR"/>
              </w:rPr>
              <w:t>+ NH</w:t>
            </w:r>
            <w:r w:rsidRPr="003B278F">
              <w:rPr>
                <w:vertAlign w:val="subscript"/>
                <w:lang w:val="pt-BR"/>
              </w:rPr>
              <w:t>3</w:t>
            </w:r>
            <w:r w:rsidRPr="003B278F">
              <w:rPr>
                <w:lang w:val="pt-BR"/>
              </w:rPr>
              <w:t xml:space="preserve"> </w:t>
            </w:r>
            <w:r w:rsidRPr="003B278F">
              <w:rPr>
                <w:lang w:val="pt-BR"/>
              </w:rPr>
              <w:sym w:font="Wingdings" w:char="F0E0"/>
            </w:r>
            <w:r w:rsidRPr="003B278F">
              <w:rPr>
                <w:lang w:val="pt-BR"/>
              </w:rPr>
              <w:t xml:space="preserve"> NH</w:t>
            </w:r>
            <w:r w:rsidRPr="003B278F">
              <w:rPr>
                <w:vertAlign w:val="subscript"/>
                <w:lang w:val="pt-BR"/>
              </w:rPr>
              <w:t>4</w:t>
            </w:r>
            <w:r w:rsidRPr="003B278F">
              <w:rPr>
                <w:lang w:val="pt-BR"/>
              </w:rPr>
              <w:t>NO</w:t>
            </w:r>
            <w:r w:rsidRPr="003B278F">
              <w:rPr>
                <w:vertAlign w:val="subscript"/>
                <w:lang w:val="pt-BR"/>
              </w:rPr>
              <w:t>3</w:t>
            </w:r>
          </w:p>
          <w:p w14:paraId="6D08E868" w14:textId="77777777" w:rsidR="00BE0F80" w:rsidRPr="003B278F" w:rsidRDefault="00BE0F80" w:rsidP="00724638">
            <w:pPr>
              <w:jc w:val="both"/>
              <w:rPr>
                <w:lang w:val="pt-BR"/>
              </w:rPr>
            </w:pPr>
            <w:r w:rsidRPr="003B278F">
              <w:rPr>
                <w:u w:val="single"/>
                <w:lang w:val="pt-BR"/>
              </w:rPr>
              <w:t xml:space="preserve">BT3: </w:t>
            </w:r>
            <w:r w:rsidRPr="003B278F">
              <w:rPr>
                <w:lang w:val="pt-BR"/>
              </w:rPr>
              <w:t xml:space="preserve"> Gọi x, y lần lượt là số mol Cu, Al trong hỗn hợp</w:t>
            </w:r>
          </w:p>
          <w:p w14:paraId="09C8DDEA" w14:textId="77777777" w:rsidR="00BE0F80" w:rsidRPr="003B278F" w:rsidRDefault="00BE0F80" w:rsidP="00724638">
            <w:pPr>
              <w:tabs>
                <w:tab w:val="left" w:pos="9360"/>
              </w:tabs>
              <w:jc w:val="both"/>
              <w:rPr>
                <w:lang w:val="pt-BR"/>
              </w:rPr>
            </w:pPr>
            <w:r w:rsidRPr="003B278F">
              <w:rPr>
                <w:lang w:val="pt-BR"/>
              </w:rPr>
              <w:t xml:space="preserve">                            t</w:t>
            </w:r>
            <w:r w:rsidRPr="003B278F">
              <w:rPr>
                <w:vertAlign w:val="superscript"/>
                <w:lang w:val="pt-BR"/>
              </w:rPr>
              <w:t>O</w:t>
            </w:r>
          </w:p>
          <w:p w14:paraId="79F5FE7F" w14:textId="77777777" w:rsidR="00BE0F80" w:rsidRPr="003B278F" w:rsidRDefault="00BE0F80" w:rsidP="00724638">
            <w:pPr>
              <w:tabs>
                <w:tab w:val="left" w:pos="9360"/>
              </w:tabs>
              <w:jc w:val="both"/>
              <w:rPr>
                <w:lang w:val="pt-BR"/>
              </w:rPr>
            </w:pPr>
            <w:r w:rsidRPr="003B278F">
              <w:rPr>
                <w:lang w:val="pt-BR"/>
              </w:rPr>
              <w:t>Cu + 4HNO</w:t>
            </w:r>
            <w:r w:rsidRPr="003B278F">
              <w:rPr>
                <w:vertAlign w:val="subscript"/>
                <w:lang w:val="pt-BR"/>
              </w:rPr>
              <w:t>3</w:t>
            </w:r>
            <w:r w:rsidRPr="003B278F">
              <w:rPr>
                <w:lang w:val="pt-BR"/>
              </w:rPr>
              <w:t xml:space="preserve"> </w:t>
            </w:r>
            <w:r w:rsidRPr="003B278F">
              <w:rPr>
                <w:vertAlign w:val="subscript"/>
                <w:lang w:val="pt-BR"/>
              </w:rPr>
              <w:t>(đ)</w:t>
            </w:r>
            <w:r w:rsidRPr="003B278F">
              <w:rPr>
                <w:lang w:val="pt-BR"/>
              </w:rPr>
              <w:t xml:space="preserve"> </w:t>
            </w:r>
            <w:r w:rsidRPr="003B278F">
              <w:sym w:font="Wingdings" w:char="F0E0"/>
            </w:r>
            <w:r w:rsidRPr="003B278F">
              <w:rPr>
                <w:lang w:val="pt-BR"/>
              </w:rPr>
              <w:t xml:space="preserve"> Cu(NO</w:t>
            </w:r>
            <w:r w:rsidRPr="003B278F">
              <w:rPr>
                <w:vertAlign w:val="subscript"/>
                <w:lang w:val="pt-BR"/>
              </w:rPr>
              <w:t>3</w:t>
            </w:r>
            <w:r w:rsidRPr="003B278F">
              <w:rPr>
                <w:lang w:val="pt-BR"/>
              </w:rPr>
              <w:t>)</w:t>
            </w:r>
            <w:r w:rsidRPr="003B278F">
              <w:rPr>
                <w:vertAlign w:val="subscript"/>
                <w:lang w:val="pt-BR"/>
              </w:rPr>
              <w:t>2</w:t>
            </w:r>
            <w:r w:rsidRPr="003B278F">
              <w:rPr>
                <w:lang w:val="pt-BR"/>
              </w:rPr>
              <w:t xml:space="preserve"> + 2NO</w:t>
            </w:r>
            <w:r w:rsidRPr="003B278F">
              <w:rPr>
                <w:vertAlign w:val="subscript"/>
                <w:lang w:val="pt-BR"/>
              </w:rPr>
              <w:t>2</w:t>
            </w:r>
            <w:r w:rsidRPr="003B278F">
              <w:rPr>
                <w:lang w:val="pt-BR"/>
              </w:rPr>
              <w:t xml:space="preserve"> + 2H</w:t>
            </w:r>
            <w:r w:rsidRPr="003B278F">
              <w:rPr>
                <w:vertAlign w:val="subscript"/>
                <w:lang w:val="pt-BR"/>
              </w:rPr>
              <w:t>2</w:t>
            </w:r>
            <w:r w:rsidRPr="003B278F">
              <w:rPr>
                <w:lang w:val="pt-BR"/>
              </w:rPr>
              <w:t>O</w:t>
            </w:r>
          </w:p>
          <w:p w14:paraId="6D313995" w14:textId="77777777" w:rsidR="00BE0F80" w:rsidRPr="003B278F" w:rsidRDefault="00BE0F80" w:rsidP="00724638">
            <w:pPr>
              <w:tabs>
                <w:tab w:val="left" w:pos="9360"/>
              </w:tabs>
              <w:jc w:val="both"/>
              <w:rPr>
                <w:lang w:val="es-ES_tradnl"/>
              </w:rPr>
            </w:pPr>
            <w:r w:rsidRPr="003B278F">
              <w:rPr>
                <w:lang w:val="es-ES_tradnl"/>
              </w:rPr>
              <w:t>x mol                                           2x</w:t>
            </w:r>
          </w:p>
          <w:p w14:paraId="147AF541" w14:textId="77777777" w:rsidR="00BE0F80" w:rsidRPr="003B278F" w:rsidRDefault="00BE0F80" w:rsidP="00724638">
            <w:pPr>
              <w:tabs>
                <w:tab w:val="left" w:pos="9360"/>
              </w:tabs>
              <w:jc w:val="both"/>
              <w:rPr>
                <w:lang w:val="es-ES_tradnl"/>
              </w:rPr>
            </w:pPr>
            <w:r w:rsidRPr="003B278F">
              <w:rPr>
                <w:lang w:val="es-ES_tradnl"/>
              </w:rPr>
              <w:t>Al + 6HNO</w:t>
            </w:r>
            <w:r w:rsidRPr="003B278F">
              <w:rPr>
                <w:vertAlign w:val="subscript"/>
                <w:lang w:val="es-ES_tradnl"/>
              </w:rPr>
              <w:t>3</w:t>
            </w:r>
            <w:r w:rsidRPr="003B278F">
              <w:rPr>
                <w:lang w:val="es-ES_tradnl"/>
              </w:rPr>
              <w:t xml:space="preserve"> </w:t>
            </w:r>
            <w:r w:rsidRPr="003B278F">
              <w:sym w:font="Wingdings" w:char="F0E0"/>
            </w:r>
            <w:r w:rsidRPr="003B278F">
              <w:rPr>
                <w:lang w:val="es-ES_tradnl"/>
              </w:rPr>
              <w:t xml:space="preserve"> Al(NO</w:t>
            </w:r>
            <w:r w:rsidRPr="003B278F">
              <w:rPr>
                <w:vertAlign w:val="subscript"/>
                <w:lang w:val="es-ES_tradnl"/>
              </w:rPr>
              <w:t>3</w:t>
            </w:r>
            <w:r w:rsidRPr="003B278F">
              <w:rPr>
                <w:lang w:val="es-ES_tradnl"/>
              </w:rPr>
              <w:t>)</w:t>
            </w:r>
            <w:r w:rsidRPr="003B278F">
              <w:rPr>
                <w:vertAlign w:val="subscript"/>
                <w:lang w:val="es-ES_tradnl"/>
              </w:rPr>
              <w:t>3</w:t>
            </w:r>
            <w:r w:rsidRPr="003B278F">
              <w:rPr>
                <w:lang w:val="es-ES_tradnl"/>
              </w:rPr>
              <w:t xml:space="preserve"> + 3NO</w:t>
            </w:r>
            <w:r w:rsidRPr="003B278F">
              <w:rPr>
                <w:vertAlign w:val="subscript"/>
                <w:lang w:val="es-ES_tradnl"/>
              </w:rPr>
              <w:t>2</w:t>
            </w:r>
            <w:r w:rsidRPr="003B278F">
              <w:rPr>
                <w:lang w:val="es-ES_tradnl"/>
              </w:rPr>
              <w:t xml:space="preserve"> + 3H</w:t>
            </w:r>
            <w:r w:rsidRPr="003B278F">
              <w:rPr>
                <w:vertAlign w:val="subscript"/>
                <w:lang w:val="es-ES_tradnl"/>
              </w:rPr>
              <w:t>2</w:t>
            </w:r>
            <w:r w:rsidRPr="003B278F">
              <w:rPr>
                <w:lang w:val="es-ES_tradnl"/>
              </w:rPr>
              <w:t>O</w:t>
            </w:r>
          </w:p>
          <w:p w14:paraId="4C1F7649" w14:textId="77777777" w:rsidR="00BE0F80" w:rsidRPr="003B278F" w:rsidRDefault="00BE0F80" w:rsidP="00724638">
            <w:pPr>
              <w:tabs>
                <w:tab w:val="left" w:pos="9360"/>
              </w:tabs>
              <w:jc w:val="both"/>
              <w:rPr>
                <w:lang w:val="es-ES_tradnl"/>
              </w:rPr>
            </w:pPr>
            <w:r w:rsidRPr="003B278F">
              <w:rPr>
                <w:lang w:val="es-ES_tradnl"/>
              </w:rPr>
              <w:t>y mol                                      3y</w:t>
            </w:r>
          </w:p>
          <w:p w14:paraId="6E09A6C8" w14:textId="77777777" w:rsidR="00BE0F80" w:rsidRPr="003B278F" w:rsidRDefault="00BE0F80" w:rsidP="00724638">
            <w:pPr>
              <w:tabs>
                <w:tab w:val="left" w:pos="9360"/>
              </w:tabs>
              <w:jc w:val="both"/>
              <w:rPr>
                <w:lang w:val="es-ES_tradnl"/>
              </w:rPr>
            </w:pPr>
            <w:r w:rsidRPr="003B278F">
              <w:rPr>
                <w:lang w:val="es-ES_tradnl"/>
              </w:rPr>
              <w:t>Theo đề bài có hệ pt:</w:t>
            </w:r>
          </w:p>
          <w:p w14:paraId="035045D0" w14:textId="75550895" w:rsidR="00BE0F80" w:rsidRPr="003B278F" w:rsidRDefault="00E710CB" w:rsidP="00724638">
            <w:pPr>
              <w:tabs>
                <w:tab w:val="left" w:pos="9360"/>
              </w:tabs>
              <w:jc w:val="both"/>
              <w:rPr>
                <w:lang w:val="es-ES_tradnl"/>
              </w:rPr>
            </w:pPr>
            <w:r w:rsidRPr="003B278F">
              <w:rPr>
                <w:noProof/>
              </w:rPr>
              <mc:AlternateContent>
                <mc:Choice Requires="wps">
                  <w:drawing>
                    <wp:anchor distT="0" distB="0" distL="114300" distR="114300" simplePos="0" relativeHeight="251691008" behindDoc="0" locked="0" layoutInCell="1" allowOverlap="1" wp14:anchorId="36DA565C" wp14:editId="19C35308">
                      <wp:simplePos x="0" y="0"/>
                      <wp:positionH relativeFrom="column">
                        <wp:posOffset>1459865</wp:posOffset>
                      </wp:positionH>
                      <wp:positionV relativeFrom="paragraph">
                        <wp:posOffset>29210</wp:posOffset>
                      </wp:positionV>
                      <wp:extent cx="123825" cy="372110"/>
                      <wp:effectExtent l="5715" t="6350" r="13335" b="12065"/>
                      <wp:wrapNone/>
                      <wp:docPr id="28" name="AutoShape 2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825" cy="372110"/>
                              </a:xfrm>
                              <a:prstGeom prst="leftBrace">
                                <a:avLst>
                                  <a:gd name="adj1" fmla="val 25043"/>
                                  <a:gd name="adj2" fmla="val 3581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8357C0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44" o:spid="_x0000_s1026" type="#_x0000_t87" style="position:absolute;margin-left:114.95pt;margin-top:2.3pt;width:9.75pt;height:29.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" adj=",7736"/>
                  </w:pict>
                </mc:Fallback>
              </mc:AlternateContent>
            </w:r>
            <w:r w:rsidRPr="003B278F">
              <w:rPr>
                <w:noProof/>
              </w:rPr>
              <mc:AlternateContent>
                <mc:Choice Requires="wps">
                  <w:drawing>
                    <wp:anchor distT="0" distB="0" distL="114300" distR="114300" simplePos="0" relativeHeight="251689984" behindDoc="0" locked="0" layoutInCell="1" allowOverlap="1" wp14:anchorId="712FE78D" wp14:editId="7004EF27">
                      <wp:simplePos x="0" y="0"/>
                      <wp:positionH relativeFrom="column">
                        <wp:posOffset>160020</wp:posOffset>
                      </wp:positionH>
                      <wp:positionV relativeFrom="paragraph">
                        <wp:posOffset>-9525</wp:posOffset>
                      </wp:positionV>
                      <wp:extent cx="114300" cy="452120"/>
                      <wp:effectExtent l="10795" t="5715" r="8255" b="8890"/>
                      <wp:wrapNone/>
                      <wp:docPr id="27" name="AutoShape 2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2120"/>
                              </a:xfrm>
                              <a:prstGeom prst="leftBrace">
                                <a:avLst>
                                  <a:gd name="adj1" fmla="val 3296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8227AC" id="AutoShape 243" o:spid="_x0000_s1026" type="#_x0000_t87" style="position:absolute;margin-left:12.6pt;margin-top:-.75pt;width:9pt;height:35.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"/>
                  </w:pict>
                </mc:Fallback>
              </mc:AlternateContent>
            </w:r>
            <w:r w:rsidR="00BE0F80" w:rsidRPr="003B278F">
              <w:rPr>
                <w:lang w:val="es-ES_tradnl"/>
              </w:rPr>
              <w:t xml:space="preserve">       64 x + 27y = 3            x = 0,026 </w:t>
            </w:r>
          </w:p>
          <w:p w14:paraId="3992F97B" w14:textId="77777777" w:rsidR="00BE0F80" w:rsidRPr="003B278F" w:rsidRDefault="00BE0F80" w:rsidP="00724638">
            <w:pPr>
              <w:tabs>
                <w:tab w:val="left" w:pos="9360"/>
              </w:tabs>
              <w:jc w:val="both"/>
              <w:rPr>
                <w:lang w:val="es-ES_tradnl"/>
              </w:rPr>
            </w:pPr>
            <w:r w:rsidRPr="003B278F">
              <w:rPr>
                <w:lang w:val="es-ES_tradnl"/>
              </w:rPr>
              <w:t xml:space="preserve">       2x + 3y = 0,2     =&gt;    y = 0,049</w:t>
            </w:r>
          </w:p>
          <w:p w14:paraId="5679B103" w14:textId="77777777" w:rsidR="00BE0F80" w:rsidRPr="003B278F" w:rsidRDefault="00BE0F80" w:rsidP="00724638">
            <w:pPr>
              <w:tabs>
                <w:tab w:val="left" w:pos="9360"/>
              </w:tabs>
              <w:jc w:val="both"/>
              <w:rPr>
                <w:lang w:val="es-ES_tradnl"/>
              </w:rPr>
            </w:pPr>
          </w:p>
          <w:p w14:paraId="15889BF4" w14:textId="77777777" w:rsidR="00BE0F80" w:rsidRPr="003B278F" w:rsidRDefault="00BE0F80" w:rsidP="00724638">
            <w:pPr>
              <w:tabs>
                <w:tab w:val="left" w:pos="9360"/>
              </w:tabs>
              <w:jc w:val="both"/>
              <w:rPr>
                <w:lang w:val="es-ES_tradnl"/>
              </w:rPr>
            </w:pPr>
            <w:r w:rsidRPr="003B278F">
              <w:rPr>
                <w:lang w:val="es-ES_tradnl"/>
              </w:rPr>
              <w:t>% Khối lượng của mỗi kim loại</w:t>
            </w:r>
          </w:p>
          <w:p w14:paraId="34D3ADA4" w14:textId="77777777" w:rsidR="00BE0F80" w:rsidRPr="003B278F" w:rsidRDefault="00BE0F80" w:rsidP="00724638">
            <w:pPr>
              <w:tabs>
                <w:tab w:val="left" w:pos="9360"/>
              </w:tabs>
              <w:jc w:val="both"/>
              <w:rPr>
                <w:lang w:val="es-ES_tradnl"/>
              </w:rPr>
            </w:pPr>
            <w:r w:rsidRPr="003B278F">
              <w:rPr>
                <w:lang w:val="es-ES_tradnl"/>
              </w:rPr>
              <w:t xml:space="preserve">% Cu = </w:t>
            </w:r>
            <w:r w:rsidRPr="003B278F">
              <w:rPr>
                <w:position w:val="-24"/>
                <w:lang w:val="es-ES_tradnl"/>
              </w:rPr>
              <w:object w:dxaOrig="980" w:dyaOrig="620" w14:anchorId="66B2904C">
                <v:shape id="_x0000_i1188" type="#_x0000_t75" style="width:48.75pt;height:30.75pt" o:ole="">
                  <v:imagedata r:id="rId252" o:title=""/>
                </v:shape>
                <o:OLEObject Type="Embed" ProgID="Equation.DSMT4" ShapeID="_x0000_i1188" DrawAspect="Content" ObjectID="_1672681395" r:id="rId253"/>
              </w:object>
            </w:r>
            <w:r w:rsidRPr="003B278F">
              <w:rPr>
                <w:lang w:val="es-ES_tradnl"/>
              </w:rPr>
              <w:t>x 100 = 55,5%</w:t>
            </w:r>
          </w:p>
          <w:p w14:paraId="37B949CA" w14:textId="77777777" w:rsidR="00BE0F80" w:rsidRPr="003B278F" w:rsidRDefault="00BE0F80" w:rsidP="00724638">
            <w:pPr>
              <w:tabs>
                <w:tab w:val="left" w:pos="9360"/>
              </w:tabs>
              <w:jc w:val="both"/>
              <w:rPr>
                <w:lang w:val="es-ES_tradnl"/>
              </w:rPr>
            </w:pPr>
            <w:r w:rsidRPr="003B278F">
              <w:rPr>
                <w:lang w:val="es-ES_tradnl"/>
              </w:rPr>
              <w:t>% Al = 100-55,5 = 44,5%</w:t>
            </w:r>
          </w:p>
        </w:tc>
      </w:tr>
    </w:tbl>
    <w:p w14:paraId="627F72F7" w14:textId="77777777" w:rsidR="00BE0F80" w:rsidRPr="003B278F" w:rsidRDefault="00BE0F80" w:rsidP="00BE0F80">
      <w:pPr>
        <w:ind w:firstLine="360"/>
        <w:jc w:val="both"/>
        <w:rPr>
          <w:lang w:val="es-ES_tradnl"/>
        </w:rPr>
      </w:pPr>
      <w:r w:rsidRPr="003B278F">
        <w:rPr>
          <w:b/>
          <w:u w:val="single"/>
          <w:lang w:val="es-ES_tradnl"/>
        </w:rPr>
        <w:t>4. Củng cố:</w:t>
      </w:r>
      <w:r w:rsidRPr="003B278F">
        <w:rPr>
          <w:lang w:val="es-ES_tradnl"/>
        </w:rPr>
        <w:t xml:space="preserve"> Củng cố trong từng bài tập</w:t>
      </w:r>
    </w:p>
    <w:p w14:paraId="4E6A4CD0" w14:textId="77777777" w:rsidR="00BE0F80" w:rsidRPr="003B278F" w:rsidRDefault="00BE0F80" w:rsidP="00BE0F80">
      <w:pPr>
        <w:ind w:firstLine="360"/>
        <w:jc w:val="both"/>
        <w:rPr>
          <w:lang w:val="es-ES_tradnl"/>
        </w:rPr>
      </w:pPr>
      <w:r w:rsidRPr="003B278F">
        <w:rPr>
          <w:b/>
          <w:u w:val="single"/>
          <w:lang w:val="es-ES_tradnl"/>
        </w:rPr>
        <w:t>5. Dặn dò:</w:t>
      </w:r>
    </w:p>
    <w:p w14:paraId="5F11B4A8" w14:textId="77777777" w:rsidR="00BE0F80" w:rsidRPr="003B278F" w:rsidRDefault="00BE0F80" w:rsidP="00BE0F80">
      <w:pPr>
        <w:ind w:firstLine="360"/>
        <w:jc w:val="both"/>
        <w:rPr>
          <w:lang w:val="es-ES_tradnl"/>
        </w:rPr>
      </w:pPr>
      <w:r w:rsidRPr="003B278F">
        <w:rPr>
          <w:lang w:val="es-ES_tradnl"/>
        </w:rPr>
        <w:t>- Nắm vững các dạng bài tập đã làm</w:t>
      </w:r>
    </w:p>
    <w:p w14:paraId="454C7CDA" w14:textId="77777777" w:rsidR="00BE0F80" w:rsidRPr="003B278F" w:rsidRDefault="00BE0F80" w:rsidP="00BE0F80">
      <w:pPr>
        <w:ind w:firstLine="480"/>
        <w:rPr>
          <w:lang w:val="pt-BR"/>
        </w:rPr>
      </w:pPr>
      <w:r w:rsidRPr="003B278F">
        <w:rPr>
          <w:lang w:val="pt-BR"/>
        </w:rPr>
        <w:t>- BTVN:</w:t>
      </w:r>
    </w:p>
    <w:p w14:paraId="225E9FA6" w14:textId="77777777" w:rsidR="00BE0F80" w:rsidRPr="003B278F" w:rsidRDefault="00BE0F80" w:rsidP="00BE0F80">
      <w:pPr>
        <w:ind w:firstLine="480"/>
        <w:rPr>
          <w:lang w:val="pt-BR"/>
        </w:rPr>
      </w:pPr>
      <w:r w:rsidRPr="003B278F">
        <w:rPr>
          <w:lang w:val="pt-BR"/>
        </w:rPr>
        <w:t>1) Viết phương trình hoá học thực hiện dãy chuyển hoá sau:</w:t>
      </w:r>
    </w:p>
    <w:p w14:paraId="231F5EBA" w14:textId="77777777" w:rsidR="00BE0F80" w:rsidRPr="003B278F" w:rsidRDefault="00BE0F80" w:rsidP="00BE0F80">
      <w:pPr>
        <w:ind w:firstLine="360"/>
        <w:jc w:val="both"/>
        <w:rPr>
          <w:lang w:val="pt-BR"/>
        </w:rPr>
      </w:pPr>
      <w:r w:rsidRPr="003B278F">
        <w:rPr>
          <w:position w:val="-12"/>
        </w:rPr>
        <w:object w:dxaOrig="8380" w:dyaOrig="360" w14:anchorId="6B56A6C6">
          <v:shape id="_x0000_i1189" type="#_x0000_t75" style="width:419.25pt;height:18pt" o:ole="">
            <v:imagedata r:id="rId254" o:title=""/>
          </v:shape>
          <o:OLEObject Type="Embed" ProgID="Equation.DSMT4" ShapeID="_x0000_i1189" DrawAspect="Content" ObjectID="_1672681396" r:id="rId255"/>
        </w:object>
      </w:r>
    </w:p>
    <w:p w14:paraId="0581BAA0" w14:textId="77777777" w:rsidR="00BE0F80" w:rsidRPr="003B278F" w:rsidRDefault="00BE0F80" w:rsidP="00BE0F80">
      <w:pPr>
        <w:ind w:firstLine="480"/>
        <w:jc w:val="both"/>
        <w:rPr>
          <w:lang w:val="pt-BR"/>
        </w:rPr>
      </w:pPr>
      <w:r w:rsidRPr="003B278F">
        <w:rPr>
          <w:lang w:val="pt-BR"/>
        </w:rPr>
        <w:t>2) Cho một lượng 8,32 gam Cu tác dụng vừa đủ với 240 ml dung dịch HNO</w:t>
      </w:r>
      <w:r w:rsidRPr="003B278F">
        <w:rPr>
          <w:vertAlign w:val="subscript"/>
          <w:lang w:val="pt-BR"/>
        </w:rPr>
        <w:t>3</w:t>
      </w:r>
      <w:r w:rsidRPr="003B278F">
        <w:rPr>
          <w:lang w:val="pt-BR"/>
        </w:rPr>
        <w:t xml:space="preserve"> cho 4,928 lit hỗn hợp khí NO và NO</w:t>
      </w:r>
      <w:r w:rsidRPr="003B278F">
        <w:rPr>
          <w:vertAlign w:val="subscript"/>
          <w:lang w:val="pt-BR"/>
        </w:rPr>
        <w:t>2</w:t>
      </w:r>
      <w:r w:rsidRPr="003B278F">
        <w:rPr>
          <w:lang w:val="pt-BR"/>
        </w:rPr>
        <w:t xml:space="preserve"> bay ra (đkc). Tính nồng độ mol/l của dung dịch axit ban đầu?</w:t>
      </w:r>
    </w:p>
    <w:p w14:paraId="5CE13050" w14:textId="77777777" w:rsidR="00BE0F80" w:rsidRPr="003B278F" w:rsidRDefault="00BE0F80" w:rsidP="00BE0F80">
      <w:pPr>
        <w:ind w:firstLine="360"/>
        <w:rPr>
          <w:b/>
          <w:u w:val="single"/>
          <w:lang w:val="es-ES_tradnl"/>
        </w:rPr>
      </w:pPr>
    </w:p>
    <w:p w14:paraId="46076300" w14:textId="77777777" w:rsidR="00BE0F80" w:rsidRPr="003B278F" w:rsidRDefault="00BE0F80" w:rsidP="00BE0F80">
      <w:pPr>
        <w:ind w:firstLine="360"/>
        <w:rPr>
          <w:b/>
          <w:u w:val="single"/>
          <w:lang w:val="pt-BR"/>
        </w:rPr>
      </w:pPr>
      <w:r w:rsidRPr="003B278F">
        <w:rPr>
          <w:b/>
          <w:u w:val="single"/>
          <w:lang w:val="pt-BR"/>
        </w:rPr>
        <w:t>VI. RÚT KINH NGHIỆM</w:t>
      </w:r>
    </w:p>
    <w:p w14:paraId="246DCD18" w14:textId="77777777" w:rsidR="00BE0F80" w:rsidRPr="003B278F" w:rsidRDefault="00BE0F80" w:rsidP="00BE0F80">
      <w:pPr>
        <w:ind w:firstLine="360"/>
        <w:rPr>
          <w:lang w:val="pt-BR"/>
        </w:rPr>
      </w:pPr>
      <w:r w:rsidRPr="003B278F">
        <w:rPr>
          <w:lang w:val="pt-BR"/>
        </w:rPr>
        <w:t>.....................................................................................................................................................</w:t>
      </w:r>
    </w:p>
    <w:p w14:paraId="2361E03F" w14:textId="77777777" w:rsidR="00BE0F80" w:rsidRPr="003B278F" w:rsidRDefault="00BE0F80" w:rsidP="00BE0F80">
      <w:pPr>
        <w:ind w:firstLine="360"/>
        <w:rPr>
          <w:lang w:val="pt-BR"/>
        </w:rPr>
      </w:pPr>
      <w:r w:rsidRPr="003B278F">
        <w:rPr>
          <w:lang w:val="pt-BR"/>
        </w:rPr>
        <w:t>.....................................................................................................................................................</w:t>
      </w:r>
    </w:p>
    <w:p w14:paraId="7CE49225" w14:textId="77777777" w:rsidR="00BE0F80" w:rsidRPr="003B278F" w:rsidRDefault="00BE0F80" w:rsidP="00BE0F80">
      <w:pPr>
        <w:ind w:firstLine="360"/>
        <w:rPr>
          <w:lang w:val="pt-BR"/>
        </w:rPr>
      </w:pPr>
      <w:r w:rsidRPr="003B278F">
        <w:rPr>
          <w:lang w:val="pt-BR"/>
        </w:rPr>
        <w:t>.....................................................................................................................................................</w:t>
      </w:r>
    </w:p>
    <w:p w14:paraId="67C79DA9"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6FF83EEC"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2192DE78" w14:textId="77777777" w:rsidR="00D30EAB" w:rsidRPr="00B674C4" w:rsidRDefault="00D30EAB" w:rsidP="00D30EAB">
      <w:pPr>
        <w:widowControl w:val="0"/>
        <w:autoSpaceDE w:val="0"/>
        <w:autoSpaceDN w:val="0"/>
        <w:adjustRightInd w:val="0"/>
        <w:rPr>
          <w:iCs/>
        </w:rPr>
      </w:pPr>
    </w:p>
    <w:p w14:paraId="1A6D6974" w14:textId="77777777" w:rsidR="00D30EAB" w:rsidRPr="00B674C4" w:rsidRDefault="00D30EAB" w:rsidP="00D30EAB">
      <w:pPr>
        <w:widowControl w:val="0"/>
        <w:autoSpaceDE w:val="0"/>
        <w:autoSpaceDN w:val="0"/>
        <w:adjustRightInd w:val="0"/>
        <w:ind w:left="5805" w:firstLine="675"/>
        <w:rPr>
          <w:iCs/>
        </w:rPr>
      </w:pPr>
    </w:p>
    <w:p w14:paraId="72734208" w14:textId="77777777" w:rsidR="00D30EAB" w:rsidRPr="00B674C4" w:rsidRDefault="00D30EAB" w:rsidP="00D30EAB">
      <w:pPr>
        <w:widowControl w:val="0"/>
        <w:autoSpaceDE w:val="0"/>
        <w:autoSpaceDN w:val="0"/>
        <w:adjustRightInd w:val="0"/>
        <w:ind w:left="5805" w:firstLine="675"/>
        <w:rPr>
          <w:iCs/>
        </w:rPr>
      </w:pPr>
    </w:p>
    <w:p w14:paraId="4AB92444"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3BB12C2E" w14:textId="77777777" w:rsidR="00BE0F80" w:rsidRPr="003B278F" w:rsidRDefault="00D30EAB" w:rsidP="00AB44C7">
      <w:pPr>
        <w:rPr>
          <w:i/>
        </w:rPr>
      </w:pPr>
      <w:r>
        <w:rPr>
          <w:i/>
        </w:rPr>
        <w:br w:type="page"/>
      </w:r>
      <w:r w:rsidR="00BE0F80" w:rsidRPr="003B278F">
        <w:rPr>
          <w:i/>
        </w:rPr>
        <w:lastRenderedPageBreak/>
        <w:t xml:space="preserve">Ngày soạn: </w:t>
      </w:r>
    </w:p>
    <w:p w14:paraId="16F8B4A2" w14:textId="77777777" w:rsidR="00BE0F80" w:rsidRPr="003B278F" w:rsidRDefault="00BE0F80" w:rsidP="00BE0F80">
      <w:pPr>
        <w:jc w:val="center"/>
        <w:rPr>
          <w:b/>
          <w:lang w:val="pt-BR"/>
        </w:rPr>
      </w:pPr>
      <w:r w:rsidRPr="003B278F">
        <w:rPr>
          <w:b/>
          <w:lang w:val="pt-BR"/>
        </w:rPr>
        <w:t>CHỦ ĐỀ 2:  NITƠ – PHOTPHO</w:t>
      </w:r>
    </w:p>
    <w:p w14:paraId="5E366F1C" w14:textId="77777777" w:rsidR="00BE0F80" w:rsidRPr="003B278F" w:rsidRDefault="00BE0F80" w:rsidP="00BE0F80">
      <w:pPr>
        <w:jc w:val="center"/>
        <w:rPr>
          <w:b/>
          <w:lang w:val="pl-PL"/>
        </w:rPr>
      </w:pPr>
      <w:r w:rsidRPr="003B278F">
        <w:t xml:space="preserve">Tiết thứ 7: </w:t>
      </w:r>
      <w:r w:rsidRPr="003B278F">
        <w:rPr>
          <w:b/>
          <w:lang w:val="pl-PL"/>
        </w:rPr>
        <w:t>LUYỆN TẬP: NITƠ VÀ HỢP CHẤT CỦA NIT</w:t>
      </w:r>
      <w:r w:rsidR="007B67E4">
        <w:rPr>
          <w:b/>
          <w:lang w:val="pl-PL"/>
        </w:rPr>
        <w:t>Ơ</w:t>
      </w:r>
    </w:p>
    <w:p w14:paraId="69517137" w14:textId="77777777" w:rsidR="00BE0F80" w:rsidRPr="003B278F" w:rsidRDefault="00BE0F80" w:rsidP="00BE0F80">
      <w:pPr>
        <w:rPr>
          <w:lang w:val="pl-PL"/>
        </w:rPr>
      </w:pPr>
      <w:r w:rsidRPr="003B278F">
        <w:rPr>
          <w:lang w:val="pl-PL"/>
        </w:rPr>
        <w:t>Kiến thức liên quan</w:t>
      </w:r>
    </w:p>
    <w:p w14:paraId="74714855" w14:textId="77777777" w:rsidR="00BE0F80" w:rsidRPr="003B278F" w:rsidRDefault="00BE0F80" w:rsidP="00BE0F80">
      <w:pPr>
        <w:rPr>
          <w:lang w:val="pl-PL"/>
        </w:rPr>
      </w:pPr>
      <w:r w:rsidRPr="003B278F">
        <w:rPr>
          <w:lang w:val="pl-PL"/>
        </w:rPr>
        <w:tab/>
        <w:t>- Tính chất hoá học, phương pháp điều chế của nitơ, amoniac, muối amoni, axit nitric, muối nitrat</w:t>
      </w:r>
    </w:p>
    <w:p w14:paraId="38F0E0A9" w14:textId="77777777" w:rsidR="00BE0F80" w:rsidRPr="003B278F" w:rsidRDefault="00BE0F80" w:rsidP="00BE0F80">
      <w:pPr>
        <w:rPr>
          <w:b/>
          <w:lang w:val="pl-PL"/>
        </w:rPr>
      </w:pPr>
      <w:r w:rsidRPr="003B278F">
        <w:rPr>
          <w:lang w:val="pl-PL"/>
        </w:rPr>
        <w:tab/>
      </w:r>
      <w:r w:rsidRPr="003B278F">
        <w:rPr>
          <w:b/>
          <w:u w:val="single"/>
          <w:lang w:val="pl-PL"/>
        </w:rPr>
        <w:t>I. MỤC TIÊU</w:t>
      </w:r>
      <w:r w:rsidRPr="003B278F">
        <w:rPr>
          <w:b/>
          <w:lang w:val="pl-PL"/>
        </w:rPr>
        <w:t>:</w:t>
      </w:r>
    </w:p>
    <w:p w14:paraId="0BE78FEF" w14:textId="77777777" w:rsidR="00BE0F80" w:rsidRPr="003B278F" w:rsidRDefault="00BE0F80" w:rsidP="00BE0F80">
      <w:pPr>
        <w:spacing w:before="20" w:after="20" w:line="223" w:lineRule="auto"/>
        <w:ind w:firstLine="420"/>
        <w:jc w:val="both"/>
        <w:rPr>
          <w:lang w:val="pl-PL"/>
        </w:rPr>
      </w:pPr>
      <w:r w:rsidRPr="003B278F">
        <w:rPr>
          <w:b/>
          <w:lang w:val="pl-PL"/>
        </w:rPr>
        <w:t>1.</w:t>
      </w:r>
      <w:r w:rsidRPr="003B278F">
        <w:rPr>
          <w:b/>
          <w:u w:val="single"/>
          <w:lang w:val="pl-PL"/>
        </w:rPr>
        <w:t>Kiến thức</w:t>
      </w:r>
      <w:r w:rsidRPr="003B278F">
        <w:rPr>
          <w:b/>
          <w:lang w:val="pl-PL"/>
        </w:rPr>
        <w:t xml:space="preserve">: </w:t>
      </w:r>
      <w:r w:rsidRPr="003B278F">
        <w:rPr>
          <w:lang w:val="pl-PL"/>
        </w:rPr>
        <w:t>Hệ thống hoá kiến thức về:</w:t>
      </w:r>
    </w:p>
    <w:p w14:paraId="4D8983D0" w14:textId="77777777" w:rsidR="00BE0F80" w:rsidRPr="003B278F" w:rsidRDefault="00BE0F80" w:rsidP="00BE0F80">
      <w:pPr>
        <w:spacing w:before="20" w:after="20" w:line="223" w:lineRule="auto"/>
        <w:ind w:firstLine="420"/>
        <w:jc w:val="both"/>
        <w:rPr>
          <w:lang w:val="pl-PL"/>
        </w:rPr>
      </w:pPr>
      <w:r w:rsidRPr="003B278F">
        <w:rPr>
          <w:lang w:val="pl-PL"/>
        </w:rPr>
        <w:t xml:space="preserve">- Cấu hình e nguyên tử, độ âm điện, các trạng thái oxi hoá của </w:t>
      </w:r>
      <w:r w:rsidR="00AE7B8A">
        <w:rPr>
          <w:lang w:val="pl-PL"/>
        </w:rPr>
        <w:t>N</w:t>
      </w:r>
    </w:p>
    <w:p w14:paraId="2F92A10C" w14:textId="77777777" w:rsidR="00BE0F80" w:rsidRPr="00AE7B8A" w:rsidRDefault="00BE0F80" w:rsidP="00BE0F80">
      <w:pPr>
        <w:spacing w:before="20" w:after="20" w:line="223" w:lineRule="auto"/>
        <w:ind w:firstLine="420"/>
        <w:jc w:val="both"/>
        <w:rPr>
          <w:vertAlign w:val="superscript"/>
          <w:lang w:val="pl-PL"/>
        </w:rPr>
      </w:pPr>
      <w:r w:rsidRPr="003B278F">
        <w:rPr>
          <w:lang w:val="pl-PL"/>
        </w:rPr>
        <w:t xml:space="preserve">- Tính chất của </w:t>
      </w:r>
      <w:r w:rsidR="00AE7B8A">
        <w:rPr>
          <w:lang w:val="pl-PL"/>
        </w:rPr>
        <w:t>N</w:t>
      </w:r>
      <w:r w:rsidR="00AE7B8A">
        <w:rPr>
          <w:vertAlign w:val="subscript"/>
          <w:lang w:val="pl-PL"/>
        </w:rPr>
        <w:t>2</w:t>
      </w:r>
      <w:r w:rsidRPr="003B278F">
        <w:rPr>
          <w:lang w:val="pl-PL"/>
        </w:rPr>
        <w:t>; NH</w:t>
      </w:r>
      <w:r w:rsidRPr="003B278F">
        <w:rPr>
          <w:vertAlign w:val="subscript"/>
          <w:lang w:val="pl-PL"/>
        </w:rPr>
        <w:t>3</w:t>
      </w:r>
      <w:r w:rsidRPr="003B278F">
        <w:rPr>
          <w:lang w:val="pl-PL"/>
        </w:rPr>
        <w:t xml:space="preserve">;Axit </w:t>
      </w:r>
      <w:r w:rsidR="00AE7B8A">
        <w:rPr>
          <w:lang w:val="pl-PL"/>
        </w:rPr>
        <w:t>HNO</w:t>
      </w:r>
      <w:r w:rsidR="00AE7B8A">
        <w:rPr>
          <w:vertAlign w:val="subscript"/>
          <w:lang w:val="pl-PL"/>
        </w:rPr>
        <w:t>3</w:t>
      </w:r>
      <w:r w:rsidRPr="003B278F">
        <w:rPr>
          <w:lang w:val="pl-PL"/>
        </w:rPr>
        <w:t xml:space="preserve">; </w:t>
      </w:r>
      <w:r w:rsidR="00AE7B8A">
        <w:rPr>
          <w:lang w:val="pl-PL"/>
        </w:rPr>
        <w:t>NO</w:t>
      </w:r>
      <w:r w:rsidR="00AE7B8A">
        <w:rPr>
          <w:vertAlign w:val="subscript"/>
          <w:lang w:val="pl-PL"/>
        </w:rPr>
        <w:t>3</w:t>
      </w:r>
      <w:r w:rsidR="00AE7B8A">
        <w:rPr>
          <w:vertAlign w:val="superscript"/>
          <w:lang w:val="pl-PL"/>
        </w:rPr>
        <w:t>-</w:t>
      </w:r>
    </w:p>
    <w:p w14:paraId="27392513" w14:textId="77777777" w:rsidR="00BE0F80" w:rsidRPr="003B278F" w:rsidRDefault="00BE0F80" w:rsidP="00BE0F80">
      <w:pPr>
        <w:spacing w:before="20" w:after="20" w:line="223" w:lineRule="auto"/>
        <w:ind w:firstLine="420"/>
        <w:jc w:val="both"/>
        <w:rPr>
          <w:lang w:val="pl-PL"/>
        </w:rPr>
      </w:pPr>
      <w:r w:rsidRPr="003B278F">
        <w:rPr>
          <w:lang w:val="pl-PL"/>
        </w:rPr>
        <w:t>- Phư</w:t>
      </w:r>
      <w:r w:rsidR="00AE7B8A">
        <w:rPr>
          <w:lang w:val="pl-PL"/>
        </w:rPr>
        <w:t>ơng pháp nhận biết muối nitrat</w:t>
      </w:r>
    </w:p>
    <w:p w14:paraId="565009F7" w14:textId="77777777" w:rsidR="00BE0F80" w:rsidRPr="003B278F" w:rsidRDefault="00BE0F80" w:rsidP="00BE0F80">
      <w:pPr>
        <w:ind w:firstLine="480"/>
        <w:rPr>
          <w:b/>
          <w:lang w:val="pl-PL"/>
        </w:rPr>
      </w:pPr>
      <w:r w:rsidRPr="003B278F">
        <w:rPr>
          <w:b/>
          <w:lang w:val="pl-PL"/>
        </w:rPr>
        <w:t>2.</w:t>
      </w:r>
      <w:r w:rsidRPr="003B278F">
        <w:rPr>
          <w:b/>
          <w:u w:val="single"/>
          <w:lang w:val="pl-PL"/>
        </w:rPr>
        <w:t>Kĩ năng</w:t>
      </w:r>
      <w:r w:rsidRPr="003B278F">
        <w:rPr>
          <w:b/>
          <w:lang w:val="pl-PL"/>
        </w:rPr>
        <w:t xml:space="preserve">: </w:t>
      </w:r>
    </w:p>
    <w:p w14:paraId="579B2E2F" w14:textId="77777777" w:rsidR="00BE0F80" w:rsidRPr="003B278F" w:rsidRDefault="00BE0F80" w:rsidP="00BE0F80">
      <w:pPr>
        <w:ind w:firstLine="480"/>
        <w:jc w:val="both"/>
        <w:rPr>
          <w:lang w:val="pl-PL"/>
        </w:rPr>
      </w:pPr>
      <w:r w:rsidRPr="003B278F">
        <w:rPr>
          <w:b/>
          <w:lang w:val="pl-PL"/>
        </w:rPr>
        <w:t>-</w:t>
      </w:r>
      <w:r w:rsidRPr="003B278F">
        <w:rPr>
          <w:lang w:val="pl-PL"/>
        </w:rPr>
        <w:t xml:space="preserve"> Lập phương trình hoá học</w:t>
      </w:r>
    </w:p>
    <w:p w14:paraId="774798AA" w14:textId="77777777" w:rsidR="00BE0F80" w:rsidRPr="003B278F" w:rsidRDefault="00BE0F80" w:rsidP="00BE0F80">
      <w:pPr>
        <w:ind w:firstLine="480"/>
        <w:jc w:val="both"/>
        <w:rPr>
          <w:lang w:val="pl-PL"/>
        </w:rPr>
      </w:pPr>
      <w:r w:rsidRPr="003B278F">
        <w:rPr>
          <w:lang w:val="pl-PL"/>
        </w:rPr>
        <w:t xml:space="preserve">- Viết phương trình hoàn thành dãy chuyển hoá </w:t>
      </w:r>
    </w:p>
    <w:p w14:paraId="10B89890" w14:textId="77777777" w:rsidR="00BE0F80" w:rsidRPr="003B278F" w:rsidRDefault="00BE0F80" w:rsidP="00BE0F80">
      <w:pPr>
        <w:ind w:firstLine="480"/>
        <w:jc w:val="both"/>
        <w:rPr>
          <w:lang w:val="pl-PL"/>
        </w:rPr>
      </w:pPr>
      <w:r w:rsidRPr="003B278F">
        <w:rPr>
          <w:lang w:val="pl-PL"/>
        </w:rPr>
        <w:t>- Nhận biết các chất</w:t>
      </w:r>
    </w:p>
    <w:p w14:paraId="14C187E2" w14:textId="77777777" w:rsidR="00BE0F80" w:rsidRPr="003B278F" w:rsidRDefault="00BE0F80" w:rsidP="00BE0F80">
      <w:pPr>
        <w:ind w:firstLine="480"/>
        <w:rPr>
          <w:lang w:val="pl-PL"/>
        </w:rPr>
      </w:pPr>
      <w:r w:rsidRPr="003B278F">
        <w:rPr>
          <w:b/>
          <w:lang w:val="pl-PL"/>
        </w:rPr>
        <w:t>3.</w:t>
      </w:r>
      <w:r w:rsidRPr="003B278F">
        <w:rPr>
          <w:b/>
          <w:u w:val="single"/>
          <w:lang w:val="pl-PL"/>
        </w:rPr>
        <w:t>Thái độ</w:t>
      </w:r>
      <w:r w:rsidRPr="003B278F">
        <w:rPr>
          <w:b/>
          <w:lang w:val="pl-PL"/>
        </w:rPr>
        <w:t xml:space="preserve">: </w:t>
      </w:r>
      <w:r w:rsidRPr="003B278F">
        <w:rPr>
          <w:lang w:val="pl-PL"/>
        </w:rPr>
        <w:t>Phát huy tinh thần đoàn kết trong hoạt động nhóm</w:t>
      </w:r>
    </w:p>
    <w:p w14:paraId="5F86AC16" w14:textId="77777777" w:rsidR="00BE0F80" w:rsidRPr="003B278F" w:rsidRDefault="00BE0F80" w:rsidP="00BE0F80">
      <w:pPr>
        <w:ind w:firstLine="480"/>
        <w:rPr>
          <w:b/>
          <w:u w:val="single"/>
        </w:rPr>
      </w:pPr>
      <w:r w:rsidRPr="003B278F">
        <w:rPr>
          <w:b/>
        </w:rPr>
        <w:t>4.</w:t>
      </w:r>
      <w:r w:rsidRPr="003B278F">
        <w:rPr>
          <w:b/>
          <w:u w:val="single"/>
        </w:rPr>
        <w:t>Phát triển năng lực</w:t>
      </w:r>
    </w:p>
    <w:p w14:paraId="4C84B0AB" w14:textId="77777777" w:rsidR="00BE0F80" w:rsidRPr="003B278F" w:rsidRDefault="00BE0F80" w:rsidP="00BE0F80">
      <w:pPr>
        <w:pStyle w:val="Normal13pt"/>
        <w:ind w:firstLine="480"/>
      </w:pPr>
      <w:r w:rsidRPr="003B278F">
        <w:t xml:space="preserve">- Năng lực sử dụng ngôn ngữ hóa học </w:t>
      </w:r>
    </w:p>
    <w:p w14:paraId="197A6072" w14:textId="77777777" w:rsidR="00BE0F80" w:rsidRPr="003B278F" w:rsidRDefault="00BE0F80" w:rsidP="00BE0F80">
      <w:pPr>
        <w:pStyle w:val="Normal13pt"/>
        <w:ind w:firstLine="480"/>
      </w:pPr>
      <w:r w:rsidRPr="003B278F">
        <w:t xml:space="preserve">- Năng lực </w:t>
      </w:r>
      <w:r w:rsidR="00AB44C7" w:rsidRPr="003B278F">
        <w:t>tính toán</w:t>
      </w:r>
    </w:p>
    <w:p w14:paraId="06D2C478" w14:textId="77777777" w:rsidR="00BE0F80" w:rsidRPr="003B278F" w:rsidRDefault="00BE0F80" w:rsidP="00BE0F80">
      <w:pPr>
        <w:rPr>
          <w:lang w:val="pl-PL"/>
        </w:rPr>
      </w:pPr>
      <w:r w:rsidRPr="003B278F">
        <w:rPr>
          <w:b/>
          <w:u w:val="single"/>
          <w:lang w:val="pl-PL"/>
        </w:rPr>
        <w:t>II TRỌNG TÂM:</w:t>
      </w:r>
      <w:r w:rsidRPr="003B278F">
        <w:rPr>
          <w:lang w:val="pl-PL"/>
        </w:rPr>
        <w:t xml:space="preserve"> </w:t>
      </w:r>
    </w:p>
    <w:p w14:paraId="5EC7D4E8" w14:textId="77777777" w:rsidR="00BE0F80" w:rsidRPr="003B278F" w:rsidRDefault="00BE0F80" w:rsidP="00BE0F80">
      <w:pPr>
        <w:ind w:firstLine="480"/>
        <w:jc w:val="both"/>
        <w:rPr>
          <w:lang w:val="pl-PL"/>
        </w:rPr>
      </w:pPr>
      <w:r w:rsidRPr="003B278F">
        <w:rPr>
          <w:b/>
          <w:lang w:val="pl-PL"/>
        </w:rPr>
        <w:t>-</w:t>
      </w:r>
      <w:r w:rsidRPr="003B278F">
        <w:rPr>
          <w:lang w:val="pl-PL"/>
        </w:rPr>
        <w:t xml:space="preserve"> Lập phương trình hoá học</w:t>
      </w:r>
    </w:p>
    <w:p w14:paraId="333FB3A8" w14:textId="77777777" w:rsidR="00BE0F80" w:rsidRPr="003B278F" w:rsidRDefault="00BE0F80" w:rsidP="00BE0F80">
      <w:pPr>
        <w:ind w:firstLine="480"/>
        <w:jc w:val="both"/>
        <w:rPr>
          <w:lang w:val="pl-PL"/>
        </w:rPr>
      </w:pPr>
      <w:r w:rsidRPr="003B278F">
        <w:rPr>
          <w:lang w:val="pl-PL"/>
        </w:rPr>
        <w:t xml:space="preserve">- Viết phương trình hoàn thành dãy chuyển hoá </w:t>
      </w:r>
    </w:p>
    <w:p w14:paraId="2DDBF2AC" w14:textId="77777777" w:rsidR="00BE0F80" w:rsidRPr="003B278F" w:rsidRDefault="00BE0F80" w:rsidP="00BE0F80">
      <w:pPr>
        <w:ind w:firstLine="480"/>
        <w:jc w:val="both"/>
        <w:rPr>
          <w:lang w:val="pl-PL"/>
        </w:rPr>
      </w:pPr>
      <w:r w:rsidRPr="003B278F">
        <w:rPr>
          <w:lang w:val="pl-PL"/>
        </w:rPr>
        <w:t>- Nhận biết các chất</w:t>
      </w:r>
    </w:p>
    <w:p w14:paraId="69F984A0" w14:textId="77777777" w:rsidR="00BE0F80" w:rsidRPr="003B278F" w:rsidRDefault="00BE0F80" w:rsidP="00BE0F80">
      <w:pPr>
        <w:rPr>
          <w:lang w:val="pl-PL"/>
        </w:rPr>
      </w:pPr>
      <w:r w:rsidRPr="003B278F">
        <w:rPr>
          <w:b/>
          <w:u w:val="single"/>
          <w:lang w:val="pl-PL"/>
        </w:rPr>
        <w:t>III.PHƯƠNG PHÁP GIẢNG DẠY</w:t>
      </w:r>
      <w:r w:rsidRPr="003B278F">
        <w:rPr>
          <w:lang w:val="pl-PL"/>
        </w:rPr>
        <w:t>:  Diễn giảng - phát vấn - kết nhóm</w:t>
      </w:r>
    </w:p>
    <w:p w14:paraId="2461EDA8" w14:textId="77777777" w:rsidR="00BE0F80" w:rsidRPr="003B278F" w:rsidRDefault="00BE0F80" w:rsidP="00BE0F80">
      <w:pPr>
        <w:rPr>
          <w:b/>
          <w:u w:val="single"/>
          <w:lang w:val="pl-PL"/>
        </w:rPr>
      </w:pPr>
      <w:r w:rsidRPr="003B278F">
        <w:rPr>
          <w:b/>
          <w:u w:val="single"/>
          <w:lang w:val="pl-PL"/>
        </w:rPr>
        <w:t>IV. CHUẨN BỊ GIÁO CỤ:</w:t>
      </w:r>
    </w:p>
    <w:p w14:paraId="5BE6FF5A" w14:textId="77777777" w:rsidR="00BE0F80" w:rsidRPr="003B278F" w:rsidRDefault="00BE0F80" w:rsidP="00BE0F80">
      <w:pPr>
        <w:ind w:firstLine="360"/>
        <w:jc w:val="both"/>
        <w:rPr>
          <w:lang w:val="pl-PL"/>
        </w:rPr>
      </w:pPr>
      <w:r w:rsidRPr="003B278F">
        <w:rPr>
          <w:u w:val="single"/>
          <w:lang w:val="pl-PL"/>
        </w:rPr>
        <w:t>*Giáo viên</w:t>
      </w:r>
      <w:r w:rsidRPr="003B278F">
        <w:rPr>
          <w:b/>
          <w:lang w:val="pl-PL"/>
        </w:rPr>
        <w:t xml:space="preserve">: </w:t>
      </w:r>
      <w:r w:rsidRPr="003B278F">
        <w:rPr>
          <w:lang w:val="pl-PL"/>
        </w:rPr>
        <w:t>Chuẩn bị phiếu học tập gồm nội dung kiến thức cần nắm và bài tập</w:t>
      </w:r>
    </w:p>
    <w:p w14:paraId="47DEF7D0" w14:textId="77777777" w:rsidR="00BE0F80" w:rsidRPr="003B278F" w:rsidRDefault="00BE0F80" w:rsidP="00BE0F80">
      <w:pPr>
        <w:ind w:firstLine="360"/>
        <w:jc w:val="both"/>
        <w:rPr>
          <w:lang w:val="pl-PL"/>
        </w:rPr>
      </w:pPr>
      <w:r w:rsidRPr="003B278F">
        <w:rPr>
          <w:lang w:val="pl-PL"/>
        </w:rPr>
        <w:t>Phiếu học tập:</w:t>
      </w:r>
    </w:p>
    <w:p w14:paraId="4FD5B16A" w14:textId="77777777" w:rsidR="00BE0F80" w:rsidRPr="003B278F" w:rsidRDefault="00BE0F80" w:rsidP="00BE0F80">
      <w:pPr>
        <w:ind w:firstLine="360"/>
        <w:jc w:val="both"/>
        <w:rPr>
          <w:lang w:val="pl-PL"/>
        </w:rPr>
      </w:pPr>
      <w:r w:rsidRPr="003B278F">
        <w:rPr>
          <w:lang w:val="pl-PL"/>
        </w:rPr>
        <w:t>A. Kiến thức cần nắm vững:</w:t>
      </w:r>
    </w:p>
    <w:p w14:paraId="54041AF4" w14:textId="77777777" w:rsidR="00BE0F80" w:rsidRPr="003B278F" w:rsidRDefault="00BE0F80" w:rsidP="00BE0F80">
      <w:pPr>
        <w:spacing w:before="20" w:after="20" w:line="223" w:lineRule="auto"/>
        <w:ind w:firstLine="420"/>
        <w:jc w:val="both"/>
        <w:rPr>
          <w:lang w:val="pl-PL"/>
        </w:rPr>
      </w:pPr>
      <w:r w:rsidRPr="003B278F">
        <w:rPr>
          <w:lang w:val="pl-PL"/>
        </w:rPr>
        <w:t>- Cấu hình e nguyên tử, độ âm điện, các trạng thái oxi hoá của P</w:t>
      </w:r>
    </w:p>
    <w:p w14:paraId="3C8AEE9D" w14:textId="77777777" w:rsidR="00BE0F80" w:rsidRPr="003B278F" w:rsidRDefault="00BE0F80" w:rsidP="00BE0F80">
      <w:pPr>
        <w:spacing w:before="20" w:after="20" w:line="223" w:lineRule="auto"/>
        <w:ind w:firstLine="420"/>
        <w:jc w:val="both"/>
        <w:rPr>
          <w:lang w:val="pl-PL"/>
        </w:rPr>
      </w:pPr>
      <w:r w:rsidRPr="003B278F">
        <w:rPr>
          <w:lang w:val="pl-PL"/>
        </w:rPr>
        <w:t>- Tính chất của  P, Axit photphoric; Muối photphat</w:t>
      </w:r>
    </w:p>
    <w:p w14:paraId="38F0CD0F" w14:textId="77777777" w:rsidR="00BE0F80" w:rsidRPr="003B278F" w:rsidRDefault="00BE0F80" w:rsidP="00BE0F80">
      <w:pPr>
        <w:spacing w:before="20" w:after="20" w:line="223" w:lineRule="auto"/>
        <w:ind w:firstLine="420"/>
        <w:jc w:val="both"/>
        <w:rPr>
          <w:lang w:val="pl-PL"/>
        </w:rPr>
      </w:pPr>
      <w:r w:rsidRPr="003B278F">
        <w:rPr>
          <w:lang w:val="pl-PL"/>
        </w:rPr>
        <w:t>- Phương pháp nhận biết muối photphat</w:t>
      </w:r>
    </w:p>
    <w:p w14:paraId="08F791FE" w14:textId="77777777" w:rsidR="00BE0F80" w:rsidRPr="003B278F" w:rsidRDefault="00BE0F80" w:rsidP="00BE0F80">
      <w:pPr>
        <w:ind w:firstLine="360"/>
        <w:jc w:val="both"/>
      </w:pPr>
      <w:r w:rsidRPr="003B278F">
        <w:t>B. Vận dụng:</w:t>
      </w:r>
    </w:p>
    <w:tbl>
      <w:tblPr>
        <w:tblW w:w="0" w:type="auto"/>
        <w:tblLook w:val="01E0" w:firstRow="1" w:lastRow="1" w:firstColumn="1" w:lastColumn="1" w:noHBand="0" w:noVBand="0"/>
      </w:tblPr>
      <w:tblGrid>
        <w:gridCol w:w="4745"/>
        <w:gridCol w:w="5461"/>
      </w:tblGrid>
      <w:tr w:rsidR="00BE0F80" w:rsidRPr="003B278F" w14:paraId="6B19A63B" w14:textId="77777777" w:rsidTr="00724638">
        <w:tc>
          <w:tcPr>
            <w:tcW w:w="4788" w:type="dxa"/>
          </w:tcPr>
          <w:p w14:paraId="1CA87313" w14:textId="77777777" w:rsidR="00BE0F80" w:rsidRPr="003B278F" w:rsidRDefault="00BE0F80" w:rsidP="00724638">
            <w:pPr>
              <w:tabs>
                <w:tab w:val="left" w:pos="9360"/>
              </w:tabs>
              <w:jc w:val="both"/>
            </w:pPr>
            <w:r w:rsidRPr="003B278F">
              <w:rPr>
                <w:u w:val="single"/>
              </w:rPr>
              <w:t>BT1</w:t>
            </w:r>
            <w:r w:rsidRPr="003B278F">
              <w:t>: Cần lấy bao nhiêu mililit dung dịch NaOH 1M trộn với 50 ml dung dịch H</w:t>
            </w:r>
            <w:r w:rsidRPr="003B278F">
              <w:rPr>
                <w:vertAlign w:val="subscript"/>
              </w:rPr>
              <w:t>3</w:t>
            </w:r>
            <w:r w:rsidRPr="003B278F">
              <w:t>PO</w:t>
            </w:r>
            <w:r w:rsidRPr="003B278F">
              <w:rPr>
                <w:vertAlign w:val="subscript"/>
              </w:rPr>
              <w:t>4</w:t>
            </w:r>
            <w:r w:rsidRPr="003B278F">
              <w:t xml:space="preserve"> 1M để thu được muối trung hoà?</w:t>
            </w:r>
          </w:p>
        </w:tc>
        <w:tc>
          <w:tcPr>
            <w:tcW w:w="5508" w:type="dxa"/>
          </w:tcPr>
          <w:p w14:paraId="0553636B" w14:textId="77777777" w:rsidR="00BE0F80" w:rsidRPr="003B278F" w:rsidRDefault="00BE0F80" w:rsidP="00724638">
            <w:pPr>
              <w:jc w:val="both"/>
              <w:rPr>
                <w:lang w:val="pt-BR"/>
              </w:rPr>
            </w:pPr>
            <w:r w:rsidRPr="003B278F">
              <w:rPr>
                <w:u w:val="single"/>
                <w:lang w:val="pt-BR"/>
              </w:rPr>
              <w:t>BT2</w:t>
            </w:r>
            <w:r w:rsidRPr="003B278F">
              <w:rPr>
                <w:lang w:val="pt-BR"/>
              </w:rPr>
              <w:t>: (8/62) Cho 6 gam P</w:t>
            </w:r>
            <w:r w:rsidRPr="003B278F">
              <w:rPr>
                <w:vertAlign w:val="subscript"/>
                <w:lang w:val="pt-BR"/>
              </w:rPr>
              <w:t>2</w:t>
            </w:r>
            <w:r w:rsidRPr="003B278F">
              <w:rPr>
                <w:lang w:val="pt-BR"/>
              </w:rPr>
              <w:t>O</w:t>
            </w:r>
            <w:r w:rsidRPr="003B278F">
              <w:rPr>
                <w:vertAlign w:val="subscript"/>
                <w:lang w:val="pt-BR"/>
              </w:rPr>
              <w:t>5</w:t>
            </w:r>
            <w:r w:rsidRPr="003B278F">
              <w:rPr>
                <w:lang w:val="pt-BR"/>
              </w:rPr>
              <w:t xml:space="preserve"> vào 25 ml dung dịch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6%(D= 1,03g/ml). Tính nồng độ phần trăm của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trong dung dịch tạo thành?</w:t>
            </w:r>
          </w:p>
        </w:tc>
      </w:tr>
    </w:tbl>
    <w:p w14:paraId="520B25A3" w14:textId="77777777" w:rsidR="00BE0F80" w:rsidRPr="003B278F" w:rsidRDefault="00BE0F80" w:rsidP="00BE0F80">
      <w:pPr>
        <w:ind w:firstLine="360"/>
        <w:jc w:val="both"/>
        <w:rPr>
          <w:lang w:val="pt-BR"/>
        </w:rPr>
      </w:pPr>
    </w:p>
    <w:tbl>
      <w:tblPr>
        <w:tblW w:w="0" w:type="auto"/>
        <w:tblLook w:val="01E0" w:firstRow="1" w:lastRow="1" w:firstColumn="1" w:lastColumn="1" w:noHBand="0" w:noVBand="0"/>
      </w:tblPr>
      <w:tblGrid>
        <w:gridCol w:w="5148"/>
      </w:tblGrid>
      <w:tr w:rsidR="00BE0F80" w:rsidRPr="003B278F" w14:paraId="3EFE50BA" w14:textId="77777777" w:rsidTr="00724638">
        <w:tc>
          <w:tcPr>
            <w:tcW w:w="5148" w:type="dxa"/>
          </w:tcPr>
          <w:p w14:paraId="10AFAFF7" w14:textId="77777777" w:rsidR="00BE0F80" w:rsidRPr="003B278F" w:rsidRDefault="00BE0F80" w:rsidP="00724638">
            <w:pPr>
              <w:jc w:val="both"/>
              <w:rPr>
                <w:lang w:val="pt-BR"/>
              </w:rPr>
            </w:pPr>
            <w:r w:rsidRPr="003B278F">
              <w:rPr>
                <w:u w:val="single"/>
                <w:lang w:val="pt-BR"/>
              </w:rPr>
              <w:t>BT3</w:t>
            </w:r>
            <w:r w:rsidRPr="003B278F">
              <w:rPr>
                <w:lang w:val="pt-BR"/>
              </w:rPr>
              <w:t>: Bằng phương pháp hoá học, hãy nhận biết các dung dịch đựng trong các lọ mất nhãn sau: Na</w:t>
            </w:r>
            <w:r w:rsidRPr="003B278F">
              <w:rPr>
                <w:vertAlign w:val="subscript"/>
                <w:lang w:val="pt-BR"/>
              </w:rPr>
              <w:t>3</w:t>
            </w:r>
            <w:r w:rsidRPr="003B278F">
              <w:rPr>
                <w:lang w:val="pt-BR"/>
              </w:rPr>
              <w:t>PO</w:t>
            </w:r>
            <w:r w:rsidRPr="003B278F">
              <w:rPr>
                <w:vertAlign w:val="subscript"/>
                <w:lang w:val="pt-BR"/>
              </w:rPr>
              <w:t>4</w:t>
            </w:r>
            <w:r w:rsidRPr="003B278F">
              <w:rPr>
                <w:lang w:val="pt-BR"/>
              </w:rPr>
              <w:t>; HNO</w:t>
            </w:r>
            <w:r w:rsidRPr="003B278F">
              <w:rPr>
                <w:vertAlign w:val="subscript"/>
                <w:lang w:val="pt-BR"/>
              </w:rPr>
              <w:t>3</w:t>
            </w:r>
            <w:r w:rsidRPr="003B278F">
              <w:rPr>
                <w:lang w:val="pt-BR"/>
              </w:rPr>
              <w:t>; H</w:t>
            </w:r>
            <w:r w:rsidRPr="003B278F">
              <w:rPr>
                <w:vertAlign w:val="subscript"/>
                <w:lang w:val="pt-BR"/>
              </w:rPr>
              <w:t>2</w:t>
            </w:r>
            <w:r w:rsidRPr="003B278F">
              <w:rPr>
                <w:lang w:val="pt-BR"/>
              </w:rPr>
              <w:t>SO</w:t>
            </w:r>
            <w:r w:rsidRPr="003B278F">
              <w:rPr>
                <w:vertAlign w:val="subscript"/>
                <w:lang w:val="pt-BR"/>
              </w:rPr>
              <w:t>4</w:t>
            </w:r>
            <w:r w:rsidRPr="003B278F">
              <w:rPr>
                <w:lang w:val="pt-BR"/>
              </w:rPr>
              <w:t>; NaCl</w:t>
            </w:r>
          </w:p>
        </w:tc>
      </w:tr>
    </w:tbl>
    <w:p w14:paraId="3D6BB9AD" w14:textId="77777777" w:rsidR="00BE0F80" w:rsidRPr="003B278F" w:rsidRDefault="00BE0F80" w:rsidP="00BE0F80">
      <w:pPr>
        <w:ind w:firstLine="360"/>
        <w:jc w:val="both"/>
        <w:rPr>
          <w:lang w:val="pt-BR"/>
        </w:rPr>
      </w:pPr>
      <w:r w:rsidRPr="003B278F">
        <w:rPr>
          <w:u w:val="single"/>
          <w:lang w:val="pt-BR"/>
        </w:rPr>
        <w:t>*Học sinh</w:t>
      </w:r>
      <w:r w:rsidRPr="003B278F">
        <w:rPr>
          <w:lang w:val="pt-BR"/>
        </w:rPr>
        <w:t>: Ôn tập kiến thức của chương</w:t>
      </w:r>
    </w:p>
    <w:p w14:paraId="68BEEDF9" w14:textId="77777777" w:rsidR="00BE0F80" w:rsidRPr="003B278F" w:rsidRDefault="00BE0F80" w:rsidP="00BE0F80">
      <w:pPr>
        <w:rPr>
          <w:b/>
          <w:lang w:val="pt-BR"/>
        </w:rPr>
      </w:pPr>
      <w:r w:rsidRPr="003B278F">
        <w:rPr>
          <w:b/>
          <w:u w:val="single"/>
          <w:lang w:val="pt-BR"/>
        </w:rPr>
        <w:t>V. TIẾN TRÌNH BÀI DẠY</w:t>
      </w:r>
      <w:r w:rsidRPr="003B278F">
        <w:rPr>
          <w:b/>
          <w:lang w:val="pt-BR"/>
        </w:rPr>
        <w:t>:</w:t>
      </w:r>
    </w:p>
    <w:p w14:paraId="7FBC5846" w14:textId="77777777" w:rsidR="00BE0F80" w:rsidRPr="003B278F" w:rsidRDefault="00BE0F80" w:rsidP="00BE0F80">
      <w:pPr>
        <w:ind w:firstLine="360"/>
        <w:rPr>
          <w:lang w:val="pt-BR"/>
        </w:rPr>
      </w:pPr>
      <w:r w:rsidRPr="003B278F">
        <w:rPr>
          <w:b/>
          <w:u w:val="single"/>
          <w:lang w:val="pt-BR"/>
        </w:rPr>
        <w:t>1.Ổn định lớp</w:t>
      </w:r>
      <w:r w:rsidRPr="003B278F">
        <w:rPr>
          <w:b/>
          <w:lang w:val="pt-BR"/>
        </w:rPr>
        <w:t xml:space="preserve">: </w:t>
      </w:r>
      <w:r w:rsidRPr="003B278F">
        <w:rPr>
          <w:lang w:val="pt-BR"/>
        </w:rPr>
        <w:t>Kiểm tra sĩ số, đồng phục...</w:t>
      </w:r>
    </w:p>
    <w:p w14:paraId="77936811" w14:textId="77777777" w:rsidR="00BE0F80" w:rsidRPr="003B278F" w:rsidRDefault="00BE0F80" w:rsidP="00BE0F80">
      <w:pPr>
        <w:ind w:firstLine="360"/>
        <w:jc w:val="both"/>
        <w:rPr>
          <w:lang w:val="pt-BR"/>
        </w:rPr>
      </w:pPr>
      <w:r w:rsidRPr="003B278F">
        <w:rPr>
          <w:b/>
          <w:u w:val="single"/>
          <w:lang w:val="pt-BR"/>
        </w:rPr>
        <w:t>2.Kiểm tra bài cũ:</w:t>
      </w:r>
      <w:r w:rsidRPr="003B278F">
        <w:rPr>
          <w:lang w:val="pt-BR"/>
        </w:rPr>
        <w:t xml:space="preserve"> Kết hợp kiểm tra trong quá trình luyện tập</w:t>
      </w:r>
    </w:p>
    <w:p w14:paraId="6D0C5114" w14:textId="77777777" w:rsidR="00BE0F80" w:rsidRPr="003B278F" w:rsidRDefault="00BE0F80" w:rsidP="00BE0F80">
      <w:pPr>
        <w:ind w:firstLine="360"/>
      </w:pPr>
      <w:r w:rsidRPr="003B278F">
        <w:rPr>
          <w:b/>
          <w:u w:val="single"/>
        </w:rPr>
        <w:t>3.Bài mới</w:t>
      </w:r>
      <w:r w:rsidRPr="003B278F">
        <w:rPr>
          <w:b/>
        </w:rPr>
        <w:t xml:space="preserve">:                                  </w:t>
      </w:r>
      <w:r w:rsidRPr="003B278F">
        <w:t xml:space="preserve"> </w:t>
      </w:r>
    </w:p>
    <w:p w14:paraId="0C8F64AE" w14:textId="77777777" w:rsidR="00BE0F80" w:rsidRPr="003B278F" w:rsidRDefault="00BE0F80" w:rsidP="00BE0F80">
      <w:pPr>
        <w:numPr>
          <w:ilvl w:val="0"/>
          <w:numId w:val="25"/>
        </w:numPr>
        <w:jc w:val="both"/>
        <w:rPr>
          <w:u w:val="single"/>
        </w:rPr>
      </w:pPr>
      <w:r w:rsidRPr="003B278F">
        <w:rPr>
          <w:u w:val="single"/>
        </w:rPr>
        <w:t>Đặt vấn đề:</w:t>
      </w:r>
      <w:r w:rsidRPr="003B278F">
        <w:t xml:space="preserve"> Tổng kết chương</w:t>
      </w:r>
    </w:p>
    <w:p w14:paraId="741616CA" w14:textId="77777777" w:rsidR="00BE0F80" w:rsidRPr="003B278F" w:rsidRDefault="00BE0F80" w:rsidP="00BE0F80">
      <w:pPr>
        <w:numPr>
          <w:ilvl w:val="0"/>
          <w:numId w:val="25"/>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1"/>
        <w:gridCol w:w="1063"/>
        <w:gridCol w:w="5324"/>
      </w:tblGrid>
      <w:tr w:rsidR="00BE0F80" w:rsidRPr="003B278F" w14:paraId="730AB63B" w14:textId="77777777" w:rsidTr="00724638">
        <w:tc>
          <w:tcPr>
            <w:tcW w:w="4825" w:type="dxa"/>
            <w:gridSpan w:val="2"/>
          </w:tcPr>
          <w:p w14:paraId="0E752A56" w14:textId="77777777" w:rsidR="00BE0F80" w:rsidRPr="003B278F" w:rsidRDefault="00BE0F80" w:rsidP="00724638">
            <w:pPr>
              <w:jc w:val="center"/>
              <w:rPr>
                <w:b/>
              </w:rPr>
            </w:pPr>
            <w:r w:rsidRPr="003B278F">
              <w:rPr>
                <w:b/>
              </w:rPr>
              <w:t>HOẠT ĐỘNG THẦY VÀ TRÒ</w:t>
            </w:r>
          </w:p>
        </w:tc>
        <w:tc>
          <w:tcPr>
            <w:tcW w:w="5363" w:type="dxa"/>
          </w:tcPr>
          <w:p w14:paraId="3FE5EEE6" w14:textId="77777777" w:rsidR="00BE0F80" w:rsidRPr="003B278F" w:rsidRDefault="00BE0F80" w:rsidP="00724638">
            <w:pPr>
              <w:jc w:val="center"/>
              <w:rPr>
                <w:b/>
              </w:rPr>
            </w:pPr>
            <w:r w:rsidRPr="003B278F">
              <w:rPr>
                <w:b/>
              </w:rPr>
              <w:t>NỘI DUNG KIẾN THỨC</w:t>
            </w:r>
          </w:p>
        </w:tc>
      </w:tr>
      <w:tr w:rsidR="00BE0F80" w:rsidRPr="003B278F" w14:paraId="22282A16" w14:textId="77777777" w:rsidTr="00724638">
        <w:tc>
          <w:tcPr>
            <w:tcW w:w="10188" w:type="dxa"/>
            <w:gridSpan w:val="3"/>
          </w:tcPr>
          <w:p w14:paraId="7CFDFCFA" w14:textId="77777777" w:rsidR="00BE0F80" w:rsidRPr="003B278F" w:rsidRDefault="00BE0F80" w:rsidP="00724638">
            <w:pPr>
              <w:jc w:val="center"/>
            </w:pPr>
            <w:r w:rsidRPr="003B278F">
              <w:rPr>
                <w:b/>
                <w:u w:val="single"/>
              </w:rPr>
              <w:t>Hoạt động 1:</w:t>
            </w:r>
            <w:r w:rsidRPr="003B278F">
              <w:t xml:space="preserve"> Vận dụng</w:t>
            </w:r>
          </w:p>
          <w:p w14:paraId="36DEF34A" w14:textId="77777777" w:rsidR="00BE0F80" w:rsidRPr="003B278F" w:rsidRDefault="00BE0F80" w:rsidP="00724638">
            <w:pPr>
              <w:jc w:val="center"/>
            </w:pPr>
            <w:r w:rsidRPr="003B278F">
              <w:rPr>
                <w:b/>
                <w:u w:val="single"/>
              </w:rPr>
              <w:t>Mục tiêu:</w:t>
            </w:r>
            <w:r w:rsidRPr="003B278F">
              <w:t xml:space="preserve"> Rèn luyện kĩ năng lập phương trình hoá học, hoàn thành chuỗi phản ứng, nhận biết các chất, bài toán hỗn hợp kim loại phản ứng với HNO</w:t>
            </w:r>
            <w:r w:rsidRPr="003B278F">
              <w:rPr>
                <w:vertAlign w:val="subscript"/>
              </w:rPr>
              <w:t>3</w:t>
            </w:r>
          </w:p>
        </w:tc>
      </w:tr>
      <w:tr w:rsidR="00BE0F80" w:rsidRPr="003B278F" w14:paraId="717466FA" w14:textId="77777777" w:rsidTr="00724638">
        <w:tc>
          <w:tcPr>
            <w:tcW w:w="3754" w:type="dxa"/>
          </w:tcPr>
          <w:p w14:paraId="79E35D6A" w14:textId="77777777" w:rsidR="00BE0F80" w:rsidRPr="003B278F" w:rsidRDefault="00BE0F80" w:rsidP="00724638">
            <w:pPr>
              <w:jc w:val="both"/>
            </w:pPr>
            <w:r w:rsidRPr="003B278F">
              <w:t>- Học sinh thảo luận nhóm hoàn thành 1 trong 4 bài tập trong phiếu (Mỗi học sinh 1 phiếu)</w:t>
            </w:r>
          </w:p>
          <w:p w14:paraId="22839A07" w14:textId="77777777" w:rsidR="00BE0F80" w:rsidRPr="003B278F" w:rsidRDefault="00BE0F80" w:rsidP="00724638">
            <w:pPr>
              <w:jc w:val="both"/>
            </w:pPr>
            <w:r w:rsidRPr="003B278F">
              <w:t xml:space="preserve">- Chấm phiếu học tập của một số hs </w:t>
            </w:r>
          </w:p>
          <w:p w14:paraId="2DB8D563" w14:textId="77777777" w:rsidR="00BE0F80" w:rsidRPr="003B278F" w:rsidRDefault="00BE0F80" w:rsidP="00724638">
            <w:pPr>
              <w:jc w:val="both"/>
            </w:pPr>
            <w:r w:rsidRPr="003B278F">
              <w:t>- Gv gọi 3 hs bất kỳ của các nhóm lên bảng, hs khác nhận xét, bổ sung</w:t>
            </w:r>
          </w:p>
          <w:p w14:paraId="26DEFE73" w14:textId="77777777" w:rsidR="00BE0F80" w:rsidRPr="003B278F" w:rsidRDefault="00BE0F80" w:rsidP="00724638">
            <w:pPr>
              <w:jc w:val="both"/>
            </w:pPr>
            <w:r w:rsidRPr="003B278F">
              <w:t>- Gv nhận xét, đánh giá</w:t>
            </w:r>
          </w:p>
        </w:tc>
        <w:tc>
          <w:tcPr>
            <w:tcW w:w="6434" w:type="dxa"/>
            <w:gridSpan w:val="2"/>
          </w:tcPr>
          <w:p w14:paraId="53D44031" w14:textId="77777777" w:rsidR="00BE0F80" w:rsidRPr="003B278F" w:rsidRDefault="00BE0F80" w:rsidP="00724638">
            <w:pPr>
              <w:tabs>
                <w:tab w:val="left" w:pos="9360"/>
              </w:tabs>
              <w:jc w:val="both"/>
              <w:rPr>
                <w:lang w:val="pt-BR"/>
              </w:rPr>
            </w:pPr>
            <w:r w:rsidRPr="003B278F">
              <w:rPr>
                <w:u w:val="single"/>
              </w:rPr>
              <w:t>BT1</w:t>
            </w:r>
            <w:r w:rsidRPr="003B278F">
              <w:t xml:space="preserve">: </w:t>
            </w:r>
            <w:r w:rsidRPr="003B278F">
              <w:rPr>
                <w:lang w:val="pt-BR"/>
              </w:rPr>
              <w:t xml:space="preserve"> </w:t>
            </w:r>
          </w:p>
          <w:p w14:paraId="10AF7D68" w14:textId="77777777" w:rsidR="00BE0F80" w:rsidRPr="003B278F" w:rsidRDefault="00BE0F80" w:rsidP="00724638">
            <w:pPr>
              <w:tabs>
                <w:tab w:val="left" w:pos="9360"/>
              </w:tabs>
              <w:jc w:val="both"/>
              <w:rPr>
                <w:lang w:val="pt-BR"/>
              </w:rPr>
            </w:pPr>
            <w:r w:rsidRPr="003B278F">
              <w:rPr>
                <w:position w:val="-14"/>
                <w:lang w:val="pt-BR"/>
              </w:rPr>
              <w:object w:dxaOrig="2700" w:dyaOrig="380" w14:anchorId="7648DABC">
                <v:shape id="_x0000_i1190" type="#_x0000_t75" style="width:135pt;height:18.75pt" o:ole="">
                  <v:imagedata r:id="rId256" o:title=""/>
                </v:shape>
                <o:OLEObject Type="Embed" ProgID="Equation.DSMT4" ShapeID="_x0000_i1190" DrawAspect="Content" ObjectID="_1672681397" r:id="rId257"/>
              </w:object>
            </w:r>
          </w:p>
          <w:p w14:paraId="376ABDF2" w14:textId="77777777" w:rsidR="00BE0F80" w:rsidRPr="003B278F" w:rsidRDefault="00BE0F80" w:rsidP="00724638">
            <w:pPr>
              <w:tabs>
                <w:tab w:val="left" w:pos="9360"/>
              </w:tabs>
              <w:jc w:val="both"/>
              <w:rPr>
                <w:lang w:val="pl-PL"/>
              </w:rPr>
            </w:pPr>
            <w:r w:rsidRPr="003B278F">
              <w:rPr>
                <w:lang w:val="pl-PL"/>
              </w:rPr>
              <w:t>PT: 3NaOH + H</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w:t>
            </w:r>
            <w:r w:rsidRPr="003B278F">
              <w:rPr>
                <w:lang w:val="pt-BR"/>
              </w:rPr>
              <w:sym w:font="Wingdings" w:char="F0E0"/>
            </w:r>
            <w:r w:rsidRPr="003B278F">
              <w:rPr>
                <w:lang w:val="pl-PL"/>
              </w:rPr>
              <w:t xml:space="preserve"> Na</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 3H</w:t>
            </w:r>
            <w:r w:rsidRPr="003B278F">
              <w:rPr>
                <w:vertAlign w:val="subscript"/>
                <w:lang w:val="pl-PL"/>
              </w:rPr>
              <w:t>2</w:t>
            </w:r>
            <w:r w:rsidRPr="003B278F">
              <w:rPr>
                <w:lang w:val="pl-PL"/>
              </w:rPr>
              <w:t>O</w:t>
            </w:r>
          </w:p>
          <w:p w14:paraId="1505CB7A" w14:textId="77777777" w:rsidR="00BE0F80" w:rsidRPr="003B278F" w:rsidRDefault="00BE0F80" w:rsidP="00724638">
            <w:pPr>
              <w:tabs>
                <w:tab w:val="left" w:pos="9360"/>
              </w:tabs>
              <w:jc w:val="both"/>
              <w:rPr>
                <w:lang w:val="pl-PL"/>
              </w:rPr>
            </w:pPr>
            <w:r w:rsidRPr="003B278F">
              <w:rPr>
                <w:lang w:val="pl-PL"/>
              </w:rPr>
              <w:t xml:space="preserve">Để tạo thành muối trung hoà: </w:t>
            </w:r>
            <w:r w:rsidRPr="003B278F">
              <w:rPr>
                <w:position w:val="-34"/>
                <w:lang w:val="pl-PL"/>
              </w:rPr>
              <w:object w:dxaOrig="1020" w:dyaOrig="720" w14:anchorId="63FC5236">
                <v:shape id="_x0000_i1191" type="#_x0000_t75" style="width:51pt;height:36pt" o:ole="">
                  <v:imagedata r:id="rId258" o:title=""/>
                </v:shape>
                <o:OLEObject Type="Embed" ProgID="Equation.DSMT4" ShapeID="_x0000_i1191" DrawAspect="Content" ObjectID="_1672681398" r:id="rId259"/>
              </w:object>
            </w:r>
          </w:p>
          <w:p w14:paraId="1A5BC3A4" w14:textId="77777777" w:rsidR="00BE0F80" w:rsidRPr="003B278F" w:rsidRDefault="00BE0F80" w:rsidP="00724638">
            <w:pPr>
              <w:tabs>
                <w:tab w:val="left" w:pos="9360"/>
              </w:tabs>
              <w:jc w:val="both"/>
              <w:rPr>
                <w:lang w:val="pl-PL"/>
              </w:rPr>
            </w:pPr>
            <w:r w:rsidRPr="003B278F">
              <w:rPr>
                <w:lang w:val="pl-PL"/>
              </w:rPr>
              <w:lastRenderedPageBreak/>
              <w:sym w:font="Wingdings" w:char="F0E8"/>
            </w:r>
            <w:r w:rsidRPr="003B278F">
              <w:rPr>
                <w:lang w:val="pl-PL"/>
              </w:rPr>
              <w:t xml:space="preserve"> </w:t>
            </w:r>
            <w:r w:rsidRPr="003B278F">
              <w:rPr>
                <w:position w:val="-14"/>
                <w:lang w:val="pl-PL"/>
              </w:rPr>
              <w:object w:dxaOrig="3560" w:dyaOrig="380" w14:anchorId="61EABB74">
                <v:shape id="_x0000_i1192" type="#_x0000_t75" style="width:177.75pt;height:18.75pt" o:ole="">
                  <v:imagedata r:id="rId260" o:title=""/>
                </v:shape>
                <o:OLEObject Type="Embed" ProgID="Equation.DSMT4" ShapeID="_x0000_i1192" DrawAspect="Content" ObjectID="_1672681399" r:id="rId261"/>
              </w:object>
            </w:r>
          </w:p>
          <w:p w14:paraId="4D6D2685" w14:textId="77777777" w:rsidR="00BE0F80" w:rsidRPr="003B278F" w:rsidRDefault="00BE0F80" w:rsidP="00724638">
            <w:pPr>
              <w:tabs>
                <w:tab w:val="left" w:pos="9360"/>
              </w:tabs>
              <w:jc w:val="both"/>
              <w:rPr>
                <w:lang w:val="pl-PL"/>
              </w:rPr>
            </w:pPr>
            <w:r w:rsidRPr="003B278F">
              <w:rPr>
                <w:lang w:val="pl-PL"/>
              </w:rPr>
              <w:t>Thể tích NaOH cần dùng:</w:t>
            </w:r>
          </w:p>
          <w:p w14:paraId="6F6BA224" w14:textId="77777777" w:rsidR="00BE0F80" w:rsidRPr="003B278F" w:rsidRDefault="00BE0F80" w:rsidP="00724638">
            <w:pPr>
              <w:tabs>
                <w:tab w:val="left" w:pos="9360"/>
              </w:tabs>
              <w:jc w:val="both"/>
              <w:rPr>
                <w:lang w:val="pl-PL"/>
              </w:rPr>
            </w:pPr>
            <w:r w:rsidRPr="003B278F">
              <w:rPr>
                <w:lang w:val="pl-PL"/>
              </w:rPr>
              <w:t xml:space="preserve"> </w:t>
            </w:r>
            <w:r w:rsidRPr="003B278F">
              <w:rPr>
                <w:position w:val="-30"/>
                <w:lang w:val="pl-PL"/>
              </w:rPr>
              <w:object w:dxaOrig="3620" w:dyaOrig="680" w14:anchorId="0526492E">
                <v:shape id="_x0000_i1193" type="#_x0000_t75" style="width:180.75pt;height:33.75pt" o:ole="">
                  <v:imagedata r:id="rId262" o:title=""/>
                </v:shape>
                <o:OLEObject Type="Embed" ProgID="Equation.DSMT4" ShapeID="_x0000_i1193" DrawAspect="Content" ObjectID="_1672681400" r:id="rId263"/>
              </w:object>
            </w:r>
          </w:p>
          <w:p w14:paraId="0F383984" w14:textId="77777777" w:rsidR="00BE0F80" w:rsidRPr="003B278F" w:rsidRDefault="00BE0F80" w:rsidP="00724638">
            <w:pPr>
              <w:tabs>
                <w:tab w:val="left" w:pos="9360"/>
              </w:tabs>
              <w:jc w:val="both"/>
              <w:rPr>
                <w:lang w:val="pt-BR"/>
              </w:rPr>
            </w:pPr>
            <w:r w:rsidRPr="003B278F">
              <w:rPr>
                <w:u w:val="single"/>
                <w:lang w:val="pt-BR"/>
              </w:rPr>
              <w:t>BT2</w:t>
            </w:r>
            <w:r w:rsidRPr="003B278F">
              <w:rPr>
                <w:lang w:val="pt-BR"/>
              </w:rPr>
              <w:t xml:space="preserve">: </w:t>
            </w:r>
          </w:p>
          <w:p w14:paraId="7B0328EF" w14:textId="77777777" w:rsidR="00BE0F80" w:rsidRPr="003B278F" w:rsidRDefault="00BE0F80" w:rsidP="00724638">
            <w:pPr>
              <w:tabs>
                <w:tab w:val="left" w:pos="9360"/>
              </w:tabs>
              <w:jc w:val="both"/>
              <w:rPr>
                <w:lang w:val="pt-BR"/>
              </w:rPr>
            </w:pPr>
            <w:r w:rsidRPr="003B278F">
              <w:rPr>
                <w:lang w:val="pt-BR"/>
              </w:rPr>
              <w:t>P</w:t>
            </w:r>
            <w:r w:rsidRPr="003B278F">
              <w:rPr>
                <w:vertAlign w:val="subscript"/>
                <w:lang w:val="pt-BR"/>
              </w:rPr>
              <w:t>2</w:t>
            </w:r>
            <w:r w:rsidRPr="003B278F">
              <w:rPr>
                <w:lang w:val="pt-BR"/>
              </w:rPr>
              <w:t>O</w:t>
            </w:r>
            <w:r w:rsidRPr="003B278F">
              <w:rPr>
                <w:vertAlign w:val="subscript"/>
                <w:lang w:val="pt-BR"/>
              </w:rPr>
              <w:t>5</w:t>
            </w:r>
            <w:r w:rsidRPr="003B278F">
              <w:rPr>
                <w:lang w:val="pt-BR"/>
              </w:rPr>
              <w:t xml:space="preserve"> + 3H</w:t>
            </w:r>
            <w:r w:rsidRPr="003B278F">
              <w:rPr>
                <w:vertAlign w:val="subscript"/>
                <w:lang w:val="pt-BR"/>
              </w:rPr>
              <w:t>2</w:t>
            </w:r>
            <w:r w:rsidRPr="003B278F">
              <w:rPr>
                <w:lang w:val="pt-BR"/>
              </w:rPr>
              <w:t xml:space="preserve">O </w:t>
            </w:r>
            <w:r w:rsidRPr="003B278F">
              <w:rPr>
                <w:lang w:val="pl-PL"/>
              </w:rPr>
              <w:sym w:font="Wingdings" w:char="F0E0"/>
            </w:r>
            <w:r w:rsidRPr="003B278F">
              <w:rPr>
                <w:lang w:val="pt-BR"/>
              </w:rPr>
              <w:t xml:space="preserve"> 2H</w:t>
            </w:r>
            <w:r w:rsidRPr="003B278F">
              <w:rPr>
                <w:vertAlign w:val="subscript"/>
                <w:lang w:val="pt-BR"/>
              </w:rPr>
              <w:t>3</w:t>
            </w:r>
            <w:r w:rsidRPr="003B278F">
              <w:rPr>
                <w:lang w:val="pt-BR"/>
              </w:rPr>
              <w:t>PO</w:t>
            </w:r>
            <w:r w:rsidRPr="003B278F">
              <w:rPr>
                <w:vertAlign w:val="subscript"/>
                <w:lang w:val="pt-BR"/>
              </w:rPr>
              <w:t>4</w:t>
            </w:r>
          </w:p>
          <w:p w14:paraId="43464A91" w14:textId="77777777" w:rsidR="00BE0F80" w:rsidRPr="003B278F" w:rsidRDefault="00BE0F80" w:rsidP="00724638">
            <w:pPr>
              <w:tabs>
                <w:tab w:val="left" w:pos="9360"/>
              </w:tabs>
              <w:jc w:val="both"/>
              <w:rPr>
                <w:lang w:val="pt-BR"/>
              </w:rPr>
            </w:pPr>
            <w:r w:rsidRPr="003B278F">
              <w:rPr>
                <w:lang w:val="pt-BR"/>
              </w:rPr>
              <w:t>142g                   2.98g</w:t>
            </w:r>
          </w:p>
          <w:p w14:paraId="7AA76C52" w14:textId="77777777" w:rsidR="00BE0F80" w:rsidRPr="003B278F" w:rsidRDefault="00BE0F80" w:rsidP="00724638">
            <w:pPr>
              <w:tabs>
                <w:tab w:val="left" w:pos="9360"/>
              </w:tabs>
              <w:jc w:val="both"/>
              <w:rPr>
                <w:lang w:val="pt-BR"/>
              </w:rPr>
            </w:pPr>
            <w:r w:rsidRPr="003B278F">
              <w:rPr>
                <w:lang w:val="pt-BR"/>
              </w:rPr>
              <w:t>6g                      8,28g</w:t>
            </w:r>
          </w:p>
          <w:p w14:paraId="03F38938" w14:textId="77777777" w:rsidR="00BE0F80" w:rsidRPr="003B278F" w:rsidRDefault="00BE0F80" w:rsidP="00724638">
            <w:pPr>
              <w:tabs>
                <w:tab w:val="left" w:pos="9360"/>
              </w:tabs>
              <w:jc w:val="both"/>
              <w:rPr>
                <w:lang w:val="pt-BR"/>
              </w:rPr>
            </w:pPr>
            <w:r w:rsidRPr="003B278F">
              <w:rPr>
                <w:lang w:val="pt-BR"/>
              </w:rPr>
              <w:t>Khối lượng dung dịch H</w:t>
            </w:r>
            <w:r w:rsidRPr="003B278F">
              <w:rPr>
                <w:vertAlign w:val="subscript"/>
                <w:lang w:val="pt-BR"/>
              </w:rPr>
              <w:t>3</w:t>
            </w:r>
            <w:r w:rsidRPr="003B278F">
              <w:rPr>
                <w:lang w:val="pt-BR"/>
              </w:rPr>
              <w:t>PO</w:t>
            </w:r>
            <w:r w:rsidRPr="003B278F">
              <w:rPr>
                <w:vertAlign w:val="subscript"/>
                <w:lang w:val="pt-BR"/>
              </w:rPr>
              <w:t>4</w:t>
            </w:r>
            <w:r w:rsidRPr="003B278F">
              <w:rPr>
                <w:lang w:val="pt-BR"/>
              </w:rPr>
              <w:t>6%:</w:t>
            </w:r>
          </w:p>
          <w:p w14:paraId="30E3CD89" w14:textId="77777777" w:rsidR="00BE0F80" w:rsidRPr="003B278F" w:rsidRDefault="00BE0F80" w:rsidP="00724638">
            <w:pPr>
              <w:tabs>
                <w:tab w:val="left" w:pos="9360"/>
              </w:tabs>
              <w:jc w:val="both"/>
              <w:rPr>
                <w:lang w:val="pt-BR"/>
              </w:rPr>
            </w:pPr>
            <w:r w:rsidRPr="003B278F">
              <w:rPr>
                <w:lang w:val="pt-BR"/>
              </w:rPr>
              <w:t>mdd=V.D= 25.1,03= 25,75 (g)</w:t>
            </w:r>
          </w:p>
          <w:p w14:paraId="2E50D058" w14:textId="77777777" w:rsidR="00BE0F80" w:rsidRPr="003B278F" w:rsidRDefault="00BE0F80" w:rsidP="00724638">
            <w:pPr>
              <w:tabs>
                <w:tab w:val="left" w:pos="9360"/>
              </w:tabs>
              <w:jc w:val="both"/>
              <w:rPr>
                <w:lang w:val="pt-BR"/>
              </w:rPr>
            </w:pPr>
            <w:r w:rsidRPr="003B278F">
              <w:rPr>
                <w:lang w:val="pt-BR"/>
              </w:rPr>
              <w:t>Khối lượng chất tan trong dung dịch:</w:t>
            </w:r>
          </w:p>
          <w:p w14:paraId="6D55960F" w14:textId="77777777" w:rsidR="00BE0F80" w:rsidRPr="003B278F" w:rsidRDefault="00BE0F80" w:rsidP="00724638">
            <w:pPr>
              <w:tabs>
                <w:tab w:val="left" w:pos="9360"/>
              </w:tabs>
              <w:jc w:val="both"/>
              <w:rPr>
                <w:lang w:val="pl-PL"/>
              </w:rPr>
            </w:pPr>
            <w:r w:rsidRPr="003B278F">
              <w:rPr>
                <w:position w:val="-24"/>
                <w:lang w:val="pl-PL"/>
              </w:rPr>
              <w:object w:dxaOrig="3480" w:dyaOrig="620" w14:anchorId="28D21CBD">
                <v:shape id="_x0000_i1194" type="#_x0000_t75" style="width:174pt;height:30.75pt" o:ole="">
                  <v:imagedata r:id="rId264" o:title=""/>
                </v:shape>
                <o:OLEObject Type="Embed" ProgID="Equation.DSMT4" ShapeID="_x0000_i1194" DrawAspect="Content" ObjectID="_1672681401" r:id="rId265"/>
              </w:object>
            </w:r>
          </w:p>
          <w:p w14:paraId="076AB257" w14:textId="77777777" w:rsidR="00BE0F80" w:rsidRPr="003B278F" w:rsidRDefault="00BE0F80" w:rsidP="00724638">
            <w:pPr>
              <w:tabs>
                <w:tab w:val="left" w:pos="9360"/>
              </w:tabs>
              <w:jc w:val="both"/>
              <w:rPr>
                <w:lang w:val="pl-PL"/>
              </w:rPr>
            </w:pPr>
            <w:r w:rsidRPr="003B278F">
              <w:rPr>
                <w:lang w:val="pl-PL"/>
              </w:rPr>
              <w:sym w:font="Wingdings" w:char="F0E0"/>
            </w:r>
            <w:r w:rsidRPr="003B278F">
              <w:rPr>
                <w:lang w:val="pl-PL"/>
              </w:rPr>
              <w:t xml:space="preserve"> Khối lượng thu được = 25,75 + 6= 31,75(g)</w:t>
            </w:r>
          </w:p>
          <w:p w14:paraId="234874DF" w14:textId="77777777" w:rsidR="00BE0F80" w:rsidRPr="003B278F" w:rsidRDefault="00BE0F80" w:rsidP="00724638">
            <w:pPr>
              <w:tabs>
                <w:tab w:val="left" w:pos="9360"/>
              </w:tabs>
              <w:jc w:val="both"/>
              <w:rPr>
                <w:lang w:val="pl-PL"/>
              </w:rPr>
            </w:pPr>
            <w:r w:rsidRPr="003B278F">
              <w:rPr>
                <w:lang w:val="pl-PL"/>
              </w:rPr>
              <w:t xml:space="preserve">     Khối lượng chất tan thu được=1,545+8,28=9,825(g)</w:t>
            </w:r>
          </w:p>
          <w:p w14:paraId="2DB84A82" w14:textId="77777777" w:rsidR="00BE0F80" w:rsidRPr="003B278F" w:rsidRDefault="00BE0F80" w:rsidP="00724638">
            <w:pPr>
              <w:tabs>
                <w:tab w:val="left" w:pos="9360"/>
              </w:tabs>
              <w:jc w:val="both"/>
              <w:rPr>
                <w:lang w:val="pl-PL"/>
              </w:rPr>
            </w:pPr>
            <w:r w:rsidRPr="003B278F">
              <w:rPr>
                <w:lang w:val="pl-PL"/>
              </w:rPr>
              <w:sym w:font="Wingdings" w:char="F0E0"/>
            </w:r>
            <w:r w:rsidRPr="003B278F">
              <w:rPr>
                <w:lang w:val="pl-PL"/>
              </w:rPr>
              <w:t>Nồng độ phần trăm của dung dịch tạo thành:</w:t>
            </w:r>
          </w:p>
          <w:p w14:paraId="120F193F" w14:textId="77777777" w:rsidR="00BE0F80" w:rsidRPr="003B278F" w:rsidRDefault="00BE0F80" w:rsidP="00724638">
            <w:pPr>
              <w:tabs>
                <w:tab w:val="left" w:pos="9360"/>
              </w:tabs>
              <w:jc w:val="both"/>
              <w:rPr>
                <w:lang w:val="pl-PL"/>
              </w:rPr>
            </w:pPr>
            <w:r w:rsidRPr="003B278F">
              <w:rPr>
                <w:position w:val="-30"/>
                <w:lang w:val="pl-PL"/>
              </w:rPr>
              <w:object w:dxaOrig="3680" w:dyaOrig="680" w14:anchorId="1FA54CE3">
                <v:shape id="_x0000_i1195" type="#_x0000_t75" style="width:183.75pt;height:33.75pt" o:ole="">
                  <v:imagedata r:id="rId266" o:title=""/>
                </v:shape>
                <o:OLEObject Type="Embed" ProgID="Equation.DSMT4" ShapeID="_x0000_i1195" DrawAspect="Content" ObjectID="_1672681402" r:id="rId267"/>
              </w:object>
            </w:r>
          </w:p>
          <w:p w14:paraId="68484C51" w14:textId="77777777" w:rsidR="00BE0F80" w:rsidRPr="003B278F" w:rsidRDefault="00BE0F80" w:rsidP="00724638">
            <w:pPr>
              <w:jc w:val="both"/>
            </w:pPr>
            <w:r w:rsidRPr="003B278F">
              <w:rPr>
                <w:u w:val="single"/>
              </w:rPr>
              <w:t>BT3:</w:t>
            </w:r>
            <w:r w:rsidRPr="003B278F">
              <w:t xml:space="preserve"> </w:t>
            </w:r>
          </w:p>
          <w:p w14:paraId="38A4B5BD" w14:textId="77777777" w:rsidR="00BE0F80" w:rsidRPr="003B278F" w:rsidRDefault="00BE0F80" w:rsidP="00724638">
            <w:pPr>
              <w:numPr>
                <w:ilvl w:val="0"/>
                <w:numId w:val="4"/>
              </w:numPr>
              <w:jc w:val="both"/>
            </w:pPr>
            <w:r w:rsidRPr="003B278F">
              <w:t>Quì tím: 2 axit, 2 muối</w:t>
            </w:r>
          </w:p>
          <w:p w14:paraId="21DCE63C" w14:textId="77777777" w:rsidR="00BE0F80" w:rsidRPr="003B278F" w:rsidRDefault="00BE0F80" w:rsidP="00724638">
            <w:pPr>
              <w:numPr>
                <w:ilvl w:val="0"/>
                <w:numId w:val="4"/>
              </w:numPr>
              <w:jc w:val="both"/>
            </w:pPr>
            <w:r w:rsidRPr="003B278F">
              <w:t>Phân biệt 2 axit: dd BaCl</w:t>
            </w:r>
            <w:r w:rsidRPr="003B278F">
              <w:rPr>
                <w:vertAlign w:val="subscript"/>
              </w:rPr>
              <w:t>2</w:t>
            </w:r>
            <w:r w:rsidRPr="003B278F">
              <w:t xml:space="preserve"> </w:t>
            </w:r>
          </w:p>
          <w:p w14:paraId="327945B8" w14:textId="77777777" w:rsidR="00BE0F80" w:rsidRPr="003B278F" w:rsidRDefault="00BE0F80" w:rsidP="00724638">
            <w:pPr>
              <w:numPr>
                <w:ilvl w:val="0"/>
                <w:numId w:val="4"/>
              </w:numPr>
              <w:jc w:val="both"/>
              <w:rPr>
                <w:lang w:val="pt-BR"/>
              </w:rPr>
            </w:pPr>
            <w:r w:rsidRPr="003B278F">
              <w:t>Phân biệt 2 muối: dd AgNO</w:t>
            </w:r>
            <w:r w:rsidRPr="003B278F">
              <w:rPr>
                <w:vertAlign w:val="subscript"/>
              </w:rPr>
              <w:t>3</w:t>
            </w:r>
          </w:p>
        </w:tc>
      </w:tr>
      <w:tr w:rsidR="00BE0F80" w:rsidRPr="003B278F" w14:paraId="73915A73" w14:textId="77777777" w:rsidTr="00724638">
        <w:tc>
          <w:tcPr>
            <w:tcW w:w="10188" w:type="dxa"/>
            <w:gridSpan w:val="3"/>
          </w:tcPr>
          <w:p w14:paraId="199F7B6F" w14:textId="77777777" w:rsidR="00BE0F80" w:rsidRPr="003B278F" w:rsidRDefault="00BE0F80" w:rsidP="00724638">
            <w:pPr>
              <w:jc w:val="center"/>
              <w:rPr>
                <w:b/>
                <w:u w:val="single"/>
                <w:lang w:val="pt-BR"/>
              </w:rPr>
            </w:pPr>
            <w:r w:rsidRPr="003B278F">
              <w:rPr>
                <w:b/>
                <w:u w:val="single"/>
                <w:lang w:val="pt-BR"/>
              </w:rPr>
              <w:lastRenderedPageBreak/>
              <w:t xml:space="preserve">Hoạt động 2: </w:t>
            </w:r>
            <w:r w:rsidRPr="003B278F">
              <w:rPr>
                <w:lang w:val="pt-BR"/>
              </w:rPr>
              <w:t>Kiến thức, kĩ năng cần nắm</w:t>
            </w:r>
          </w:p>
          <w:p w14:paraId="164F197C" w14:textId="77777777" w:rsidR="00BE0F80" w:rsidRPr="003B278F" w:rsidRDefault="00BE0F80" w:rsidP="00724638">
            <w:pPr>
              <w:jc w:val="center"/>
              <w:rPr>
                <w:lang w:val="pt-BR"/>
              </w:rPr>
            </w:pPr>
            <w:r w:rsidRPr="003B278F">
              <w:rPr>
                <w:b/>
                <w:u w:val="single"/>
                <w:lang w:val="pt-BR"/>
              </w:rPr>
              <w:t>Mục tiêu:</w:t>
            </w:r>
            <w:r w:rsidRPr="003B278F">
              <w:rPr>
                <w:lang w:val="pt-BR"/>
              </w:rPr>
              <w:t xml:space="preserve"> Rút ra những kiến thức, kĩ năng cần nắm trong các bài tập</w:t>
            </w:r>
          </w:p>
        </w:tc>
      </w:tr>
      <w:tr w:rsidR="00BE0F80" w:rsidRPr="003B278F" w14:paraId="1AE32E5A" w14:textId="77777777" w:rsidTr="00724638">
        <w:tc>
          <w:tcPr>
            <w:tcW w:w="3754" w:type="dxa"/>
          </w:tcPr>
          <w:p w14:paraId="2A47D4A8" w14:textId="77777777" w:rsidR="00BE0F80" w:rsidRPr="003B278F" w:rsidRDefault="00BE0F80" w:rsidP="00724638">
            <w:pPr>
              <w:jc w:val="both"/>
              <w:rPr>
                <w:lang w:val="pt-BR"/>
              </w:rPr>
            </w:pPr>
            <w:r w:rsidRPr="003B278F">
              <w:rPr>
                <w:lang w:val="pt-BR"/>
              </w:rPr>
              <w:t>Gv yêu cầu hs rút ra những kiến thức, kĩ năng trong mỗi bài tập</w:t>
            </w:r>
          </w:p>
        </w:tc>
        <w:tc>
          <w:tcPr>
            <w:tcW w:w="6434" w:type="dxa"/>
            <w:gridSpan w:val="2"/>
          </w:tcPr>
          <w:p w14:paraId="20B5F3A5" w14:textId="77777777" w:rsidR="00BE0F80" w:rsidRPr="003B278F" w:rsidRDefault="00BE0F80" w:rsidP="00724638">
            <w:pPr>
              <w:jc w:val="both"/>
              <w:rPr>
                <w:lang w:val="pt-BR"/>
              </w:rPr>
            </w:pPr>
            <w:r w:rsidRPr="003B278F">
              <w:rPr>
                <w:lang w:val="pt-BR"/>
              </w:rPr>
              <w:t>Gv nhấn mạnh các kĩ năng:</w:t>
            </w:r>
          </w:p>
          <w:p w14:paraId="7F50C6C5" w14:textId="77777777" w:rsidR="00BE0F80" w:rsidRPr="003B278F" w:rsidRDefault="00BE0F80" w:rsidP="00724638">
            <w:pPr>
              <w:jc w:val="both"/>
              <w:rPr>
                <w:lang w:val="pt-BR"/>
              </w:rPr>
            </w:pPr>
            <w:r w:rsidRPr="003B278F">
              <w:rPr>
                <w:lang w:val="pt-BR"/>
              </w:rPr>
              <w:t>- Tính theo hiệu suất</w:t>
            </w:r>
          </w:p>
          <w:p w14:paraId="58E67EDB" w14:textId="77777777" w:rsidR="00BE0F80" w:rsidRPr="003B278F" w:rsidRDefault="00BE0F80" w:rsidP="00724638">
            <w:pPr>
              <w:jc w:val="both"/>
              <w:rPr>
                <w:lang w:val="pt-BR"/>
              </w:rPr>
            </w:pPr>
            <w:r w:rsidRPr="003B278F">
              <w:rPr>
                <w:lang w:val="pt-BR"/>
              </w:rPr>
              <w:t>- Xác định sản phẩm khi cho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tác dụng với dd kiềm</w:t>
            </w:r>
          </w:p>
          <w:p w14:paraId="1D9D8B2D" w14:textId="77777777" w:rsidR="00BE0F80" w:rsidRPr="003B278F" w:rsidRDefault="00BE0F80" w:rsidP="00724638">
            <w:pPr>
              <w:jc w:val="both"/>
              <w:rPr>
                <w:lang w:val="pt-BR"/>
              </w:rPr>
            </w:pPr>
            <w:r w:rsidRPr="003B278F">
              <w:rPr>
                <w:lang w:val="pt-BR"/>
              </w:rPr>
              <w:t>- Giải bài toán hỗn hợp</w:t>
            </w:r>
          </w:p>
          <w:p w14:paraId="3FF0FB3D" w14:textId="77777777" w:rsidR="00BE0F80" w:rsidRPr="003B278F" w:rsidRDefault="00BE0F80" w:rsidP="00724638">
            <w:pPr>
              <w:jc w:val="both"/>
              <w:rPr>
                <w:lang w:val="pt-BR"/>
              </w:rPr>
            </w:pPr>
            <w:r w:rsidRPr="003B278F">
              <w:rPr>
                <w:lang w:val="pt-BR"/>
              </w:rPr>
              <w:t>- Tính nồng độ dung dịch</w:t>
            </w:r>
          </w:p>
        </w:tc>
      </w:tr>
    </w:tbl>
    <w:p w14:paraId="1875E859" w14:textId="77777777" w:rsidR="00BE0F80" w:rsidRPr="003B278F" w:rsidRDefault="00BE0F80" w:rsidP="00BE0F80">
      <w:pPr>
        <w:rPr>
          <w:b/>
          <w:u w:val="single"/>
          <w:lang w:val="es-ES_tradnl"/>
        </w:rPr>
      </w:pPr>
    </w:p>
    <w:p w14:paraId="7E5F53E7" w14:textId="77777777" w:rsidR="00BE0F80" w:rsidRPr="003B278F" w:rsidRDefault="00BE0F80" w:rsidP="00BE0F80">
      <w:pPr>
        <w:ind w:firstLine="360"/>
        <w:jc w:val="both"/>
        <w:rPr>
          <w:lang w:val="es-ES_tradnl"/>
        </w:rPr>
      </w:pPr>
      <w:r w:rsidRPr="003B278F">
        <w:rPr>
          <w:b/>
          <w:u w:val="single"/>
          <w:lang w:val="es-ES_tradnl"/>
        </w:rPr>
        <w:t>4. Củng cố:</w:t>
      </w:r>
      <w:r w:rsidRPr="003B278F">
        <w:rPr>
          <w:lang w:val="es-ES_tradnl"/>
        </w:rPr>
        <w:t xml:space="preserve"> Củng cố trong từng bài tập</w:t>
      </w:r>
    </w:p>
    <w:p w14:paraId="2A22C040" w14:textId="77777777" w:rsidR="00BE0F80" w:rsidRPr="003B278F" w:rsidRDefault="00BE0F80" w:rsidP="00BE0F80">
      <w:pPr>
        <w:ind w:firstLine="360"/>
        <w:jc w:val="both"/>
        <w:rPr>
          <w:lang w:val="es-ES_tradnl"/>
        </w:rPr>
      </w:pPr>
      <w:r w:rsidRPr="003B278F">
        <w:rPr>
          <w:b/>
          <w:u w:val="single"/>
          <w:lang w:val="es-ES_tradnl"/>
        </w:rPr>
        <w:t>5. Dặn dò:</w:t>
      </w:r>
    </w:p>
    <w:p w14:paraId="1236307E" w14:textId="77777777" w:rsidR="00BE0F80" w:rsidRPr="003B278F" w:rsidRDefault="00BE0F80" w:rsidP="00BE0F80">
      <w:pPr>
        <w:ind w:firstLine="360"/>
        <w:jc w:val="both"/>
        <w:rPr>
          <w:lang w:val="es-ES_tradnl"/>
        </w:rPr>
      </w:pPr>
      <w:r w:rsidRPr="003B278F">
        <w:rPr>
          <w:lang w:val="es-ES_tradnl"/>
        </w:rPr>
        <w:t>- Nắm vững các dạng bài tập đã làm</w:t>
      </w:r>
    </w:p>
    <w:p w14:paraId="43EF1210" w14:textId="77777777" w:rsidR="00BE0F80" w:rsidRPr="003B278F" w:rsidRDefault="00BE0F80" w:rsidP="00BE0F80">
      <w:pPr>
        <w:ind w:firstLine="360"/>
        <w:jc w:val="both"/>
        <w:rPr>
          <w:lang w:val="es-ES_tradnl"/>
        </w:rPr>
      </w:pPr>
      <w:r w:rsidRPr="003B278F">
        <w:rPr>
          <w:lang w:val="es-ES_tradnl"/>
        </w:rPr>
        <w:t>- Làm bài tập: SBT</w:t>
      </w:r>
    </w:p>
    <w:p w14:paraId="4594C3CF" w14:textId="77777777" w:rsidR="00BE0F80" w:rsidRPr="003B278F" w:rsidRDefault="00BE0F80" w:rsidP="00BE0F80">
      <w:pPr>
        <w:ind w:firstLine="480"/>
        <w:rPr>
          <w:lang w:val="pt-BR"/>
        </w:rPr>
      </w:pPr>
      <w:r w:rsidRPr="003B278F">
        <w:rPr>
          <w:lang w:val="pt-BR"/>
        </w:rPr>
        <w:t>- BTVN:</w:t>
      </w:r>
    </w:p>
    <w:p w14:paraId="7728A76D" w14:textId="77777777" w:rsidR="00BE0F80" w:rsidRPr="003B278F" w:rsidRDefault="00BE0F80" w:rsidP="00BE0F80">
      <w:pPr>
        <w:rPr>
          <w:lang w:val="pt-BR"/>
        </w:rPr>
      </w:pPr>
      <w:r w:rsidRPr="003B278F">
        <w:rPr>
          <w:lang w:val="pt-BR"/>
        </w:rPr>
        <w:t xml:space="preserve">      Viết phương trình hoá học thực hiện dãy chuyển hoá sau:</w:t>
      </w:r>
    </w:p>
    <w:p w14:paraId="6DABE885" w14:textId="77777777" w:rsidR="00BE0F80" w:rsidRPr="003B278F" w:rsidRDefault="00BE0F80" w:rsidP="00BE0F80">
      <w:pPr>
        <w:ind w:firstLine="360"/>
        <w:rPr>
          <w:lang w:val="pt-BR"/>
        </w:rPr>
      </w:pPr>
      <w:r w:rsidRPr="003B278F">
        <w:rPr>
          <w:lang w:val="pt-BR"/>
        </w:rPr>
        <w:t xml:space="preserve"> </w:t>
      </w:r>
      <w:r w:rsidRPr="003B278F">
        <w:rPr>
          <w:position w:val="-12"/>
          <w:lang w:val="pl-PL"/>
        </w:rPr>
        <w:object w:dxaOrig="6680" w:dyaOrig="360" w14:anchorId="23836C38">
          <v:shape id="_x0000_i1196" type="#_x0000_t75" style="width:333.75pt;height:18pt" o:ole="">
            <v:imagedata r:id="rId268" o:title=""/>
          </v:shape>
          <o:OLEObject Type="Embed" ProgID="Equation.DSMT4" ShapeID="_x0000_i1196" DrawAspect="Content" ObjectID="_1672681403" r:id="rId269"/>
        </w:object>
      </w:r>
    </w:p>
    <w:p w14:paraId="7704341E" w14:textId="77777777" w:rsidR="00BE0F80" w:rsidRPr="003B278F" w:rsidRDefault="00BE0F80" w:rsidP="00BE0F80">
      <w:pPr>
        <w:ind w:firstLine="360"/>
        <w:rPr>
          <w:b/>
          <w:u w:val="single"/>
          <w:lang w:val="pt-BR"/>
        </w:rPr>
      </w:pPr>
      <w:r w:rsidRPr="003B278F">
        <w:rPr>
          <w:b/>
          <w:u w:val="single"/>
          <w:lang w:val="pt-BR"/>
        </w:rPr>
        <w:t>VI. RÚT KINH NGHIỆM</w:t>
      </w:r>
    </w:p>
    <w:p w14:paraId="77506233" w14:textId="77777777" w:rsidR="00BE0F80" w:rsidRPr="003B278F" w:rsidRDefault="00BE0F80" w:rsidP="00BE0F80">
      <w:pPr>
        <w:ind w:firstLine="360"/>
        <w:rPr>
          <w:lang w:val="pt-BR"/>
        </w:rPr>
      </w:pPr>
      <w:r w:rsidRPr="003B278F">
        <w:rPr>
          <w:lang w:val="pt-BR"/>
        </w:rPr>
        <w:t>.....................................................................................................................................................</w:t>
      </w:r>
    </w:p>
    <w:p w14:paraId="61D42FBE" w14:textId="77777777" w:rsidR="00BE0F80" w:rsidRPr="003B278F" w:rsidRDefault="00BE0F80" w:rsidP="00BE0F80">
      <w:pPr>
        <w:ind w:firstLine="360"/>
        <w:rPr>
          <w:lang w:val="pt-BR"/>
        </w:rPr>
      </w:pPr>
      <w:r w:rsidRPr="003B278F">
        <w:rPr>
          <w:lang w:val="pt-BR"/>
        </w:rPr>
        <w:t>.....................................................................................................................................................</w:t>
      </w:r>
    </w:p>
    <w:p w14:paraId="2438778C" w14:textId="77777777" w:rsidR="00BE0F80" w:rsidRPr="003B278F" w:rsidRDefault="00BE0F80" w:rsidP="00BE0F80">
      <w:pPr>
        <w:ind w:firstLine="360"/>
        <w:rPr>
          <w:lang w:val="pt-BR"/>
        </w:rPr>
      </w:pPr>
      <w:r w:rsidRPr="003B278F">
        <w:rPr>
          <w:lang w:val="pt-BR"/>
        </w:rPr>
        <w:t>.....................................................................................................................................................</w:t>
      </w:r>
    </w:p>
    <w:p w14:paraId="254F0270"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631D4E97"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765CD0C4" w14:textId="77777777" w:rsidR="00D30EAB" w:rsidRPr="00B674C4" w:rsidRDefault="00D30EAB" w:rsidP="00D30EAB">
      <w:pPr>
        <w:widowControl w:val="0"/>
        <w:autoSpaceDE w:val="0"/>
        <w:autoSpaceDN w:val="0"/>
        <w:adjustRightInd w:val="0"/>
        <w:rPr>
          <w:iCs/>
        </w:rPr>
      </w:pPr>
    </w:p>
    <w:p w14:paraId="61C1EE34" w14:textId="77777777" w:rsidR="00D30EAB" w:rsidRPr="00B674C4" w:rsidRDefault="00D30EAB" w:rsidP="00D30EAB">
      <w:pPr>
        <w:widowControl w:val="0"/>
        <w:autoSpaceDE w:val="0"/>
        <w:autoSpaceDN w:val="0"/>
        <w:adjustRightInd w:val="0"/>
        <w:ind w:left="5805" w:firstLine="675"/>
        <w:rPr>
          <w:iCs/>
        </w:rPr>
      </w:pPr>
    </w:p>
    <w:p w14:paraId="67DC3C98" w14:textId="77777777" w:rsidR="00D30EAB" w:rsidRPr="00B674C4" w:rsidRDefault="00D30EAB" w:rsidP="00D30EAB">
      <w:pPr>
        <w:widowControl w:val="0"/>
        <w:autoSpaceDE w:val="0"/>
        <w:autoSpaceDN w:val="0"/>
        <w:adjustRightInd w:val="0"/>
        <w:ind w:left="5805" w:firstLine="675"/>
        <w:rPr>
          <w:iCs/>
        </w:rPr>
      </w:pPr>
    </w:p>
    <w:p w14:paraId="070D8F27"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2E398F47" w14:textId="77777777" w:rsidR="00AB44C7" w:rsidRPr="003B278F" w:rsidRDefault="00D30EAB" w:rsidP="00AB44C7">
      <w:pPr>
        <w:rPr>
          <w:i/>
        </w:rPr>
      </w:pPr>
      <w:r>
        <w:rPr>
          <w:i/>
        </w:rPr>
        <w:br w:type="page"/>
      </w:r>
      <w:r w:rsidR="00AB44C7" w:rsidRPr="003B278F">
        <w:rPr>
          <w:i/>
        </w:rPr>
        <w:lastRenderedPageBreak/>
        <w:t xml:space="preserve">Ngày soạn: </w:t>
      </w:r>
    </w:p>
    <w:p w14:paraId="713A74E6" w14:textId="77777777" w:rsidR="00AB44C7" w:rsidRPr="003B278F" w:rsidRDefault="00AB44C7" w:rsidP="00AB44C7">
      <w:pPr>
        <w:jc w:val="center"/>
        <w:rPr>
          <w:b/>
          <w:lang w:val="pt-BR"/>
        </w:rPr>
      </w:pPr>
      <w:r w:rsidRPr="003B278F">
        <w:rPr>
          <w:b/>
          <w:lang w:val="pt-BR"/>
        </w:rPr>
        <w:t>CHỦ ĐỀ 2:  NITƠ – PHOTPHO</w:t>
      </w:r>
    </w:p>
    <w:p w14:paraId="6AA3A126" w14:textId="77777777" w:rsidR="00AB44C7" w:rsidRPr="003B278F" w:rsidRDefault="00AB44C7" w:rsidP="00AB44C7">
      <w:pPr>
        <w:jc w:val="center"/>
        <w:rPr>
          <w:b/>
          <w:lang w:val="pl-PL"/>
        </w:rPr>
      </w:pPr>
      <w:r w:rsidRPr="003B278F">
        <w:t xml:space="preserve">Tiết thứ 8: </w:t>
      </w:r>
      <w:r w:rsidRPr="003B278F">
        <w:rPr>
          <w:b/>
          <w:lang w:val="pl-PL"/>
        </w:rPr>
        <w:t>LUYỆ</w:t>
      </w:r>
      <w:r w:rsidR="00AE7B8A">
        <w:rPr>
          <w:b/>
          <w:lang w:val="pl-PL"/>
        </w:rPr>
        <w:t>N TẬP: NITƠ VÀ HỢP CHẤT CỦA NITƠ</w:t>
      </w:r>
    </w:p>
    <w:p w14:paraId="226A29EA" w14:textId="77777777" w:rsidR="00AB44C7" w:rsidRPr="003B278F" w:rsidRDefault="00AB44C7" w:rsidP="00AB44C7">
      <w:pPr>
        <w:rPr>
          <w:lang w:val="pl-PL"/>
        </w:rPr>
      </w:pPr>
      <w:r w:rsidRPr="003B278F">
        <w:rPr>
          <w:lang w:val="pl-PL"/>
        </w:rPr>
        <w:t>Kiến thức liên quan</w:t>
      </w:r>
    </w:p>
    <w:p w14:paraId="5DD6BA31" w14:textId="77777777" w:rsidR="00AB44C7" w:rsidRPr="003B278F" w:rsidRDefault="00AB44C7" w:rsidP="00AB44C7">
      <w:pPr>
        <w:rPr>
          <w:lang w:val="pl-PL"/>
        </w:rPr>
      </w:pPr>
      <w:r w:rsidRPr="003B278F">
        <w:rPr>
          <w:lang w:val="pl-PL"/>
        </w:rPr>
        <w:tab/>
        <w:t>- Tính chất hoá học, phương pháp điều chế của nitơ, amoniac, muối amoni, axit nitric, muối nitrat</w:t>
      </w:r>
    </w:p>
    <w:p w14:paraId="11B1CEE2" w14:textId="77777777" w:rsidR="00AB44C7" w:rsidRPr="003B278F" w:rsidRDefault="00AB44C7" w:rsidP="00AB44C7">
      <w:pPr>
        <w:rPr>
          <w:b/>
          <w:lang w:val="pl-PL"/>
        </w:rPr>
      </w:pPr>
      <w:r w:rsidRPr="003B278F">
        <w:rPr>
          <w:lang w:val="pl-PL"/>
        </w:rPr>
        <w:tab/>
      </w:r>
      <w:r w:rsidRPr="003B278F">
        <w:rPr>
          <w:b/>
          <w:u w:val="single"/>
          <w:lang w:val="pl-PL"/>
        </w:rPr>
        <w:t>I. MỤC TIÊU</w:t>
      </w:r>
      <w:r w:rsidRPr="003B278F">
        <w:rPr>
          <w:b/>
          <w:lang w:val="pl-PL"/>
        </w:rPr>
        <w:t>:</w:t>
      </w:r>
    </w:p>
    <w:p w14:paraId="6D5A68D9" w14:textId="77777777" w:rsidR="00AB44C7" w:rsidRPr="003B278F" w:rsidRDefault="00AB44C7" w:rsidP="00AB44C7">
      <w:pPr>
        <w:spacing w:before="20" w:after="20" w:line="223" w:lineRule="auto"/>
        <w:ind w:firstLine="420"/>
        <w:jc w:val="both"/>
        <w:rPr>
          <w:lang w:val="pl-PL"/>
        </w:rPr>
      </w:pPr>
      <w:r w:rsidRPr="003B278F">
        <w:rPr>
          <w:b/>
          <w:lang w:val="pl-PL"/>
        </w:rPr>
        <w:t>1.</w:t>
      </w:r>
      <w:r w:rsidRPr="003B278F">
        <w:rPr>
          <w:b/>
          <w:u w:val="single"/>
          <w:lang w:val="pl-PL"/>
        </w:rPr>
        <w:t>Kiến thức</w:t>
      </w:r>
      <w:r w:rsidRPr="003B278F">
        <w:rPr>
          <w:b/>
          <w:lang w:val="pl-PL"/>
        </w:rPr>
        <w:t xml:space="preserve">: </w:t>
      </w:r>
      <w:r w:rsidRPr="003B278F">
        <w:rPr>
          <w:lang w:val="pl-PL"/>
        </w:rPr>
        <w:t>Hệ thống hoá kiến thức về:</w:t>
      </w:r>
    </w:p>
    <w:p w14:paraId="4075483D" w14:textId="77777777" w:rsidR="00AB44C7" w:rsidRPr="003B278F" w:rsidRDefault="00AB44C7" w:rsidP="00AB44C7">
      <w:pPr>
        <w:spacing w:before="20" w:after="20" w:line="223" w:lineRule="auto"/>
        <w:ind w:firstLine="420"/>
        <w:jc w:val="both"/>
        <w:rPr>
          <w:lang w:val="pl-PL"/>
        </w:rPr>
      </w:pPr>
      <w:r w:rsidRPr="003B278F">
        <w:rPr>
          <w:lang w:val="pl-PL"/>
        </w:rPr>
        <w:t>- Cấu hình e nguyên tử, độ âm điện, các trạng thái oxi hoá của N</w:t>
      </w:r>
    </w:p>
    <w:p w14:paraId="6E612C4A" w14:textId="77777777" w:rsidR="00AB44C7" w:rsidRPr="003B278F" w:rsidRDefault="00AB44C7" w:rsidP="00AB44C7">
      <w:pPr>
        <w:spacing w:before="20" w:after="20" w:line="223" w:lineRule="auto"/>
        <w:ind w:firstLine="420"/>
        <w:jc w:val="both"/>
        <w:rPr>
          <w:lang w:val="pl-PL"/>
        </w:rPr>
      </w:pPr>
      <w:r w:rsidRPr="003B278F">
        <w:rPr>
          <w:lang w:val="pl-PL"/>
        </w:rPr>
        <w:t>- Tính chất của N</w:t>
      </w:r>
      <w:r w:rsidRPr="003B278F">
        <w:rPr>
          <w:vertAlign w:val="subscript"/>
          <w:lang w:val="pl-PL"/>
        </w:rPr>
        <w:t>2</w:t>
      </w:r>
      <w:r w:rsidRPr="003B278F">
        <w:rPr>
          <w:lang w:val="pl-PL"/>
        </w:rPr>
        <w:t>; NH</w:t>
      </w:r>
      <w:r w:rsidRPr="003B278F">
        <w:rPr>
          <w:vertAlign w:val="subscript"/>
          <w:lang w:val="pl-PL"/>
        </w:rPr>
        <w:t>3</w:t>
      </w:r>
      <w:r w:rsidRPr="003B278F">
        <w:rPr>
          <w:lang w:val="pl-PL"/>
        </w:rPr>
        <w:t>; Axit nitric; Muối nitrat</w:t>
      </w:r>
    </w:p>
    <w:p w14:paraId="20ED14D0" w14:textId="77777777" w:rsidR="00AB44C7" w:rsidRPr="003B278F" w:rsidRDefault="00AB44C7" w:rsidP="00AB44C7">
      <w:pPr>
        <w:ind w:firstLine="480"/>
        <w:rPr>
          <w:b/>
          <w:lang w:val="pl-PL"/>
        </w:rPr>
      </w:pPr>
      <w:r w:rsidRPr="003B278F">
        <w:rPr>
          <w:b/>
          <w:lang w:val="pl-PL"/>
        </w:rPr>
        <w:t>2.</w:t>
      </w:r>
      <w:r w:rsidRPr="003B278F">
        <w:rPr>
          <w:b/>
          <w:u w:val="single"/>
          <w:lang w:val="pl-PL"/>
        </w:rPr>
        <w:t>Kĩ năng</w:t>
      </w:r>
      <w:r w:rsidRPr="003B278F">
        <w:rPr>
          <w:b/>
          <w:lang w:val="pl-PL"/>
        </w:rPr>
        <w:t xml:space="preserve">: </w:t>
      </w:r>
    </w:p>
    <w:p w14:paraId="424421D7" w14:textId="77777777" w:rsidR="00AB44C7" w:rsidRPr="003B278F" w:rsidRDefault="00AB44C7" w:rsidP="00AB44C7">
      <w:pPr>
        <w:ind w:firstLine="480"/>
        <w:jc w:val="both"/>
        <w:rPr>
          <w:lang w:val="pl-PL"/>
        </w:rPr>
      </w:pPr>
      <w:r w:rsidRPr="003B278F">
        <w:rPr>
          <w:b/>
          <w:lang w:val="pl-PL"/>
        </w:rPr>
        <w:t>-</w:t>
      </w:r>
      <w:r w:rsidRPr="003B278F">
        <w:rPr>
          <w:lang w:val="pl-PL"/>
        </w:rPr>
        <w:t xml:space="preserve"> Lập phương trình hoá học</w:t>
      </w:r>
    </w:p>
    <w:p w14:paraId="4AD30A60" w14:textId="77777777" w:rsidR="00AB44C7" w:rsidRPr="003B278F" w:rsidRDefault="00AB44C7" w:rsidP="00AB44C7">
      <w:pPr>
        <w:ind w:firstLine="480"/>
        <w:jc w:val="both"/>
        <w:rPr>
          <w:lang w:val="pl-PL"/>
        </w:rPr>
      </w:pPr>
      <w:r w:rsidRPr="003B278F">
        <w:rPr>
          <w:lang w:val="pl-PL"/>
        </w:rPr>
        <w:t xml:space="preserve">- Viết phương trình hoàn thành dãy chuyển hoá </w:t>
      </w:r>
    </w:p>
    <w:p w14:paraId="1D41D37A" w14:textId="77777777" w:rsidR="00AB44C7" w:rsidRPr="003B278F" w:rsidRDefault="00AB44C7" w:rsidP="00AB44C7">
      <w:pPr>
        <w:ind w:firstLine="480"/>
        <w:jc w:val="both"/>
        <w:rPr>
          <w:lang w:val="pl-PL"/>
        </w:rPr>
      </w:pPr>
      <w:r w:rsidRPr="003B278F">
        <w:rPr>
          <w:lang w:val="pl-PL"/>
        </w:rPr>
        <w:t>- Nhận biết các chất</w:t>
      </w:r>
    </w:p>
    <w:p w14:paraId="015AB78E" w14:textId="77777777" w:rsidR="00AB44C7" w:rsidRPr="003B278F" w:rsidRDefault="00AB44C7" w:rsidP="00AB44C7">
      <w:pPr>
        <w:ind w:firstLine="480"/>
        <w:rPr>
          <w:lang w:val="pl-PL"/>
        </w:rPr>
      </w:pPr>
      <w:r w:rsidRPr="003B278F">
        <w:rPr>
          <w:b/>
          <w:lang w:val="pl-PL"/>
        </w:rPr>
        <w:t>3.</w:t>
      </w:r>
      <w:r w:rsidRPr="003B278F">
        <w:rPr>
          <w:b/>
          <w:u w:val="single"/>
          <w:lang w:val="pl-PL"/>
        </w:rPr>
        <w:t>Thái độ</w:t>
      </w:r>
      <w:r w:rsidRPr="003B278F">
        <w:rPr>
          <w:b/>
          <w:lang w:val="pl-PL"/>
        </w:rPr>
        <w:t xml:space="preserve">: </w:t>
      </w:r>
      <w:r w:rsidRPr="003B278F">
        <w:rPr>
          <w:lang w:val="pl-PL"/>
        </w:rPr>
        <w:t>Phát huy tinh thần đoàn kết trong hoạt động nhóm</w:t>
      </w:r>
    </w:p>
    <w:p w14:paraId="104079F6" w14:textId="77777777" w:rsidR="00AB44C7" w:rsidRPr="003B278F" w:rsidRDefault="00AB44C7" w:rsidP="00AB44C7">
      <w:pPr>
        <w:ind w:firstLine="480"/>
        <w:rPr>
          <w:b/>
          <w:u w:val="single"/>
        </w:rPr>
      </w:pPr>
      <w:r w:rsidRPr="003B278F">
        <w:rPr>
          <w:b/>
        </w:rPr>
        <w:t>4.</w:t>
      </w:r>
      <w:r w:rsidRPr="003B278F">
        <w:rPr>
          <w:b/>
          <w:u w:val="single"/>
        </w:rPr>
        <w:t>Phát triển năng lực</w:t>
      </w:r>
    </w:p>
    <w:p w14:paraId="14938EC3" w14:textId="77777777" w:rsidR="00AB44C7" w:rsidRPr="003B278F" w:rsidRDefault="00AB44C7" w:rsidP="00AB44C7">
      <w:pPr>
        <w:pStyle w:val="Normal13pt"/>
        <w:ind w:firstLine="480"/>
      </w:pPr>
      <w:r w:rsidRPr="003B278F">
        <w:t xml:space="preserve">- Năng lực sử dụng ngôn ngữ hóa học </w:t>
      </w:r>
    </w:p>
    <w:p w14:paraId="7BD89D40" w14:textId="77777777" w:rsidR="00AB44C7" w:rsidRPr="003B278F" w:rsidRDefault="00AB44C7" w:rsidP="00AB44C7">
      <w:pPr>
        <w:pStyle w:val="Normal13pt"/>
        <w:ind w:firstLine="480"/>
      </w:pPr>
      <w:r w:rsidRPr="003B278F">
        <w:t>- Năng lực tính toán</w:t>
      </w:r>
    </w:p>
    <w:p w14:paraId="4015909B" w14:textId="77777777" w:rsidR="00AB44C7" w:rsidRPr="003B278F" w:rsidRDefault="00AB44C7" w:rsidP="00AB44C7">
      <w:pPr>
        <w:rPr>
          <w:lang w:val="pl-PL"/>
        </w:rPr>
      </w:pPr>
      <w:r w:rsidRPr="003B278F">
        <w:rPr>
          <w:b/>
          <w:u w:val="single"/>
          <w:lang w:val="pl-PL"/>
        </w:rPr>
        <w:t>II TRỌNG TÂM:</w:t>
      </w:r>
      <w:r w:rsidRPr="003B278F">
        <w:rPr>
          <w:lang w:val="pl-PL"/>
        </w:rPr>
        <w:t xml:space="preserve"> </w:t>
      </w:r>
    </w:p>
    <w:p w14:paraId="16595F35" w14:textId="77777777" w:rsidR="00AB44C7" w:rsidRPr="003B278F" w:rsidRDefault="00AB44C7" w:rsidP="00AB44C7">
      <w:pPr>
        <w:ind w:firstLine="480"/>
        <w:jc w:val="both"/>
        <w:rPr>
          <w:lang w:val="pl-PL"/>
        </w:rPr>
      </w:pPr>
      <w:r w:rsidRPr="003B278F">
        <w:rPr>
          <w:b/>
          <w:lang w:val="pl-PL"/>
        </w:rPr>
        <w:t>-</w:t>
      </w:r>
      <w:r w:rsidRPr="003B278F">
        <w:rPr>
          <w:lang w:val="pl-PL"/>
        </w:rPr>
        <w:t xml:space="preserve"> Lập phương trình hoá học</w:t>
      </w:r>
    </w:p>
    <w:p w14:paraId="7DA62002" w14:textId="77777777" w:rsidR="00AB44C7" w:rsidRPr="003B278F" w:rsidRDefault="00AB44C7" w:rsidP="00AB44C7">
      <w:pPr>
        <w:ind w:firstLine="480"/>
        <w:jc w:val="both"/>
        <w:rPr>
          <w:lang w:val="pl-PL"/>
        </w:rPr>
      </w:pPr>
      <w:r w:rsidRPr="003B278F">
        <w:rPr>
          <w:lang w:val="pl-PL"/>
        </w:rPr>
        <w:t xml:space="preserve">- Viết phương trình hoàn thành dãy chuyển hoá </w:t>
      </w:r>
    </w:p>
    <w:p w14:paraId="6926EFEC" w14:textId="77777777" w:rsidR="00AB44C7" w:rsidRPr="003B278F" w:rsidRDefault="00AB44C7" w:rsidP="00AB44C7">
      <w:pPr>
        <w:ind w:firstLine="480"/>
        <w:jc w:val="both"/>
        <w:rPr>
          <w:lang w:val="pl-PL"/>
        </w:rPr>
      </w:pPr>
      <w:r w:rsidRPr="003B278F">
        <w:rPr>
          <w:lang w:val="pl-PL"/>
        </w:rPr>
        <w:t>- Nhận biết các chất</w:t>
      </w:r>
    </w:p>
    <w:p w14:paraId="15CF330A" w14:textId="77777777" w:rsidR="00AB44C7" w:rsidRPr="003B278F" w:rsidRDefault="00AB44C7" w:rsidP="00AB44C7">
      <w:pPr>
        <w:rPr>
          <w:lang w:val="pl-PL"/>
        </w:rPr>
      </w:pPr>
      <w:r w:rsidRPr="003B278F">
        <w:rPr>
          <w:b/>
          <w:u w:val="single"/>
          <w:lang w:val="pl-PL"/>
        </w:rPr>
        <w:t>III.PHƯƠNG PHÁP GIẢNG DẠY</w:t>
      </w:r>
      <w:r w:rsidRPr="003B278F">
        <w:rPr>
          <w:lang w:val="pl-PL"/>
        </w:rPr>
        <w:t>:  Diễn giảng - phát vấn - kết nhóm</w:t>
      </w:r>
    </w:p>
    <w:p w14:paraId="48E5B53D" w14:textId="77777777" w:rsidR="00AB44C7" w:rsidRPr="003B278F" w:rsidRDefault="00AB44C7" w:rsidP="00AB44C7">
      <w:pPr>
        <w:rPr>
          <w:b/>
          <w:u w:val="single"/>
          <w:lang w:val="pl-PL"/>
        </w:rPr>
      </w:pPr>
      <w:r w:rsidRPr="003B278F">
        <w:rPr>
          <w:b/>
          <w:u w:val="single"/>
          <w:lang w:val="pl-PL"/>
        </w:rPr>
        <w:t>IV. CHUẨN BỊ GIÁO CỤ:</w:t>
      </w:r>
    </w:p>
    <w:p w14:paraId="2F66BE40" w14:textId="77777777" w:rsidR="00AB44C7" w:rsidRPr="003B278F" w:rsidRDefault="00AB44C7" w:rsidP="00AB44C7">
      <w:pPr>
        <w:ind w:firstLine="360"/>
        <w:jc w:val="both"/>
        <w:rPr>
          <w:lang w:val="pl-PL"/>
        </w:rPr>
      </w:pPr>
      <w:r w:rsidRPr="003B278F">
        <w:rPr>
          <w:u w:val="single"/>
          <w:lang w:val="pl-PL"/>
        </w:rPr>
        <w:t>*Giáo viên</w:t>
      </w:r>
      <w:r w:rsidRPr="003B278F">
        <w:rPr>
          <w:b/>
          <w:lang w:val="pl-PL"/>
        </w:rPr>
        <w:t xml:space="preserve">: </w:t>
      </w:r>
      <w:r w:rsidRPr="003B278F">
        <w:rPr>
          <w:lang w:val="pl-PL"/>
        </w:rPr>
        <w:t>Hệ thống câu hỏi bài tập</w:t>
      </w:r>
    </w:p>
    <w:p w14:paraId="139D75F8" w14:textId="77777777" w:rsidR="00AB44C7" w:rsidRPr="003B278F" w:rsidRDefault="00AB44C7" w:rsidP="00AB44C7">
      <w:pPr>
        <w:ind w:firstLine="360"/>
        <w:jc w:val="both"/>
        <w:rPr>
          <w:lang w:val="pt-BR"/>
        </w:rPr>
      </w:pPr>
      <w:r w:rsidRPr="003B278F">
        <w:rPr>
          <w:u w:val="single"/>
          <w:lang w:val="pt-BR"/>
        </w:rPr>
        <w:t>*Học sinh</w:t>
      </w:r>
      <w:r w:rsidRPr="003B278F">
        <w:rPr>
          <w:lang w:val="pt-BR"/>
        </w:rPr>
        <w:t>: Ôn tập kiến thức của chương</w:t>
      </w:r>
    </w:p>
    <w:p w14:paraId="1AC360F8" w14:textId="77777777" w:rsidR="00AB44C7" w:rsidRPr="003B278F" w:rsidRDefault="00AB44C7" w:rsidP="00AB44C7">
      <w:pPr>
        <w:rPr>
          <w:b/>
          <w:lang w:val="pt-BR"/>
        </w:rPr>
      </w:pPr>
      <w:r w:rsidRPr="003B278F">
        <w:rPr>
          <w:b/>
          <w:u w:val="single"/>
          <w:lang w:val="pt-BR"/>
        </w:rPr>
        <w:t>V. TIẾN TRÌNH BÀI DẠY</w:t>
      </w:r>
      <w:r w:rsidRPr="003B278F">
        <w:rPr>
          <w:b/>
          <w:lang w:val="pt-BR"/>
        </w:rPr>
        <w:t>:</w:t>
      </w:r>
    </w:p>
    <w:p w14:paraId="546BD492" w14:textId="77777777" w:rsidR="00AB44C7" w:rsidRPr="003B278F" w:rsidRDefault="00AB44C7" w:rsidP="00AB44C7">
      <w:pPr>
        <w:ind w:firstLine="360"/>
        <w:rPr>
          <w:lang w:val="pt-BR"/>
        </w:rPr>
      </w:pPr>
      <w:r w:rsidRPr="003B278F">
        <w:rPr>
          <w:b/>
          <w:u w:val="single"/>
          <w:lang w:val="pt-BR"/>
        </w:rPr>
        <w:t>1.Ổn định lớp</w:t>
      </w:r>
      <w:r w:rsidRPr="003B278F">
        <w:rPr>
          <w:b/>
          <w:lang w:val="pt-BR"/>
        </w:rPr>
        <w:t xml:space="preserve">: </w:t>
      </w:r>
      <w:r w:rsidRPr="003B278F">
        <w:rPr>
          <w:lang w:val="pt-BR"/>
        </w:rPr>
        <w:t>Kiểm tra sĩ số, đồng phục...</w:t>
      </w:r>
    </w:p>
    <w:p w14:paraId="47C6D402" w14:textId="77777777" w:rsidR="00AB44C7" w:rsidRPr="003B278F" w:rsidRDefault="00AB44C7" w:rsidP="00AB44C7">
      <w:pPr>
        <w:ind w:firstLine="360"/>
        <w:jc w:val="both"/>
        <w:rPr>
          <w:lang w:val="pt-BR"/>
        </w:rPr>
      </w:pPr>
      <w:r w:rsidRPr="003B278F">
        <w:rPr>
          <w:b/>
          <w:u w:val="single"/>
          <w:lang w:val="pt-BR"/>
        </w:rPr>
        <w:t>2.Kiểm tra bài cũ:</w:t>
      </w:r>
      <w:r w:rsidRPr="003B278F">
        <w:rPr>
          <w:lang w:val="pt-BR"/>
        </w:rPr>
        <w:t xml:space="preserve"> Kết hợp kiểm tra trong quá trình luyện tập</w:t>
      </w:r>
    </w:p>
    <w:p w14:paraId="31C02AF1" w14:textId="77777777" w:rsidR="00AB44C7" w:rsidRPr="003B278F" w:rsidRDefault="00AB44C7" w:rsidP="00AB44C7">
      <w:pPr>
        <w:ind w:firstLine="360"/>
      </w:pPr>
      <w:r w:rsidRPr="003B278F">
        <w:rPr>
          <w:b/>
          <w:u w:val="single"/>
        </w:rPr>
        <w:t>3.Bài mới</w:t>
      </w:r>
      <w:r w:rsidRPr="003B278F">
        <w:rPr>
          <w:b/>
        </w:rPr>
        <w:t xml:space="preserve">:                                  </w:t>
      </w:r>
      <w:r w:rsidRPr="003B278F">
        <w:t xml:space="preserve"> </w:t>
      </w:r>
    </w:p>
    <w:p w14:paraId="343C2DB4" w14:textId="77777777" w:rsidR="00AB44C7" w:rsidRPr="003B278F" w:rsidRDefault="00AB44C7" w:rsidP="00AB44C7">
      <w:pPr>
        <w:rPr>
          <w:b/>
          <w:u w:val="single"/>
          <w:lang w:val="es-ES_trad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400"/>
      </w:tblGrid>
      <w:tr w:rsidR="00AB44C7" w:rsidRPr="003B278F" w14:paraId="631B9AEB" w14:textId="77777777" w:rsidTr="002B59A0">
        <w:tc>
          <w:tcPr>
            <w:tcW w:w="4428" w:type="dxa"/>
          </w:tcPr>
          <w:p w14:paraId="03B2172E" w14:textId="77777777" w:rsidR="00AB44C7" w:rsidRPr="003B278F" w:rsidRDefault="00AB44C7" w:rsidP="002B59A0">
            <w:pPr>
              <w:tabs>
                <w:tab w:val="left" w:pos="360"/>
              </w:tabs>
              <w:jc w:val="center"/>
              <w:rPr>
                <w:b/>
              </w:rPr>
            </w:pPr>
            <w:r w:rsidRPr="003B278F">
              <w:rPr>
                <w:b/>
              </w:rPr>
              <w:t>Hoạt động của thầy và trò</w:t>
            </w:r>
          </w:p>
        </w:tc>
        <w:tc>
          <w:tcPr>
            <w:tcW w:w="5400" w:type="dxa"/>
          </w:tcPr>
          <w:p w14:paraId="622FE972" w14:textId="77777777" w:rsidR="00AB44C7" w:rsidRPr="003B278F" w:rsidRDefault="00AB44C7" w:rsidP="002B59A0">
            <w:pPr>
              <w:tabs>
                <w:tab w:val="left" w:pos="360"/>
              </w:tabs>
              <w:jc w:val="center"/>
              <w:rPr>
                <w:b/>
              </w:rPr>
            </w:pPr>
            <w:r w:rsidRPr="003B278F">
              <w:rPr>
                <w:b/>
              </w:rPr>
              <w:t>Nội dung</w:t>
            </w:r>
          </w:p>
        </w:tc>
      </w:tr>
      <w:tr w:rsidR="00AB44C7" w:rsidRPr="003B278F" w14:paraId="49C6B0BE" w14:textId="77777777" w:rsidTr="002B59A0">
        <w:tc>
          <w:tcPr>
            <w:tcW w:w="4428" w:type="dxa"/>
          </w:tcPr>
          <w:p w14:paraId="351327C7" w14:textId="77777777" w:rsidR="00AB44C7" w:rsidRPr="003B278F" w:rsidRDefault="00AB44C7" w:rsidP="002B59A0">
            <w:pPr>
              <w:tabs>
                <w:tab w:val="left" w:pos="360"/>
              </w:tabs>
              <w:jc w:val="both"/>
              <w:rPr>
                <w:b/>
              </w:rPr>
            </w:pPr>
            <w:r w:rsidRPr="003B278F">
              <w:rPr>
                <w:b/>
                <w:u w:val="single"/>
              </w:rPr>
              <w:t>Hoạt động 1:</w:t>
            </w:r>
            <w:r w:rsidRPr="003B278F">
              <w:rPr>
                <w:b/>
              </w:rPr>
              <w:t xml:space="preserve">  </w:t>
            </w:r>
          </w:p>
          <w:p w14:paraId="3AE9C12E" w14:textId="77777777" w:rsidR="00AB44C7" w:rsidRPr="003B278F" w:rsidRDefault="00AB44C7" w:rsidP="002B59A0">
            <w:pPr>
              <w:tabs>
                <w:tab w:val="left" w:pos="360"/>
              </w:tabs>
              <w:jc w:val="both"/>
            </w:pPr>
            <w:r w:rsidRPr="003B278F">
              <w:rPr>
                <w:u w:val="single"/>
              </w:rPr>
              <w:t>GV</w:t>
            </w:r>
            <w:r w:rsidRPr="003B278F">
              <w:t>: Chép đề lên bảng, yêu cầu HS chép đề vào vở.</w:t>
            </w:r>
          </w:p>
          <w:p w14:paraId="34A4CAEB" w14:textId="77777777" w:rsidR="00AB44C7" w:rsidRPr="003B278F" w:rsidRDefault="00AB44C7" w:rsidP="002B59A0">
            <w:pPr>
              <w:tabs>
                <w:tab w:val="left" w:pos="360"/>
              </w:tabs>
              <w:jc w:val="both"/>
              <w:rPr>
                <w:b/>
                <w:u w:val="single"/>
              </w:rPr>
            </w:pPr>
            <w:r w:rsidRPr="003B278F">
              <w:rPr>
                <w:b/>
                <w:u w:val="single"/>
              </w:rPr>
              <w:t>Bài 1:</w:t>
            </w:r>
          </w:p>
          <w:p w14:paraId="31095E9B" w14:textId="77777777" w:rsidR="00AB44C7" w:rsidRPr="003B278F" w:rsidRDefault="00AB44C7" w:rsidP="002B59A0">
            <w:pPr>
              <w:tabs>
                <w:tab w:val="left" w:pos="360"/>
              </w:tabs>
              <w:jc w:val="both"/>
            </w:pPr>
            <w:r w:rsidRPr="003B278F">
              <w:t>Nhiệt phân hoàn toàn 27,3 gam hỗn hợp rắn gồm NaNO</w:t>
            </w:r>
            <w:r w:rsidRPr="003B278F">
              <w:rPr>
                <w:vertAlign w:val="subscript"/>
              </w:rPr>
              <w:t>3</w:t>
            </w:r>
            <w:r w:rsidRPr="003B278F">
              <w:t xml:space="preserve"> và Cu(NO</w:t>
            </w:r>
            <w:r w:rsidRPr="003B278F">
              <w:rPr>
                <w:vertAlign w:val="subscript"/>
              </w:rPr>
              <w:t>3</w:t>
            </w:r>
            <w:r w:rsidRPr="003B278F">
              <w:t>)</w:t>
            </w:r>
            <w:r w:rsidRPr="003B278F">
              <w:rPr>
                <w:vertAlign w:val="subscript"/>
              </w:rPr>
              <w:t>2</w:t>
            </w:r>
            <w:r w:rsidRPr="003B278F">
              <w:t>, thu được hỗn hợp khí có thể tích 6,72 lít ( đktc).</w:t>
            </w:r>
          </w:p>
          <w:p w14:paraId="4F7F33DA" w14:textId="77777777" w:rsidR="00AB44C7" w:rsidRPr="003B278F" w:rsidRDefault="00AB44C7" w:rsidP="002B59A0">
            <w:pPr>
              <w:tabs>
                <w:tab w:val="left" w:pos="360"/>
              </w:tabs>
              <w:jc w:val="both"/>
            </w:pPr>
            <w:r w:rsidRPr="003B278F">
              <w:t>Tính thành phần % về khối lượng của mỗi muối trong hỗn hợp X.</w:t>
            </w:r>
          </w:p>
          <w:p w14:paraId="5DF52057" w14:textId="77777777" w:rsidR="00AB44C7" w:rsidRPr="003B278F" w:rsidRDefault="00AB44C7" w:rsidP="002B59A0">
            <w:pPr>
              <w:tabs>
                <w:tab w:val="left" w:pos="360"/>
              </w:tabs>
              <w:jc w:val="both"/>
            </w:pPr>
            <w:r w:rsidRPr="003B278F">
              <w:rPr>
                <w:u w:val="single"/>
              </w:rPr>
              <w:t>HS</w:t>
            </w:r>
            <w:r w:rsidRPr="003B278F">
              <w:t>: Chép đề</w:t>
            </w:r>
          </w:p>
          <w:p w14:paraId="1FE683E5" w14:textId="77777777" w:rsidR="00AB44C7" w:rsidRPr="003B278F" w:rsidRDefault="00AB44C7" w:rsidP="002B59A0">
            <w:pPr>
              <w:tabs>
                <w:tab w:val="left" w:pos="360"/>
              </w:tabs>
              <w:jc w:val="both"/>
            </w:pPr>
            <w:r w:rsidRPr="003B278F">
              <w:rPr>
                <w:u w:val="single"/>
              </w:rPr>
              <w:t>GV</w:t>
            </w:r>
            <w:r w:rsidRPr="003B278F">
              <w:t>: Hướng dẫn HS cách viết pt, gợi ý cách giải, yêu cầu HS làm</w:t>
            </w:r>
          </w:p>
          <w:p w14:paraId="695EBD4F" w14:textId="77777777" w:rsidR="00AB44C7" w:rsidRPr="003B278F" w:rsidRDefault="00AB44C7" w:rsidP="002B59A0">
            <w:pPr>
              <w:tabs>
                <w:tab w:val="left" w:pos="360"/>
              </w:tabs>
              <w:jc w:val="both"/>
            </w:pPr>
            <w:r w:rsidRPr="003B278F">
              <w:rPr>
                <w:u w:val="single"/>
              </w:rPr>
              <w:t>HS</w:t>
            </w:r>
            <w:r w:rsidRPr="003B278F">
              <w:t xml:space="preserve">: Thảo luận làm bài </w:t>
            </w:r>
          </w:p>
          <w:p w14:paraId="729166B9" w14:textId="77777777" w:rsidR="00AB44C7" w:rsidRPr="003B278F" w:rsidRDefault="00AB44C7" w:rsidP="002B59A0">
            <w:pPr>
              <w:tabs>
                <w:tab w:val="left" w:pos="360"/>
              </w:tabs>
              <w:jc w:val="both"/>
            </w:pPr>
          </w:p>
          <w:p w14:paraId="4F1EBE0B" w14:textId="77777777" w:rsidR="00AB44C7" w:rsidRPr="003B278F" w:rsidRDefault="00AB44C7" w:rsidP="002B59A0">
            <w:pPr>
              <w:tabs>
                <w:tab w:val="left" w:pos="360"/>
              </w:tabs>
              <w:jc w:val="both"/>
            </w:pPr>
          </w:p>
          <w:p w14:paraId="696D8921" w14:textId="77777777" w:rsidR="00AB44C7" w:rsidRPr="003B278F" w:rsidRDefault="00AB44C7" w:rsidP="002B59A0">
            <w:pPr>
              <w:tabs>
                <w:tab w:val="left" w:pos="360"/>
              </w:tabs>
              <w:jc w:val="both"/>
            </w:pPr>
            <w:r w:rsidRPr="003B278F">
              <w:rPr>
                <w:u w:val="single"/>
              </w:rPr>
              <w:t>GV</w:t>
            </w:r>
            <w:r w:rsidRPr="003B278F">
              <w:t>: Yêu cầu HS lên bảng giải</w:t>
            </w:r>
          </w:p>
          <w:p w14:paraId="2A32AEBA" w14:textId="77777777" w:rsidR="00AB44C7" w:rsidRPr="003B278F" w:rsidRDefault="00AB44C7" w:rsidP="002B59A0">
            <w:pPr>
              <w:tabs>
                <w:tab w:val="left" w:pos="360"/>
              </w:tabs>
              <w:jc w:val="both"/>
            </w:pPr>
          </w:p>
          <w:p w14:paraId="7565D315" w14:textId="77777777" w:rsidR="00AB44C7" w:rsidRPr="003B278F" w:rsidRDefault="00AB44C7" w:rsidP="002B59A0">
            <w:pPr>
              <w:tabs>
                <w:tab w:val="left" w:pos="360"/>
              </w:tabs>
              <w:jc w:val="both"/>
            </w:pPr>
          </w:p>
          <w:p w14:paraId="5E5FD1B3" w14:textId="77777777" w:rsidR="00AB44C7" w:rsidRPr="003B278F" w:rsidRDefault="00AB44C7" w:rsidP="002B59A0">
            <w:pPr>
              <w:tabs>
                <w:tab w:val="left" w:pos="360"/>
              </w:tabs>
              <w:jc w:val="both"/>
            </w:pPr>
            <w:r w:rsidRPr="003B278F">
              <w:rPr>
                <w:u w:val="single"/>
              </w:rPr>
              <w:t>HS</w:t>
            </w:r>
            <w:r w:rsidRPr="003B278F">
              <w:t xml:space="preserve">: Lên bảng trình bày </w:t>
            </w:r>
          </w:p>
          <w:p w14:paraId="1CFCB0A6" w14:textId="77777777" w:rsidR="00AB44C7" w:rsidRPr="003B278F" w:rsidRDefault="00AB44C7" w:rsidP="002B59A0">
            <w:pPr>
              <w:tabs>
                <w:tab w:val="left" w:pos="360"/>
              </w:tabs>
              <w:jc w:val="both"/>
            </w:pPr>
          </w:p>
          <w:p w14:paraId="25118402" w14:textId="77777777" w:rsidR="00AB44C7" w:rsidRPr="003B278F" w:rsidRDefault="00AB44C7" w:rsidP="002B59A0">
            <w:pPr>
              <w:tabs>
                <w:tab w:val="left" w:pos="360"/>
              </w:tabs>
              <w:jc w:val="both"/>
            </w:pPr>
            <w:r w:rsidRPr="003B278F">
              <w:rPr>
                <w:u w:val="single"/>
              </w:rPr>
              <w:t>GV</w:t>
            </w:r>
            <w:r w:rsidRPr="003B278F">
              <w:t>: Nhận xét ghi điểm</w:t>
            </w:r>
          </w:p>
          <w:p w14:paraId="2C0200F1" w14:textId="77777777" w:rsidR="00AB44C7" w:rsidRPr="003B278F" w:rsidRDefault="00AB44C7" w:rsidP="002B59A0">
            <w:pPr>
              <w:tabs>
                <w:tab w:val="left" w:pos="360"/>
              </w:tabs>
              <w:jc w:val="both"/>
            </w:pPr>
          </w:p>
          <w:p w14:paraId="63EAEA93" w14:textId="77777777" w:rsidR="00AB44C7" w:rsidRPr="003B278F" w:rsidRDefault="00AB44C7" w:rsidP="002B59A0">
            <w:pPr>
              <w:tabs>
                <w:tab w:val="left" w:pos="360"/>
              </w:tabs>
              <w:jc w:val="both"/>
              <w:rPr>
                <w:b/>
              </w:rPr>
            </w:pPr>
            <w:r w:rsidRPr="003B278F">
              <w:rPr>
                <w:b/>
                <w:u w:val="single"/>
              </w:rPr>
              <w:t>Hoạt động 2:</w:t>
            </w:r>
            <w:r w:rsidRPr="003B278F">
              <w:rPr>
                <w:b/>
              </w:rPr>
              <w:t xml:space="preserve">  </w:t>
            </w:r>
          </w:p>
          <w:p w14:paraId="4635FF1D" w14:textId="77777777" w:rsidR="00AB44C7" w:rsidRPr="003B278F" w:rsidRDefault="00AB44C7" w:rsidP="002B59A0">
            <w:pPr>
              <w:tabs>
                <w:tab w:val="left" w:pos="360"/>
              </w:tabs>
              <w:jc w:val="both"/>
            </w:pPr>
            <w:r w:rsidRPr="003B278F">
              <w:rPr>
                <w:u w:val="single"/>
              </w:rPr>
              <w:t>GV</w:t>
            </w:r>
            <w:r w:rsidRPr="003B278F">
              <w:t>: Chép đề lên bảng, yêu cầu HS chép đề vào vở.</w:t>
            </w:r>
          </w:p>
          <w:p w14:paraId="2088E317" w14:textId="77777777" w:rsidR="00AB44C7" w:rsidRPr="003B278F" w:rsidRDefault="00AB44C7" w:rsidP="002B59A0">
            <w:pPr>
              <w:tabs>
                <w:tab w:val="left" w:pos="360"/>
              </w:tabs>
              <w:jc w:val="both"/>
              <w:rPr>
                <w:b/>
                <w:u w:val="single"/>
              </w:rPr>
            </w:pPr>
            <w:r w:rsidRPr="003B278F">
              <w:rPr>
                <w:b/>
                <w:u w:val="single"/>
              </w:rPr>
              <w:lastRenderedPageBreak/>
              <w:t xml:space="preserve">Bài 2: </w:t>
            </w:r>
          </w:p>
          <w:p w14:paraId="3E7C9DE1" w14:textId="77777777" w:rsidR="00AB44C7" w:rsidRPr="003B278F" w:rsidRDefault="00AB44C7" w:rsidP="002B59A0">
            <w:pPr>
              <w:jc w:val="both"/>
            </w:pPr>
            <w:r w:rsidRPr="003B278F">
              <w:t>Nung nóng 27,3 g hỗn hợp NaNO</w:t>
            </w:r>
            <w:r w:rsidRPr="003B278F">
              <w:rPr>
                <w:vertAlign w:val="subscript"/>
              </w:rPr>
              <w:t>3</w:t>
            </w:r>
            <w:r w:rsidRPr="003B278F">
              <w:t xml:space="preserve"> và Cu(NO</w:t>
            </w:r>
            <w:r w:rsidRPr="003B278F">
              <w:rPr>
                <w:vertAlign w:val="subscript"/>
              </w:rPr>
              <w:t>3</w:t>
            </w:r>
            <w:r w:rsidRPr="003B278F">
              <w:t>)</w:t>
            </w:r>
            <w:r w:rsidRPr="003B278F">
              <w:rPr>
                <w:vertAlign w:val="subscript"/>
              </w:rPr>
              <w:t>2</w:t>
            </w:r>
            <w:r w:rsidRPr="003B278F">
              <w:t xml:space="preserve"> ; hỗn hợp khí thoát ra được dẫn vào 89,2 ml nước thì còn dư 1,12 l khí(đktc) không bị hấp thụ. ( Lượng O</w:t>
            </w:r>
            <w:r w:rsidRPr="003B278F">
              <w:rPr>
                <w:vertAlign w:val="subscript"/>
              </w:rPr>
              <w:t>2</w:t>
            </w:r>
            <w:r w:rsidRPr="003B278F">
              <w:t xml:space="preserve"> hòa tan không đáng kể)</w:t>
            </w:r>
          </w:p>
          <w:p w14:paraId="4DC1A73D" w14:textId="77777777" w:rsidR="00AB44C7" w:rsidRPr="003B278F" w:rsidRDefault="00AB44C7" w:rsidP="002B59A0">
            <w:r w:rsidRPr="003B278F">
              <w:t>a/ Tính  khối lượng của mỗi muối trong hỗn hợp đầu.</w:t>
            </w:r>
          </w:p>
          <w:p w14:paraId="1939BB96" w14:textId="77777777" w:rsidR="00AB44C7" w:rsidRPr="003B278F" w:rsidRDefault="00AB44C7" w:rsidP="002B59A0">
            <w:r w:rsidRPr="003B278F">
              <w:t xml:space="preserve"> b/ Tính nồng độ % của dd axít.</w:t>
            </w:r>
          </w:p>
          <w:p w14:paraId="56DE1699" w14:textId="77777777" w:rsidR="00AB44C7" w:rsidRPr="003B278F" w:rsidRDefault="00AB44C7" w:rsidP="002B59A0">
            <w:pPr>
              <w:tabs>
                <w:tab w:val="left" w:pos="360"/>
              </w:tabs>
              <w:jc w:val="both"/>
            </w:pPr>
            <w:r w:rsidRPr="003B278F">
              <w:rPr>
                <w:u w:val="single"/>
              </w:rPr>
              <w:t>HS</w:t>
            </w:r>
            <w:r w:rsidRPr="003B278F">
              <w:t>: Chép đề</w:t>
            </w:r>
          </w:p>
          <w:p w14:paraId="2115D2C3" w14:textId="77777777" w:rsidR="00AB44C7" w:rsidRPr="003B278F" w:rsidRDefault="00AB44C7" w:rsidP="002B59A0">
            <w:pPr>
              <w:tabs>
                <w:tab w:val="left" w:pos="360"/>
              </w:tabs>
              <w:jc w:val="both"/>
            </w:pPr>
            <w:r w:rsidRPr="003B278F">
              <w:rPr>
                <w:u w:val="single"/>
              </w:rPr>
              <w:t>GV</w:t>
            </w:r>
            <w:r w:rsidRPr="003B278F">
              <w:t>: Hướng dần HS cách giải, yêu cầu HS lên bảng trình bày</w:t>
            </w:r>
          </w:p>
          <w:p w14:paraId="5D433AE2" w14:textId="77777777" w:rsidR="00AB44C7" w:rsidRPr="003B278F" w:rsidRDefault="00AB44C7" w:rsidP="002B59A0">
            <w:pPr>
              <w:tabs>
                <w:tab w:val="left" w:pos="360"/>
              </w:tabs>
              <w:jc w:val="both"/>
            </w:pPr>
          </w:p>
          <w:p w14:paraId="7736EB35" w14:textId="77777777" w:rsidR="00AB44C7" w:rsidRPr="003B278F" w:rsidRDefault="00AB44C7" w:rsidP="002B59A0">
            <w:pPr>
              <w:tabs>
                <w:tab w:val="left" w:pos="360"/>
              </w:tabs>
              <w:jc w:val="both"/>
            </w:pPr>
          </w:p>
          <w:p w14:paraId="10EA3ACE" w14:textId="77777777" w:rsidR="00AB44C7" w:rsidRPr="003B278F" w:rsidRDefault="00AB44C7" w:rsidP="002B59A0">
            <w:pPr>
              <w:tabs>
                <w:tab w:val="left" w:pos="360"/>
              </w:tabs>
              <w:jc w:val="both"/>
            </w:pPr>
          </w:p>
          <w:p w14:paraId="04DEAFB4" w14:textId="77777777" w:rsidR="00AB44C7" w:rsidRPr="003B278F" w:rsidRDefault="00AB44C7" w:rsidP="002B59A0">
            <w:pPr>
              <w:tabs>
                <w:tab w:val="left" w:pos="360"/>
              </w:tabs>
              <w:jc w:val="both"/>
            </w:pPr>
            <w:r w:rsidRPr="003B278F">
              <w:rPr>
                <w:u w:val="single"/>
              </w:rPr>
              <w:t>HS</w:t>
            </w:r>
            <w:r w:rsidRPr="003B278F">
              <w:t>:Lên bảng trình bày</w:t>
            </w:r>
          </w:p>
          <w:p w14:paraId="6E074F13" w14:textId="77777777" w:rsidR="00AB44C7" w:rsidRPr="003B278F" w:rsidRDefault="00AB44C7" w:rsidP="002B59A0">
            <w:pPr>
              <w:tabs>
                <w:tab w:val="left" w:pos="360"/>
              </w:tabs>
              <w:jc w:val="both"/>
            </w:pPr>
          </w:p>
          <w:p w14:paraId="29717F12" w14:textId="77777777" w:rsidR="00AB44C7" w:rsidRPr="003B278F" w:rsidRDefault="00AB44C7" w:rsidP="002B59A0">
            <w:pPr>
              <w:tabs>
                <w:tab w:val="left" w:pos="360"/>
              </w:tabs>
              <w:jc w:val="both"/>
            </w:pPr>
          </w:p>
          <w:p w14:paraId="02249010" w14:textId="77777777" w:rsidR="00AB44C7" w:rsidRPr="003B278F" w:rsidRDefault="00AB44C7" w:rsidP="002B59A0">
            <w:pPr>
              <w:tabs>
                <w:tab w:val="left" w:pos="360"/>
              </w:tabs>
              <w:jc w:val="both"/>
            </w:pPr>
          </w:p>
          <w:p w14:paraId="4FB763F8" w14:textId="77777777" w:rsidR="00AB44C7" w:rsidRPr="003B278F" w:rsidRDefault="00AB44C7" w:rsidP="002B59A0">
            <w:pPr>
              <w:tabs>
                <w:tab w:val="left" w:pos="360"/>
              </w:tabs>
              <w:jc w:val="both"/>
            </w:pPr>
          </w:p>
          <w:p w14:paraId="4982F6BD" w14:textId="77777777" w:rsidR="00AB44C7" w:rsidRPr="003B278F" w:rsidRDefault="00AB44C7" w:rsidP="002B59A0">
            <w:pPr>
              <w:tabs>
                <w:tab w:val="left" w:pos="360"/>
              </w:tabs>
              <w:jc w:val="both"/>
            </w:pPr>
          </w:p>
          <w:p w14:paraId="404092BE" w14:textId="77777777" w:rsidR="00AB44C7" w:rsidRPr="003B278F" w:rsidRDefault="00AB44C7" w:rsidP="002B59A0">
            <w:pPr>
              <w:tabs>
                <w:tab w:val="left" w:pos="360"/>
              </w:tabs>
              <w:jc w:val="both"/>
            </w:pPr>
          </w:p>
          <w:p w14:paraId="084A53F3" w14:textId="77777777" w:rsidR="00AB44C7" w:rsidRPr="003B278F" w:rsidRDefault="00AB44C7" w:rsidP="002B59A0">
            <w:pPr>
              <w:tabs>
                <w:tab w:val="left" w:pos="360"/>
              </w:tabs>
              <w:jc w:val="both"/>
            </w:pPr>
          </w:p>
          <w:p w14:paraId="26834B59" w14:textId="77777777" w:rsidR="00AB44C7" w:rsidRPr="003B278F" w:rsidRDefault="00AB44C7" w:rsidP="002B59A0">
            <w:pPr>
              <w:tabs>
                <w:tab w:val="left" w:pos="360"/>
              </w:tabs>
              <w:jc w:val="both"/>
            </w:pPr>
            <w:r w:rsidRPr="003B278F">
              <w:rPr>
                <w:u w:val="single"/>
              </w:rPr>
              <w:t>GV</w:t>
            </w:r>
            <w:r w:rsidRPr="003B278F">
              <w:t>: Gọi HS nhận xét, ghi điểm</w:t>
            </w:r>
          </w:p>
          <w:p w14:paraId="15EE6668" w14:textId="77777777" w:rsidR="00AB44C7" w:rsidRPr="003B278F" w:rsidRDefault="00AB44C7" w:rsidP="002B59A0">
            <w:pPr>
              <w:tabs>
                <w:tab w:val="left" w:pos="360"/>
              </w:tabs>
              <w:jc w:val="both"/>
            </w:pPr>
          </w:p>
          <w:p w14:paraId="75DB6BC9" w14:textId="77777777" w:rsidR="00AB44C7" w:rsidRPr="003B278F" w:rsidRDefault="00AB44C7" w:rsidP="002B59A0">
            <w:pPr>
              <w:tabs>
                <w:tab w:val="left" w:pos="360"/>
              </w:tabs>
              <w:jc w:val="both"/>
              <w:rPr>
                <w:u w:val="single"/>
              </w:rPr>
            </w:pPr>
          </w:p>
          <w:p w14:paraId="7DC2ED36" w14:textId="77777777" w:rsidR="00AB44C7" w:rsidRPr="003B278F" w:rsidRDefault="00AB44C7" w:rsidP="002B59A0">
            <w:pPr>
              <w:tabs>
                <w:tab w:val="left" w:pos="360"/>
              </w:tabs>
              <w:jc w:val="both"/>
              <w:rPr>
                <w:u w:val="single"/>
              </w:rPr>
            </w:pPr>
          </w:p>
          <w:p w14:paraId="3A131FBD" w14:textId="77777777" w:rsidR="00AB44C7" w:rsidRPr="003B278F" w:rsidRDefault="00AB44C7" w:rsidP="002B59A0">
            <w:pPr>
              <w:tabs>
                <w:tab w:val="left" w:pos="360"/>
              </w:tabs>
              <w:jc w:val="both"/>
              <w:rPr>
                <w:u w:val="single"/>
              </w:rPr>
            </w:pPr>
          </w:p>
          <w:p w14:paraId="0AB55787" w14:textId="77777777" w:rsidR="00AB44C7" w:rsidRPr="003B278F" w:rsidRDefault="00AB44C7" w:rsidP="002B59A0">
            <w:pPr>
              <w:tabs>
                <w:tab w:val="left" w:pos="360"/>
              </w:tabs>
              <w:jc w:val="both"/>
              <w:rPr>
                <w:u w:val="single"/>
              </w:rPr>
            </w:pPr>
          </w:p>
          <w:p w14:paraId="69EB7C8E" w14:textId="77777777" w:rsidR="00AB44C7" w:rsidRPr="003B278F" w:rsidRDefault="00AB44C7" w:rsidP="002B59A0">
            <w:pPr>
              <w:tabs>
                <w:tab w:val="left" w:pos="360"/>
              </w:tabs>
              <w:jc w:val="both"/>
              <w:rPr>
                <w:u w:val="single"/>
              </w:rPr>
            </w:pPr>
          </w:p>
          <w:p w14:paraId="0A163B5E" w14:textId="77777777" w:rsidR="00AB44C7" w:rsidRPr="003B278F" w:rsidRDefault="00AB44C7" w:rsidP="002B59A0">
            <w:pPr>
              <w:tabs>
                <w:tab w:val="left" w:pos="360"/>
              </w:tabs>
              <w:jc w:val="both"/>
              <w:rPr>
                <w:u w:val="single"/>
              </w:rPr>
            </w:pPr>
          </w:p>
          <w:p w14:paraId="11F02838" w14:textId="77777777" w:rsidR="00AB44C7" w:rsidRPr="003B278F" w:rsidRDefault="00AB44C7" w:rsidP="002B59A0">
            <w:pPr>
              <w:tabs>
                <w:tab w:val="left" w:pos="360"/>
              </w:tabs>
              <w:jc w:val="both"/>
              <w:rPr>
                <w:u w:val="single"/>
              </w:rPr>
            </w:pPr>
          </w:p>
          <w:p w14:paraId="4543A01F" w14:textId="77777777" w:rsidR="00AB44C7" w:rsidRPr="003B278F" w:rsidRDefault="00AB44C7" w:rsidP="002B59A0">
            <w:pPr>
              <w:tabs>
                <w:tab w:val="left" w:pos="360"/>
              </w:tabs>
              <w:jc w:val="both"/>
              <w:rPr>
                <w:u w:val="single"/>
              </w:rPr>
            </w:pPr>
          </w:p>
          <w:p w14:paraId="4E628C71" w14:textId="77777777" w:rsidR="00AB44C7" w:rsidRPr="003B278F" w:rsidRDefault="00AB44C7" w:rsidP="002B59A0">
            <w:pPr>
              <w:tabs>
                <w:tab w:val="left" w:pos="360"/>
              </w:tabs>
              <w:jc w:val="both"/>
              <w:rPr>
                <w:b/>
              </w:rPr>
            </w:pPr>
            <w:r w:rsidRPr="003B278F">
              <w:rPr>
                <w:b/>
                <w:u w:val="single"/>
              </w:rPr>
              <w:t>Hoạt động 3:</w:t>
            </w:r>
            <w:r w:rsidRPr="003B278F">
              <w:rPr>
                <w:b/>
              </w:rPr>
              <w:t xml:space="preserve">  </w:t>
            </w:r>
          </w:p>
          <w:p w14:paraId="35B2BA52" w14:textId="77777777" w:rsidR="00AB44C7" w:rsidRPr="003B278F" w:rsidRDefault="00AB44C7" w:rsidP="002B59A0">
            <w:pPr>
              <w:tabs>
                <w:tab w:val="left" w:pos="360"/>
              </w:tabs>
              <w:jc w:val="both"/>
            </w:pPr>
            <w:r w:rsidRPr="003B278F">
              <w:rPr>
                <w:u w:val="single"/>
              </w:rPr>
              <w:t>GV</w:t>
            </w:r>
            <w:r w:rsidRPr="003B278F">
              <w:t>: Chép đề lên bảng, yêu cầu HS chép đề vào vở.</w:t>
            </w:r>
          </w:p>
          <w:p w14:paraId="24A2AB84" w14:textId="77777777" w:rsidR="00AB44C7" w:rsidRPr="003B278F" w:rsidRDefault="00AB44C7" w:rsidP="002B59A0">
            <w:pPr>
              <w:tabs>
                <w:tab w:val="left" w:pos="360"/>
              </w:tabs>
              <w:jc w:val="both"/>
              <w:rPr>
                <w:b/>
                <w:u w:val="single"/>
              </w:rPr>
            </w:pPr>
            <w:r w:rsidRPr="003B278F">
              <w:rPr>
                <w:b/>
                <w:u w:val="single"/>
              </w:rPr>
              <w:t>Bài 3:</w:t>
            </w:r>
          </w:p>
          <w:p w14:paraId="0F9AA49F" w14:textId="77777777" w:rsidR="00AB44C7" w:rsidRPr="003B278F" w:rsidRDefault="00AB44C7" w:rsidP="002B59A0">
            <w:r w:rsidRPr="003B278F">
              <w:t>Nung một lượng muối Cu(NO</w:t>
            </w:r>
            <w:r w:rsidRPr="003B278F">
              <w:rPr>
                <w:vertAlign w:val="subscript"/>
              </w:rPr>
              <w:t>3</w:t>
            </w:r>
            <w:r w:rsidRPr="003B278F">
              <w:t>). Sau một thời gian dừng lại, để nguội và đem cân thì thấy khối lượng giảm đi 54g.</w:t>
            </w:r>
          </w:p>
          <w:p w14:paraId="3AAA2E0C" w14:textId="77777777" w:rsidR="00AB44C7" w:rsidRPr="003B278F" w:rsidRDefault="00AB44C7" w:rsidP="002B59A0">
            <w:pPr>
              <w:ind w:left="360"/>
            </w:pPr>
            <w:r w:rsidRPr="003B278F">
              <w:t>+  Khối lượng Cu(NO</w:t>
            </w:r>
            <w:r w:rsidRPr="003B278F">
              <w:rPr>
                <w:vertAlign w:val="subscript"/>
              </w:rPr>
              <w:t>3</w:t>
            </w:r>
            <w:r w:rsidRPr="003B278F">
              <w:t>) đã bị phân hủy.</w:t>
            </w:r>
          </w:p>
          <w:p w14:paraId="2DB5445F" w14:textId="77777777" w:rsidR="00AB44C7" w:rsidRPr="003B278F" w:rsidRDefault="00AB44C7" w:rsidP="002B59A0">
            <w:pPr>
              <w:ind w:left="360"/>
            </w:pPr>
            <w:r w:rsidRPr="003B278F">
              <w:t xml:space="preserve">+  Số mol các chất khí thoát ra là </w:t>
            </w:r>
          </w:p>
          <w:p w14:paraId="1E0CCB54" w14:textId="77777777" w:rsidR="00AB44C7" w:rsidRPr="003B278F" w:rsidRDefault="00AB44C7" w:rsidP="002B59A0">
            <w:pPr>
              <w:tabs>
                <w:tab w:val="left" w:pos="360"/>
              </w:tabs>
              <w:jc w:val="both"/>
            </w:pPr>
            <w:r w:rsidRPr="003B278F">
              <w:rPr>
                <w:u w:val="single"/>
              </w:rPr>
              <w:t>HS</w:t>
            </w:r>
            <w:r w:rsidRPr="003B278F">
              <w:t>: Chép đề</w:t>
            </w:r>
          </w:p>
          <w:p w14:paraId="6BE10EAF" w14:textId="77777777" w:rsidR="00AB44C7" w:rsidRPr="003B278F" w:rsidRDefault="00AB44C7" w:rsidP="002B59A0">
            <w:pPr>
              <w:tabs>
                <w:tab w:val="left" w:pos="360"/>
              </w:tabs>
              <w:jc w:val="both"/>
            </w:pPr>
            <w:r w:rsidRPr="003B278F">
              <w:rPr>
                <w:u w:val="single"/>
              </w:rPr>
              <w:t>GV</w:t>
            </w:r>
            <w:r w:rsidRPr="003B278F">
              <w:t>: Yêu cầu  1 HS lên bảng trình bày. Các HS còn lại làm và theo dõi bài của bạn</w:t>
            </w:r>
          </w:p>
          <w:p w14:paraId="33FD401E" w14:textId="77777777" w:rsidR="00AB44C7" w:rsidRPr="003B278F" w:rsidRDefault="00AB44C7" w:rsidP="002B59A0">
            <w:pPr>
              <w:tabs>
                <w:tab w:val="left" w:pos="360"/>
              </w:tabs>
              <w:jc w:val="both"/>
            </w:pPr>
          </w:p>
          <w:p w14:paraId="15919226" w14:textId="77777777" w:rsidR="00AB44C7" w:rsidRPr="003B278F" w:rsidRDefault="00AB44C7" w:rsidP="002B59A0">
            <w:pPr>
              <w:tabs>
                <w:tab w:val="left" w:pos="360"/>
              </w:tabs>
              <w:jc w:val="both"/>
            </w:pPr>
            <w:r w:rsidRPr="003B278F">
              <w:rPr>
                <w:u w:val="single"/>
              </w:rPr>
              <w:t>HS</w:t>
            </w:r>
            <w:r w:rsidRPr="003B278F">
              <w:t>:Lên bảng trình bày</w:t>
            </w:r>
          </w:p>
          <w:p w14:paraId="0CA067B7" w14:textId="77777777" w:rsidR="00AB44C7" w:rsidRPr="003B278F" w:rsidRDefault="00AB44C7" w:rsidP="002B59A0">
            <w:pPr>
              <w:tabs>
                <w:tab w:val="left" w:pos="360"/>
              </w:tabs>
              <w:jc w:val="both"/>
            </w:pPr>
          </w:p>
          <w:p w14:paraId="00B79BE5" w14:textId="77777777" w:rsidR="00AB44C7" w:rsidRPr="003B278F" w:rsidRDefault="00AB44C7" w:rsidP="002B59A0">
            <w:pPr>
              <w:tabs>
                <w:tab w:val="left" w:pos="360"/>
              </w:tabs>
              <w:jc w:val="both"/>
            </w:pPr>
            <w:r w:rsidRPr="003B278F">
              <w:rPr>
                <w:u w:val="single"/>
              </w:rPr>
              <w:t>GV</w:t>
            </w:r>
            <w:r w:rsidRPr="003B278F">
              <w:t>: Gọi HS nhận xét, ghi điểm</w:t>
            </w:r>
          </w:p>
          <w:p w14:paraId="1EE44D73" w14:textId="77777777" w:rsidR="00AB44C7" w:rsidRPr="003B278F" w:rsidRDefault="00AB44C7" w:rsidP="002B59A0">
            <w:pPr>
              <w:tabs>
                <w:tab w:val="left" w:pos="360"/>
              </w:tabs>
              <w:jc w:val="both"/>
            </w:pPr>
          </w:p>
        </w:tc>
        <w:tc>
          <w:tcPr>
            <w:tcW w:w="5400" w:type="dxa"/>
          </w:tcPr>
          <w:p w14:paraId="377C0387" w14:textId="77777777" w:rsidR="00AB44C7" w:rsidRPr="003B278F" w:rsidRDefault="00AB44C7" w:rsidP="002B59A0">
            <w:pPr>
              <w:tabs>
                <w:tab w:val="left" w:pos="360"/>
              </w:tabs>
              <w:jc w:val="both"/>
              <w:rPr>
                <w:b/>
                <w:u w:val="single"/>
              </w:rPr>
            </w:pPr>
            <w:r w:rsidRPr="003B278F">
              <w:rPr>
                <w:b/>
                <w:u w:val="single"/>
              </w:rPr>
              <w:lastRenderedPageBreak/>
              <w:t>Bài 1:</w:t>
            </w:r>
          </w:p>
          <w:p w14:paraId="2BA033B7" w14:textId="77777777" w:rsidR="00AB44C7" w:rsidRPr="003B278F" w:rsidRDefault="00AB44C7" w:rsidP="002B59A0">
            <w:pPr>
              <w:tabs>
                <w:tab w:val="left" w:pos="360"/>
              </w:tabs>
              <w:jc w:val="both"/>
            </w:pPr>
            <w:r w:rsidRPr="003B278F">
              <w:t>Nhiệt phân hoàn toàn 27,3 gam hỗn hợp rắn gồm NaNO</w:t>
            </w:r>
            <w:r w:rsidRPr="003B278F">
              <w:rPr>
                <w:vertAlign w:val="subscript"/>
              </w:rPr>
              <w:t>3</w:t>
            </w:r>
            <w:r w:rsidRPr="003B278F">
              <w:t xml:space="preserve"> và Cu(NO</w:t>
            </w:r>
            <w:r w:rsidRPr="003B278F">
              <w:rPr>
                <w:vertAlign w:val="subscript"/>
              </w:rPr>
              <w:t>3</w:t>
            </w:r>
            <w:r w:rsidRPr="003B278F">
              <w:t>)</w:t>
            </w:r>
            <w:r w:rsidRPr="003B278F">
              <w:rPr>
                <w:vertAlign w:val="subscript"/>
              </w:rPr>
              <w:t>2</w:t>
            </w:r>
            <w:r w:rsidRPr="003B278F">
              <w:t>, thu được hỗn hợp khí có thể tích 6,72 lít ( đktc).</w:t>
            </w:r>
          </w:p>
          <w:p w14:paraId="3BECB139" w14:textId="77777777" w:rsidR="00AB44C7" w:rsidRPr="003B278F" w:rsidRDefault="00AB44C7" w:rsidP="002B59A0">
            <w:pPr>
              <w:tabs>
                <w:tab w:val="left" w:pos="360"/>
              </w:tabs>
              <w:jc w:val="both"/>
            </w:pPr>
            <w:r w:rsidRPr="003B278F">
              <w:t>Tính thành phần % về khối lượng của mỗi muối trong hỗn hợp X.</w:t>
            </w:r>
          </w:p>
          <w:p w14:paraId="0257A4F6" w14:textId="77777777" w:rsidR="00AB44C7" w:rsidRPr="003B278F" w:rsidRDefault="00AB44C7" w:rsidP="002B59A0">
            <w:pPr>
              <w:tabs>
                <w:tab w:val="left" w:pos="360"/>
              </w:tabs>
              <w:rPr>
                <w:b/>
                <w:u w:val="single"/>
              </w:rPr>
            </w:pPr>
          </w:p>
          <w:p w14:paraId="77602F41" w14:textId="77777777" w:rsidR="00AB44C7" w:rsidRPr="003B278F" w:rsidRDefault="00AB44C7" w:rsidP="002B59A0">
            <w:pPr>
              <w:tabs>
                <w:tab w:val="left" w:pos="360"/>
              </w:tabs>
              <w:jc w:val="center"/>
              <w:rPr>
                <w:b/>
                <w:u w:val="single"/>
                <w:lang w:val="it-IT"/>
              </w:rPr>
            </w:pPr>
            <w:r w:rsidRPr="003B278F">
              <w:rPr>
                <w:b/>
                <w:u w:val="single"/>
                <w:lang w:val="it-IT"/>
              </w:rPr>
              <w:t>Giải:</w:t>
            </w:r>
          </w:p>
          <w:p w14:paraId="4001D22B" w14:textId="77777777" w:rsidR="00AB44C7" w:rsidRPr="003B278F" w:rsidRDefault="00AB44C7" w:rsidP="002B59A0">
            <w:pPr>
              <w:tabs>
                <w:tab w:val="left" w:pos="360"/>
              </w:tabs>
              <w:jc w:val="both"/>
              <w:rPr>
                <w:lang w:val="it-IT"/>
              </w:rPr>
            </w:pPr>
            <w:r w:rsidRPr="003B278F">
              <w:rPr>
                <w:lang w:val="it-IT"/>
              </w:rPr>
              <w:t>2NaNO</w:t>
            </w:r>
            <w:r w:rsidRPr="003B278F">
              <w:rPr>
                <w:vertAlign w:val="subscript"/>
                <w:lang w:val="it-IT"/>
              </w:rPr>
              <w:t>3</w:t>
            </w:r>
            <w:r w:rsidRPr="003B278F">
              <w:rPr>
                <w:lang w:val="it-IT"/>
              </w:rPr>
              <w:t xml:space="preserve"> </w:t>
            </w:r>
            <w:r w:rsidRPr="003B278F">
              <w:rPr>
                <w:position w:val="-6"/>
                <w:lang w:val="it-IT"/>
              </w:rPr>
              <w:object w:dxaOrig="680" w:dyaOrig="360" w14:anchorId="03DB6C53">
                <v:shape id="_x0000_i1197" type="#_x0000_t75" style="width:33.75pt;height:18pt" o:ole="">
                  <v:imagedata r:id="rId270" o:title=""/>
                </v:shape>
                <o:OLEObject Type="Embed" ProgID="Equation.3" ShapeID="_x0000_i1197" DrawAspect="Content" ObjectID="_1672681404" r:id="rId271"/>
              </w:object>
            </w:r>
            <w:r w:rsidRPr="003B278F">
              <w:rPr>
                <w:lang w:val="it-IT"/>
              </w:rPr>
              <w:t xml:space="preserve"> 2NaNO</w:t>
            </w:r>
            <w:r w:rsidRPr="003B278F">
              <w:rPr>
                <w:vertAlign w:val="subscript"/>
                <w:lang w:val="it-IT"/>
              </w:rPr>
              <w:t>2</w:t>
            </w:r>
            <w:r w:rsidRPr="003B278F">
              <w:rPr>
                <w:lang w:val="it-IT"/>
              </w:rPr>
              <w:t xml:space="preserve"> + O</w:t>
            </w:r>
            <w:r w:rsidRPr="003B278F">
              <w:rPr>
                <w:vertAlign w:val="subscript"/>
                <w:lang w:val="it-IT"/>
              </w:rPr>
              <w:t>2</w:t>
            </w:r>
            <w:r w:rsidRPr="003B278F">
              <w:rPr>
                <w:position w:val="-6"/>
                <w:lang w:val="it-IT"/>
              </w:rPr>
              <w:object w:dxaOrig="220" w:dyaOrig="320" w14:anchorId="13D766AD">
                <v:shape id="_x0000_i1198" type="#_x0000_t75" style="width:11.25pt;height:15.75pt" o:ole="">
                  <v:imagedata r:id="rId272" o:title=""/>
                </v:shape>
                <o:OLEObject Type="Embed" ProgID="Equation.3" ShapeID="_x0000_i1198" DrawAspect="Content" ObjectID="_1672681405" r:id="rId273"/>
              </w:object>
            </w:r>
            <w:r w:rsidRPr="003B278F">
              <w:rPr>
                <w:lang w:val="it-IT"/>
              </w:rPr>
              <w:t xml:space="preserve"> (1)</w:t>
            </w:r>
          </w:p>
          <w:p w14:paraId="20E88846" w14:textId="77777777" w:rsidR="00AB44C7" w:rsidRPr="003B278F" w:rsidRDefault="00AB44C7" w:rsidP="002B59A0">
            <w:pPr>
              <w:tabs>
                <w:tab w:val="left" w:pos="360"/>
              </w:tabs>
              <w:jc w:val="both"/>
              <w:rPr>
                <w:lang w:val="it-IT"/>
              </w:rPr>
            </w:pPr>
            <w:r w:rsidRPr="003B278F">
              <w:rPr>
                <w:lang w:val="it-IT"/>
              </w:rPr>
              <w:t xml:space="preserve">  x                                        0,5x ( mol)</w:t>
            </w:r>
          </w:p>
          <w:p w14:paraId="13C0B84E" w14:textId="77777777" w:rsidR="00AB44C7" w:rsidRPr="003B278F" w:rsidRDefault="00AB44C7" w:rsidP="002B59A0">
            <w:pPr>
              <w:tabs>
                <w:tab w:val="left" w:pos="360"/>
              </w:tabs>
              <w:jc w:val="both"/>
              <w:rPr>
                <w:lang w:val="it-IT"/>
              </w:rPr>
            </w:pPr>
            <w:r w:rsidRPr="003B278F">
              <w:rPr>
                <w:lang w:val="it-IT"/>
              </w:rPr>
              <w:t>2Cu(NO</w:t>
            </w:r>
            <w:r w:rsidRPr="003B278F">
              <w:rPr>
                <w:vertAlign w:val="subscript"/>
                <w:lang w:val="it-IT"/>
              </w:rPr>
              <w:t>3</w:t>
            </w:r>
            <w:r w:rsidRPr="003B278F">
              <w:rPr>
                <w:lang w:val="it-IT"/>
              </w:rPr>
              <w:t>)</w:t>
            </w:r>
            <w:r w:rsidRPr="003B278F">
              <w:rPr>
                <w:vertAlign w:val="subscript"/>
                <w:lang w:val="it-IT"/>
              </w:rPr>
              <w:t>2</w:t>
            </w:r>
            <w:r w:rsidRPr="003B278F">
              <w:rPr>
                <w:position w:val="-6"/>
                <w:lang w:val="it-IT"/>
              </w:rPr>
              <w:object w:dxaOrig="680" w:dyaOrig="360" w14:anchorId="498AA901">
                <v:shape id="_x0000_i1199" type="#_x0000_t75" style="width:33.75pt;height:18pt" o:ole="">
                  <v:imagedata r:id="rId270" o:title=""/>
                </v:shape>
                <o:OLEObject Type="Embed" ProgID="Equation.3" ShapeID="_x0000_i1199" DrawAspect="Content" ObjectID="_1672681406" r:id="rId274"/>
              </w:object>
            </w:r>
            <w:r w:rsidRPr="003B278F">
              <w:rPr>
                <w:lang w:val="it-IT"/>
              </w:rPr>
              <w:t xml:space="preserve"> 2CuO + 4NO</w:t>
            </w:r>
            <w:r w:rsidRPr="003B278F">
              <w:rPr>
                <w:vertAlign w:val="subscript"/>
                <w:lang w:val="it-IT"/>
              </w:rPr>
              <w:t>2</w:t>
            </w:r>
            <w:r w:rsidRPr="003B278F">
              <w:rPr>
                <w:position w:val="-6"/>
                <w:lang w:val="it-IT"/>
              </w:rPr>
              <w:object w:dxaOrig="220" w:dyaOrig="320" w14:anchorId="67826101">
                <v:shape id="_x0000_i1200" type="#_x0000_t75" style="width:11.25pt;height:15.75pt" o:ole="">
                  <v:imagedata r:id="rId272" o:title=""/>
                </v:shape>
                <o:OLEObject Type="Embed" ProgID="Equation.3" ShapeID="_x0000_i1200" DrawAspect="Content" ObjectID="_1672681407" r:id="rId275"/>
              </w:object>
            </w:r>
            <w:r w:rsidRPr="003B278F">
              <w:rPr>
                <w:lang w:val="it-IT"/>
              </w:rPr>
              <w:t>+ O</w:t>
            </w:r>
            <w:r w:rsidRPr="003B278F">
              <w:rPr>
                <w:vertAlign w:val="subscript"/>
                <w:lang w:val="it-IT"/>
              </w:rPr>
              <w:t>2</w:t>
            </w:r>
            <w:r w:rsidRPr="003B278F">
              <w:rPr>
                <w:position w:val="-6"/>
                <w:lang w:val="it-IT"/>
              </w:rPr>
              <w:object w:dxaOrig="220" w:dyaOrig="320" w14:anchorId="0FD054CF">
                <v:shape id="_x0000_i1201" type="#_x0000_t75" style="width:11.25pt;height:15.75pt" o:ole="">
                  <v:imagedata r:id="rId272" o:title=""/>
                </v:shape>
                <o:OLEObject Type="Embed" ProgID="Equation.3" ShapeID="_x0000_i1201" DrawAspect="Content" ObjectID="_1672681408" r:id="rId276"/>
              </w:object>
            </w:r>
            <w:r w:rsidRPr="003B278F">
              <w:rPr>
                <w:lang w:val="it-IT"/>
              </w:rPr>
              <w:t xml:space="preserve"> (2)</w:t>
            </w:r>
          </w:p>
          <w:p w14:paraId="636B37C4" w14:textId="77777777" w:rsidR="00AB44C7" w:rsidRPr="003B278F" w:rsidRDefault="00AB44C7" w:rsidP="002B59A0">
            <w:pPr>
              <w:tabs>
                <w:tab w:val="left" w:pos="360"/>
              </w:tabs>
              <w:jc w:val="both"/>
              <w:rPr>
                <w:lang w:val="it-IT"/>
              </w:rPr>
            </w:pPr>
            <w:r w:rsidRPr="003B278F">
              <w:rPr>
                <w:lang w:val="it-IT"/>
              </w:rPr>
              <w:t xml:space="preserve"> y                           y            2y           0,5y ( mol) </w:t>
            </w:r>
          </w:p>
          <w:p w14:paraId="23473338" w14:textId="77777777" w:rsidR="00AB44C7" w:rsidRPr="003B278F" w:rsidRDefault="00AB44C7" w:rsidP="002B59A0">
            <w:pPr>
              <w:tabs>
                <w:tab w:val="left" w:pos="360"/>
              </w:tabs>
              <w:jc w:val="both"/>
              <w:rPr>
                <w:lang w:val="it-IT"/>
              </w:rPr>
            </w:pPr>
            <w:r w:rsidRPr="003B278F">
              <w:rPr>
                <w:lang w:val="it-IT"/>
              </w:rPr>
              <w:t>Gọi x và y là số mol của NaNO</w:t>
            </w:r>
            <w:r w:rsidRPr="003B278F">
              <w:rPr>
                <w:vertAlign w:val="subscript"/>
                <w:lang w:val="it-IT"/>
              </w:rPr>
              <w:t>3</w:t>
            </w:r>
            <w:r w:rsidRPr="003B278F">
              <w:rPr>
                <w:lang w:val="it-IT"/>
              </w:rPr>
              <w:t xml:space="preserve"> và Cu(NO</w:t>
            </w:r>
            <w:r w:rsidRPr="003B278F">
              <w:rPr>
                <w:vertAlign w:val="subscript"/>
                <w:lang w:val="it-IT"/>
              </w:rPr>
              <w:t>3</w:t>
            </w:r>
            <w:r w:rsidRPr="003B278F">
              <w:rPr>
                <w:lang w:val="it-IT"/>
              </w:rPr>
              <w:t>)</w:t>
            </w:r>
            <w:r w:rsidRPr="003B278F">
              <w:rPr>
                <w:vertAlign w:val="subscript"/>
                <w:lang w:val="it-IT"/>
              </w:rPr>
              <w:t>2</w:t>
            </w:r>
            <w:r w:rsidRPr="003B278F">
              <w:rPr>
                <w:lang w:val="it-IT"/>
              </w:rPr>
              <w:t xml:space="preserve"> trong hỗn hợp X. Theo các phản ứng (1) và (2) và theo bài ra . Ta có.</w:t>
            </w:r>
          </w:p>
          <w:p w14:paraId="7D84BD16" w14:textId="66F4E5A5" w:rsidR="00AB44C7" w:rsidRPr="003B278F" w:rsidRDefault="00E710CB" w:rsidP="002B59A0">
            <w:pPr>
              <w:tabs>
                <w:tab w:val="left" w:pos="360"/>
              </w:tabs>
              <w:rPr>
                <w:lang w:val="it-IT"/>
              </w:rPr>
            </w:pPr>
            <w:r w:rsidRPr="003B278F">
              <w:rPr>
                <w:noProof/>
              </w:rPr>
              <mc:AlternateContent>
                <mc:Choice Requires="wps">
                  <w:drawing>
                    <wp:anchor distT="0" distB="0" distL="114300" distR="114300" simplePos="0" relativeHeight="251692032" behindDoc="0" locked="0" layoutInCell="1" allowOverlap="1" wp14:anchorId="55D30E26" wp14:editId="303B1DD9">
                      <wp:simplePos x="0" y="0"/>
                      <wp:positionH relativeFrom="column">
                        <wp:posOffset>-59055</wp:posOffset>
                      </wp:positionH>
                      <wp:positionV relativeFrom="paragraph">
                        <wp:posOffset>19050</wp:posOffset>
                      </wp:positionV>
                      <wp:extent cx="114300" cy="342900"/>
                      <wp:effectExtent l="5715" t="10160" r="13335" b="8890"/>
                      <wp:wrapNone/>
                      <wp:docPr id="26" name="AutoShape 2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10460" id="AutoShape 245" o:spid="_x0000_s1026" type="#_x0000_t87" style="position:absolute;margin-left:-4.65pt;margin-top:1.5pt;width:9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"/>
                  </w:pict>
                </mc:Fallback>
              </mc:AlternateContent>
            </w:r>
            <w:r w:rsidR="00AB44C7" w:rsidRPr="003B278F">
              <w:rPr>
                <w:lang w:val="it-IT"/>
              </w:rPr>
              <w:t xml:space="preserve">  85x + 188y = 27,3</w:t>
            </w:r>
          </w:p>
          <w:p w14:paraId="6856FBB6" w14:textId="77777777" w:rsidR="00AB44C7" w:rsidRPr="003B278F" w:rsidRDefault="00AB44C7" w:rsidP="002B59A0">
            <w:pPr>
              <w:tabs>
                <w:tab w:val="left" w:pos="360"/>
              </w:tabs>
              <w:rPr>
                <w:lang w:val="it-IT"/>
              </w:rPr>
            </w:pPr>
            <w:r w:rsidRPr="003B278F">
              <w:rPr>
                <w:lang w:val="it-IT"/>
              </w:rPr>
              <w:t xml:space="preserve">  0,5x + 2y + 0,5y = 0,3</w:t>
            </w:r>
          </w:p>
          <w:p w14:paraId="6C0365BB" w14:textId="77777777" w:rsidR="00AB44C7" w:rsidRPr="003B278F" w:rsidRDefault="00AB44C7" w:rsidP="002B59A0">
            <w:pPr>
              <w:tabs>
                <w:tab w:val="left" w:pos="360"/>
              </w:tabs>
              <w:rPr>
                <w:lang w:val="it-IT"/>
              </w:rPr>
            </w:pPr>
            <w:r w:rsidRPr="003B278F">
              <w:rPr>
                <w:lang w:val="it-IT"/>
              </w:rPr>
              <w:t>x = y = 0,1</w:t>
            </w:r>
          </w:p>
          <w:p w14:paraId="5962B75C" w14:textId="77777777" w:rsidR="00AB44C7" w:rsidRPr="003B278F" w:rsidRDefault="00AB44C7" w:rsidP="002B59A0">
            <w:pPr>
              <w:tabs>
                <w:tab w:val="left" w:pos="360"/>
              </w:tabs>
              <w:rPr>
                <w:lang w:val="it-IT"/>
              </w:rPr>
            </w:pPr>
            <w:r w:rsidRPr="003B278F">
              <w:rPr>
                <w:lang w:val="it-IT"/>
              </w:rPr>
              <w:t xml:space="preserve">% </w:t>
            </w:r>
            <w:r w:rsidRPr="003B278F">
              <w:rPr>
                <w:position w:val="-28"/>
                <w:lang w:val="it-IT"/>
              </w:rPr>
              <w:object w:dxaOrig="3019" w:dyaOrig="660" w14:anchorId="46523CD3">
                <v:shape id="_x0000_i1202" type="#_x0000_t75" style="width:150.75pt;height:33pt" o:ole="">
                  <v:imagedata r:id="rId277" o:title=""/>
                </v:shape>
                <o:OLEObject Type="Embed" ProgID="Equation.3" ShapeID="_x0000_i1202" DrawAspect="Content" ObjectID="_1672681409" r:id="rId278"/>
              </w:object>
            </w:r>
          </w:p>
          <w:p w14:paraId="3B212B26" w14:textId="77777777" w:rsidR="00AB44C7" w:rsidRPr="003B278F" w:rsidRDefault="00AB44C7" w:rsidP="002B59A0">
            <w:pPr>
              <w:tabs>
                <w:tab w:val="left" w:pos="360"/>
              </w:tabs>
              <w:rPr>
                <w:lang w:val="it-IT"/>
              </w:rPr>
            </w:pPr>
            <w:r w:rsidRPr="003B278F">
              <w:rPr>
                <w:lang w:val="it-IT"/>
              </w:rPr>
              <w:t xml:space="preserve"> % </w:t>
            </w:r>
            <w:r w:rsidRPr="003B278F">
              <w:rPr>
                <w:position w:val="-24"/>
                <w:lang w:val="it-IT"/>
              </w:rPr>
              <w:object w:dxaOrig="3360" w:dyaOrig="620" w14:anchorId="5BF44A42">
                <v:shape id="_x0000_i1203" type="#_x0000_t75" style="width:168pt;height:30.75pt" o:ole="">
                  <v:imagedata r:id="rId279" o:title=""/>
                </v:shape>
                <o:OLEObject Type="Embed" ProgID="Equation.3" ShapeID="_x0000_i1203" DrawAspect="Content" ObjectID="_1672681410" r:id="rId280"/>
              </w:object>
            </w:r>
          </w:p>
          <w:p w14:paraId="02812BC6" w14:textId="77777777" w:rsidR="00AB44C7" w:rsidRPr="003B278F" w:rsidRDefault="00AB44C7" w:rsidP="002B59A0">
            <w:pPr>
              <w:tabs>
                <w:tab w:val="left" w:pos="360"/>
              </w:tabs>
              <w:jc w:val="both"/>
              <w:rPr>
                <w:b/>
                <w:u w:val="single"/>
                <w:lang w:val="it-IT"/>
              </w:rPr>
            </w:pPr>
            <w:r w:rsidRPr="003B278F">
              <w:rPr>
                <w:b/>
                <w:u w:val="single"/>
                <w:lang w:val="it-IT"/>
              </w:rPr>
              <w:t>Bài 2:</w:t>
            </w:r>
            <w:r w:rsidRPr="003B278F">
              <w:rPr>
                <w:lang w:val="it-IT"/>
              </w:rPr>
              <w:t xml:space="preserve"> </w:t>
            </w:r>
          </w:p>
          <w:p w14:paraId="3078EBAD" w14:textId="77777777" w:rsidR="00AB44C7" w:rsidRPr="003B278F" w:rsidRDefault="00AB44C7" w:rsidP="002B59A0">
            <w:pPr>
              <w:jc w:val="both"/>
              <w:rPr>
                <w:lang w:val="it-IT"/>
              </w:rPr>
            </w:pPr>
            <w:r w:rsidRPr="003B278F">
              <w:rPr>
                <w:lang w:val="it-IT"/>
              </w:rPr>
              <w:lastRenderedPageBreak/>
              <w:t>Nung nóng 27,3 g hỗn hợp NaNO</w:t>
            </w:r>
            <w:r w:rsidRPr="003B278F">
              <w:rPr>
                <w:vertAlign w:val="subscript"/>
                <w:lang w:val="it-IT"/>
              </w:rPr>
              <w:t>3</w:t>
            </w:r>
            <w:r w:rsidRPr="003B278F">
              <w:rPr>
                <w:lang w:val="it-IT"/>
              </w:rPr>
              <w:t xml:space="preserve"> và Cu(NO</w:t>
            </w:r>
            <w:r w:rsidRPr="003B278F">
              <w:rPr>
                <w:vertAlign w:val="subscript"/>
                <w:lang w:val="it-IT"/>
              </w:rPr>
              <w:t>3</w:t>
            </w:r>
            <w:r w:rsidRPr="003B278F">
              <w:rPr>
                <w:lang w:val="it-IT"/>
              </w:rPr>
              <w:t>)</w:t>
            </w:r>
            <w:r w:rsidRPr="003B278F">
              <w:rPr>
                <w:vertAlign w:val="subscript"/>
                <w:lang w:val="it-IT"/>
              </w:rPr>
              <w:t>2</w:t>
            </w:r>
            <w:r w:rsidRPr="003B278F">
              <w:rPr>
                <w:lang w:val="it-IT"/>
              </w:rPr>
              <w:t xml:space="preserve"> ; hỗn hợp khí thoát ra được dẫn vào 89,2 ml nước thì còn dư 1,12 l khí(đktc) không bị hấp thụ. ( Lượng O</w:t>
            </w:r>
            <w:r w:rsidRPr="003B278F">
              <w:rPr>
                <w:vertAlign w:val="subscript"/>
                <w:lang w:val="it-IT"/>
              </w:rPr>
              <w:t>2</w:t>
            </w:r>
            <w:r w:rsidRPr="003B278F">
              <w:rPr>
                <w:lang w:val="it-IT"/>
              </w:rPr>
              <w:t xml:space="preserve"> hòa tan không đáng kể)</w:t>
            </w:r>
          </w:p>
          <w:p w14:paraId="29F60DCA" w14:textId="77777777" w:rsidR="00AB44C7" w:rsidRPr="003B278F" w:rsidRDefault="00AB44C7" w:rsidP="002B59A0">
            <w:pPr>
              <w:rPr>
                <w:lang w:val="it-IT"/>
              </w:rPr>
            </w:pPr>
            <w:r w:rsidRPr="003B278F">
              <w:rPr>
                <w:lang w:val="it-IT"/>
              </w:rPr>
              <w:t>a/ Tính  khối lượng của mỗi muối trong hỗn hợp đầu.</w:t>
            </w:r>
          </w:p>
          <w:p w14:paraId="5F7BC2DE" w14:textId="77777777" w:rsidR="00AB44C7" w:rsidRPr="003B278F" w:rsidRDefault="00AB44C7" w:rsidP="002B59A0">
            <w:pPr>
              <w:tabs>
                <w:tab w:val="left" w:pos="360"/>
              </w:tabs>
              <w:rPr>
                <w:lang w:val="it-IT"/>
              </w:rPr>
            </w:pPr>
            <w:r w:rsidRPr="003B278F">
              <w:rPr>
                <w:lang w:val="it-IT"/>
              </w:rPr>
              <w:t xml:space="preserve"> b/ Tính nồng độ % của dd axít</w:t>
            </w:r>
          </w:p>
          <w:p w14:paraId="29EF993D" w14:textId="77777777" w:rsidR="00AB44C7" w:rsidRPr="003B278F" w:rsidRDefault="00AB44C7" w:rsidP="002B59A0">
            <w:pPr>
              <w:tabs>
                <w:tab w:val="left" w:pos="360"/>
              </w:tabs>
              <w:jc w:val="center"/>
              <w:rPr>
                <w:b/>
                <w:u w:val="single"/>
                <w:lang w:val="it-IT"/>
              </w:rPr>
            </w:pPr>
          </w:p>
          <w:p w14:paraId="67D683C9" w14:textId="77777777" w:rsidR="00AB44C7" w:rsidRPr="003B278F" w:rsidRDefault="00AB44C7" w:rsidP="002B59A0">
            <w:pPr>
              <w:tabs>
                <w:tab w:val="left" w:pos="360"/>
              </w:tabs>
              <w:jc w:val="center"/>
              <w:rPr>
                <w:b/>
                <w:u w:val="single"/>
                <w:lang w:val="it-IT"/>
              </w:rPr>
            </w:pPr>
            <w:r w:rsidRPr="003B278F">
              <w:rPr>
                <w:b/>
                <w:u w:val="single"/>
                <w:lang w:val="it-IT"/>
              </w:rPr>
              <w:t>Giải</w:t>
            </w:r>
          </w:p>
          <w:p w14:paraId="2B8AB2ED" w14:textId="77777777" w:rsidR="00AB44C7" w:rsidRPr="003B278F" w:rsidRDefault="00AB44C7" w:rsidP="002B59A0">
            <w:pPr>
              <w:tabs>
                <w:tab w:val="left" w:pos="360"/>
              </w:tabs>
              <w:jc w:val="both"/>
              <w:rPr>
                <w:lang w:val="it-IT"/>
              </w:rPr>
            </w:pPr>
            <w:r w:rsidRPr="003B278F">
              <w:rPr>
                <w:lang w:val="it-IT"/>
              </w:rPr>
              <w:t>2NaNO</w:t>
            </w:r>
            <w:r w:rsidRPr="003B278F">
              <w:rPr>
                <w:vertAlign w:val="subscript"/>
                <w:lang w:val="it-IT"/>
              </w:rPr>
              <w:t>3</w:t>
            </w:r>
            <w:r w:rsidRPr="003B278F">
              <w:rPr>
                <w:lang w:val="it-IT"/>
              </w:rPr>
              <w:t xml:space="preserve"> </w:t>
            </w:r>
            <w:r w:rsidRPr="003B278F">
              <w:rPr>
                <w:position w:val="-6"/>
                <w:lang w:val="it-IT"/>
              </w:rPr>
              <w:object w:dxaOrig="680" w:dyaOrig="360" w14:anchorId="45D1BD7D">
                <v:shape id="_x0000_i1204" type="#_x0000_t75" style="width:33.75pt;height:18pt" o:ole="">
                  <v:imagedata r:id="rId270" o:title=""/>
                </v:shape>
                <o:OLEObject Type="Embed" ProgID="Equation.3" ShapeID="_x0000_i1204" DrawAspect="Content" ObjectID="_1672681411" r:id="rId281"/>
              </w:object>
            </w:r>
            <w:r w:rsidRPr="003B278F">
              <w:rPr>
                <w:lang w:val="it-IT"/>
              </w:rPr>
              <w:t xml:space="preserve"> 2NaNO</w:t>
            </w:r>
            <w:r w:rsidRPr="003B278F">
              <w:rPr>
                <w:vertAlign w:val="subscript"/>
                <w:lang w:val="it-IT"/>
              </w:rPr>
              <w:t>2</w:t>
            </w:r>
            <w:r w:rsidRPr="003B278F">
              <w:rPr>
                <w:lang w:val="it-IT"/>
              </w:rPr>
              <w:t xml:space="preserve"> + O</w:t>
            </w:r>
            <w:r w:rsidRPr="003B278F">
              <w:rPr>
                <w:vertAlign w:val="subscript"/>
                <w:lang w:val="it-IT"/>
              </w:rPr>
              <w:t>2</w:t>
            </w:r>
            <w:r w:rsidRPr="003B278F">
              <w:rPr>
                <w:position w:val="-6"/>
                <w:lang w:val="it-IT"/>
              </w:rPr>
              <w:object w:dxaOrig="220" w:dyaOrig="320" w14:anchorId="1A5F3363">
                <v:shape id="_x0000_i1205" type="#_x0000_t75" style="width:11.25pt;height:15.75pt" o:ole="">
                  <v:imagedata r:id="rId272" o:title=""/>
                </v:shape>
                <o:OLEObject Type="Embed" ProgID="Equation.3" ShapeID="_x0000_i1205" DrawAspect="Content" ObjectID="_1672681412" r:id="rId282"/>
              </w:object>
            </w:r>
            <w:r w:rsidRPr="003B278F">
              <w:rPr>
                <w:lang w:val="it-IT"/>
              </w:rPr>
              <w:t xml:space="preserve"> (1)</w:t>
            </w:r>
          </w:p>
          <w:p w14:paraId="02FF0013" w14:textId="77777777" w:rsidR="00AB44C7" w:rsidRPr="003B278F" w:rsidRDefault="00AB44C7" w:rsidP="002B59A0">
            <w:pPr>
              <w:tabs>
                <w:tab w:val="left" w:pos="360"/>
              </w:tabs>
              <w:jc w:val="both"/>
              <w:rPr>
                <w:lang w:val="it-IT"/>
              </w:rPr>
            </w:pPr>
            <w:r w:rsidRPr="003B278F">
              <w:rPr>
                <w:lang w:val="it-IT"/>
              </w:rPr>
              <w:t xml:space="preserve">  2                                          1 ( mol)</w:t>
            </w:r>
          </w:p>
          <w:p w14:paraId="0BB28171" w14:textId="77777777" w:rsidR="00AB44C7" w:rsidRPr="003B278F" w:rsidRDefault="00AB44C7" w:rsidP="002B59A0">
            <w:pPr>
              <w:tabs>
                <w:tab w:val="left" w:pos="360"/>
              </w:tabs>
              <w:jc w:val="both"/>
              <w:rPr>
                <w:lang w:val="it-IT"/>
              </w:rPr>
            </w:pPr>
            <w:r w:rsidRPr="003B278F">
              <w:rPr>
                <w:lang w:val="it-IT"/>
              </w:rPr>
              <w:t>2Cu(NO</w:t>
            </w:r>
            <w:r w:rsidRPr="003B278F">
              <w:rPr>
                <w:vertAlign w:val="subscript"/>
                <w:lang w:val="it-IT"/>
              </w:rPr>
              <w:t>3</w:t>
            </w:r>
            <w:r w:rsidRPr="003B278F">
              <w:rPr>
                <w:lang w:val="it-IT"/>
              </w:rPr>
              <w:t>)</w:t>
            </w:r>
            <w:r w:rsidRPr="003B278F">
              <w:rPr>
                <w:vertAlign w:val="subscript"/>
                <w:lang w:val="it-IT"/>
              </w:rPr>
              <w:t>2</w:t>
            </w:r>
            <w:r w:rsidRPr="003B278F">
              <w:rPr>
                <w:position w:val="-6"/>
                <w:lang w:val="it-IT"/>
              </w:rPr>
              <w:object w:dxaOrig="680" w:dyaOrig="360" w14:anchorId="514321AC">
                <v:shape id="_x0000_i1206" type="#_x0000_t75" style="width:33.75pt;height:18pt" o:ole="">
                  <v:imagedata r:id="rId270" o:title=""/>
                </v:shape>
                <o:OLEObject Type="Embed" ProgID="Equation.3" ShapeID="_x0000_i1206" DrawAspect="Content" ObjectID="_1672681413" r:id="rId283"/>
              </w:object>
            </w:r>
            <w:r w:rsidRPr="003B278F">
              <w:rPr>
                <w:lang w:val="it-IT"/>
              </w:rPr>
              <w:t xml:space="preserve"> 2CuO + 4NO</w:t>
            </w:r>
            <w:r w:rsidRPr="003B278F">
              <w:rPr>
                <w:vertAlign w:val="subscript"/>
                <w:lang w:val="it-IT"/>
              </w:rPr>
              <w:t>2</w:t>
            </w:r>
            <w:r w:rsidRPr="003B278F">
              <w:rPr>
                <w:position w:val="-6"/>
                <w:lang w:val="it-IT"/>
              </w:rPr>
              <w:object w:dxaOrig="220" w:dyaOrig="320" w14:anchorId="176FB2FB">
                <v:shape id="_x0000_i1207" type="#_x0000_t75" style="width:11.25pt;height:15.75pt" o:ole="">
                  <v:imagedata r:id="rId272" o:title=""/>
                </v:shape>
                <o:OLEObject Type="Embed" ProgID="Equation.3" ShapeID="_x0000_i1207" DrawAspect="Content" ObjectID="_1672681414" r:id="rId284"/>
              </w:object>
            </w:r>
            <w:r w:rsidRPr="003B278F">
              <w:rPr>
                <w:lang w:val="it-IT"/>
              </w:rPr>
              <w:t>+ O</w:t>
            </w:r>
            <w:r w:rsidRPr="003B278F">
              <w:rPr>
                <w:vertAlign w:val="subscript"/>
                <w:lang w:val="it-IT"/>
              </w:rPr>
              <w:t>2</w:t>
            </w:r>
            <w:r w:rsidRPr="003B278F">
              <w:rPr>
                <w:position w:val="-6"/>
                <w:lang w:val="it-IT"/>
              </w:rPr>
              <w:object w:dxaOrig="220" w:dyaOrig="320" w14:anchorId="33320573">
                <v:shape id="_x0000_i1208" type="#_x0000_t75" style="width:11.25pt;height:15.75pt" o:ole="">
                  <v:imagedata r:id="rId272" o:title=""/>
                </v:shape>
                <o:OLEObject Type="Embed" ProgID="Equation.3" ShapeID="_x0000_i1208" DrawAspect="Content" ObjectID="_1672681415" r:id="rId285"/>
              </w:object>
            </w:r>
            <w:r w:rsidRPr="003B278F">
              <w:rPr>
                <w:lang w:val="it-IT"/>
              </w:rPr>
              <w:t xml:space="preserve"> (2)</w:t>
            </w:r>
          </w:p>
          <w:p w14:paraId="5A1C89CB" w14:textId="77777777" w:rsidR="00AB44C7" w:rsidRPr="003B278F" w:rsidRDefault="00AB44C7" w:rsidP="002B59A0">
            <w:pPr>
              <w:tabs>
                <w:tab w:val="left" w:pos="360"/>
              </w:tabs>
              <w:jc w:val="both"/>
              <w:rPr>
                <w:lang w:val="it-IT"/>
              </w:rPr>
            </w:pPr>
            <w:r w:rsidRPr="003B278F">
              <w:rPr>
                <w:lang w:val="it-IT"/>
              </w:rPr>
              <w:t xml:space="preserve"> 2                                       4             1 ( mol)</w:t>
            </w:r>
          </w:p>
          <w:p w14:paraId="13DF14FE" w14:textId="77777777" w:rsidR="00AB44C7" w:rsidRPr="003B278F" w:rsidRDefault="00AB44C7" w:rsidP="002B59A0">
            <w:pPr>
              <w:tabs>
                <w:tab w:val="left" w:pos="360"/>
              </w:tabs>
              <w:jc w:val="both"/>
              <w:rPr>
                <w:lang w:val="it-IT"/>
              </w:rPr>
            </w:pPr>
            <w:r w:rsidRPr="003B278F">
              <w:rPr>
                <w:lang w:val="it-IT"/>
              </w:rPr>
              <w:t>4NO</w:t>
            </w:r>
            <w:r w:rsidRPr="003B278F">
              <w:rPr>
                <w:vertAlign w:val="subscript"/>
                <w:lang w:val="it-IT"/>
              </w:rPr>
              <w:t>2</w:t>
            </w:r>
            <w:r w:rsidRPr="003B278F">
              <w:rPr>
                <w:lang w:val="it-IT"/>
              </w:rPr>
              <w:t xml:space="preserve"> + O</w:t>
            </w:r>
            <w:r w:rsidRPr="003B278F">
              <w:rPr>
                <w:vertAlign w:val="subscript"/>
                <w:lang w:val="it-IT"/>
              </w:rPr>
              <w:t>2</w:t>
            </w:r>
            <w:r w:rsidRPr="003B278F">
              <w:rPr>
                <w:lang w:val="it-IT"/>
              </w:rPr>
              <w:t xml:space="preserve"> + 2H</w:t>
            </w:r>
            <w:r w:rsidRPr="003B278F">
              <w:rPr>
                <w:vertAlign w:val="subscript"/>
                <w:lang w:val="it-IT"/>
              </w:rPr>
              <w:t>2</w:t>
            </w:r>
            <w:r w:rsidRPr="003B278F">
              <w:rPr>
                <w:lang w:val="it-IT"/>
              </w:rPr>
              <w:t xml:space="preserve">O </w:t>
            </w:r>
            <w:r w:rsidRPr="003B278F">
              <w:rPr>
                <w:position w:val="-6"/>
                <w:lang w:val="it-IT"/>
              </w:rPr>
              <w:object w:dxaOrig="300" w:dyaOrig="220" w14:anchorId="2107E472">
                <v:shape id="_x0000_i1209" type="#_x0000_t75" style="width:15pt;height:11.25pt" o:ole="">
                  <v:imagedata r:id="rId286" o:title=""/>
                </v:shape>
                <o:OLEObject Type="Embed" ProgID="Equation.3" ShapeID="_x0000_i1209" DrawAspect="Content" ObjectID="_1672681416" r:id="rId287"/>
              </w:object>
            </w:r>
            <w:r w:rsidRPr="003B278F">
              <w:rPr>
                <w:lang w:val="it-IT"/>
              </w:rPr>
              <w:t xml:space="preserve"> 4 HNO</w:t>
            </w:r>
            <w:r w:rsidRPr="003B278F">
              <w:rPr>
                <w:vertAlign w:val="subscript"/>
                <w:lang w:val="it-IT"/>
              </w:rPr>
              <w:t>3</w:t>
            </w:r>
            <w:r w:rsidRPr="003B278F">
              <w:rPr>
                <w:lang w:val="it-IT"/>
              </w:rPr>
              <w:t xml:space="preserve"> (3)</w:t>
            </w:r>
          </w:p>
          <w:p w14:paraId="7035202C" w14:textId="77777777" w:rsidR="00AB44C7" w:rsidRPr="003B278F" w:rsidRDefault="00AB44C7" w:rsidP="002B59A0">
            <w:pPr>
              <w:tabs>
                <w:tab w:val="left" w:pos="360"/>
              </w:tabs>
              <w:jc w:val="both"/>
            </w:pPr>
            <w:r w:rsidRPr="003B278F">
              <w:t xml:space="preserve"> 4           1                        4 ( mol)</w:t>
            </w:r>
          </w:p>
          <w:p w14:paraId="41203843" w14:textId="77777777" w:rsidR="00AB44C7" w:rsidRPr="003B278F" w:rsidRDefault="00AB44C7" w:rsidP="002B59A0">
            <w:pPr>
              <w:tabs>
                <w:tab w:val="left" w:pos="360"/>
              </w:tabs>
              <w:jc w:val="both"/>
            </w:pPr>
            <w:r w:rsidRPr="003B278F">
              <w:t>a/ Theo pt (1), (2), (3) , nếu còn dư 1,12 l khí ( hay 0,05 mol ) thì đó là khí O</w:t>
            </w:r>
            <w:r w:rsidRPr="003B278F">
              <w:rPr>
                <w:vertAlign w:val="subscript"/>
              </w:rPr>
              <w:t>2</w:t>
            </w:r>
            <w:r w:rsidRPr="003B278F">
              <w:t>, có thể coi lượng khí này do muối NaNO</w:t>
            </w:r>
            <w:r w:rsidRPr="003B278F">
              <w:rPr>
                <w:vertAlign w:val="subscript"/>
              </w:rPr>
              <w:t>3</w:t>
            </w:r>
            <w:r w:rsidRPr="003B278F">
              <w:t xml:space="preserve"> phân hủy tạo ra</w:t>
            </w:r>
          </w:p>
          <w:p w14:paraId="0C1B3AFC" w14:textId="77777777" w:rsidR="00AB44C7" w:rsidRPr="003B278F" w:rsidRDefault="00AB44C7" w:rsidP="002B59A0">
            <w:pPr>
              <w:tabs>
                <w:tab w:val="left" w:pos="360"/>
              </w:tabs>
              <w:jc w:val="both"/>
            </w:pPr>
            <w:r w:rsidRPr="003B278F">
              <w:t xml:space="preserve">Từ (1) ta có: </w:t>
            </w:r>
            <w:r w:rsidRPr="003B278F">
              <w:rPr>
                <w:position w:val="-14"/>
              </w:rPr>
              <w:object w:dxaOrig="2560" w:dyaOrig="380" w14:anchorId="46D3B0D2">
                <v:shape id="_x0000_i1210" type="#_x0000_t75" style="width:128.25pt;height:18.75pt" o:ole="">
                  <v:imagedata r:id="rId288" o:title=""/>
                </v:shape>
                <o:OLEObject Type="Embed" ProgID="Equation.3" ShapeID="_x0000_i1210" DrawAspect="Content" ObjectID="_1672681417" r:id="rId289"/>
              </w:object>
            </w:r>
          </w:p>
          <w:p w14:paraId="0BB28475" w14:textId="77777777" w:rsidR="00AB44C7" w:rsidRPr="003B278F" w:rsidRDefault="00AB44C7" w:rsidP="002B59A0">
            <w:pPr>
              <w:tabs>
                <w:tab w:val="left" w:pos="360"/>
              </w:tabs>
              <w:jc w:val="both"/>
            </w:pPr>
            <w:r w:rsidRPr="003B278F">
              <w:rPr>
                <w:position w:val="-14"/>
              </w:rPr>
              <w:object w:dxaOrig="2380" w:dyaOrig="380" w14:anchorId="42334619">
                <v:shape id="_x0000_i1211" type="#_x0000_t75" style="width:119.25pt;height:18.75pt" o:ole="">
                  <v:imagedata r:id="rId290" o:title=""/>
                </v:shape>
                <o:OLEObject Type="Embed" ProgID="Equation.3" ShapeID="_x0000_i1211" DrawAspect="Content" ObjectID="_1672681418" r:id="rId291"/>
              </w:object>
            </w:r>
          </w:p>
          <w:p w14:paraId="5A9024BD" w14:textId="77777777" w:rsidR="00AB44C7" w:rsidRPr="003B278F" w:rsidRDefault="00AB44C7" w:rsidP="002B59A0">
            <w:pPr>
              <w:tabs>
                <w:tab w:val="left" w:pos="360"/>
              </w:tabs>
              <w:jc w:val="both"/>
            </w:pPr>
            <w:r w:rsidRPr="003B278F">
              <w:rPr>
                <w:position w:val="-14"/>
              </w:rPr>
              <w:object w:dxaOrig="3019" w:dyaOrig="380" w14:anchorId="441516CE">
                <v:shape id="_x0000_i1212" type="#_x0000_t75" style="width:150.75pt;height:18.75pt" o:ole="">
                  <v:imagedata r:id="rId292" o:title=""/>
                </v:shape>
                <o:OLEObject Type="Embed" ProgID="Equation.3" ShapeID="_x0000_i1212" DrawAspect="Content" ObjectID="_1672681419" r:id="rId293"/>
              </w:object>
            </w:r>
          </w:p>
          <w:p w14:paraId="66DE5541" w14:textId="77777777" w:rsidR="00AB44C7" w:rsidRPr="003B278F" w:rsidRDefault="00AB44C7" w:rsidP="002B59A0">
            <w:pPr>
              <w:tabs>
                <w:tab w:val="left" w:pos="360"/>
              </w:tabs>
              <w:jc w:val="both"/>
            </w:pPr>
            <w:r w:rsidRPr="003B278F">
              <w:rPr>
                <w:position w:val="-14"/>
              </w:rPr>
              <w:object w:dxaOrig="3019" w:dyaOrig="380" w14:anchorId="7818C1FC">
                <v:shape id="_x0000_i1213" type="#_x0000_t75" style="width:150.75pt;height:18.75pt" o:ole="">
                  <v:imagedata r:id="rId294" o:title=""/>
                </v:shape>
                <o:OLEObject Type="Embed" ProgID="Equation.3" ShapeID="_x0000_i1213" DrawAspect="Content" ObjectID="_1672681420" r:id="rId295"/>
              </w:object>
            </w:r>
          </w:p>
          <w:p w14:paraId="7A797C58" w14:textId="77777777" w:rsidR="00AB44C7" w:rsidRPr="003B278F" w:rsidRDefault="00AB44C7" w:rsidP="002B59A0">
            <w:pPr>
              <w:tabs>
                <w:tab w:val="left" w:pos="360"/>
              </w:tabs>
              <w:jc w:val="both"/>
            </w:pPr>
            <w:r w:rsidRPr="003B278F">
              <w:t xml:space="preserve">Từ (2) ta có: </w:t>
            </w:r>
            <w:r w:rsidRPr="003B278F">
              <w:rPr>
                <w:position w:val="-24"/>
              </w:rPr>
              <w:object w:dxaOrig="2340" w:dyaOrig="620" w14:anchorId="68D6E8FD">
                <v:shape id="_x0000_i1214" type="#_x0000_t75" style="width:117pt;height:30.75pt" o:ole="">
                  <v:imagedata r:id="rId296" o:title=""/>
                </v:shape>
                <o:OLEObject Type="Embed" ProgID="Equation.3" ShapeID="_x0000_i1214" DrawAspect="Content" ObjectID="_1672681421" r:id="rId297"/>
              </w:object>
            </w:r>
          </w:p>
          <w:p w14:paraId="21A44517" w14:textId="77777777" w:rsidR="00AB44C7" w:rsidRPr="003B278F" w:rsidRDefault="00AB44C7" w:rsidP="002B59A0">
            <w:pPr>
              <w:tabs>
                <w:tab w:val="left" w:pos="360"/>
              </w:tabs>
              <w:jc w:val="both"/>
            </w:pPr>
            <w:r w:rsidRPr="003B278F">
              <w:rPr>
                <w:position w:val="-24"/>
              </w:rPr>
              <w:object w:dxaOrig="2320" w:dyaOrig="620" w14:anchorId="17B52946">
                <v:shape id="_x0000_i1215" type="#_x0000_t75" style="width:116.25pt;height:30.75pt" o:ole="">
                  <v:imagedata r:id="rId298" o:title=""/>
                </v:shape>
                <o:OLEObject Type="Embed" ProgID="Equation.3" ShapeID="_x0000_i1215" DrawAspect="Content" ObjectID="_1672681422" r:id="rId299"/>
              </w:object>
            </w:r>
          </w:p>
          <w:p w14:paraId="35FB466B" w14:textId="77777777" w:rsidR="00AB44C7" w:rsidRPr="003B278F" w:rsidRDefault="00AB44C7" w:rsidP="002B59A0">
            <w:pPr>
              <w:tabs>
                <w:tab w:val="left" w:pos="360"/>
              </w:tabs>
              <w:jc w:val="both"/>
            </w:pPr>
            <w:r w:rsidRPr="003B278F">
              <w:t>( Các khí này hấp thụ vào nước)</w:t>
            </w:r>
          </w:p>
          <w:p w14:paraId="03C94028" w14:textId="77777777" w:rsidR="00AB44C7" w:rsidRPr="003B278F" w:rsidRDefault="00AB44C7" w:rsidP="002B59A0">
            <w:pPr>
              <w:tabs>
                <w:tab w:val="left" w:pos="360"/>
              </w:tabs>
              <w:jc w:val="both"/>
              <w:rPr>
                <w:lang w:val="fr-FR"/>
              </w:rPr>
            </w:pPr>
            <w:r w:rsidRPr="003B278F">
              <w:rPr>
                <w:lang w:val="fr-FR"/>
              </w:rPr>
              <w:t xml:space="preserve">Từ (3) ta có : </w:t>
            </w:r>
            <w:r w:rsidRPr="003B278F">
              <w:rPr>
                <w:position w:val="-14"/>
              </w:rPr>
              <w:object w:dxaOrig="2380" w:dyaOrig="380" w14:anchorId="1BFD2378">
                <v:shape id="_x0000_i1216" type="#_x0000_t75" style="width:119.25pt;height:18.75pt" o:ole="">
                  <v:imagedata r:id="rId300" o:title=""/>
                </v:shape>
                <o:OLEObject Type="Embed" ProgID="Equation.3" ShapeID="_x0000_i1216" DrawAspect="Content" ObjectID="_1672681423" r:id="rId301"/>
              </w:object>
            </w:r>
          </w:p>
          <w:p w14:paraId="5AAEE45E" w14:textId="77777777" w:rsidR="00AB44C7" w:rsidRPr="003B278F" w:rsidRDefault="00AB44C7" w:rsidP="002B59A0">
            <w:pPr>
              <w:tabs>
                <w:tab w:val="left" w:pos="360"/>
              </w:tabs>
              <w:jc w:val="both"/>
              <w:rPr>
                <w:lang w:val="fr-FR"/>
              </w:rPr>
            </w:pPr>
            <w:r w:rsidRPr="003B278F">
              <w:rPr>
                <w:lang w:val="fr-FR"/>
              </w:rPr>
              <w:t>Khối lượng HNO</w:t>
            </w:r>
            <w:r w:rsidRPr="003B278F">
              <w:rPr>
                <w:vertAlign w:val="subscript"/>
                <w:lang w:val="fr-FR"/>
              </w:rPr>
              <w:t>3</w:t>
            </w:r>
            <w:r w:rsidRPr="003B278F">
              <w:rPr>
                <w:lang w:val="fr-FR"/>
              </w:rPr>
              <w:t xml:space="preserve"> là: 0,2.63 = 12,6 (g)</w:t>
            </w:r>
          </w:p>
          <w:p w14:paraId="027BDFF1" w14:textId="77777777" w:rsidR="00AB44C7" w:rsidRPr="003B278F" w:rsidRDefault="00AB44C7" w:rsidP="002B59A0">
            <w:pPr>
              <w:tabs>
                <w:tab w:val="left" w:pos="360"/>
              </w:tabs>
              <w:jc w:val="both"/>
              <w:rPr>
                <w:lang w:val="fr-FR"/>
              </w:rPr>
            </w:pPr>
            <w:r w:rsidRPr="003B278F">
              <w:rPr>
                <w:lang w:val="fr-FR"/>
              </w:rPr>
              <w:t>Khối lượng của dung dịch = 0,2.46 + 0,05.32 + 89,2 = 100 (g)</w:t>
            </w:r>
          </w:p>
          <w:p w14:paraId="654AC257" w14:textId="77777777" w:rsidR="00AB44C7" w:rsidRPr="003B278F" w:rsidRDefault="00AB44C7" w:rsidP="002B59A0">
            <w:pPr>
              <w:tabs>
                <w:tab w:val="left" w:pos="360"/>
              </w:tabs>
              <w:jc w:val="both"/>
            </w:pPr>
            <w:r w:rsidRPr="003B278F">
              <w:t>C% ( HNO</w:t>
            </w:r>
            <w:r w:rsidRPr="003B278F">
              <w:rPr>
                <w:vertAlign w:val="subscript"/>
              </w:rPr>
              <w:t>3</w:t>
            </w:r>
            <w:r w:rsidRPr="003B278F">
              <w:t>) = 12,6 %</w:t>
            </w:r>
          </w:p>
          <w:p w14:paraId="000E80BE" w14:textId="77777777" w:rsidR="00AB44C7" w:rsidRPr="003B278F" w:rsidRDefault="00AB44C7" w:rsidP="002B59A0">
            <w:pPr>
              <w:tabs>
                <w:tab w:val="left" w:pos="360"/>
              </w:tabs>
              <w:jc w:val="both"/>
              <w:rPr>
                <w:b/>
                <w:u w:val="single"/>
              </w:rPr>
            </w:pPr>
            <w:r w:rsidRPr="003B278F">
              <w:rPr>
                <w:b/>
                <w:u w:val="single"/>
              </w:rPr>
              <w:t>Bài 3:</w:t>
            </w:r>
          </w:p>
          <w:p w14:paraId="476DAA2D" w14:textId="77777777" w:rsidR="00AB44C7" w:rsidRPr="003B278F" w:rsidRDefault="00AB44C7" w:rsidP="002B59A0">
            <w:r w:rsidRPr="003B278F">
              <w:t>Nung một lượng muối Cu(NO</w:t>
            </w:r>
            <w:r w:rsidRPr="003B278F">
              <w:rPr>
                <w:vertAlign w:val="subscript"/>
              </w:rPr>
              <w:t>3</w:t>
            </w:r>
            <w:r w:rsidRPr="003B278F">
              <w:t>). Sau một thời gian dừng lại, để nguội và đem cân thì thấy khối lượng giảm đi 54g.</w:t>
            </w:r>
          </w:p>
          <w:p w14:paraId="5526602E" w14:textId="77777777" w:rsidR="00AB44C7" w:rsidRPr="003B278F" w:rsidRDefault="00AB44C7" w:rsidP="002B59A0">
            <w:pPr>
              <w:ind w:left="360"/>
            </w:pPr>
            <w:r w:rsidRPr="003B278F">
              <w:t>+  Khối lượng Cu(NO</w:t>
            </w:r>
            <w:r w:rsidRPr="003B278F">
              <w:rPr>
                <w:vertAlign w:val="subscript"/>
              </w:rPr>
              <w:t>3</w:t>
            </w:r>
            <w:r w:rsidRPr="003B278F">
              <w:t>) đã bị phân hủy.</w:t>
            </w:r>
          </w:p>
          <w:p w14:paraId="3C44B867" w14:textId="77777777" w:rsidR="00AB44C7" w:rsidRPr="003B278F" w:rsidRDefault="00AB44C7" w:rsidP="002B59A0">
            <w:pPr>
              <w:ind w:left="360"/>
            </w:pPr>
            <w:r w:rsidRPr="003B278F">
              <w:t xml:space="preserve">+  Số mol các chất khí thoát ra là </w:t>
            </w:r>
          </w:p>
          <w:p w14:paraId="33630C47" w14:textId="77777777" w:rsidR="00AB44C7" w:rsidRPr="003B278F" w:rsidRDefault="00AB44C7" w:rsidP="002B59A0">
            <w:pPr>
              <w:tabs>
                <w:tab w:val="left" w:pos="360"/>
              </w:tabs>
            </w:pPr>
          </w:p>
          <w:p w14:paraId="79DAD6DB" w14:textId="77777777" w:rsidR="00AB44C7" w:rsidRPr="003B278F" w:rsidRDefault="00AB44C7" w:rsidP="002B59A0">
            <w:pPr>
              <w:tabs>
                <w:tab w:val="left" w:pos="360"/>
              </w:tabs>
              <w:rPr>
                <w:b/>
                <w:u w:val="single"/>
              </w:rPr>
            </w:pPr>
          </w:p>
          <w:p w14:paraId="5B71924F" w14:textId="77777777" w:rsidR="00AB44C7" w:rsidRPr="003B278F" w:rsidRDefault="00AB44C7" w:rsidP="002B59A0">
            <w:pPr>
              <w:tabs>
                <w:tab w:val="left" w:pos="360"/>
              </w:tabs>
              <w:rPr>
                <w:b/>
                <w:u w:val="single"/>
              </w:rPr>
            </w:pPr>
          </w:p>
          <w:p w14:paraId="2F06B931" w14:textId="77777777" w:rsidR="00AB44C7" w:rsidRPr="003B278F" w:rsidRDefault="00AB44C7" w:rsidP="002B59A0">
            <w:pPr>
              <w:tabs>
                <w:tab w:val="left" w:pos="360"/>
              </w:tabs>
              <w:jc w:val="center"/>
              <w:rPr>
                <w:b/>
                <w:u w:val="single"/>
                <w:lang w:val="it-IT"/>
              </w:rPr>
            </w:pPr>
            <w:r w:rsidRPr="003B278F">
              <w:rPr>
                <w:b/>
                <w:u w:val="single"/>
                <w:lang w:val="it-IT"/>
              </w:rPr>
              <w:t>Giải</w:t>
            </w:r>
          </w:p>
          <w:p w14:paraId="2FFB5422" w14:textId="77777777" w:rsidR="00AB44C7" w:rsidRPr="003B278F" w:rsidRDefault="00AB44C7" w:rsidP="002B59A0">
            <w:pPr>
              <w:tabs>
                <w:tab w:val="left" w:pos="360"/>
              </w:tabs>
              <w:jc w:val="both"/>
              <w:rPr>
                <w:lang w:val="it-IT"/>
              </w:rPr>
            </w:pPr>
            <w:r w:rsidRPr="003B278F">
              <w:rPr>
                <w:lang w:val="it-IT"/>
              </w:rPr>
              <w:t>2Cu(NO</w:t>
            </w:r>
            <w:r w:rsidRPr="003B278F">
              <w:rPr>
                <w:vertAlign w:val="subscript"/>
                <w:lang w:val="it-IT"/>
              </w:rPr>
              <w:t>3</w:t>
            </w:r>
            <w:r w:rsidRPr="003B278F">
              <w:rPr>
                <w:lang w:val="it-IT"/>
              </w:rPr>
              <w:t>)</w:t>
            </w:r>
            <w:r w:rsidRPr="003B278F">
              <w:rPr>
                <w:vertAlign w:val="subscript"/>
                <w:lang w:val="it-IT"/>
              </w:rPr>
              <w:t>2</w:t>
            </w:r>
            <w:r w:rsidRPr="003B278F">
              <w:rPr>
                <w:position w:val="-6"/>
                <w:lang w:val="it-IT"/>
              </w:rPr>
              <w:object w:dxaOrig="680" w:dyaOrig="360" w14:anchorId="59467F8B">
                <v:shape id="_x0000_i1217" type="#_x0000_t75" style="width:33.75pt;height:18pt" o:ole="">
                  <v:imagedata r:id="rId270" o:title=""/>
                </v:shape>
                <o:OLEObject Type="Embed" ProgID="Equation.3" ShapeID="_x0000_i1217" DrawAspect="Content" ObjectID="_1672681424" r:id="rId302"/>
              </w:object>
            </w:r>
            <w:r w:rsidRPr="003B278F">
              <w:rPr>
                <w:lang w:val="it-IT"/>
              </w:rPr>
              <w:t xml:space="preserve"> 2CuO + 4NO</w:t>
            </w:r>
            <w:r w:rsidRPr="003B278F">
              <w:rPr>
                <w:vertAlign w:val="subscript"/>
                <w:lang w:val="it-IT"/>
              </w:rPr>
              <w:t>2</w:t>
            </w:r>
            <w:r w:rsidRPr="003B278F">
              <w:rPr>
                <w:position w:val="-6"/>
                <w:lang w:val="it-IT"/>
              </w:rPr>
              <w:object w:dxaOrig="220" w:dyaOrig="320" w14:anchorId="0097E63F">
                <v:shape id="_x0000_i1218" type="#_x0000_t75" style="width:11.25pt;height:15.75pt" o:ole="">
                  <v:imagedata r:id="rId272" o:title=""/>
                </v:shape>
                <o:OLEObject Type="Embed" ProgID="Equation.3" ShapeID="_x0000_i1218" DrawAspect="Content" ObjectID="_1672681425" r:id="rId303"/>
              </w:object>
            </w:r>
            <w:r w:rsidRPr="003B278F">
              <w:rPr>
                <w:lang w:val="it-IT"/>
              </w:rPr>
              <w:t>+ O</w:t>
            </w:r>
            <w:r w:rsidRPr="003B278F">
              <w:rPr>
                <w:vertAlign w:val="subscript"/>
                <w:lang w:val="it-IT"/>
              </w:rPr>
              <w:t>2</w:t>
            </w:r>
            <w:r w:rsidRPr="003B278F">
              <w:rPr>
                <w:position w:val="-6"/>
                <w:lang w:val="it-IT"/>
              </w:rPr>
              <w:object w:dxaOrig="220" w:dyaOrig="320" w14:anchorId="5E689DD5">
                <v:shape id="_x0000_i1219" type="#_x0000_t75" style="width:11.25pt;height:15.75pt" o:ole="">
                  <v:imagedata r:id="rId272" o:title=""/>
                </v:shape>
                <o:OLEObject Type="Embed" ProgID="Equation.3" ShapeID="_x0000_i1219" DrawAspect="Content" ObjectID="_1672681426" r:id="rId304"/>
              </w:object>
            </w:r>
            <w:r w:rsidRPr="003B278F">
              <w:rPr>
                <w:lang w:val="it-IT"/>
              </w:rPr>
              <w:t xml:space="preserve"> </w:t>
            </w:r>
          </w:p>
          <w:p w14:paraId="57D77331" w14:textId="77777777" w:rsidR="00AB44C7" w:rsidRPr="003B278F" w:rsidRDefault="00AB44C7" w:rsidP="002B59A0">
            <w:pPr>
              <w:tabs>
                <w:tab w:val="left" w:pos="360"/>
              </w:tabs>
              <w:rPr>
                <w:lang w:val="it-IT"/>
              </w:rPr>
            </w:pPr>
            <w:r w:rsidRPr="003B278F">
              <w:rPr>
                <w:lang w:val="it-IT"/>
              </w:rPr>
              <w:t>+ Cứ 188g muối bị phân huỷ thì khối lượng giảm : 188 – 80 = 108 (g)</w:t>
            </w:r>
          </w:p>
          <w:p w14:paraId="7F6B0CA4" w14:textId="77777777" w:rsidR="00AB44C7" w:rsidRPr="003B278F" w:rsidRDefault="00AB44C7" w:rsidP="002B59A0">
            <w:pPr>
              <w:tabs>
                <w:tab w:val="left" w:pos="360"/>
              </w:tabs>
              <w:rPr>
                <w:lang w:val="it-IT"/>
              </w:rPr>
            </w:pPr>
            <w:r w:rsidRPr="003B278F">
              <w:rPr>
                <w:lang w:val="it-IT"/>
              </w:rPr>
              <w:t>Vậy x = 94 g muối bị phân huỷ thì khối lượng giảm 54 g</w:t>
            </w:r>
          </w:p>
          <w:p w14:paraId="48D0FAB8" w14:textId="77777777" w:rsidR="00AB44C7" w:rsidRPr="003B278F" w:rsidRDefault="00AB44C7" w:rsidP="002B59A0">
            <w:pPr>
              <w:tabs>
                <w:tab w:val="left" w:pos="360"/>
              </w:tabs>
              <w:rPr>
                <w:lang w:val="it-IT"/>
              </w:rPr>
            </w:pPr>
            <w:r w:rsidRPr="003B278F">
              <w:rPr>
                <w:lang w:val="it-IT"/>
              </w:rPr>
              <w:t>Khối lượng muối đã bị phân huỷ</w:t>
            </w:r>
          </w:p>
          <w:p w14:paraId="142F4A86" w14:textId="77777777" w:rsidR="00AB44C7" w:rsidRPr="003B278F" w:rsidRDefault="00AB44C7" w:rsidP="002B59A0">
            <w:pPr>
              <w:tabs>
                <w:tab w:val="left" w:pos="360"/>
              </w:tabs>
            </w:pPr>
            <w:r w:rsidRPr="003B278F">
              <w:rPr>
                <w:position w:val="-14"/>
              </w:rPr>
              <w:object w:dxaOrig="1719" w:dyaOrig="380" w14:anchorId="6E7BCEE4">
                <v:shape id="_x0000_i1220" type="#_x0000_t75" style="width:86.25pt;height:18.75pt" o:ole="">
                  <v:imagedata r:id="rId305" o:title=""/>
                </v:shape>
                <o:OLEObject Type="Embed" ProgID="Equation.3" ShapeID="_x0000_i1220" DrawAspect="Content" ObjectID="_1672681427" r:id="rId306"/>
              </w:object>
            </w:r>
          </w:p>
          <w:p w14:paraId="754ABCCF" w14:textId="77777777" w:rsidR="00AB44C7" w:rsidRPr="003B278F" w:rsidRDefault="00AB44C7" w:rsidP="002B59A0">
            <w:pPr>
              <w:tabs>
                <w:tab w:val="left" w:pos="360"/>
              </w:tabs>
            </w:pPr>
            <w:r w:rsidRPr="003B278F">
              <w:t xml:space="preserve">+ </w:t>
            </w:r>
            <w:r w:rsidRPr="003B278F">
              <w:rPr>
                <w:position w:val="-14"/>
              </w:rPr>
              <w:object w:dxaOrig="2920" w:dyaOrig="380" w14:anchorId="1EBCF651">
                <v:shape id="_x0000_i1221" type="#_x0000_t75" style="width:146.25pt;height:18.75pt" o:ole="">
                  <v:imagedata r:id="rId307" o:title=""/>
                </v:shape>
                <o:OLEObject Type="Embed" ProgID="Equation.3" ShapeID="_x0000_i1221" DrawAspect="Content" ObjectID="_1672681428" r:id="rId308"/>
              </w:object>
            </w:r>
          </w:p>
          <w:p w14:paraId="4F3A5200" w14:textId="77777777" w:rsidR="00AB44C7" w:rsidRPr="003B278F" w:rsidRDefault="00AB44C7" w:rsidP="002B59A0">
            <w:pPr>
              <w:tabs>
                <w:tab w:val="left" w:pos="360"/>
              </w:tabs>
              <w:jc w:val="both"/>
            </w:pPr>
            <w:r w:rsidRPr="003B278F">
              <w:rPr>
                <w:position w:val="-24"/>
              </w:rPr>
              <w:object w:dxaOrig="2160" w:dyaOrig="620" w14:anchorId="52425412">
                <v:shape id="_x0000_i1222" type="#_x0000_t75" style="width:108pt;height:30.75pt" o:ole="">
                  <v:imagedata r:id="rId309" o:title=""/>
                </v:shape>
                <o:OLEObject Type="Embed" ProgID="Equation.3" ShapeID="_x0000_i1222" DrawAspect="Content" ObjectID="_1672681429" r:id="rId310"/>
              </w:object>
            </w:r>
          </w:p>
          <w:p w14:paraId="0B68AD22" w14:textId="77777777" w:rsidR="00AB44C7" w:rsidRPr="003B278F" w:rsidRDefault="00AB44C7" w:rsidP="002B59A0">
            <w:pPr>
              <w:tabs>
                <w:tab w:val="left" w:pos="360"/>
              </w:tabs>
              <w:rPr>
                <w:lang w:val="it-IT"/>
              </w:rPr>
            </w:pPr>
            <w:r w:rsidRPr="003B278F">
              <w:rPr>
                <w:position w:val="-24"/>
              </w:rPr>
              <w:object w:dxaOrig="2260" w:dyaOrig="620" w14:anchorId="55A01DCA">
                <v:shape id="_x0000_i1223" type="#_x0000_t75" style="width:113.25pt;height:30.75pt" o:ole="">
                  <v:imagedata r:id="rId311" o:title=""/>
                </v:shape>
                <o:OLEObject Type="Embed" ProgID="Equation.3" ShapeID="_x0000_i1223" DrawAspect="Content" ObjectID="_1672681430" r:id="rId312"/>
              </w:object>
            </w:r>
          </w:p>
        </w:tc>
      </w:tr>
    </w:tbl>
    <w:p w14:paraId="6677361F" w14:textId="77777777" w:rsidR="00AB44C7" w:rsidRPr="003B278F" w:rsidRDefault="00AB44C7" w:rsidP="00AB44C7">
      <w:pPr>
        <w:tabs>
          <w:tab w:val="left" w:pos="360"/>
        </w:tabs>
        <w:jc w:val="both"/>
        <w:rPr>
          <w:lang w:val="it-IT"/>
        </w:rPr>
      </w:pPr>
    </w:p>
    <w:p w14:paraId="06643FF2" w14:textId="77777777" w:rsidR="00AB44C7" w:rsidRPr="003B278F" w:rsidRDefault="00AB44C7" w:rsidP="00AB44C7">
      <w:pPr>
        <w:tabs>
          <w:tab w:val="left" w:pos="360"/>
        </w:tabs>
        <w:jc w:val="both"/>
        <w:rPr>
          <w:lang w:val="it-IT"/>
        </w:rPr>
      </w:pPr>
      <w:r w:rsidRPr="003B278F">
        <w:rPr>
          <w:b/>
          <w:u w:val="single"/>
          <w:lang w:val="it-IT"/>
        </w:rPr>
        <w:t>Hoạt động 4:</w:t>
      </w:r>
      <w:r w:rsidRPr="003B278F">
        <w:rPr>
          <w:lang w:val="it-IT"/>
        </w:rPr>
        <w:t xml:space="preserve">  Củng cố - dặn dò</w:t>
      </w:r>
    </w:p>
    <w:p w14:paraId="4EF5E3FB" w14:textId="77777777" w:rsidR="00AB44C7" w:rsidRPr="003B278F" w:rsidRDefault="00AB44C7" w:rsidP="00AB44C7">
      <w:pPr>
        <w:tabs>
          <w:tab w:val="left" w:pos="360"/>
        </w:tabs>
        <w:jc w:val="both"/>
        <w:rPr>
          <w:u w:val="single"/>
          <w:lang w:val="it-IT"/>
        </w:rPr>
      </w:pPr>
      <w:r w:rsidRPr="003B278F">
        <w:rPr>
          <w:lang w:val="it-IT"/>
        </w:rPr>
        <w:t xml:space="preserve">*  </w:t>
      </w:r>
      <w:r w:rsidRPr="003B278F">
        <w:rPr>
          <w:u w:val="single"/>
          <w:lang w:val="it-IT"/>
        </w:rPr>
        <w:t>Củng cố:</w:t>
      </w:r>
    </w:p>
    <w:p w14:paraId="4A37EF72" w14:textId="77777777" w:rsidR="00AB44C7" w:rsidRPr="003B278F" w:rsidRDefault="00AB44C7" w:rsidP="00AB44C7">
      <w:pPr>
        <w:rPr>
          <w:lang w:val="it-IT"/>
        </w:rPr>
      </w:pPr>
      <w:r w:rsidRPr="003B278F">
        <w:rPr>
          <w:lang w:val="it-IT"/>
        </w:rPr>
        <w:t>Nung nóng 66,2 g Pb (NO</w:t>
      </w:r>
      <w:r w:rsidRPr="003B278F">
        <w:rPr>
          <w:vertAlign w:val="subscript"/>
          <w:lang w:val="it-IT"/>
        </w:rPr>
        <w:t>3</w:t>
      </w:r>
      <w:r w:rsidRPr="003B278F">
        <w:rPr>
          <w:lang w:val="it-IT"/>
        </w:rPr>
        <w:t>)</w:t>
      </w:r>
      <w:r w:rsidRPr="003B278F">
        <w:rPr>
          <w:vertAlign w:val="subscript"/>
          <w:lang w:val="it-IT"/>
        </w:rPr>
        <w:t xml:space="preserve">2 </w:t>
      </w:r>
      <w:r w:rsidRPr="003B278F">
        <w:rPr>
          <w:lang w:val="it-IT"/>
        </w:rPr>
        <w:t xml:space="preserve"> thu được 55,4 g chất rắn. Hiệu suất của phản ứng phân hủy là.</w:t>
      </w:r>
    </w:p>
    <w:p w14:paraId="5EE9CB65" w14:textId="77777777" w:rsidR="00AB44C7" w:rsidRPr="003B278F" w:rsidRDefault="00AB44C7" w:rsidP="00AB44C7">
      <w:pPr>
        <w:ind w:firstLine="720"/>
        <w:jc w:val="both"/>
        <w:rPr>
          <w:lang w:val="it-IT"/>
        </w:rPr>
      </w:pPr>
      <w:r w:rsidRPr="003B278F">
        <w:rPr>
          <w:lang w:val="it-IT"/>
        </w:rPr>
        <w:t>A. 96%</w:t>
      </w:r>
      <w:r w:rsidRPr="003B278F">
        <w:rPr>
          <w:lang w:val="it-IT"/>
        </w:rPr>
        <w:tab/>
      </w:r>
      <w:r w:rsidRPr="003B278F">
        <w:rPr>
          <w:lang w:val="it-IT"/>
        </w:rPr>
        <w:tab/>
        <w:t>B. 50%</w:t>
      </w:r>
      <w:r w:rsidRPr="003B278F">
        <w:rPr>
          <w:lang w:val="it-IT"/>
        </w:rPr>
        <w:tab/>
      </w:r>
      <w:r w:rsidRPr="003B278F">
        <w:rPr>
          <w:lang w:val="it-IT"/>
        </w:rPr>
        <w:tab/>
        <w:t>C. 31,4%</w:t>
      </w:r>
      <w:r w:rsidRPr="003B278F">
        <w:rPr>
          <w:lang w:val="it-IT"/>
        </w:rPr>
        <w:tab/>
      </w:r>
      <w:r w:rsidRPr="003B278F">
        <w:rPr>
          <w:lang w:val="it-IT"/>
        </w:rPr>
        <w:tab/>
        <w:t>D. 87,1%</w:t>
      </w:r>
    </w:p>
    <w:p w14:paraId="4A2CB982" w14:textId="77777777" w:rsidR="00AB44C7" w:rsidRPr="003B278F" w:rsidRDefault="00AB44C7" w:rsidP="00AB44C7">
      <w:pPr>
        <w:tabs>
          <w:tab w:val="left" w:pos="360"/>
        </w:tabs>
        <w:jc w:val="both"/>
        <w:rPr>
          <w:lang w:val="it-IT"/>
        </w:rPr>
      </w:pPr>
      <w:r w:rsidRPr="003B278F">
        <w:rPr>
          <w:lang w:val="it-IT"/>
        </w:rPr>
        <w:t xml:space="preserve">* </w:t>
      </w:r>
      <w:r w:rsidRPr="003B278F">
        <w:rPr>
          <w:u w:val="single"/>
          <w:lang w:val="it-IT"/>
        </w:rPr>
        <w:t>Dặn dò:</w:t>
      </w:r>
    </w:p>
    <w:p w14:paraId="30D58592" w14:textId="77777777" w:rsidR="00AB44C7" w:rsidRPr="003B278F" w:rsidRDefault="00AB44C7" w:rsidP="00AB44C7">
      <w:pPr>
        <w:tabs>
          <w:tab w:val="left" w:pos="360"/>
        </w:tabs>
        <w:jc w:val="both"/>
        <w:rPr>
          <w:i/>
          <w:lang w:val="it-IT"/>
        </w:rPr>
      </w:pPr>
      <w:r w:rsidRPr="003B278F">
        <w:rPr>
          <w:lang w:val="it-IT"/>
        </w:rPr>
        <w:tab/>
        <w:t xml:space="preserve"> Chuẩn bị bài </w:t>
      </w:r>
      <w:r w:rsidRPr="003B278F">
        <w:rPr>
          <w:i/>
          <w:lang w:val="it-IT"/>
        </w:rPr>
        <w:t>Axit photphoric và muối photphat</w:t>
      </w:r>
    </w:p>
    <w:p w14:paraId="0A72079C" w14:textId="77777777" w:rsidR="00AB44C7" w:rsidRPr="003B278F" w:rsidRDefault="00AB44C7" w:rsidP="00AB44C7">
      <w:pPr>
        <w:tabs>
          <w:tab w:val="left" w:pos="360"/>
        </w:tabs>
        <w:jc w:val="both"/>
        <w:rPr>
          <w:i/>
          <w:lang w:val="it-IT"/>
        </w:rPr>
      </w:pPr>
    </w:p>
    <w:p w14:paraId="539AAFC8" w14:textId="77777777" w:rsidR="00AB44C7" w:rsidRPr="003B278F" w:rsidRDefault="00AB44C7" w:rsidP="00AB44C7">
      <w:pPr>
        <w:rPr>
          <w:b/>
          <w:u w:val="single"/>
          <w:lang w:val="es-ES_tradnl"/>
        </w:rPr>
      </w:pPr>
    </w:p>
    <w:p w14:paraId="705669C3" w14:textId="77777777" w:rsidR="00AB44C7" w:rsidRPr="003B278F" w:rsidRDefault="00AB44C7" w:rsidP="00AB44C7">
      <w:pPr>
        <w:ind w:firstLine="360"/>
        <w:jc w:val="both"/>
        <w:rPr>
          <w:lang w:val="es-ES_tradnl"/>
        </w:rPr>
      </w:pPr>
      <w:r w:rsidRPr="003B278F">
        <w:rPr>
          <w:b/>
          <w:u w:val="single"/>
          <w:lang w:val="es-ES_tradnl"/>
        </w:rPr>
        <w:t>4. Củng cố:</w:t>
      </w:r>
      <w:r w:rsidRPr="003B278F">
        <w:rPr>
          <w:lang w:val="es-ES_tradnl"/>
        </w:rPr>
        <w:t xml:space="preserve"> Củng cố trong từng bài tập</w:t>
      </w:r>
    </w:p>
    <w:p w14:paraId="3E246370" w14:textId="77777777" w:rsidR="00AB44C7" w:rsidRPr="003B278F" w:rsidRDefault="00AB44C7" w:rsidP="00AB44C7">
      <w:pPr>
        <w:ind w:firstLine="360"/>
        <w:jc w:val="both"/>
        <w:rPr>
          <w:lang w:val="es-ES_tradnl"/>
        </w:rPr>
      </w:pPr>
      <w:r w:rsidRPr="003B278F">
        <w:rPr>
          <w:b/>
          <w:u w:val="single"/>
          <w:lang w:val="es-ES_tradnl"/>
        </w:rPr>
        <w:t>5. Dặn dò:</w:t>
      </w:r>
    </w:p>
    <w:p w14:paraId="1507946F" w14:textId="77777777" w:rsidR="00AB44C7" w:rsidRPr="003B278F" w:rsidRDefault="00AB44C7" w:rsidP="00AB44C7">
      <w:pPr>
        <w:ind w:firstLine="360"/>
        <w:jc w:val="both"/>
        <w:rPr>
          <w:lang w:val="es-ES_tradnl"/>
        </w:rPr>
      </w:pPr>
      <w:r w:rsidRPr="003B278F">
        <w:rPr>
          <w:lang w:val="es-ES_tradnl"/>
        </w:rPr>
        <w:t>- Nắm vững các dạng bài tập đã làm</w:t>
      </w:r>
    </w:p>
    <w:p w14:paraId="5ED62A82" w14:textId="77777777" w:rsidR="00AB44C7" w:rsidRPr="003B278F" w:rsidRDefault="00AB44C7" w:rsidP="00AB44C7">
      <w:pPr>
        <w:ind w:firstLine="360"/>
        <w:jc w:val="both"/>
        <w:rPr>
          <w:lang w:val="es-ES_tradnl"/>
        </w:rPr>
      </w:pPr>
      <w:r w:rsidRPr="003B278F">
        <w:rPr>
          <w:lang w:val="es-ES_tradnl"/>
        </w:rPr>
        <w:t>- Làm bài tập: SBT</w:t>
      </w:r>
    </w:p>
    <w:p w14:paraId="5929A24E" w14:textId="77777777" w:rsidR="00AB44C7" w:rsidRPr="003B278F" w:rsidRDefault="00AB44C7" w:rsidP="00AB44C7">
      <w:pPr>
        <w:ind w:firstLine="480"/>
        <w:rPr>
          <w:lang w:val="pt-BR"/>
        </w:rPr>
      </w:pPr>
      <w:r w:rsidRPr="003B278F">
        <w:rPr>
          <w:lang w:val="pt-BR"/>
        </w:rPr>
        <w:t>- BTVN:</w:t>
      </w:r>
    </w:p>
    <w:p w14:paraId="2D446573" w14:textId="77777777" w:rsidR="00AB44C7" w:rsidRPr="003B278F" w:rsidRDefault="00AB44C7" w:rsidP="00AB44C7">
      <w:pPr>
        <w:rPr>
          <w:lang w:val="pt-BR"/>
        </w:rPr>
      </w:pPr>
      <w:r w:rsidRPr="003B278F">
        <w:rPr>
          <w:lang w:val="pt-BR"/>
        </w:rPr>
        <w:t xml:space="preserve">      Viết phương trình hoá học thực hiện dãy chuyển hoá sau:</w:t>
      </w:r>
    </w:p>
    <w:p w14:paraId="33F4C1D2" w14:textId="77777777" w:rsidR="00AB44C7" w:rsidRPr="003B278F" w:rsidRDefault="00AB44C7" w:rsidP="00AB44C7">
      <w:pPr>
        <w:ind w:firstLine="360"/>
        <w:rPr>
          <w:lang w:val="pt-BR"/>
        </w:rPr>
      </w:pPr>
      <w:r w:rsidRPr="003B278F">
        <w:rPr>
          <w:lang w:val="pt-BR"/>
        </w:rPr>
        <w:t xml:space="preserve"> </w:t>
      </w:r>
      <w:r w:rsidRPr="003B278F">
        <w:rPr>
          <w:position w:val="-12"/>
          <w:lang w:val="pl-PL"/>
        </w:rPr>
        <w:object w:dxaOrig="6680" w:dyaOrig="360" w14:anchorId="7AA3B3C2">
          <v:shape id="_x0000_i1224" type="#_x0000_t75" style="width:333.75pt;height:18pt" o:ole="">
            <v:imagedata r:id="rId268" o:title=""/>
          </v:shape>
          <o:OLEObject Type="Embed" ProgID="Equation.DSMT4" ShapeID="_x0000_i1224" DrawAspect="Content" ObjectID="_1672681431" r:id="rId313"/>
        </w:object>
      </w:r>
    </w:p>
    <w:p w14:paraId="4FBC7559" w14:textId="77777777" w:rsidR="00AB44C7" w:rsidRPr="003B278F" w:rsidRDefault="00AB44C7" w:rsidP="00AB44C7">
      <w:pPr>
        <w:ind w:firstLine="360"/>
        <w:rPr>
          <w:b/>
          <w:u w:val="single"/>
          <w:lang w:val="pt-BR"/>
        </w:rPr>
      </w:pPr>
      <w:r w:rsidRPr="003B278F">
        <w:rPr>
          <w:b/>
          <w:u w:val="single"/>
          <w:lang w:val="pt-BR"/>
        </w:rPr>
        <w:t>VI. RÚT KINH NGHIỆM</w:t>
      </w:r>
    </w:p>
    <w:p w14:paraId="0BEEABEE" w14:textId="77777777" w:rsidR="00AB44C7" w:rsidRPr="003B278F" w:rsidRDefault="00AB44C7" w:rsidP="00AB44C7">
      <w:pPr>
        <w:ind w:firstLine="360"/>
        <w:rPr>
          <w:lang w:val="pt-BR"/>
        </w:rPr>
      </w:pPr>
      <w:r w:rsidRPr="003B278F">
        <w:rPr>
          <w:lang w:val="pt-BR"/>
        </w:rPr>
        <w:t>.....................................................................................................................................................</w:t>
      </w:r>
    </w:p>
    <w:p w14:paraId="5E467FB5" w14:textId="77777777" w:rsidR="00AB44C7" w:rsidRPr="003B278F" w:rsidRDefault="00AB44C7" w:rsidP="00AB44C7">
      <w:pPr>
        <w:ind w:firstLine="360"/>
        <w:rPr>
          <w:lang w:val="pt-BR"/>
        </w:rPr>
      </w:pPr>
      <w:r w:rsidRPr="003B278F">
        <w:rPr>
          <w:lang w:val="pt-BR"/>
        </w:rPr>
        <w:t>.....................................................................................................................................................</w:t>
      </w:r>
    </w:p>
    <w:p w14:paraId="519E3013" w14:textId="77777777" w:rsidR="00AB44C7" w:rsidRPr="003B278F" w:rsidRDefault="00AB44C7" w:rsidP="00AB44C7">
      <w:pPr>
        <w:ind w:firstLine="360"/>
        <w:rPr>
          <w:lang w:val="pt-BR"/>
        </w:rPr>
      </w:pPr>
      <w:r w:rsidRPr="003B278F">
        <w:rPr>
          <w:lang w:val="pt-BR"/>
        </w:rPr>
        <w:t>.....................................................................................................................................................</w:t>
      </w:r>
    </w:p>
    <w:p w14:paraId="3CA72344"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7300C3CA"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7F63FF49" w14:textId="77777777" w:rsidR="00D30EAB" w:rsidRPr="00B674C4" w:rsidRDefault="00D30EAB" w:rsidP="00D30EAB">
      <w:pPr>
        <w:widowControl w:val="0"/>
        <w:autoSpaceDE w:val="0"/>
        <w:autoSpaceDN w:val="0"/>
        <w:adjustRightInd w:val="0"/>
        <w:rPr>
          <w:iCs/>
        </w:rPr>
      </w:pPr>
    </w:p>
    <w:p w14:paraId="3A458ABB" w14:textId="77777777" w:rsidR="00D30EAB" w:rsidRPr="00B674C4" w:rsidRDefault="00D30EAB" w:rsidP="00D30EAB">
      <w:pPr>
        <w:widowControl w:val="0"/>
        <w:autoSpaceDE w:val="0"/>
        <w:autoSpaceDN w:val="0"/>
        <w:adjustRightInd w:val="0"/>
        <w:ind w:left="5805" w:firstLine="675"/>
        <w:rPr>
          <w:iCs/>
        </w:rPr>
      </w:pPr>
    </w:p>
    <w:p w14:paraId="18E8017A" w14:textId="77777777" w:rsidR="00D30EAB" w:rsidRPr="00B674C4" w:rsidRDefault="00D30EAB" w:rsidP="00D30EAB">
      <w:pPr>
        <w:widowControl w:val="0"/>
        <w:autoSpaceDE w:val="0"/>
        <w:autoSpaceDN w:val="0"/>
        <w:adjustRightInd w:val="0"/>
        <w:ind w:left="5805" w:firstLine="675"/>
        <w:rPr>
          <w:iCs/>
        </w:rPr>
      </w:pPr>
    </w:p>
    <w:p w14:paraId="178D5B1F"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24ED77C6" w14:textId="77777777" w:rsidR="00E613D9" w:rsidRPr="003B278F" w:rsidRDefault="00E613D9" w:rsidP="00D30EAB"/>
    <w:p w14:paraId="4518B3A8" w14:textId="77777777" w:rsidR="007B67E4" w:rsidRPr="003B278F" w:rsidRDefault="00D30EAB" w:rsidP="007B67E4">
      <w:pPr>
        <w:pStyle w:val="Heading2"/>
        <w:numPr>
          <w:ilvl w:val="0"/>
          <w:numId w:val="0"/>
        </w:numPr>
        <w:rPr>
          <w:rFonts w:ascii="Times New Roman" w:hAnsi="Times New Roman"/>
          <w:b/>
        </w:rPr>
      </w:pPr>
      <w:r>
        <w:rPr>
          <w:rFonts w:ascii="Times New Roman" w:hAnsi="Times New Roman"/>
          <w:i w:val="0"/>
          <w:sz w:val="24"/>
          <w:szCs w:val="24"/>
        </w:rPr>
        <w:br w:type="page"/>
      </w:r>
      <w:r w:rsidR="007B67E4" w:rsidRPr="003B278F">
        <w:rPr>
          <w:rFonts w:ascii="Times New Roman" w:hAnsi="Times New Roman"/>
          <w:i w:val="0"/>
          <w:sz w:val="24"/>
          <w:szCs w:val="24"/>
        </w:rPr>
        <w:lastRenderedPageBreak/>
        <w:t xml:space="preserve">Ngày soạn: </w:t>
      </w:r>
    </w:p>
    <w:p w14:paraId="5FB10DDE" w14:textId="77777777" w:rsidR="007B67E4" w:rsidRPr="003B278F" w:rsidRDefault="007B67E4" w:rsidP="007B67E4">
      <w:pPr>
        <w:jc w:val="center"/>
        <w:rPr>
          <w:b/>
        </w:rPr>
      </w:pPr>
      <w:r w:rsidRPr="003B278F">
        <w:rPr>
          <w:b/>
        </w:rPr>
        <w:t>CHỦ ĐỀ I: SỰ ĐIỆN LI</w:t>
      </w:r>
    </w:p>
    <w:p w14:paraId="266DF5AF" w14:textId="77777777" w:rsidR="007B67E4" w:rsidRPr="003B278F" w:rsidRDefault="007B67E4" w:rsidP="007B67E4">
      <w:pPr>
        <w:jc w:val="center"/>
        <w:rPr>
          <w:b/>
        </w:rPr>
      </w:pPr>
      <w:r w:rsidRPr="003B278F">
        <w:t>Tiết thứ 10</w:t>
      </w:r>
      <w:r w:rsidRPr="003B278F">
        <w:rPr>
          <w:b/>
        </w:rPr>
        <w:t xml:space="preserve">: KIỂM TRA </w:t>
      </w:r>
      <w:r w:rsidR="002254A7">
        <w:rPr>
          <w:b/>
        </w:rPr>
        <w:t>GIỮA KÌ</w:t>
      </w:r>
    </w:p>
    <w:p w14:paraId="637713F6" w14:textId="77777777" w:rsidR="007B67E4" w:rsidRPr="003B278F" w:rsidRDefault="007B67E4" w:rsidP="007B67E4">
      <w:pPr>
        <w:jc w:val="center"/>
        <w:rPr>
          <w:b/>
        </w:rPr>
      </w:pPr>
    </w:p>
    <w:p w14:paraId="6A45B8F4" w14:textId="77777777" w:rsidR="007B67E4" w:rsidRPr="003B278F" w:rsidRDefault="007B67E4" w:rsidP="007B67E4">
      <w:pPr>
        <w:numPr>
          <w:ilvl w:val="0"/>
          <w:numId w:val="13"/>
        </w:numPr>
        <w:jc w:val="both"/>
        <w:rPr>
          <w:b/>
          <w:u w:val="single"/>
        </w:rPr>
      </w:pPr>
      <w:r w:rsidRPr="003B278F">
        <w:rPr>
          <w:b/>
          <w:u w:val="single"/>
        </w:rPr>
        <w:t>MỤC TIÊU KIỂM TRA:</w:t>
      </w:r>
      <w:r w:rsidRPr="003B278F">
        <w:t xml:space="preserve"> </w:t>
      </w:r>
    </w:p>
    <w:p w14:paraId="0FD55AC2" w14:textId="77777777" w:rsidR="007B67E4" w:rsidRPr="003B278F" w:rsidRDefault="007B67E4" w:rsidP="007B67E4">
      <w:pPr>
        <w:ind w:left="360" w:firstLine="240"/>
        <w:jc w:val="both"/>
      </w:pPr>
      <w:r w:rsidRPr="003B278F">
        <w:t>- Kiểm tra khả năng tiếp thu kiến thức của học sinh về sự điện li; axit, bazơ, muối; pH; phản ứng trao đổi ion trong dung dịch các chất điện li</w:t>
      </w:r>
    </w:p>
    <w:p w14:paraId="07079075" w14:textId="77777777" w:rsidR="007B67E4" w:rsidRPr="003B278F" w:rsidRDefault="007B67E4" w:rsidP="007B67E4">
      <w:pPr>
        <w:ind w:left="360" w:firstLine="240"/>
        <w:jc w:val="both"/>
      </w:pPr>
      <w:r w:rsidRPr="003B278F">
        <w:t>- Kiểm tra kĩ năng phân loại các chất điện li; viết phương trình điện li; vận dụng điều kiện trao đổi ion; tính pH của dung dịch; ...</w:t>
      </w:r>
    </w:p>
    <w:p w14:paraId="483D9306" w14:textId="77777777" w:rsidR="007B67E4" w:rsidRPr="003B278F" w:rsidRDefault="007B67E4" w:rsidP="007B67E4">
      <w:pPr>
        <w:numPr>
          <w:ilvl w:val="0"/>
          <w:numId w:val="13"/>
        </w:numPr>
        <w:jc w:val="both"/>
        <w:rPr>
          <w:b/>
          <w:u w:val="single"/>
        </w:rPr>
      </w:pPr>
      <w:r w:rsidRPr="003B278F">
        <w:rPr>
          <w:b/>
          <w:u w:val="single"/>
        </w:rPr>
        <w:t>NỘI DUNG KIẾN THỨC VÀ KĨ NĂNG CẦN KIỂM TRA:</w:t>
      </w:r>
    </w:p>
    <w:p w14:paraId="7D3E21B2" w14:textId="77777777" w:rsidR="007B67E4" w:rsidRPr="003B278F" w:rsidRDefault="007B67E4" w:rsidP="007B67E4">
      <w:pPr>
        <w:ind w:left="360"/>
        <w:jc w:val="both"/>
        <w:rPr>
          <w:b/>
          <w:u w:val="single"/>
        </w:rPr>
      </w:pPr>
      <w:r w:rsidRPr="003B278F">
        <w:rPr>
          <w:b/>
          <w:u w:val="single"/>
        </w:rPr>
        <w:t>1. Kiến thức:</w:t>
      </w:r>
    </w:p>
    <w:p w14:paraId="539FA5AB" w14:textId="77777777" w:rsidR="007B67E4" w:rsidRPr="003B278F" w:rsidRDefault="007B67E4" w:rsidP="007B67E4">
      <w:pPr>
        <w:ind w:left="360"/>
        <w:jc w:val="both"/>
        <w:rPr>
          <w:b/>
          <w:u w:val="single"/>
        </w:rPr>
      </w:pPr>
      <w:r w:rsidRPr="003B278F">
        <w:rPr>
          <w:b/>
          <w:u w:val="single"/>
        </w:rPr>
        <w:t>1.1/. Sự điện li:</w:t>
      </w:r>
      <w:r w:rsidRPr="003B278F">
        <w:t xml:space="preserve">  Chất điện li mạnh, chất điện li yếu</w:t>
      </w:r>
    </w:p>
    <w:p w14:paraId="2EA382A4" w14:textId="77777777" w:rsidR="007B67E4" w:rsidRPr="003B278F" w:rsidRDefault="007B67E4" w:rsidP="007B67E4">
      <w:pPr>
        <w:ind w:left="360"/>
        <w:jc w:val="both"/>
        <w:rPr>
          <w:b/>
          <w:u w:val="single"/>
        </w:rPr>
      </w:pPr>
      <w:r w:rsidRPr="003B278F">
        <w:rPr>
          <w:b/>
          <w:u w:val="single"/>
        </w:rPr>
        <w:t>1.2/. Axit- Bazơ- Muối:</w:t>
      </w:r>
    </w:p>
    <w:p w14:paraId="51D7882C" w14:textId="77777777" w:rsidR="007B67E4" w:rsidRPr="003B278F" w:rsidRDefault="007B67E4" w:rsidP="007B67E4">
      <w:pPr>
        <w:ind w:left="360" w:firstLine="240"/>
        <w:jc w:val="both"/>
      </w:pPr>
      <w:r w:rsidRPr="003B278F">
        <w:rPr>
          <w:b/>
          <w:u w:val="single"/>
        </w:rPr>
        <w:t>1.2.1.</w:t>
      </w:r>
      <w:r w:rsidRPr="003B278F">
        <w:t xml:space="preserve"> Hiđroxit lưỡng tính</w:t>
      </w:r>
    </w:p>
    <w:p w14:paraId="548FDB79" w14:textId="77777777" w:rsidR="007B67E4" w:rsidRPr="003B278F" w:rsidRDefault="007B67E4" w:rsidP="007B67E4">
      <w:pPr>
        <w:ind w:left="360" w:firstLine="240"/>
        <w:jc w:val="both"/>
      </w:pPr>
      <w:r w:rsidRPr="003B278F">
        <w:rPr>
          <w:b/>
          <w:u w:val="single"/>
        </w:rPr>
        <w:t>1.</w:t>
      </w:r>
      <w:r w:rsidRPr="003B278F">
        <w:t>2.2. Axit nhiều nấc</w:t>
      </w:r>
    </w:p>
    <w:p w14:paraId="2DE3827B" w14:textId="77777777" w:rsidR="007B67E4" w:rsidRPr="003B278F" w:rsidRDefault="007B67E4" w:rsidP="007B67E4">
      <w:pPr>
        <w:ind w:left="360" w:firstLine="240"/>
        <w:jc w:val="both"/>
      </w:pPr>
      <w:r w:rsidRPr="003B278F">
        <w:rPr>
          <w:b/>
          <w:u w:val="single"/>
        </w:rPr>
        <w:t>1.</w:t>
      </w:r>
      <w:r w:rsidRPr="003B278F">
        <w:t>2.3. Sự điện li của muối</w:t>
      </w:r>
    </w:p>
    <w:p w14:paraId="0C117424" w14:textId="77777777" w:rsidR="007B67E4" w:rsidRPr="003B278F" w:rsidRDefault="007B67E4" w:rsidP="007B67E4">
      <w:pPr>
        <w:ind w:left="360"/>
        <w:jc w:val="both"/>
      </w:pPr>
      <w:r w:rsidRPr="003B278F">
        <w:rPr>
          <w:b/>
          <w:u w:val="single"/>
        </w:rPr>
        <w:t>1.3/. pH, chất chỉ thị axit-bazơ:</w:t>
      </w:r>
      <w:r w:rsidRPr="003B278F">
        <w:t xml:space="preserve"> </w:t>
      </w:r>
    </w:p>
    <w:p w14:paraId="14A1392F" w14:textId="77777777" w:rsidR="007B67E4" w:rsidRPr="003B278F" w:rsidRDefault="007B67E4" w:rsidP="007B67E4">
      <w:pPr>
        <w:ind w:left="360" w:firstLine="240"/>
        <w:jc w:val="both"/>
      </w:pPr>
      <w:r w:rsidRPr="003B278F">
        <w:t>1.3.1. Ý nghĩa tích số ion của nước</w:t>
      </w:r>
    </w:p>
    <w:p w14:paraId="081B8B15" w14:textId="77777777" w:rsidR="007B67E4" w:rsidRPr="003B278F" w:rsidRDefault="007B67E4" w:rsidP="007B67E4">
      <w:pPr>
        <w:ind w:left="360" w:firstLine="240"/>
        <w:jc w:val="both"/>
      </w:pPr>
      <w:r w:rsidRPr="003B278F">
        <w:t>1.3.2. Chất chỉ thị axit-bazơ</w:t>
      </w:r>
    </w:p>
    <w:p w14:paraId="23B3514A" w14:textId="77777777" w:rsidR="007B67E4" w:rsidRPr="003B278F" w:rsidRDefault="007B67E4" w:rsidP="007B67E4">
      <w:pPr>
        <w:ind w:left="360"/>
        <w:jc w:val="both"/>
      </w:pPr>
      <w:r w:rsidRPr="003B278F">
        <w:rPr>
          <w:b/>
          <w:u w:val="single"/>
        </w:rPr>
        <w:t>1.4/. Phản ứng trao đổi ion:</w:t>
      </w:r>
      <w:r w:rsidRPr="003B278F">
        <w:t xml:space="preserve"> Điều kiện xảy ra phản ứng trao đổi ion</w:t>
      </w:r>
    </w:p>
    <w:p w14:paraId="31424140" w14:textId="77777777" w:rsidR="007B67E4" w:rsidRPr="003B278F" w:rsidRDefault="007B67E4" w:rsidP="007B67E4">
      <w:pPr>
        <w:ind w:left="360"/>
        <w:jc w:val="both"/>
        <w:rPr>
          <w:b/>
          <w:u w:val="single"/>
        </w:rPr>
      </w:pPr>
      <w:r w:rsidRPr="003B278F">
        <w:rPr>
          <w:b/>
          <w:u w:val="single"/>
        </w:rPr>
        <w:t>2. Kĩ năng:</w:t>
      </w:r>
    </w:p>
    <w:p w14:paraId="55CE0506" w14:textId="77777777" w:rsidR="007B67E4" w:rsidRPr="003B278F" w:rsidRDefault="007B67E4" w:rsidP="007B67E4">
      <w:pPr>
        <w:ind w:left="360" w:firstLine="240"/>
        <w:jc w:val="both"/>
      </w:pPr>
      <w:r w:rsidRPr="003B278F">
        <w:rPr>
          <w:b/>
          <w:u w:val="single"/>
        </w:rPr>
        <w:t>2.1.</w:t>
      </w:r>
      <w:r w:rsidRPr="003B278F">
        <w:t xml:space="preserve"> Viết phương trình điện li, phân biệt chất điện li mạnh, chất điện li yếu</w:t>
      </w:r>
    </w:p>
    <w:p w14:paraId="5BA389AD" w14:textId="77777777" w:rsidR="007B67E4" w:rsidRPr="003B278F" w:rsidRDefault="007B67E4" w:rsidP="007B67E4">
      <w:pPr>
        <w:ind w:left="360" w:firstLine="240"/>
        <w:jc w:val="both"/>
      </w:pPr>
      <w:r w:rsidRPr="003B278F">
        <w:rPr>
          <w:b/>
          <w:u w:val="single"/>
        </w:rPr>
        <w:t>2.</w:t>
      </w:r>
      <w:r w:rsidRPr="003B278F">
        <w:t xml:space="preserve">2. Nhận biết hiđroxit lưỡng tính, viết phương trình phản ứng </w:t>
      </w:r>
    </w:p>
    <w:p w14:paraId="2BE58B2A" w14:textId="77777777" w:rsidR="007B67E4" w:rsidRPr="003B278F" w:rsidRDefault="007B67E4" w:rsidP="007B67E4">
      <w:pPr>
        <w:ind w:left="360" w:firstLine="240"/>
        <w:jc w:val="both"/>
      </w:pPr>
      <w:r w:rsidRPr="003B278F">
        <w:rPr>
          <w:b/>
          <w:u w:val="single"/>
        </w:rPr>
        <w:t>2.</w:t>
      </w:r>
      <w:r w:rsidRPr="003B278F">
        <w:t>3. Nhận biết axit, bazơ, muối</w:t>
      </w:r>
    </w:p>
    <w:p w14:paraId="20189184" w14:textId="77777777" w:rsidR="007B67E4" w:rsidRPr="003B278F" w:rsidRDefault="007B67E4" w:rsidP="007B67E4">
      <w:pPr>
        <w:ind w:left="360" w:firstLine="240"/>
        <w:jc w:val="both"/>
      </w:pPr>
      <w:r w:rsidRPr="003B278F">
        <w:rPr>
          <w:b/>
          <w:u w:val="single"/>
        </w:rPr>
        <w:t>2.</w:t>
      </w:r>
      <w:r w:rsidRPr="003B278F">
        <w:t>4. Tính [H</w:t>
      </w:r>
      <w:r w:rsidRPr="003B278F">
        <w:rPr>
          <w:vertAlign w:val="superscript"/>
        </w:rPr>
        <w:t>+</w:t>
      </w:r>
      <w:r w:rsidRPr="003B278F">
        <w:t>]; [OH</w:t>
      </w:r>
      <w:r w:rsidRPr="003B278F">
        <w:rPr>
          <w:vertAlign w:val="superscript"/>
        </w:rPr>
        <w:t>-</w:t>
      </w:r>
      <w:r w:rsidRPr="003B278F">
        <w:t xml:space="preserve">];[ion] </w:t>
      </w:r>
      <w:r w:rsidRPr="003B278F">
        <w:sym w:font="Wingdings" w:char="F0E0"/>
      </w:r>
      <w:r w:rsidRPr="003B278F">
        <w:t xml:space="preserve"> Tính pH, môi trường</w:t>
      </w:r>
    </w:p>
    <w:p w14:paraId="699344D3" w14:textId="77777777" w:rsidR="007B67E4" w:rsidRPr="003B278F" w:rsidRDefault="007B67E4" w:rsidP="007B67E4">
      <w:pPr>
        <w:ind w:left="360" w:firstLine="240"/>
        <w:jc w:val="both"/>
      </w:pPr>
      <w:r w:rsidRPr="003B278F">
        <w:rPr>
          <w:b/>
          <w:u w:val="single"/>
        </w:rPr>
        <w:t>2.</w:t>
      </w:r>
      <w:r w:rsidRPr="003B278F">
        <w:t>5. Vận dụng điều kiện xảy ra phản ứng trao đổi ion</w:t>
      </w:r>
    </w:p>
    <w:p w14:paraId="51C4449E" w14:textId="77777777" w:rsidR="007B67E4" w:rsidRPr="003B278F" w:rsidRDefault="007B67E4" w:rsidP="007B67E4">
      <w:pPr>
        <w:numPr>
          <w:ilvl w:val="0"/>
          <w:numId w:val="13"/>
        </w:numPr>
        <w:jc w:val="both"/>
        <w:rPr>
          <w:b/>
          <w:u w:val="single"/>
        </w:rPr>
      </w:pPr>
      <w:r w:rsidRPr="003B278F">
        <w:rPr>
          <w:b/>
          <w:u w:val="single"/>
        </w:rPr>
        <w:t>HÌNH THỨC KIỂM TRA:</w:t>
      </w:r>
      <w:r w:rsidRPr="003B278F">
        <w:t xml:space="preserve"> Trắc nghiệm kết hợp với tự luận</w:t>
      </w:r>
    </w:p>
    <w:p w14:paraId="718945CD" w14:textId="77777777" w:rsidR="007B67E4" w:rsidRPr="003B278F" w:rsidRDefault="007B67E4" w:rsidP="007B67E4">
      <w:pPr>
        <w:numPr>
          <w:ilvl w:val="0"/>
          <w:numId w:val="13"/>
        </w:numPr>
        <w:jc w:val="both"/>
        <w:rPr>
          <w:b/>
          <w:u w:val="single"/>
          <w:lang w:val="it-IT"/>
        </w:rPr>
      </w:pPr>
      <w:r w:rsidRPr="003B278F">
        <w:rPr>
          <w:b/>
          <w:u w:val="single"/>
          <w:lang w:val="it-IT"/>
        </w:rPr>
        <w:t>TIẾN TRÌNH</w:t>
      </w:r>
    </w:p>
    <w:p w14:paraId="3A47B299" w14:textId="77777777" w:rsidR="007B67E4" w:rsidRPr="003B278F" w:rsidRDefault="007B67E4" w:rsidP="007B67E4">
      <w:pPr>
        <w:ind w:left="1080"/>
        <w:jc w:val="both"/>
        <w:rPr>
          <w:lang w:val="it-IT"/>
        </w:rPr>
      </w:pPr>
      <w:r w:rsidRPr="003B278F">
        <w:rPr>
          <w:b/>
          <w:lang w:val="it-IT"/>
        </w:rPr>
        <w:t xml:space="preserve">- GV </w:t>
      </w:r>
      <w:r w:rsidRPr="003B278F">
        <w:rPr>
          <w:lang w:val="it-IT"/>
        </w:rPr>
        <w:t>Phát đề</w:t>
      </w:r>
    </w:p>
    <w:p w14:paraId="6B9B6B6D" w14:textId="77777777" w:rsidR="007B67E4" w:rsidRPr="003B278F" w:rsidRDefault="007B67E4" w:rsidP="007B67E4">
      <w:pPr>
        <w:ind w:left="1080"/>
        <w:jc w:val="both"/>
        <w:rPr>
          <w:lang w:val="it-IT"/>
        </w:rPr>
      </w:pPr>
      <w:r w:rsidRPr="003B278F">
        <w:rPr>
          <w:b/>
          <w:lang w:val="it-IT"/>
        </w:rPr>
        <w:t xml:space="preserve">- HS </w:t>
      </w:r>
      <w:r w:rsidRPr="003B278F">
        <w:rPr>
          <w:lang w:val="it-IT"/>
        </w:rPr>
        <w:t>làm bài – GV coi</w:t>
      </w:r>
    </w:p>
    <w:p w14:paraId="44751841" w14:textId="77777777" w:rsidR="007B67E4" w:rsidRPr="003B278F" w:rsidRDefault="007B67E4" w:rsidP="007B67E4">
      <w:pPr>
        <w:ind w:left="1080"/>
        <w:jc w:val="both"/>
        <w:rPr>
          <w:lang w:val="it-IT"/>
        </w:rPr>
      </w:pPr>
      <w:r w:rsidRPr="003B278F">
        <w:rPr>
          <w:b/>
          <w:lang w:val="it-IT"/>
        </w:rPr>
        <w:t xml:space="preserve">- GV </w:t>
      </w:r>
      <w:r w:rsidRPr="003B278F">
        <w:rPr>
          <w:lang w:val="it-IT"/>
        </w:rPr>
        <w:t>thu bài</w:t>
      </w:r>
    </w:p>
    <w:p w14:paraId="5B303F91" w14:textId="77777777" w:rsidR="007B67E4" w:rsidRPr="00A774A4" w:rsidRDefault="007B67E4" w:rsidP="007B67E4">
      <w:pPr>
        <w:rPr>
          <w:b/>
          <w:bCs/>
          <w:color w:val="000000"/>
          <w:sz w:val="20"/>
          <w:szCs w:val="20"/>
          <w:lang w:val="sv-SE"/>
        </w:rPr>
      </w:pPr>
      <w:r w:rsidRPr="00A774A4">
        <w:rPr>
          <w:b/>
          <w:bCs/>
          <w:color w:val="000000"/>
          <w:sz w:val="20"/>
          <w:szCs w:val="20"/>
          <w:lang w:val="sv-SE"/>
        </w:rPr>
        <w:t>1. Chuẩn kiến thức và kỹ năng</w:t>
      </w:r>
    </w:p>
    <w:p w14:paraId="6503823A" w14:textId="77777777" w:rsidR="007B67E4" w:rsidRPr="00A774A4" w:rsidRDefault="007B67E4" w:rsidP="007B67E4">
      <w:pPr>
        <w:ind w:firstLine="418"/>
        <w:jc w:val="both"/>
        <w:rPr>
          <w:b/>
          <w:i/>
          <w:iCs/>
          <w:color w:val="000000"/>
          <w:sz w:val="20"/>
          <w:szCs w:val="20"/>
          <w:lang w:val="sv-SE"/>
        </w:rPr>
      </w:pPr>
      <w:r w:rsidRPr="00A774A4">
        <w:rPr>
          <w:b/>
          <w:i/>
          <w:iCs/>
          <w:color w:val="000000"/>
          <w:sz w:val="20"/>
          <w:szCs w:val="20"/>
          <w:lang w:val="sv-SE"/>
        </w:rPr>
        <w:t xml:space="preserve">Kiến thức </w:t>
      </w:r>
    </w:p>
    <w:p w14:paraId="52A7E221" w14:textId="77777777" w:rsidR="007B67E4" w:rsidRPr="00EB3EA7" w:rsidRDefault="007B67E4" w:rsidP="007B67E4">
      <w:pPr>
        <w:ind w:firstLine="720"/>
        <w:rPr>
          <w:color w:val="000000"/>
          <w:sz w:val="20"/>
          <w:szCs w:val="20"/>
        </w:rPr>
      </w:pPr>
      <w:r w:rsidRPr="00EB3EA7">
        <w:rPr>
          <w:color w:val="000000"/>
          <w:sz w:val="20"/>
          <w:szCs w:val="20"/>
        </w:rPr>
        <w:t>- Hs biết: khái niệm về sự điện li, chất điện li, chất điện li mạnh, chất điện li yếu.</w:t>
      </w:r>
    </w:p>
    <w:p w14:paraId="0D9AFDE2" w14:textId="77777777" w:rsidR="007B67E4" w:rsidRPr="00EB3EA7" w:rsidRDefault="007B67E4" w:rsidP="007B67E4">
      <w:pPr>
        <w:ind w:firstLine="720"/>
        <w:rPr>
          <w:color w:val="000000"/>
          <w:sz w:val="20"/>
          <w:szCs w:val="20"/>
        </w:rPr>
      </w:pPr>
      <w:r w:rsidRPr="00EB3EA7">
        <w:rPr>
          <w:color w:val="000000"/>
          <w:sz w:val="20"/>
          <w:szCs w:val="20"/>
        </w:rPr>
        <w:t>- Hs biết : Định nghĩa axít, bazơ, hiđrôxít lưỡng tính muối theo thuyết A-Rê-Ni-Ut.</w:t>
      </w:r>
    </w:p>
    <w:p w14:paraId="0E0A7E2D" w14:textId="77777777" w:rsidR="007B67E4" w:rsidRPr="00EB3EA7" w:rsidRDefault="007B67E4" w:rsidP="007B67E4">
      <w:pPr>
        <w:rPr>
          <w:color w:val="000000"/>
          <w:sz w:val="20"/>
          <w:szCs w:val="20"/>
        </w:rPr>
      </w:pPr>
      <w:r w:rsidRPr="00EB3EA7">
        <w:rPr>
          <w:color w:val="000000"/>
          <w:sz w:val="20"/>
          <w:szCs w:val="20"/>
          <w:lang w:val="sv-SE"/>
        </w:rPr>
        <w:t xml:space="preserve">               - </w:t>
      </w:r>
      <w:r w:rsidRPr="00EB3EA7">
        <w:rPr>
          <w:color w:val="000000"/>
          <w:sz w:val="20"/>
          <w:szCs w:val="20"/>
        </w:rPr>
        <w:t>Hs biết: Đánh giá độ axít và độ kiềm của các d2 theo nồng độ H</w:t>
      </w:r>
      <w:r w:rsidRPr="00EB3EA7">
        <w:rPr>
          <w:color w:val="000000"/>
          <w:sz w:val="20"/>
          <w:szCs w:val="20"/>
          <w:vertAlign w:val="superscript"/>
        </w:rPr>
        <w:t>+</w:t>
      </w:r>
      <w:r w:rsidRPr="00EB3EA7">
        <w:rPr>
          <w:color w:val="000000"/>
          <w:sz w:val="20"/>
          <w:szCs w:val="20"/>
        </w:rPr>
        <w:t xml:space="preserve"> và PH màu của 1 số chất chỉ thị thông dụng trong d2 ở các PH khác nhau. </w:t>
      </w:r>
    </w:p>
    <w:p w14:paraId="43974B3B" w14:textId="77777777" w:rsidR="007B67E4" w:rsidRPr="00EB3EA7" w:rsidRDefault="007B67E4" w:rsidP="007B67E4">
      <w:pPr>
        <w:ind w:firstLine="418"/>
        <w:rPr>
          <w:color w:val="000000"/>
          <w:sz w:val="20"/>
          <w:szCs w:val="20"/>
          <w:lang w:val="sv-SE"/>
        </w:rPr>
      </w:pPr>
      <w:r w:rsidRPr="00EB3EA7">
        <w:rPr>
          <w:color w:val="000000"/>
          <w:sz w:val="20"/>
          <w:szCs w:val="20"/>
        </w:rPr>
        <w:t xml:space="preserve">      - Hs hiểu bản chất và điều kiện xảy ra của phản ứng trao đổi ion trong dung dịch các chất điện li.</w:t>
      </w:r>
    </w:p>
    <w:p w14:paraId="1E2DE9D5" w14:textId="77777777" w:rsidR="007B67E4" w:rsidRPr="00EB3EA7" w:rsidRDefault="007B67E4" w:rsidP="007B67E4">
      <w:pPr>
        <w:rPr>
          <w:color w:val="000000"/>
          <w:sz w:val="20"/>
          <w:szCs w:val="20"/>
        </w:rPr>
      </w:pPr>
      <w:r w:rsidRPr="00EB3EA7">
        <w:rPr>
          <w:color w:val="000000"/>
          <w:sz w:val="20"/>
          <w:szCs w:val="20"/>
          <w:lang w:val="sv-SE"/>
        </w:rPr>
        <w:t xml:space="preserve">               - </w:t>
      </w:r>
      <w:r w:rsidRPr="00EB3EA7">
        <w:rPr>
          <w:color w:val="000000"/>
          <w:sz w:val="20"/>
          <w:szCs w:val="20"/>
        </w:rPr>
        <w:t xml:space="preserve">Hs hiểu: Bản chất và điều kiện xảy ra của phản ứng trao đổi ion trong dd các chất điện li. </w:t>
      </w:r>
    </w:p>
    <w:p w14:paraId="62704A39" w14:textId="77777777" w:rsidR="007B67E4" w:rsidRPr="00EB3EA7" w:rsidRDefault="007B67E4" w:rsidP="007B67E4">
      <w:pPr>
        <w:rPr>
          <w:color w:val="000000"/>
          <w:sz w:val="20"/>
          <w:szCs w:val="20"/>
        </w:rPr>
      </w:pPr>
      <w:r w:rsidRPr="00EB3EA7">
        <w:rPr>
          <w:color w:val="000000"/>
          <w:sz w:val="20"/>
          <w:szCs w:val="20"/>
        </w:rPr>
        <w:t xml:space="preserve">    </w:t>
      </w:r>
      <w:r w:rsidRPr="00EB3EA7">
        <w:rPr>
          <w:b/>
          <w:i/>
          <w:color w:val="000000"/>
          <w:sz w:val="20"/>
          <w:szCs w:val="20"/>
          <w:lang w:val="sv-SE"/>
        </w:rPr>
        <w:t>Kĩ năng</w:t>
      </w:r>
    </w:p>
    <w:p w14:paraId="08DC4F3E" w14:textId="77777777" w:rsidR="007B67E4" w:rsidRPr="00EB3EA7" w:rsidRDefault="007B67E4" w:rsidP="007B67E4">
      <w:pPr>
        <w:ind w:firstLine="720"/>
        <w:rPr>
          <w:color w:val="000000"/>
          <w:sz w:val="20"/>
          <w:szCs w:val="20"/>
        </w:rPr>
      </w:pPr>
      <w:r w:rsidRPr="00EB3EA7">
        <w:rPr>
          <w:color w:val="000000"/>
          <w:sz w:val="20"/>
          <w:szCs w:val="20"/>
        </w:rPr>
        <w:t>- Hs quan sát, so sánh các thí nghiệm, rồi rút ra nhận xét.</w:t>
      </w:r>
    </w:p>
    <w:p w14:paraId="06D8AB89" w14:textId="77777777" w:rsidR="007B67E4" w:rsidRPr="00EB3EA7" w:rsidRDefault="007B67E4" w:rsidP="007B67E4">
      <w:pPr>
        <w:ind w:firstLine="720"/>
        <w:rPr>
          <w:color w:val="000000"/>
          <w:sz w:val="20"/>
          <w:szCs w:val="20"/>
        </w:rPr>
      </w:pPr>
      <w:r w:rsidRPr="00EB3EA7">
        <w:rPr>
          <w:color w:val="000000"/>
          <w:sz w:val="20"/>
          <w:szCs w:val="20"/>
        </w:rPr>
        <w:t>-Viết đúng phương trình điện li.</w:t>
      </w:r>
    </w:p>
    <w:p w14:paraId="4139481D" w14:textId="77777777" w:rsidR="007B67E4" w:rsidRPr="00EB3EA7" w:rsidRDefault="007B67E4" w:rsidP="007B67E4">
      <w:pPr>
        <w:ind w:firstLine="720"/>
        <w:rPr>
          <w:color w:val="000000"/>
          <w:sz w:val="20"/>
          <w:szCs w:val="20"/>
        </w:rPr>
      </w:pPr>
      <w:r w:rsidRPr="00EB3EA7">
        <w:rPr>
          <w:color w:val="000000"/>
          <w:sz w:val="20"/>
          <w:szCs w:val="20"/>
        </w:rPr>
        <w:t xml:space="preserve">-Viết pt điện li của 1 số axít, bazơ, hiđrôxít lưỡng tính &amp; muối. </w:t>
      </w:r>
    </w:p>
    <w:p w14:paraId="4D9053DB" w14:textId="77777777" w:rsidR="007B67E4" w:rsidRPr="00EB3EA7" w:rsidRDefault="007B67E4" w:rsidP="007B67E4">
      <w:pPr>
        <w:rPr>
          <w:color w:val="000000"/>
          <w:sz w:val="20"/>
          <w:szCs w:val="20"/>
        </w:rPr>
      </w:pPr>
      <w:r w:rsidRPr="00EB3EA7">
        <w:rPr>
          <w:b/>
          <w:color w:val="000000"/>
          <w:sz w:val="20"/>
          <w:szCs w:val="20"/>
          <w:lang w:val="sv-SE"/>
        </w:rPr>
        <w:t xml:space="preserve">              - </w:t>
      </w:r>
      <w:r w:rsidRPr="00EB3EA7">
        <w:rPr>
          <w:color w:val="000000"/>
          <w:sz w:val="20"/>
          <w:szCs w:val="20"/>
        </w:rPr>
        <w:t>làm 1 số dạng toán đơn giản có liên quan đến [H</w:t>
      </w:r>
      <w:r w:rsidRPr="00EB3EA7">
        <w:rPr>
          <w:color w:val="000000"/>
          <w:sz w:val="20"/>
          <w:szCs w:val="20"/>
          <w:vertAlign w:val="superscript"/>
        </w:rPr>
        <w:t>+</w:t>
      </w:r>
      <w:r w:rsidRPr="00EB3EA7">
        <w:rPr>
          <w:color w:val="000000"/>
          <w:sz w:val="20"/>
          <w:szCs w:val="20"/>
        </w:rPr>
        <w:t>], [OH</w:t>
      </w:r>
      <w:r w:rsidRPr="00EB3EA7">
        <w:rPr>
          <w:color w:val="000000"/>
          <w:sz w:val="20"/>
          <w:szCs w:val="20"/>
          <w:vertAlign w:val="superscript"/>
        </w:rPr>
        <w:t>-</w:t>
      </w:r>
      <w:r w:rsidRPr="00EB3EA7">
        <w:rPr>
          <w:color w:val="000000"/>
          <w:sz w:val="20"/>
          <w:szCs w:val="20"/>
        </w:rPr>
        <w:t xml:space="preserve">], PH và xác định môi trường axít, kiềm hay trung tính. </w:t>
      </w:r>
    </w:p>
    <w:p w14:paraId="34EDD1CD" w14:textId="77777777" w:rsidR="007B67E4" w:rsidRPr="00EB3EA7" w:rsidRDefault="007B67E4" w:rsidP="007B67E4">
      <w:pPr>
        <w:jc w:val="both"/>
        <w:rPr>
          <w:b/>
          <w:color w:val="000000"/>
          <w:sz w:val="20"/>
          <w:szCs w:val="20"/>
          <w:lang w:val="sv-SE"/>
        </w:rPr>
      </w:pPr>
      <w:r w:rsidRPr="00EB3EA7">
        <w:rPr>
          <w:b/>
          <w:color w:val="000000"/>
          <w:sz w:val="20"/>
          <w:szCs w:val="20"/>
          <w:lang w:val="sv-SE"/>
        </w:rPr>
        <w:t xml:space="preserve">              - </w:t>
      </w:r>
      <w:r w:rsidRPr="00EB3EA7">
        <w:rPr>
          <w:color w:val="000000"/>
          <w:sz w:val="20"/>
          <w:szCs w:val="20"/>
        </w:rPr>
        <w:t>Hs viết đúng phương trình ion đầy đủ và phương trình ion rút gọn của phản ứng.</w:t>
      </w:r>
    </w:p>
    <w:p w14:paraId="229665C3" w14:textId="77777777" w:rsidR="007B67E4" w:rsidRPr="00EB3EA7" w:rsidRDefault="007B67E4" w:rsidP="007B67E4">
      <w:pPr>
        <w:jc w:val="both"/>
        <w:rPr>
          <w:b/>
          <w:color w:val="000000"/>
          <w:sz w:val="20"/>
          <w:szCs w:val="20"/>
          <w:lang w:val="sv-SE"/>
        </w:rPr>
      </w:pPr>
      <w:r w:rsidRPr="00EB3EA7">
        <w:rPr>
          <w:b/>
          <w:color w:val="000000"/>
          <w:sz w:val="20"/>
          <w:szCs w:val="20"/>
          <w:lang w:val="sv-SE"/>
        </w:rPr>
        <w:t xml:space="preserve">              - </w:t>
      </w:r>
      <w:r w:rsidRPr="00EB3EA7">
        <w:rPr>
          <w:color w:val="000000"/>
          <w:sz w:val="20"/>
          <w:szCs w:val="20"/>
        </w:rPr>
        <w:t>Rèn kĩ năng tiến hành tno trong ống nghiệm với lượng nhỏ hoá chất</w:t>
      </w:r>
    </w:p>
    <w:p w14:paraId="7ECABDD5" w14:textId="77777777" w:rsidR="007B67E4" w:rsidRPr="00EB3EA7" w:rsidRDefault="007B67E4" w:rsidP="007B67E4">
      <w:pPr>
        <w:jc w:val="both"/>
        <w:rPr>
          <w:b/>
          <w:color w:val="000000"/>
          <w:sz w:val="20"/>
          <w:szCs w:val="20"/>
          <w:lang w:val="sv-SE"/>
        </w:rPr>
      </w:pPr>
      <w:r w:rsidRPr="00EB3EA7">
        <w:rPr>
          <w:b/>
          <w:color w:val="000000"/>
          <w:sz w:val="20"/>
          <w:szCs w:val="20"/>
          <w:lang w:val="sv-SE"/>
        </w:rPr>
        <w:t xml:space="preserve">   Pht triển năng lực:</w:t>
      </w:r>
    </w:p>
    <w:p w14:paraId="42E185F8" w14:textId="77777777" w:rsidR="007B67E4" w:rsidRPr="00A774A4" w:rsidRDefault="007B67E4" w:rsidP="007B67E4">
      <w:pPr>
        <w:jc w:val="both"/>
        <w:rPr>
          <w:b/>
          <w:color w:val="000000"/>
          <w:sz w:val="20"/>
          <w:szCs w:val="20"/>
          <w:lang w:val="sv-SE"/>
        </w:rPr>
      </w:pPr>
      <w:r w:rsidRPr="00A774A4">
        <w:rPr>
          <w:b/>
          <w:color w:val="000000"/>
          <w:sz w:val="20"/>
          <w:szCs w:val="20"/>
          <w:lang w:val="sv-SE"/>
        </w:rPr>
        <w:t xml:space="preserve">   Phát triển năng lực:</w:t>
      </w:r>
    </w:p>
    <w:p w14:paraId="60DD6305" w14:textId="77777777" w:rsidR="007B67E4" w:rsidRPr="00A774A4" w:rsidRDefault="007B67E4" w:rsidP="007B67E4">
      <w:pPr>
        <w:ind w:firstLine="270"/>
        <w:jc w:val="both"/>
        <w:rPr>
          <w:color w:val="000000"/>
          <w:sz w:val="20"/>
          <w:szCs w:val="20"/>
          <w:lang w:val="sv-SE"/>
        </w:rPr>
      </w:pPr>
      <w:r w:rsidRPr="00A774A4">
        <w:rPr>
          <w:b/>
          <w:color w:val="000000"/>
          <w:sz w:val="20"/>
          <w:szCs w:val="20"/>
          <w:lang w:val="sv-SE"/>
        </w:rPr>
        <w:t xml:space="preserve"> </w:t>
      </w:r>
      <w:r w:rsidRPr="00A774A4">
        <w:rPr>
          <w:color w:val="000000"/>
          <w:sz w:val="20"/>
          <w:szCs w:val="20"/>
          <w:lang w:val="sv-SE"/>
        </w:rPr>
        <w:t xml:space="preserve">- Năng lực tính toán hóa học </w:t>
      </w:r>
    </w:p>
    <w:p w14:paraId="282C8E2F" w14:textId="77777777" w:rsidR="007B67E4" w:rsidRPr="00A774A4" w:rsidRDefault="007B67E4" w:rsidP="007B67E4">
      <w:pPr>
        <w:ind w:firstLine="270"/>
        <w:jc w:val="both"/>
        <w:rPr>
          <w:color w:val="000000"/>
          <w:sz w:val="20"/>
          <w:szCs w:val="20"/>
          <w:lang w:val="sv-SE"/>
        </w:rPr>
      </w:pPr>
      <w:r w:rsidRPr="00A774A4">
        <w:rPr>
          <w:color w:val="000000"/>
          <w:sz w:val="20"/>
          <w:szCs w:val="20"/>
          <w:lang w:val="sv-SE"/>
        </w:rPr>
        <w:t>- Năng lực thực hành hóa học</w:t>
      </w:r>
    </w:p>
    <w:p w14:paraId="505772F8" w14:textId="77777777" w:rsidR="007B67E4" w:rsidRPr="00A774A4" w:rsidRDefault="007B67E4" w:rsidP="007B67E4">
      <w:pPr>
        <w:ind w:firstLine="270"/>
        <w:jc w:val="both"/>
        <w:rPr>
          <w:color w:val="000000"/>
          <w:sz w:val="20"/>
          <w:szCs w:val="20"/>
          <w:lang w:val="sv-SE"/>
        </w:rPr>
      </w:pPr>
      <w:r w:rsidRPr="00A774A4">
        <w:rPr>
          <w:color w:val="000000"/>
          <w:sz w:val="20"/>
          <w:szCs w:val="20"/>
          <w:lang w:val="sv-SE"/>
        </w:rPr>
        <w:t>- Năng lực giải quyết vấn đề thông qua môn hoá học.</w:t>
      </w:r>
    </w:p>
    <w:p w14:paraId="45E28263" w14:textId="77777777" w:rsidR="007B67E4" w:rsidRPr="00A774A4" w:rsidRDefault="007B67E4" w:rsidP="007B67E4">
      <w:pPr>
        <w:ind w:firstLine="270"/>
        <w:jc w:val="both"/>
        <w:rPr>
          <w:color w:val="000000"/>
          <w:sz w:val="20"/>
          <w:szCs w:val="20"/>
          <w:lang w:val="sv-SE"/>
        </w:rPr>
      </w:pPr>
      <w:r w:rsidRPr="00A774A4">
        <w:rPr>
          <w:color w:val="000000"/>
          <w:sz w:val="20"/>
          <w:szCs w:val="20"/>
          <w:lang w:val="sv-SE"/>
        </w:rPr>
        <w:t>- Năng lực vận dụng kiến thức hoá học vào cuộc sống.</w:t>
      </w:r>
    </w:p>
    <w:p w14:paraId="1DB0F831" w14:textId="77777777" w:rsidR="007B67E4" w:rsidRPr="00A774A4" w:rsidRDefault="007B67E4" w:rsidP="007B67E4">
      <w:pPr>
        <w:spacing w:line="360" w:lineRule="auto"/>
        <w:ind w:firstLine="270"/>
        <w:jc w:val="both"/>
        <w:rPr>
          <w:color w:val="000000"/>
          <w:sz w:val="20"/>
          <w:szCs w:val="20"/>
          <w:lang w:val="sv-SE"/>
        </w:rPr>
      </w:pPr>
      <w:r w:rsidRPr="00A774A4">
        <w:rPr>
          <w:color w:val="000000"/>
          <w:sz w:val="20"/>
          <w:szCs w:val="20"/>
          <w:lang w:val="sv-SE"/>
        </w:rPr>
        <w:t>- Năng lực sử dụng ngôn ngữ hoá học.</w:t>
      </w:r>
    </w:p>
    <w:p w14:paraId="292E3CAE" w14:textId="77777777" w:rsidR="007B67E4" w:rsidRPr="00A774A4" w:rsidRDefault="007B67E4" w:rsidP="007B67E4">
      <w:pPr>
        <w:spacing w:line="360" w:lineRule="auto"/>
        <w:ind w:firstLine="270"/>
        <w:jc w:val="both"/>
        <w:rPr>
          <w:b/>
          <w:color w:val="000000"/>
          <w:sz w:val="20"/>
          <w:szCs w:val="20"/>
          <w:lang w:val="de-DE"/>
        </w:rPr>
      </w:pPr>
      <w:r w:rsidRPr="00A774A4">
        <w:rPr>
          <w:b/>
          <w:color w:val="000000"/>
          <w:sz w:val="20"/>
          <w:szCs w:val="20"/>
          <w:lang w:val="de-DE"/>
        </w:rPr>
        <w:t>2. Mục đích của đề kiểm tra</w:t>
      </w:r>
    </w:p>
    <w:p w14:paraId="6DDAA09F" w14:textId="77777777" w:rsidR="007B67E4" w:rsidRPr="00A774A4" w:rsidRDefault="007B67E4" w:rsidP="007B67E4">
      <w:pPr>
        <w:spacing w:line="360" w:lineRule="auto"/>
        <w:jc w:val="both"/>
        <w:rPr>
          <w:b/>
          <w:color w:val="000000"/>
          <w:sz w:val="20"/>
          <w:szCs w:val="20"/>
          <w:lang w:val="de-DE"/>
        </w:rPr>
      </w:pPr>
      <w:r w:rsidRPr="00A774A4">
        <w:rPr>
          <w:b/>
          <w:color w:val="000000"/>
          <w:sz w:val="20"/>
          <w:szCs w:val="20"/>
          <w:lang w:val="de-DE"/>
        </w:rPr>
        <w:t xml:space="preserve">        </w:t>
      </w:r>
      <w:r w:rsidRPr="00A774A4">
        <w:rPr>
          <w:color w:val="000000"/>
          <w:sz w:val="20"/>
          <w:szCs w:val="20"/>
          <w:lang w:val="de-DE"/>
        </w:rPr>
        <w:t>Đánh giá mức độ nắm vững kiến thức, kĩ năng của học sinh qua các bài‘‘</w:t>
      </w:r>
      <w:r w:rsidRPr="00A774A4">
        <w:rPr>
          <w:b/>
          <w:bCs/>
          <w:color w:val="000000"/>
          <w:sz w:val="20"/>
          <w:szCs w:val="20"/>
          <w:lang w:val="sv-SE"/>
        </w:rPr>
        <w:t xml:space="preserve">chương 1 : sự điện li </w:t>
      </w:r>
      <w:r w:rsidRPr="00A774A4">
        <w:rPr>
          <w:color w:val="000000"/>
          <w:sz w:val="20"/>
          <w:szCs w:val="20"/>
          <w:lang w:val="de-DE"/>
        </w:rPr>
        <w:t xml:space="preserve">“,  đề thu nhận thông tin phản hồi về kết quả học tập, những sai lầm, vướng mắc của học sinh về chương 1 : sự điện li . </w:t>
      </w:r>
    </w:p>
    <w:p w14:paraId="7750E38D" w14:textId="77777777" w:rsidR="007B67E4" w:rsidRPr="00A774A4" w:rsidRDefault="007B67E4" w:rsidP="007B67E4">
      <w:pPr>
        <w:spacing w:line="360" w:lineRule="auto"/>
        <w:jc w:val="both"/>
        <w:rPr>
          <w:b/>
          <w:color w:val="000000"/>
          <w:sz w:val="20"/>
          <w:szCs w:val="20"/>
          <w:lang w:val="de-DE"/>
        </w:rPr>
      </w:pPr>
      <w:r w:rsidRPr="00A774A4">
        <w:rPr>
          <w:b/>
          <w:bCs/>
          <w:iCs/>
          <w:color w:val="000000"/>
          <w:sz w:val="20"/>
          <w:szCs w:val="20"/>
          <w:lang w:val="de-DE"/>
        </w:rPr>
        <w:t xml:space="preserve">3. Hình thức, thời gian làm bài của đề kiểm tra </w:t>
      </w:r>
    </w:p>
    <w:p w14:paraId="753698B9" w14:textId="77777777" w:rsidR="007B67E4" w:rsidRPr="00A774A4" w:rsidRDefault="007B67E4" w:rsidP="007B67E4">
      <w:pPr>
        <w:ind w:firstLine="360"/>
        <w:rPr>
          <w:color w:val="000000"/>
          <w:sz w:val="20"/>
          <w:szCs w:val="20"/>
          <w:lang w:val="de-DE"/>
        </w:rPr>
      </w:pPr>
      <w:r w:rsidRPr="00A774A4">
        <w:rPr>
          <w:color w:val="000000"/>
          <w:sz w:val="20"/>
          <w:szCs w:val="20"/>
          <w:lang w:val="de-DE"/>
        </w:rPr>
        <w:t>- Hình thức TNKQ 40%  gồm 16 câu và tự luận 60% gồm  4 câu</w:t>
      </w:r>
    </w:p>
    <w:p w14:paraId="4A8DDED4" w14:textId="77777777" w:rsidR="007B67E4" w:rsidRPr="00A774A4" w:rsidRDefault="007B67E4" w:rsidP="007B67E4">
      <w:pPr>
        <w:ind w:firstLine="360"/>
        <w:rPr>
          <w:color w:val="000000"/>
          <w:sz w:val="20"/>
          <w:szCs w:val="20"/>
          <w:lang w:val="de-DE"/>
        </w:rPr>
      </w:pPr>
      <w:r w:rsidRPr="00A774A4">
        <w:rPr>
          <w:color w:val="000000"/>
          <w:sz w:val="20"/>
          <w:szCs w:val="20"/>
          <w:lang w:val="de-DE"/>
        </w:rPr>
        <w:lastRenderedPageBreak/>
        <w:t xml:space="preserve">- Thời gian làm bài kiểm tra: 45 phút, </w:t>
      </w:r>
    </w:p>
    <w:p w14:paraId="3FAA3AF7" w14:textId="77777777" w:rsidR="007B67E4" w:rsidRPr="00A774A4" w:rsidRDefault="007B67E4" w:rsidP="007B67E4">
      <w:pPr>
        <w:rPr>
          <w:rFonts w:eastAsia="TimesNewRomanPS-BoldMT"/>
          <w:b/>
          <w:color w:val="000000"/>
          <w:sz w:val="20"/>
          <w:szCs w:val="20"/>
          <w:lang w:val="de-DE"/>
        </w:rPr>
      </w:pPr>
      <w:r w:rsidRPr="00A774A4">
        <w:rPr>
          <w:rFonts w:eastAsia="TimesNewRomanPS-BoldMT"/>
          <w:b/>
          <w:color w:val="000000"/>
          <w:sz w:val="20"/>
          <w:szCs w:val="20"/>
          <w:lang w:val="de-DE"/>
        </w:rPr>
        <w:t xml:space="preserve">     4. Ma trận đề kiểm tra 1 tiết </w:t>
      </w:r>
    </w:p>
    <w:tbl>
      <w:tblPr>
        <w:tblW w:w="9803" w:type="dxa"/>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6"/>
        <w:gridCol w:w="1985"/>
        <w:gridCol w:w="1417"/>
        <w:gridCol w:w="2268"/>
        <w:gridCol w:w="1843"/>
        <w:gridCol w:w="1134"/>
      </w:tblGrid>
      <w:tr w:rsidR="007B67E4" w:rsidRPr="00A774A4" w14:paraId="55A966ED" w14:textId="77777777" w:rsidTr="00277B0B">
        <w:trPr>
          <w:trHeight w:val="376"/>
        </w:trPr>
        <w:tc>
          <w:tcPr>
            <w:tcW w:w="1156" w:type="dxa"/>
            <w:vMerge w:val="restart"/>
            <w:tcBorders>
              <w:top w:val="single" w:sz="4" w:space="0" w:color="auto"/>
              <w:left w:val="single" w:sz="4" w:space="0" w:color="auto"/>
              <w:bottom w:val="single" w:sz="4" w:space="0" w:color="auto"/>
              <w:right w:val="single" w:sz="4" w:space="0" w:color="auto"/>
              <w:tl2br w:val="single" w:sz="4" w:space="0" w:color="auto"/>
            </w:tcBorders>
          </w:tcPr>
          <w:p w14:paraId="00A4E84E" w14:textId="77777777" w:rsidR="007B67E4" w:rsidRPr="00A774A4" w:rsidRDefault="007B67E4" w:rsidP="00277B0B">
            <w:pPr>
              <w:jc w:val="both"/>
              <w:rPr>
                <w:rFonts w:eastAsia="TimesNewRomanPS-BoldMT"/>
                <w:b/>
                <w:color w:val="000000"/>
                <w:spacing w:val="-8"/>
                <w:sz w:val="20"/>
                <w:szCs w:val="20"/>
                <w:lang w:val="sv-SE"/>
              </w:rPr>
            </w:pPr>
            <w:r w:rsidRPr="00A774A4">
              <w:rPr>
                <w:rFonts w:eastAsia="TimesNewRomanPS-BoldMT"/>
                <w:b/>
                <w:color w:val="000000"/>
                <w:sz w:val="20"/>
                <w:szCs w:val="20"/>
                <w:lang w:val="sv-SE"/>
              </w:rPr>
              <w:t xml:space="preserve">               </w:t>
            </w:r>
            <w:r w:rsidRPr="00A774A4">
              <w:rPr>
                <w:rFonts w:eastAsia="TimesNewRomanPS-BoldMT"/>
                <w:b/>
                <w:color w:val="000000"/>
                <w:spacing w:val="-8"/>
                <w:sz w:val="20"/>
                <w:szCs w:val="20"/>
                <w:lang w:val="sv-SE"/>
              </w:rPr>
              <w:t>Cấp độ</w:t>
            </w:r>
          </w:p>
          <w:p w14:paraId="5170B241" w14:textId="77777777" w:rsidR="007B67E4" w:rsidRPr="00A774A4" w:rsidRDefault="007B67E4" w:rsidP="00277B0B">
            <w:pPr>
              <w:jc w:val="both"/>
              <w:rPr>
                <w:rFonts w:eastAsia="TimesNewRomanPS-BoldMT"/>
                <w:b/>
                <w:color w:val="000000"/>
                <w:spacing w:val="-8"/>
                <w:sz w:val="20"/>
                <w:szCs w:val="20"/>
                <w:lang w:val="sv-SE"/>
              </w:rPr>
            </w:pPr>
            <w:r w:rsidRPr="00A774A4">
              <w:rPr>
                <w:rFonts w:eastAsia="TimesNewRomanPS-BoldMT"/>
                <w:b/>
                <w:color w:val="000000"/>
                <w:spacing w:val="-8"/>
                <w:sz w:val="20"/>
                <w:szCs w:val="20"/>
                <w:lang w:val="sv-SE"/>
              </w:rPr>
              <w:t xml:space="preserve">Tên </w:t>
            </w:r>
          </w:p>
          <w:p w14:paraId="6B73511C" w14:textId="77777777" w:rsidR="007B67E4" w:rsidRPr="00A774A4" w:rsidRDefault="007B67E4" w:rsidP="00277B0B">
            <w:pPr>
              <w:jc w:val="both"/>
              <w:rPr>
                <w:rFonts w:eastAsia="TimesNewRomanPS-BoldMT"/>
                <w:b/>
                <w:color w:val="000000"/>
                <w:spacing w:val="-8"/>
                <w:sz w:val="20"/>
                <w:szCs w:val="20"/>
                <w:lang w:val="sv-SE"/>
              </w:rPr>
            </w:pPr>
            <w:r w:rsidRPr="00A774A4">
              <w:rPr>
                <w:rFonts w:eastAsia="TimesNewRomanPS-BoldMT"/>
                <w:b/>
                <w:color w:val="000000"/>
                <w:spacing w:val="-8"/>
                <w:sz w:val="20"/>
                <w:szCs w:val="20"/>
                <w:lang w:val="sv-SE"/>
              </w:rPr>
              <w:t xml:space="preserve">Chủ đề </w:t>
            </w:r>
          </w:p>
          <w:p w14:paraId="41FBA13F" w14:textId="77777777" w:rsidR="007B67E4" w:rsidRPr="00A774A4" w:rsidRDefault="007B67E4" w:rsidP="00277B0B">
            <w:pPr>
              <w:jc w:val="both"/>
              <w:rPr>
                <w:rFonts w:eastAsia="TimesNewRomanPS-BoldMT"/>
                <w:b/>
                <w:i/>
                <w:color w:val="000000"/>
                <w:sz w:val="20"/>
                <w:szCs w:val="20"/>
                <w:lang w:val="sv-SE"/>
              </w:rPr>
            </w:pPr>
          </w:p>
        </w:tc>
        <w:tc>
          <w:tcPr>
            <w:tcW w:w="1985" w:type="dxa"/>
            <w:vMerge w:val="restart"/>
            <w:tcBorders>
              <w:top w:val="single" w:sz="4" w:space="0" w:color="auto"/>
              <w:left w:val="single" w:sz="4" w:space="0" w:color="auto"/>
              <w:bottom w:val="single" w:sz="4" w:space="0" w:color="auto"/>
              <w:right w:val="single" w:sz="4" w:space="0" w:color="auto"/>
            </w:tcBorders>
          </w:tcPr>
          <w:p w14:paraId="6D65D450" w14:textId="77777777" w:rsidR="007B67E4" w:rsidRPr="00A774A4" w:rsidRDefault="007B67E4" w:rsidP="00277B0B">
            <w:pPr>
              <w:jc w:val="center"/>
              <w:rPr>
                <w:rFonts w:eastAsia="TimesNewRomanPS-BoldMT"/>
                <w:b/>
                <w:color w:val="000000"/>
                <w:sz w:val="20"/>
                <w:szCs w:val="20"/>
              </w:rPr>
            </w:pPr>
            <w:r w:rsidRPr="00A774A4">
              <w:rPr>
                <w:rFonts w:eastAsia="TimesNewRomanPS-BoldMT"/>
                <w:b/>
                <w:color w:val="000000"/>
                <w:sz w:val="20"/>
                <w:szCs w:val="20"/>
              </w:rPr>
              <w:t>Nhận biết</w:t>
            </w:r>
          </w:p>
          <w:p w14:paraId="768EE683" w14:textId="77777777" w:rsidR="007B67E4" w:rsidRPr="00A774A4" w:rsidRDefault="007B67E4" w:rsidP="00277B0B">
            <w:pPr>
              <w:jc w:val="both"/>
              <w:rPr>
                <w:rFonts w:eastAsia="TimesNewRomanPS-BoldMT"/>
                <w:b/>
                <w:color w:val="000000"/>
                <w:sz w:val="20"/>
                <w:szCs w:val="20"/>
              </w:rPr>
            </w:pPr>
          </w:p>
        </w:tc>
        <w:tc>
          <w:tcPr>
            <w:tcW w:w="1417" w:type="dxa"/>
            <w:vMerge w:val="restart"/>
            <w:tcBorders>
              <w:top w:val="single" w:sz="4" w:space="0" w:color="auto"/>
              <w:left w:val="single" w:sz="4" w:space="0" w:color="auto"/>
              <w:bottom w:val="single" w:sz="4" w:space="0" w:color="auto"/>
              <w:right w:val="single" w:sz="4" w:space="0" w:color="auto"/>
            </w:tcBorders>
          </w:tcPr>
          <w:p w14:paraId="632E2DB1" w14:textId="77777777" w:rsidR="007B67E4" w:rsidRPr="00A774A4" w:rsidRDefault="007B67E4" w:rsidP="00277B0B">
            <w:pPr>
              <w:jc w:val="center"/>
              <w:rPr>
                <w:rFonts w:eastAsia="TimesNewRomanPS-BoldMT"/>
                <w:b/>
                <w:color w:val="000000"/>
                <w:sz w:val="20"/>
                <w:szCs w:val="20"/>
                <w:lang w:val="sv-SE"/>
              </w:rPr>
            </w:pPr>
            <w:r w:rsidRPr="00A774A4">
              <w:rPr>
                <w:rFonts w:eastAsia="TimesNewRomanPS-BoldMT"/>
                <w:b/>
                <w:color w:val="000000"/>
                <w:sz w:val="20"/>
                <w:szCs w:val="20"/>
              </w:rPr>
              <w:t>Thông hiểu</w:t>
            </w:r>
          </w:p>
        </w:tc>
        <w:tc>
          <w:tcPr>
            <w:tcW w:w="4111" w:type="dxa"/>
            <w:gridSpan w:val="2"/>
            <w:tcBorders>
              <w:top w:val="single" w:sz="4" w:space="0" w:color="auto"/>
              <w:left w:val="single" w:sz="4" w:space="0" w:color="auto"/>
              <w:bottom w:val="single" w:sz="4" w:space="0" w:color="auto"/>
              <w:right w:val="single" w:sz="4" w:space="0" w:color="auto"/>
            </w:tcBorders>
          </w:tcPr>
          <w:p w14:paraId="7D9BD41C" w14:textId="77777777" w:rsidR="007B67E4" w:rsidRPr="00A774A4" w:rsidRDefault="007B67E4" w:rsidP="00277B0B">
            <w:pPr>
              <w:jc w:val="center"/>
              <w:rPr>
                <w:b/>
                <w:bCs/>
                <w:color w:val="000000"/>
                <w:sz w:val="20"/>
                <w:szCs w:val="20"/>
                <w:lang w:val="sv-SE"/>
              </w:rPr>
            </w:pPr>
            <w:r w:rsidRPr="00A774A4">
              <w:rPr>
                <w:rFonts w:eastAsia="TimesNewRomanPS-BoldMT"/>
                <w:b/>
                <w:color w:val="000000"/>
                <w:sz w:val="20"/>
                <w:szCs w:val="20"/>
                <w:lang w:val="sv-SE"/>
              </w:rPr>
              <w:t>Vận dụng</w:t>
            </w:r>
          </w:p>
        </w:tc>
        <w:tc>
          <w:tcPr>
            <w:tcW w:w="1134" w:type="dxa"/>
            <w:vMerge w:val="restart"/>
            <w:tcBorders>
              <w:top w:val="single" w:sz="4" w:space="0" w:color="auto"/>
              <w:left w:val="single" w:sz="4" w:space="0" w:color="auto"/>
              <w:bottom w:val="single" w:sz="4" w:space="0" w:color="auto"/>
              <w:right w:val="single" w:sz="4" w:space="0" w:color="auto"/>
            </w:tcBorders>
          </w:tcPr>
          <w:p w14:paraId="5E253D31" w14:textId="77777777" w:rsidR="007B67E4" w:rsidRPr="00A774A4" w:rsidRDefault="007B67E4" w:rsidP="00277B0B">
            <w:pPr>
              <w:jc w:val="center"/>
              <w:rPr>
                <w:b/>
                <w:bCs/>
                <w:color w:val="000000"/>
                <w:sz w:val="20"/>
                <w:szCs w:val="20"/>
                <w:lang w:val="sv-SE"/>
              </w:rPr>
            </w:pPr>
            <w:r w:rsidRPr="00A774A4">
              <w:rPr>
                <w:b/>
                <w:color w:val="000000"/>
                <w:sz w:val="20"/>
                <w:szCs w:val="20"/>
              </w:rPr>
              <w:t>Cộng</w:t>
            </w:r>
          </w:p>
        </w:tc>
      </w:tr>
      <w:tr w:rsidR="007B67E4" w:rsidRPr="00A774A4" w14:paraId="4FDDBFFD" w14:textId="77777777" w:rsidTr="00277B0B">
        <w:trPr>
          <w:trHeight w:val="801"/>
        </w:trPr>
        <w:tc>
          <w:tcPr>
            <w:tcW w:w="1156" w:type="dxa"/>
            <w:vMerge/>
            <w:tcBorders>
              <w:top w:val="single" w:sz="4" w:space="0" w:color="auto"/>
              <w:left w:val="single" w:sz="4" w:space="0" w:color="auto"/>
              <w:bottom w:val="single" w:sz="4" w:space="0" w:color="auto"/>
              <w:right w:val="single" w:sz="4" w:space="0" w:color="auto"/>
            </w:tcBorders>
            <w:vAlign w:val="center"/>
          </w:tcPr>
          <w:p w14:paraId="5EDE820A" w14:textId="77777777" w:rsidR="007B67E4" w:rsidRPr="00A774A4" w:rsidRDefault="007B67E4" w:rsidP="00277B0B">
            <w:pPr>
              <w:rPr>
                <w:rFonts w:eastAsia="TimesNewRomanPS-BoldMT"/>
                <w:b/>
                <w:i/>
                <w:color w:val="000000"/>
                <w:sz w:val="20"/>
                <w:szCs w:val="20"/>
                <w:lang w:val="sv-SE"/>
              </w:rPr>
            </w:pPr>
          </w:p>
        </w:tc>
        <w:tc>
          <w:tcPr>
            <w:tcW w:w="1985" w:type="dxa"/>
            <w:vMerge/>
            <w:tcBorders>
              <w:top w:val="single" w:sz="4" w:space="0" w:color="auto"/>
              <w:left w:val="single" w:sz="4" w:space="0" w:color="auto"/>
              <w:bottom w:val="single" w:sz="4" w:space="0" w:color="auto"/>
              <w:right w:val="single" w:sz="4" w:space="0" w:color="auto"/>
            </w:tcBorders>
            <w:vAlign w:val="center"/>
          </w:tcPr>
          <w:p w14:paraId="192FA1B6" w14:textId="77777777" w:rsidR="007B67E4" w:rsidRPr="00A774A4" w:rsidRDefault="007B67E4" w:rsidP="00277B0B">
            <w:pPr>
              <w:rPr>
                <w:rFonts w:eastAsia="TimesNewRomanPS-BoldMT"/>
                <w:b/>
                <w:color w:val="000000"/>
                <w:sz w:val="20"/>
                <w:szCs w:val="20"/>
              </w:rPr>
            </w:pPr>
          </w:p>
        </w:tc>
        <w:tc>
          <w:tcPr>
            <w:tcW w:w="1417" w:type="dxa"/>
            <w:vMerge/>
            <w:tcBorders>
              <w:top w:val="single" w:sz="4" w:space="0" w:color="auto"/>
              <w:left w:val="single" w:sz="4" w:space="0" w:color="auto"/>
              <w:bottom w:val="single" w:sz="4" w:space="0" w:color="auto"/>
              <w:right w:val="single" w:sz="4" w:space="0" w:color="auto"/>
            </w:tcBorders>
            <w:vAlign w:val="center"/>
          </w:tcPr>
          <w:p w14:paraId="535B820E" w14:textId="77777777" w:rsidR="007B67E4" w:rsidRPr="00A774A4" w:rsidRDefault="007B67E4" w:rsidP="00277B0B">
            <w:pPr>
              <w:rPr>
                <w:rFonts w:eastAsia="TimesNewRomanPS-BoldMT"/>
                <w:b/>
                <w:color w:val="000000"/>
                <w:sz w:val="20"/>
                <w:szCs w:val="20"/>
                <w:lang w:val="sv-SE"/>
              </w:rPr>
            </w:pPr>
          </w:p>
        </w:tc>
        <w:tc>
          <w:tcPr>
            <w:tcW w:w="2268" w:type="dxa"/>
            <w:tcBorders>
              <w:top w:val="single" w:sz="4" w:space="0" w:color="auto"/>
              <w:left w:val="single" w:sz="4" w:space="0" w:color="auto"/>
              <w:bottom w:val="single" w:sz="4" w:space="0" w:color="auto"/>
              <w:right w:val="single" w:sz="4" w:space="0" w:color="auto"/>
            </w:tcBorders>
          </w:tcPr>
          <w:p w14:paraId="7899431A" w14:textId="77777777" w:rsidR="007B67E4" w:rsidRPr="00A774A4" w:rsidRDefault="007B67E4" w:rsidP="00277B0B">
            <w:pPr>
              <w:jc w:val="center"/>
              <w:rPr>
                <w:rFonts w:eastAsia="TimesNewRomanPS-BoldMT"/>
                <w:b/>
                <w:color w:val="000000"/>
                <w:sz w:val="20"/>
                <w:szCs w:val="20"/>
                <w:lang w:val="sv-SE"/>
              </w:rPr>
            </w:pPr>
            <w:r w:rsidRPr="00A774A4">
              <w:rPr>
                <w:rFonts w:eastAsia="TimesNewRomanPS-BoldMT"/>
                <w:b/>
                <w:color w:val="000000"/>
                <w:sz w:val="20"/>
                <w:szCs w:val="20"/>
                <w:lang w:val="sv-SE"/>
              </w:rPr>
              <w:t>Cấp độ thấp</w:t>
            </w:r>
          </w:p>
        </w:tc>
        <w:tc>
          <w:tcPr>
            <w:tcW w:w="1843" w:type="dxa"/>
            <w:tcBorders>
              <w:top w:val="single" w:sz="4" w:space="0" w:color="auto"/>
              <w:left w:val="single" w:sz="4" w:space="0" w:color="auto"/>
              <w:bottom w:val="single" w:sz="4" w:space="0" w:color="auto"/>
              <w:right w:val="single" w:sz="4" w:space="0" w:color="auto"/>
            </w:tcBorders>
          </w:tcPr>
          <w:p w14:paraId="2AB02B7E" w14:textId="77777777" w:rsidR="007B67E4" w:rsidRPr="00A774A4" w:rsidRDefault="007B67E4" w:rsidP="00277B0B">
            <w:pPr>
              <w:jc w:val="center"/>
              <w:rPr>
                <w:rFonts w:eastAsia="TimesNewRomanPS-BoldMT"/>
                <w:b/>
                <w:color w:val="000000"/>
                <w:spacing w:val="-6"/>
                <w:sz w:val="20"/>
                <w:szCs w:val="20"/>
                <w:lang w:val="sv-SE"/>
              </w:rPr>
            </w:pPr>
            <w:r w:rsidRPr="00A774A4">
              <w:rPr>
                <w:rFonts w:eastAsia="TimesNewRomanPS-BoldMT"/>
                <w:b/>
                <w:color w:val="000000"/>
                <w:sz w:val="20"/>
                <w:szCs w:val="20"/>
                <w:lang w:val="sv-SE"/>
              </w:rPr>
              <w:t>Cấp độ cao</w:t>
            </w:r>
          </w:p>
        </w:tc>
        <w:tc>
          <w:tcPr>
            <w:tcW w:w="1134" w:type="dxa"/>
            <w:vMerge/>
            <w:tcBorders>
              <w:top w:val="single" w:sz="4" w:space="0" w:color="auto"/>
              <w:left w:val="single" w:sz="4" w:space="0" w:color="auto"/>
              <w:bottom w:val="single" w:sz="4" w:space="0" w:color="auto"/>
              <w:right w:val="single" w:sz="4" w:space="0" w:color="auto"/>
            </w:tcBorders>
            <w:vAlign w:val="center"/>
          </w:tcPr>
          <w:p w14:paraId="43813BBE" w14:textId="77777777" w:rsidR="007B67E4" w:rsidRPr="00A774A4" w:rsidRDefault="007B67E4" w:rsidP="00277B0B">
            <w:pPr>
              <w:rPr>
                <w:b/>
                <w:bCs/>
                <w:color w:val="000000"/>
                <w:sz w:val="20"/>
                <w:szCs w:val="20"/>
                <w:lang w:val="sv-SE"/>
              </w:rPr>
            </w:pPr>
          </w:p>
        </w:tc>
      </w:tr>
      <w:tr w:rsidR="007B67E4" w:rsidRPr="00A774A4" w14:paraId="2A4CDAD1" w14:textId="77777777" w:rsidTr="00277B0B">
        <w:trPr>
          <w:trHeight w:val="3897"/>
        </w:trPr>
        <w:tc>
          <w:tcPr>
            <w:tcW w:w="1156" w:type="dxa"/>
            <w:tcBorders>
              <w:top w:val="single" w:sz="4" w:space="0" w:color="auto"/>
              <w:left w:val="single" w:sz="4" w:space="0" w:color="auto"/>
              <w:bottom w:val="dotted" w:sz="4" w:space="0" w:color="auto"/>
              <w:right w:val="single" w:sz="4" w:space="0" w:color="auto"/>
            </w:tcBorders>
          </w:tcPr>
          <w:p w14:paraId="091B3032" w14:textId="77777777" w:rsidR="007B67E4" w:rsidRPr="00A774A4" w:rsidRDefault="007B67E4" w:rsidP="00277B0B">
            <w:pPr>
              <w:rPr>
                <w:b/>
                <w:bCs/>
                <w:color w:val="000000"/>
                <w:sz w:val="20"/>
                <w:szCs w:val="20"/>
                <w:lang w:val="sv-SE"/>
              </w:rPr>
            </w:pPr>
            <w:r w:rsidRPr="00A774A4">
              <w:rPr>
                <w:b/>
                <w:color w:val="000000"/>
                <w:sz w:val="20"/>
                <w:szCs w:val="20"/>
                <w:lang w:val="sv-SE"/>
              </w:rPr>
              <w:t xml:space="preserve"> </w:t>
            </w:r>
            <w:r w:rsidRPr="00A774A4">
              <w:rPr>
                <w:b/>
                <w:bCs/>
                <w:color w:val="000000"/>
                <w:sz w:val="20"/>
                <w:szCs w:val="20"/>
                <w:lang w:val="sv-SE"/>
              </w:rPr>
              <w:t xml:space="preserve">chương 1 : sự điện </w:t>
            </w:r>
          </w:p>
          <w:p w14:paraId="73149520" w14:textId="77777777" w:rsidR="007B67E4" w:rsidRPr="00A774A4" w:rsidRDefault="007B67E4" w:rsidP="00277B0B">
            <w:pPr>
              <w:rPr>
                <w:rFonts w:eastAsia="TimesNewRomanPS-BoldMT"/>
                <w:b/>
                <w:color w:val="000000"/>
                <w:sz w:val="20"/>
                <w:szCs w:val="20"/>
                <w:lang w:val="sv-SE"/>
              </w:rPr>
            </w:pPr>
            <w:r w:rsidRPr="00A774A4">
              <w:rPr>
                <w:b/>
                <w:bCs/>
                <w:color w:val="000000"/>
                <w:sz w:val="20"/>
                <w:szCs w:val="20"/>
                <w:lang w:val="sv-SE"/>
              </w:rPr>
              <w:t>li</w:t>
            </w:r>
          </w:p>
        </w:tc>
        <w:tc>
          <w:tcPr>
            <w:tcW w:w="1985" w:type="dxa"/>
            <w:tcBorders>
              <w:top w:val="single" w:sz="4" w:space="0" w:color="auto"/>
              <w:left w:val="single" w:sz="4" w:space="0" w:color="auto"/>
              <w:bottom w:val="dotted" w:sz="4" w:space="0" w:color="auto"/>
              <w:right w:val="single" w:sz="4" w:space="0" w:color="auto"/>
            </w:tcBorders>
          </w:tcPr>
          <w:p w14:paraId="77A9D7D8" w14:textId="77777777" w:rsidR="007B67E4" w:rsidRPr="00A774A4" w:rsidRDefault="007B67E4" w:rsidP="00277B0B">
            <w:pPr>
              <w:rPr>
                <w:color w:val="000000"/>
                <w:sz w:val="20"/>
                <w:szCs w:val="20"/>
              </w:rPr>
            </w:pPr>
            <w:r w:rsidRPr="00A774A4">
              <w:rPr>
                <w:color w:val="000000"/>
                <w:sz w:val="20"/>
                <w:szCs w:val="20"/>
              </w:rPr>
              <w:t>khái niệm về sự điện li, chất điện li, chất điện li mạnh, chất điện li yếu.</w:t>
            </w:r>
          </w:p>
          <w:p w14:paraId="49CA76F9" w14:textId="77777777" w:rsidR="007B67E4" w:rsidRPr="00A774A4" w:rsidRDefault="007B67E4" w:rsidP="00277B0B">
            <w:pPr>
              <w:rPr>
                <w:b/>
                <w:bCs/>
                <w:color w:val="000000"/>
                <w:sz w:val="20"/>
                <w:szCs w:val="20"/>
                <w:lang w:val="sv-SE"/>
              </w:rPr>
            </w:pPr>
            <w:r w:rsidRPr="00A774A4">
              <w:rPr>
                <w:color w:val="000000"/>
                <w:sz w:val="20"/>
                <w:szCs w:val="20"/>
              </w:rPr>
              <w:t>Định nghĩa axít, bazơ, hiđrôxít lưỡng tính muối theo thuyết A-Rê-Ni-Ut.</w:t>
            </w:r>
          </w:p>
          <w:p w14:paraId="774311E2" w14:textId="77777777" w:rsidR="007B67E4" w:rsidRPr="00A774A4" w:rsidRDefault="007B67E4" w:rsidP="00277B0B">
            <w:pPr>
              <w:rPr>
                <w:color w:val="000000"/>
                <w:sz w:val="20"/>
                <w:szCs w:val="20"/>
                <w:lang w:val="sv-SE"/>
              </w:rPr>
            </w:pPr>
            <w:r w:rsidRPr="00A774A4">
              <w:rPr>
                <w:color w:val="000000"/>
                <w:sz w:val="20"/>
                <w:szCs w:val="20"/>
              </w:rPr>
              <w:t>Đánh giá độ axít và độ kiềm của các d2 theo nồng độ H</w:t>
            </w:r>
            <w:r w:rsidRPr="00A774A4">
              <w:rPr>
                <w:color w:val="000000"/>
                <w:sz w:val="20"/>
                <w:szCs w:val="20"/>
                <w:vertAlign w:val="superscript"/>
              </w:rPr>
              <w:t>+</w:t>
            </w:r>
            <w:r w:rsidRPr="00A774A4">
              <w:rPr>
                <w:color w:val="000000"/>
                <w:sz w:val="20"/>
                <w:szCs w:val="20"/>
              </w:rPr>
              <w:t xml:space="preserve"> và PH màu của 1 số chất chỉ thị </w:t>
            </w:r>
          </w:p>
          <w:p w14:paraId="63120CBA" w14:textId="77777777" w:rsidR="007B67E4" w:rsidRPr="00A774A4" w:rsidRDefault="007B67E4" w:rsidP="00277B0B">
            <w:pPr>
              <w:rPr>
                <w:color w:val="000000"/>
                <w:sz w:val="20"/>
                <w:szCs w:val="20"/>
                <w:lang w:val="sv-SE"/>
              </w:rPr>
            </w:pPr>
            <w:r w:rsidRPr="00A774A4">
              <w:rPr>
                <w:color w:val="000000"/>
                <w:sz w:val="20"/>
                <w:szCs w:val="20"/>
              </w:rPr>
              <w:t>Bản chất và điều kiện xảy ra của phản ứng trao đổi ion trong dd các chất điện li.</w:t>
            </w:r>
          </w:p>
        </w:tc>
        <w:tc>
          <w:tcPr>
            <w:tcW w:w="1417" w:type="dxa"/>
            <w:tcBorders>
              <w:top w:val="single" w:sz="4" w:space="0" w:color="auto"/>
              <w:left w:val="single" w:sz="4" w:space="0" w:color="auto"/>
              <w:bottom w:val="dotted" w:sz="4" w:space="0" w:color="auto"/>
              <w:right w:val="single" w:sz="4" w:space="0" w:color="auto"/>
            </w:tcBorders>
          </w:tcPr>
          <w:p w14:paraId="467F1EB3" w14:textId="77777777" w:rsidR="007B67E4" w:rsidRPr="00A774A4" w:rsidRDefault="007B67E4" w:rsidP="00277B0B">
            <w:pPr>
              <w:rPr>
                <w:color w:val="000000"/>
                <w:sz w:val="20"/>
                <w:szCs w:val="20"/>
              </w:rPr>
            </w:pPr>
            <w:r w:rsidRPr="00A774A4">
              <w:rPr>
                <w:color w:val="000000"/>
                <w:sz w:val="20"/>
                <w:szCs w:val="20"/>
              </w:rPr>
              <w:t>Hs hiểu:  sự điện li, chất điện li, chất điện li mạnh, chất điện li yếu. axít, bazơ, hiđrôxít lưỡng tính muối theo thuyết A-Rê-Ni-Ut. Bản chất và điều kiện xảy ra của phản ứng trao đổi ion trong dd các chất điện li.</w:t>
            </w:r>
          </w:p>
          <w:p w14:paraId="15C99EC8" w14:textId="77777777" w:rsidR="007B67E4" w:rsidRPr="00A774A4" w:rsidRDefault="007B67E4" w:rsidP="00277B0B">
            <w:pPr>
              <w:rPr>
                <w:b/>
                <w:bCs/>
                <w:color w:val="000000"/>
                <w:sz w:val="20"/>
                <w:szCs w:val="20"/>
                <w:lang w:val="sv-SE"/>
              </w:rPr>
            </w:pPr>
          </w:p>
        </w:tc>
        <w:tc>
          <w:tcPr>
            <w:tcW w:w="2268" w:type="dxa"/>
            <w:tcBorders>
              <w:top w:val="single" w:sz="4" w:space="0" w:color="auto"/>
              <w:left w:val="single" w:sz="4" w:space="0" w:color="auto"/>
              <w:bottom w:val="dotted" w:sz="4" w:space="0" w:color="auto"/>
              <w:right w:val="single" w:sz="4" w:space="0" w:color="auto"/>
            </w:tcBorders>
          </w:tcPr>
          <w:p w14:paraId="72DD2BC1" w14:textId="77777777" w:rsidR="007B67E4" w:rsidRPr="00A774A4" w:rsidRDefault="007B67E4" w:rsidP="00277B0B">
            <w:pPr>
              <w:rPr>
                <w:color w:val="000000"/>
                <w:sz w:val="20"/>
                <w:szCs w:val="20"/>
                <w:lang w:val="sv-SE"/>
              </w:rPr>
            </w:pPr>
            <w:r w:rsidRPr="00A774A4">
              <w:rPr>
                <w:color w:val="000000"/>
                <w:sz w:val="20"/>
                <w:szCs w:val="20"/>
                <w:lang w:val="sv-SE"/>
              </w:rPr>
              <w:t xml:space="preserve">- Viết phương trình phản ứng hố học  dạng phn tử v ion rt gọn liên quan đến sự điện li của axit ,bazo , muối  minh họa cho tính chất hĩa học, giải thích cc hiện tượng . </w:t>
            </w:r>
          </w:p>
          <w:p w14:paraId="29E487CC" w14:textId="77777777" w:rsidR="007B67E4" w:rsidRPr="00A774A4" w:rsidRDefault="007B67E4" w:rsidP="00277B0B">
            <w:pPr>
              <w:rPr>
                <w:color w:val="000000"/>
                <w:sz w:val="20"/>
                <w:szCs w:val="20"/>
                <w:lang w:val="sv-SE"/>
              </w:rPr>
            </w:pPr>
            <w:r w:rsidRPr="00A774A4">
              <w:rPr>
                <w:color w:val="000000"/>
                <w:sz w:val="20"/>
                <w:szCs w:val="20"/>
                <w:lang w:val="sv-SE"/>
              </w:rPr>
              <w:t xml:space="preserve">- Tính toán được lượng chất trong cc bi tốn lin quan </w:t>
            </w:r>
          </w:p>
          <w:p w14:paraId="3F3A5A2D" w14:textId="77777777" w:rsidR="007B67E4" w:rsidRPr="00A774A4" w:rsidRDefault="007B67E4" w:rsidP="00277B0B">
            <w:pPr>
              <w:rPr>
                <w:color w:val="000000"/>
                <w:sz w:val="20"/>
                <w:szCs w:val="20"/>
                <w:lang w:val="sv-SE"/>
              </w:rPr>
            </w:pPr>
            <w:r w:rsidRPr="00A774A4">
              <w:rPr>
                <w:color w:val="000000"/>
                <w:sz w:val="20"/>
                <w:szCs w:val="20"/>
                <w:lang w:val="sv-SE"/>
              </w:rPr>
              <w:t>- Tính được khối lượng chất trên phương trình phản ứng  v xác định theo hiệu suất phản ứng.</w:t>
            </w:r>
          </w:p>
          <w:p w14:paraId="3CA24B9C" w14:textId="77777777" w:rsidR="007B67E4" w:rsidRPr="00A774A4" w:rsidRDefault="007B67E4" w:rsidP="00277B0B">
            <w:pPr>
              <w:rPr>
                <w:bCs/>
                <w:color w:val="000000"/>
                <w:sz w:val="20"/>
                <w:szCs w:val="20"/>
                <w:lang w:val="sv-SE"/>
              </w:rPr>
            </w:pPr>
            <w:r w:rsidRPr="00A774A4">
              <w:rPr>
                <w:bCs/>
                <w:color w:val="000000"/>
                <w:sz w:val="20"/>
                <w:szCs w:val="20"/>
                <w:lang w:val="sv-SE"/>
              </w:rPr>
              <w:t>- Lm cc bi tập về bảo toàn điện tích , bảo tồn khối lượng</w:t>
            </w:r>
          </w:p>
        </w:tc>
        <w:tc>
          <w:tcPr>
            <w:tcW w:w="1843" w:type="dxa"/>
            <w:tcBorders>
              <w:top w:val="single" w:sz="4" w:space="0" w:color="auto"/>
              <w:left w:val="single" w:sz="4" w:space="0" w:color="auto"/>
              <w:bottom w:val="dotted" w:sz="4" w:space="0" w:color="auto"/>
              <w:right w:val="single" w:sz="4" w:space="0" w:color="auto"/>
            </w:tcBorders>
          </w:tcPr>
          <w:p w14:paraId="393B82A7" w14:textId="77777777" w:rsidR="007B67E4" w:rsidRPr="00A774A4" w:rsidRDefault="007B67E4" w:rsidP="00277B0B">
            <w:pPr>
              <w:rPr>
                <w:color w:val="000000"/>
                <w:sz w:val="20"/>
                <w:szCs w:val="20"/>
                <w:lang w:val="sv-SE"/>
              </w:rPr>
            </w:pPr>
            <w:r w:rsidRPr="00A774A4">
              <w:rPr>
                <w:color w:val="000000"/>
                <w:sz w:val="20"/>
                <w:szCs w:val="20"/>
                <w:lang w:val="nl-NL"/>
              </w:rPr>
              <w:sym w:font="Symbol" w:char="F02D"/>
            </w:r>
            <w:r w:rsidRPr="00A774A4">
              <w:rPr>
                <w:color w:val="000000"/>
                <w:sz w:val="20"/>
                <w:szCs w:val="20"/>
                <w:lang w:val="sv-SE"/>
              </w:rPr>
              <w:t xml:space="preserve"> Tìm hiểu v</w:t>
            </w:r>
            <w:r>
              <w:rPr>
                <w:color w:val="000000"/>
                <w:sz w:val="20"/>
                <w:szCs w:val="20"/>
                <w:lang w:val="sv-SE"/>
              </w:rPr>
              <w:t>à</w:t>
            </w:r>
            <w:r w:rsidRPr="00A774A4">
              <w:rPr>
                <w:color w:val="000000"/>
                <w:sz w:val="20"/>
                <w:szCs w:val="20"/>
                <w:lang w:val="sv-SE"/>
              </w:rPr>
              <w:t xml:space="preserve"> giải thích được c</w:t>
            </w:r>
            <w:r>
              <w:rPr>
                <w:color w:val="000000"/>
                <w:sz w:val="20"/>
                <w:szCs w:val="20"/>
                <w:lang w:val="sv-SE"/>
              </w:rPr>
              <w:t>á</w:t>
            </w:r>
            <w:r w:rsidRPr="00A774A4">
              <w:rPr>
                <w:color w:val="000000"/>
                <w:sz w:val="20"/>
                <w:szCs w:val="20"/>
                <w:lang w:val="sv-SE"/>
              </w:rPr>
              <w:t>c ứng dụng của sự điện li của axit ,bazo , muối  trong cuộc sống.</w:t>
            </w:r>
          </w:p>
          <w:p w14:paraId="3B10187C" w14:textId="77777777" w:rsidR="007B67E4" w:rsidRPr="00A774A4" w:rsidRDefault="007B67E4" w:rsidP="00277B0B">
            <w:pPr>
              <w:rPr>
                <w:color w:val="000000"/>
                <w:sz w:val="20"/>
                <w:szCs w:val="20"/>
                <w:lang w:val="sv-SE"/>
              </w:rPr>
            </w:pPr>
            <w:r w:rsidRPr="00A774A4">
              <w:rPr>
                <w:color w:val="000000"/>
                <w:sz w:val="20"/>
                <w:szCs w:val="20"/>
                <w:lang w:val="sv-SE"/>
              </w:rPr>
              <w:t>- Tìm hiểu cc ứng dụng, giải thích được v sử dụng đúng cách về axit , baz</w:t>
            </w:r>
            <w:r>
              <w:rPr>
                <w:color w:val="000000"/>
                <w:sz w:val="20"/>
                <w:szCs w:val="20"/>
                <w:lang w:val="sv-SE"/>
              </w:rPr>
              <w:t>ơ</w:t>
            </w:r>
            <w:r w:rsidRPr="00A774A4">
              <w:rPr>
                <w:color w:val="000000"/>
                <w:sz w:val="20"/>
                <w:szCs w:val="20"/>
                <w:lang w:val="sv-SE"/>
              </w:rPr>
              <w:t xml:space="preserve"> , muối trong n</w:t>
            </w:r>
            <w:r>
              <w:rPr>
                <w:color w:val="000000"/>
                <w:sz w:val="20"/>
                <w:szCs w:val="20"/>
                <w:lang w:val="sv-SE"/>
              </w:rPr>
              <w:t>ô</w:t>
            </w:r>
            <w:r w:rsidRPr="00A774A4">
              <w:rPr>
                <w:color w:val="000000"/>
                <w:sz w:val="20"/>
                <w:szCs w:val="20"/>
                <w:lang w:val="sv-SE"/>
              </w:rPr>
              <w:t>ng nghiệp v</w:t>
            </w:r>
            <w:r>
              <w:rPr>
                <w:color w:val="000000"/>
                <w:sz w:val="20"/>
                <w:szCs w:val="20"/>
                <w:lang w:val="sv-SE"/>
              </w:rPr>
              <w:t>à</w:t>
            </w:r>
            <w:r w:rsidRPr="00A774A4">
              <w:rPr>
                <w:color w:val="000000"/>
                <w:sz w:val="20"/>
                <w:szCs w:val="20"/>
                <w:lang w:val="sv-SE"/>
              </w:rPr>
              <w:t xml:space="preserve"> sử lý h</w:t>
            </w:r>
            <w:r>
              <w:rPr>
                <w:color w:val="000000"/>
                <w:sz w:val="20"/>
                <w:szCs w:val="20"/>
                <w:lang w:val="sv-SE"/>
              </w:rPr>
              <w:t>ợp</w:t>
            </w:r>
            <w:r w:rsidRPr="00A774A4">
              <w:rPr>
                <w:color w:val="000000"/>
                <w:sz w:val="20"/>
                <w:szCs w:val="20"/>
                <w:lang w:val="sv-SE"/>
              </w:rPr>
              <w:t xml:space="preserve"> chất bị </w:t>
            </w:r>
            <w:r>
              <w:rPr>
                <w:color w:val="000000"/>
                <w:sz w:val="20"/>
                <w:szCs w:val="20"/>
                <w:lang w:val="sv-SE"/>
              </w:rPr>
              <w:t>ô</w:t>
            </w:r>
            <w:r w:rsidRPr="00A774A4">
              <w:rPr>
                <w:color w:val="000000"/>
                <w:sz w:val="20"/>
                <w:szCs w:val="20"/>
                <w:lang w:val="sv-SE"/>
              </w:rPr>
              <w:t xml:space="preserve"> nhiễm  trong môi trường , cch nhận biết ra một số ion trong tự nhin</w:t>
            </w:r>
          </w:p>
          <w:p w14:paraId="73882263" w14:textId="77777777" w:rsidR="007B67E4" w:rsidRPr="00A774A4" w:rsidRDefault="007B67E4" w:rsidP="00277B0B">
            <w:pPr>
              <w:rPr>
                <w:b/>
                <w:bCs/>
                <w:color w:val="000000"/>
                <w:sz w:val="20"/>
                <w:szCs w:val="20"/>
                <w:lang w:val="sv-SE"/>
              </w:rPr>
            </w:pPr>
          </w:p>
        </w:tc>
        <w:tc>
          <w:tcPr>
            <w:tcW w:w="1134" w:type="dxa"/>
            <w:tcBorders>
              <w:top w:val="single" w:sz="4" w:space="0" w:color="auto"/>
              <w:left w:val="single" w:sz="4" w:space="0" w:color="auto"/>
              <w:bottom w:val="dotted" w:sz="4" w:space="0" w:color="auto"/>
              <w:right w:val="single" w:sz="4" w:space="0" w:color="auto"/>
            </w:tcBorders>
          </w:tcPr>
          <w:p w14:paraId="489C2BE5" w14:textId="77777777" w:rsidR="007B67E4" w:rsidRPr="00A774A4" w:rsidRDefault="007B67E4" w:rsidP="00277B0B">
            <w:pPr>
              <w:rPr>
                <w:b/>
                <w:bCs/>
                <w:color w:val="000000"/>
                <w:sz w:val="20"/>
                <w:szCs w:val="20"/>
                <w:lang w:val="sv-SE"/>
              </w:rPr>
            </w:pPr>
          </w:p>
        </w:tc>
      </w:tr>
      <w:tr w:rsidR="007B67E4" w:rsidRPr="00A774A4" w14:paraId="4B3ABE65" w14:textId="77777777" w:rsidTr="00277B0B">
        <w:trPr>
          <w:trHeight w:val="2284"/>
        </w:trPr>
        <w:tc>
          <w:tcPr>
            <w:tcW w:w="1156" w:type="dxa"/>
            <w:tcBorders>
              <w:top w:val="dotted" w:sz="4" w:space="0" w:color="auto"/>
              <w:left w:val="single" w:sz="4" w:space="0" w:color="auto"/>
              <w:bottom w:val="single" w:sz="4" w:space="0" w:color="auto"/>
              <w:right w:val="single" w:sz="4" w:space="0" w:color="auto"/>
            </w:tcBorders>
          </w:tcPr>
          <w:p w14:paraId="6173499B" w14:textId="77777777" w:rsidR="007B67E4" w:rsidRPr="00A774A4" w:rsidRDefault="007B67E4" w:rsidP="00277B0B">
            <w:pPr>
              <w:rPr>
                <w:rFonts w:eastAsia="TimesNewRomanPS-BoldMT"/>
                <w:i/>
                <w:color w:val="000000"/>
                <w:sz w:val="20"/>
                <w:szCs w:val="20"/>
                <w:lang w:val="sv-SE"/>
              </w:rPr>
            </w:pPr>
          </w:p>
          <w:p w14:paraId="1EDBBCAA" w14:textId="77777777" w:rsidR="007B67E4" w:rsidRPr="00A774A4" w:rsidRDefault="007B67E4" w:rsidP="00277B0B">
            <w:pPr>
              <w:rPr>
                <w:rFonts w:eastAsia="TimesNewRomanPS-BoldMT"/>
                <w:b/>
                <w:i/>
                <w:color w:val="000000"/>
                <w:sz w:val="20"/>
                <w:szCs w:val="20"/>
                <w:lang w:val="sv-SE"/>
              </w:rPr>
            </w:pPr>
            <w:r w:rsidRPr="00A774A4">
              <w:rPr>
                <w:rFonts w:eastAsia="TimesNewRomanPS-BoldMT"/>
                <w:b/>
                <w:i/>
                <w:color w:val="000000"/>
                <w:sz w:val="20"/>
                <w:szCs w:val="20"/>
                <w:lang w:val="sv-SE"/>
              </w:rPr>
              <w:t>Phần trắc nghiệm</w:t>
            </w:r>
          </w:p>
          <w:p w14:paraId="6EE19B2C"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 xml:space="preserve">Số câu </w:t>
            </w:r>
          </w:p>
          <w:p w14:paraId="600AE9E2"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 xml:space="preserve">Số điểm  </w:t>
            </w:r>
          </w:p>
          <w:p w14:paraId="1DBB6988"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Tỉ lệ %</w:t>
            </w:r>
          </w:p>
          <w:p w14:paraId="39CC457F" w14:textId="77777777" w:rsidR="007B67E4" w:rsidRDefault="007B67E4" w:rsidP="00277B0B">
            <w:pPr>
              <w:rPr>
                <w:rFonts w:eastAsia="TimesNewRomanPS-BoldMT"/>
                <w:color w:val="000000"/>
                <w:sz w:val="20"/>
                <w:szCs w:val="20"/>
                <w:lang w:val="sv-SE"/>
              </w:rPr>
            </w:pPr>
          </w:p>
          <w:p w14:paraId="6C92F0BA" w14:textId="77777777" w:rsidR="007B67E4" w:rsidRPr="00A774A4" w:rsidRDefault="007B67E4" w:rsidP="00277B0B">
            <w:pPr>
              <w:rPr>
                <w:rFonts w:eastAsia="TimesNewRomanPS-BoldMT"/>
                <w:color w:val="000000"/>
                <w:sz w:val="20"/>
                <w:szCs w:val="20"/>
                <w:lang w:val="sv-SE"/>
              </w:rPr>
            </w:pPr>
            <w:r w:rsidRPr="00A774A4">
              <w:rPr>
                <w:rFonts w:eastAsia="TimesNewRomanPS-BoldMT"/>
                <w:color w:val="000000"/>
                <w:sz w:val="20"/>
                <w:szCs w:val="20"/>
                <w:lang w:val="sv-SE"/>
              </w:rPr>
              <w:t>Phần tự luận</w:t>
            </w:r>
          </w:p>
        </w:tc>
        <w:tc>
          <w:tcPr>
            <w:tcW w:w="1985" w:type="dxa"/>
            <w:tcBorders>
              <w:top w:val="dotted" w:sz="4" w:space="0" w:color="auto"/>
              <w:left w:val="single" w:sz="4" w:space="0" w:color="auto"/>
              <w:bottom w:val="single" w:sz="4" w:space="0" w:color="auto"/>
              <w:right w:val="single" w:sz="4" w:space="0" w:color="auto"/>
            </w:tcBorders>
          </w:tcPr>
          <w:p w14:paraId="5C29F65F" w14:textId="77777777" w:rsidR="007B67E4" w:rsidRPr="00A774A4" w:rsidRDefault="007B67E4" w:rsidP="00277B0B">
            <w:pPr>
              <w:rPr>
                <w:rFonts w:eastAsia="TimesNewRomanPS-BoldMT"/>
                <w:i/>
                <w:color w:val="000000"/>
                <w:sz w:val="20"/>
                <w:szCs w:val="20"/>
                <w:lang w:val="sv-SE"/>
              </w:rPr>
            </w:pPr>
          </w:p>
          <w:p w14:paraId="50DD7C71" w14:textId="77777777" w:rsidR="007B67E4" w:rsidRPr="00A774A4" w:rsidRDefault="007B67E4" w:rsidP="00277B0B">
            <w:pPr>
              <w:rPr>
                <w:rFonts w:eastAsia="TimesNewRomanPS-BoldMT"/>
                <w:i/>
                <w:color w:val="000000"/>
                <w:sz w:val="20"/>
                <w:szCs w:val="20"/>
                <w:lang w:val="sv-SE"/>
              </w:rPr>
            </w:pPr>
          </w:p>
          <w:p w14:paraId="5BFBE466"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câu:4</w:t>
            </w:r>
          </w:p>
          <w:p w14:paraId="697605BA"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Số điểm: 1,0</w:t>
            </w:r>
          </w:p>
          <w:p w14:paraId="6FC6A741"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Tỉ lệ: 25%</w:t>
            </w:r>
          </w:p>
          <w:p w14:paraId="330B5E07" w14:textId="77777777" w:rsidR="007B67E4" w:rsidRPr="00A774A4" w:rsidRDefault="007B67E4" w:rsidP="00277B0B">
            <w:pPr>
              <w:rPr>
                <w:color w:val="000000"/>
                <w:sz w:val="20"/>
                <w:szCs w:val="20"/>
                <w:lang w:val="sv-SE"/>
              </w:rPr>
            </w:pPr>
          </w:p>
          <w:p w14:paraId="5622FE4B"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câu:1</w:t>
            </w:r>
          </w:p>
          <w:p w14:paraId="17827597"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Số điểm: 2,0</w:t>
            </w:r>
          </w:p>
          <w:p w14:paraId="02E5DC61" w14:textId="77777777" w:rsidR="007B67E4" w:rsidRPr="00A774A4" w:rsidRDefault="007B67E4" w:rsidP="00277B0B">
            <w:pPr>
              <w:rPr>
                <w:color w:val="000000"/>
                <w:sz w:val="20"/>
                <w:szCs w:val="20"/>
                <w:lang w:val="sv-SE"/>
              </w:rPr>
            </w:pPr>
            <w:r w:rsidRPr="00A774A4">
              <w:rPr>
                <w:rFonts w:eastAsia="TimesNewRomanPS-BoldMT"/>
                <w:i/>
                <w:color w:val="000000"/>
                <w:sz w:val="20"/>
                <w:szCs w:val="20"/>
                <w:lang w:val="sv-SE"/>
              </w:rPr>
              <w:t>Tỉ lệ: 33,33%</w:t>
            </w:r>
          </w:p>
        </w:tc>
        <w:tc>
          <w:tcPr>
            <w:tcW w:w="1417" w:type="dxa"/>
            <w:tcBorders>
              <w:top w:val="dotted" w:sz="4" w:space="0" w:color="auto"/>
              <w:left w:val="single" w:sz="4" w:space="0" w:color="auto"/>
              <w:bottom w:val="single" w:sz="4" w:space="0" w:color="auto"/>
              <w:right w:val="single" w:sz="4" w:space="0" w:color="auto"/>
            </w:tcBorders>
          </w:tcPr>
          <w:p w14:paraId="47442365" w14:textId="77777777" w:rsidR="007B67E4" w:rsidRPr="00A774A4" w:rsidRDefault="007B67E4" w:rsidP="00277B0B">
            <w:pPr>
              <w:rPr>
                <w:rFonts w:eastAsia="TimesNewRomanPS-BoldMT"/>
                <w:i/>
                <w:color w:val="000000"/>
                <w:sz w:val="20"/>
                <w:szCs w:val="20"/>
                <w:lang w:val="sv-SE"/>
              </w:rPr>
            </w:pPr>
          </w:p>
          <w:p w14:paraId="1C0EAF57" w14:textId="77777777" w:rsidR="007B67E4" w:rsidRPr="00A774A4" w:rsidRDefault="007B67E4" w:rsidP="00277B0B">
            <w:pPr>
              <w:rPr>
                <w:rFonts w:eastAsia="TimesNewRomanPS-BoldMT"/>
                <w:i/>
                <w:color w:val="000000"/>
                <w:sz w:val="20"/>
                <w:szCs w:val="20"/>
                <w:lang w:val="sv-SE"/>
              </w:rPr>
            </w:pPr>
          </w:p>
          <w:p w14:paraId="7A695852"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câu:4</w:t>
            </w:r>
          </w:p>
          <w:p w14:paraId="366E3913"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Số điểm: 1,0</w:t>
            </w:r>
          </w:p>
          <w:p w14:paraId="3D906E56"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Tỉ lệ: 25%</w:t>
            </w:r>
          </w:p>
          <w:p w14:paraId="68E5AA50" w14:textId="77777777" w:rsidR="007B67E4" w:rsidRPr="00A774A4" w:rsidRDefault="007B67E4" w:rsidP="00277B0B">
            <w:pPr>
              <w:rPr>
                <w:color w:val="000000"/>
                <w:sz w:val="20"/>
                <w:szCs w:val="20"/>
                <w:lang w:val="sv-SE"/>
              </w:rPr>
            </w:pPr>
          </w:p>
          <w:p w14:paraId="4DC3AD6E"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câu:1</w:t>
            </w:r>
          </w:p>
          <w:p w14:paraId="66E14427"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Số điểm: 1,5</w:t>
            </w:r>
          </w:p>
          <w:p w14:paraId="6B007B49" w14:textId="77777777" w:rsidR="007B67E4" w:rsidRPr="00A774A4" w:rsidRDefault="007B67E4" w:rsidP="00277B0B">
            <w:pPr>
              <w:rPr>
                <w:color w:val="000000"/>
                <w:sz w:val="20"/>
                <w:szCs w:val="20"/>
                <w:lang w:val="sv-SE"/>
              </w:rPr>
            </w:pPr>
            <w:r w:rsidRPr="00A774A4">
              <w:rPr>
                <w:rFonts w:eastAsia="TimesNewRomanPS-BoldMT"/>
                <w:i/>
                <w:color w:val="000000"/>
                <w:sz w:val="20"/>
                <w:szCs w:val="20"/>
                <w:lang w:val="sv-SE"/>
              </w:rPr>
              <w:t>Tỉ lệ: 25%</w:t>
            </w:r>
          </w:p>
        </w:tc>
        <w:tc>
          <w:tcPr>
            <w:tcW w:w="2268" w:type="dxa"/>
            <w:tcBorders>
              <w:top w:val="dotted" w:sz="4" w:space="0" w:color="auto"/>
              <w:left w:val="single" w:sz="4" w:space="0" w:color="auto"/>
              <w:bottom w:val="single" w:sz="4" w:space="0" w:color="auto"/>
              <w:right w:val="single" w:sz="4" w:space="0" w:color="auto"/>
            </w:tcBorders>
          </w:tcPr>
          <w:p w14:paraId="0C8687AC" w14:textId="77777777" w:rsidR="007B67E4" w:rsidRPr="00A774A4" w:rsidRDefault="007B67E4" w:rsidP="00277B0B">
            <w:pPr>
              <w:rPr>
                <w:rFonts w:eastAsia="TimesNewRomanPS-BoldMT"/>
                <w:i/>
                <w:color w:val="000000"/>
                <w:sz w:val="20"/>
                <w:szCs w:val="20"/>
                <w:lang w:val="sv-SE"/>
              </w:rPr>
            </w:pPr>
          </w:p>
          <w:p w14:paraId="200F978B" w14:textId="77777777" w:rsidR="007B67E4" w:rsidRPr="00A774A4" w:rsidRDefault="007B67E4" w:rsidP="00277B0B">
            <w:pPr>
              <w:rPr>
                <w:rFonts w:eastAsia="TimesNewRomanPS-BoldMT"/>
                <w:i/>
                <w:color w:val="000000"/>
                <w:sz w:val="20"/>
                <w:szCs w:val="20"/>
                <w:lang w:val="sv-SE"/>
              </w:rPr>
            </w:pPr>
          </w:p>
          <w:p w14:paraId="113582F8"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câu 4</w:t>
            </w:r>
          </w:p>
          <w:p w14:paraId="4CEE24E8"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Số điểm: 1,0</w:t>
            </w:r>
          </w:p>
          <w:p w14:paraId="670AB6B0"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Tỉ lệ: 25%</w:t>
            </w:r>
          </w:p>
          <w:p w14:paraId="210F790C" w14:textId="77777777" w:rsidR="007B67E4" w:rsidRPr="00A774A4" w:rsidRDefault="007B67E4" w:rsidP="00277B0B">
            <w:pPr>
              <w:rPr>
                <w:color w:val="000000"/>
                <w:sz w:val="20"/>
                <w:szCs w:val="20"/>
                <w:lang w:val="sv-SE"/>
              </w:rPr>
            </w:pPr>
          </w:p>
          <w:p w14:paraId="69A3858B"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câu:1</w:t>
            </w:r>
          </w:p>
          <w:p w14:paraId="41470A93"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Số điểm: 1,5</w:t>
            </w:r>
          </w:p>
          <w:p w14:paraId="5D6D8484" w14:textId="77777777" w:rsidR="007B67E4" w:rsidRPr="00A774A4" w:rsidRDefault="007B67E4" w:rsidP="00277B0B">
            <w:pPr>
              <w:rPr>
                <w:color w:val="000000"/>
                <w:sz w:val="20"/>
                <w:szCs w:val="20"/>
                <w:lang w:val="sv-SE"/>
              </w:rPr>
            </w:pPr>
            <w:r w:rsidRPr="00A774A4">
              <w:rPr>
                <w:rFonts w:eastAsia="TimesNewRomanPS-BoldMT"/>
                <w:i/>
                <w:color w:val="000000"/>
                <w:sz w:val="20"/>
                <w:szCs w:val="20"/>
                <w:lang w:val="sv-SE"/>
              </w:rPr>
              <w:t>Tỉ lệ: 25%</w:t>
            </w:r>
          </w:p>
        </w:tc>
        <w:tc>
          <w:tcPr>
            <w:tcW w:w="1843" w:type="dxa"/>
            <w:tcBorders>
              <w:top w:val="dotted" w:sz="4" w:space="0" w:color="auto"/>
              <w:left w:val="single" w:sz="4" w:space="0" w:color="auto"/>
              <w:bottom w:val="single" w:sz="4" w:space="0" w:color="auto"/>
              <w:right w:val="single" w:sz="4" w:space="0" w:color="auto"/>
            </w:tcBorders>
          </w:tcPr>
          <w:p w14:paraId="4D8190FF" w14:textId="77777777" w:rsidR="007B67E4" w:rsidRPr="00A774A4" w:rsidRDefault="007B67E4" w:rsidP="00277B0B">
            <w:pPr>
              <w:rPr>
                <w:rFonts w:eastAsia="TimesNewRomanPS-BoldMT"/>
                <w:i/>
                <w:color w:val="000000"/>
                <w:sz w:val="20"/>
                <w:szCs w:val="20"/>
                <w:lang w:val="sv-SE"/>
              </w:rPr>
            </w:pPr>
          </w:p>
          <w:p w14:paraId="7EA466B1" w14:textId="77777777" w:rsidR="007B67E4" w:rsidRPr="00A774A4" w:rsidRDefault="007B67E4" w:rsidP="00277B0B">
            <w:pPr>
              <w:rPr>
                <w:rFonts w:eastAsia="TimesNewRomanPS-BoldMT"/>
                <w:i/>
                <w:color w:val="000000"/>
                <w:sz w:val="20"/>
                <w:szCs w:val="20"/>
                <w:lang w:val="sv-SE"/>
              </w:rPr>
            </w:pPr>
          </w:p>
          <w:p w14:paraId="04048F43"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câu: 4</w:t>
            </w:r>
          </w:p>
          <w:p w14:paraId="3DF8B3AA"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Số điểm: 1,0</w:t>
            </w:r>
          </w:p>
          <w:p w14:paraId="09114EB0"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Tỉ lệ: 25%</w:t>
            </w:r>
          </w:p>
          <w:p w14:paraId="780465D0" w14:textId="77777777" w:rsidR="007B67E4" w:rsidRPr="00A774A4" w:rsidRDefault="007B67E4" w:rsidP="00277B0B">
            <w:pPr>
              <w:rPr>
                <w:color w:val="000000"/>
                <w:sz w:val="20"/>
                <w:szCs w:val="20"/>
                <w:lang w:val="sv-SE"/>
              </w:rPr>
            </w:pPr>
          </w:p>
          <w:p w14:paraId="5BC2DF63"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câu:1</w:t>
            </w:r>
          </w:p>
          <w:p w14:paraId="5E00B87F"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Số điểm: 1,0</w:t>
            </w:r>
          </w:p>
          <w:p w14:paraId="5CB2D0AD" w14:textId="77777777" w:rsidR="007B67E4" w:rsidRPr="00A774A4" w:rsidRDefault="007B67E4" w:rsidP="00277B0B">
            <w:pPr>
              <w:rPr>
                <w:color w:val="000000"/>
                <w:sz w:val="20"/>
                <w:szCs w:val="20"/>
                <w:lang w:val="sv-SE"/>
              </w:rPr>
            </w:pPr>
            <w:r w:rsidRPr="00A774A4">
              <w:rPr>
                <w:rFonts w:eastAsia="TimesNewRomanPS-BoldMT"/>
                <w:i/>
                <w:color w:val="000000"/>
                <w:sz w:val="20"/>
                <w:szCs w:val="20"/>
                <w:lang w:val="sv-SE"/>
              </w:rPr>
              <w:t>Tỉ lệ: 16,67%</w:t>
            </w:r>
          </w:p>
        </w:tc>
        <w:tc>
          <w:tcPr>
            <w:tcW w:w="1134" w:type="dxa"/>
            <w:tcBorders>
              <w:top w:val="dotted" w:sz="4" w:space="0" w:color="auto"/>
              <w:left w:val="single" w:sz="4" w:space="0" w:color="auto"/>
              <w:bottom w:val="single" w:sz="4" w:space="0" w:color="auto"/>
              <w:right w:val="single" w:sz="4" w:space="0" w:color="auto"/>
            </w:tcBorders>
          </w:tcPr>
          <w:p w14:paraId="52FC764E" w14:textId="77777777" w:rsidR="007B67E4" w:rsidRPr="00A774A4" w:rsidRDefault="007B67E4" w:rsidP="00277B0B">
            <w:pPr>
              <w:rPr>
                <w:rFonts w:eastAsia="TimesNewRomanPS-BoldMT"/>
                <w:i/>
                <w:color w:val="000000"/>
                <w:sz w:val="20"/>
                <w:szCs w:val="20"/>
                <w:lang w:val="sv-SE"/>
              </w:rPr>
            </w:pPr>
          </w:p>
          <w:p w14:paraId="3A537909"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câu:16</w:t>
            </w:r>
          </w:p>
          <w:p w14:paraId="2F571AEC"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điểm:4,0</w:t>
            </w:r>
          </w:p>
          <w:p w14:paraId="3BB0A29B" w14:textId="77777777" w:rsidR="007B67E4" w:rsidRPr="00A774A4" w:rsidRDefault="007B67E4" w:rsidP="00277B0B">
            <w:pPr>
              <w:rPr>
                <w:rFonts w:eastAsia="TimesNewRomanPS-BoldMT"/>
                <w:color w:val="000000"/>
                <w:sz w:val="20"/>
                <w:szCs w:val="20"/>
                <w:lang w:val="sv-SE"/>
              </w:rPr>
            </w:pPr>
          </w:p>
          <w:p w14:paraId="025AEA1B" w14:textId="77777777" w:rsidR="007B67E4" w:rsidRPr="00A774A4" w:rsidRDefault="007B67E4" w:rsidP="00277B0B">
            <w:pPr>
              <w:rPr>
                <w:rFonts w:eastAsia="TimesNewRomanPS-BoldMT"/>
                <w:i/>
                <w:color w:val="000000"/>
                <w:sz w:val="20"/>
                <w:szCs w:val="20"/>
                <w:lang w:val="sv-SE"/>
              </w:rPr>
            </w:pPr>
            <w:r w:rsidRPr="00A774A4">
              <w:rPr>
                <w:rFonts w:eastAsia="TimesNewRomanPS-BoldMT"/>
                <w:i/>
                <w:color w:val="000000"/>
                <w:sz w:val="20"/>
                <w:szCs w:val="20"/>
                <w:lang w:val="sv-SE"/>
              </w:rPr>
              <w:t>Số câu:4</w:t>
            </w:r>
          </w:p>
          <w:p w14:paraId="74D3C075" w14:textId="77777777" w:rsidR="007B67E4" w:rsidRPr="00A774A4" w:rsidRDefault="007B67E4" w:rsidP="00277B0B">
            <w:pPr>
              <w:rPr>
                <w:b/>
                <w:bCs/>
                <w:color w:val="000000"/>
                <w:sz w:val="20"/>
                <w:szCs w:val="20"/>
                <w:lang w:val="sv-SE"/>
              </w:rPr>
            </w:pPr>
            <w:r w:rsidRPr="00A774A4">
              <w:rPr>
                <w:rFonts w:eastAsia="TimesNewRomanPS-BoldMT"/>
                <w:i/>
                <w:color w:val="000000"/>
                <w:sz w:val="20"/>
                <w:szCs w:val="20"/>
                <w:lang w:val="sv-SE"/>
              </w:rPr>
              <w:t>Số điểm: 6,0</w:t>
            </w:r>
          </w:p>
          <w:p w14:paraId="7A8B409D" w14:textId="77777777" w:rsidR="007B67E4" w:rsidRPr="00A774A4" w:rsidRDefault="007B67E4" w:rsidP="00277B0B">
            <w:pPr>
              <w:rPr>
                <w:rFonts w:eastAsia="TimesNewRomanPS-BoldMT"/>
                <w:color w:val="000000"/>
                <w:sz w:val="20"/>
                <w:szCs w:val="20"/>
                <w:lang w:val="sv-SE"/>
              </w:rPr>
            </w:pPr>
          </w:p>
        </w:tc>
      </w:tr>
    </w:tbl>
    <w:p w14:paraId="27A7102B" w14:textId="77777777" w:rsidR="007B67E4" w:rsidRPr="00A774A4" w:rsidRDefault="007B67E4" w:rsidP="007B67E4">
      <w:pPr>
        <w:pStyle w:val="Default"/>
        <w:rPr>
          <w:b/>
          <w:bCs/>
          <w:sz w:val="20"/>
          <w:szCs w:val="20"/>
          <w:lang w:val="pt-BR"/>
        </w:rPr>
      </w:pPr>
    </w:p>
    <w:p w14:paraId="4F24158A" w14:textId="77777777" w:rsidR="007B67E4" w:rsidRPr="00A774A4" w:rsidRDefault="007B67E4" w:rsidP="007B67E4">
      <w:pPr>
        <w:tabs>
          <w:tab w:val="left" w:pos="240"/>
        </w:tabs>
        <w:ind w:right="-900"/>
        <w:rPr>
          <w:b/>
          <w:bCs/>
          <w:color w:val="000000"/>
          <w:sz w:val="20"/>
          <w:szCs w:val="20"/>
        </w:rPr>
      </w:pPr>
    </w:p>
    <w:p w14:paraId="365B39C2" w14:textId="77777777" w:rsidR="002254A7" w:rsidRDefault="007B67E4" w:rsidP="007B67E4">
      <w:pPr>
        <w:ind w:left="120"/>
        <w:rPr>
          <w:b/>
          <w:color w:val="000000"/>
          <w:sz w:val="20"/>
          <w:szCs w:val="20"/>
        </w:rPr>
      </w:pPr>
      <w:r w:rsidRPr="00A774A4">
        <w:rPr>
          <w:b/>
          <w:color w:val="000000"/>
          <w:sz w:val="20"/>
          <w:szCs w:val="20"/>
        </w:rPr>
        <w:t xml:space="preserve">      Kiểm tra hóa học 11 </w:t>
      </w:r>
    </w:p>
    <w:p w14:paraId="64C38D28" w14:textId="77777777" w:rsidR="007B67E4" w:rsidRPr="00A774A4" w:rsidRDefault="007B67E4" w:rsidP="007B67E4">
      <w:pPr>
        <w:ind w:left="120"/>
        <w:rPr>
          <w:b/>
          <w:color w:val="000000"/>
          <w:sz w:val="20"/>
          <w:szCs w:val="20"/>
        </w:rPr>
      </w:pPr>
      <w:r w:rsidRPr="00A774A4">
        <w:rPr>
          <w:b/>
          <w:color w:val="000000"/>
          <w:sz w:val="20"/>
          <w:szCs w:val="20"/>
        </w:rPr>
        <w:t xml:space="preserve">                                                                                  </w:t>
      </w:r>
      <w:r w:rsidRPr="00A774A4">
        <w:rPr>
          <w:i/>
          <w:color w:val="000000"/>
          <w:sz w:val="20"/>
          <w:szCs w:val="20"/>
        </w:rPr>
        <w:t>Thời gian làm bài: 45 phút</w:t>
      </w:r>
    </w:p>
    <w:p w14:paraId="3D0B34E3" w14:textId="77777777" w:rsidR="007B67E4" w:rsidRPr="00A774A4" w:rsidRDefault="007B67E4" w:rsidP="007B67E4">
      <w:pPr>
        <w:tabs>
          <w:tab w:val="left" w:pos="240"/>
        </w:tabs>
        <w:ind w:left="120" w:right="-900"/>
        <w:rPr>
          <w:b/>
          <w:bCs/>
          <w:color w:val="000000"/>
          <w:sz w:val="20"/>
          <w:szCs w:val="20"/>
        </w:rPr>
      </w:pPr>
      <w:r w:rsidRPr="00A774A4">
        <w:rPr>
          <w:color w:val="000000"/>
          <w:sz w:val="20"/>
          <w:szCs w:val="20"/>
        </w:rPr>
        <w:t xml:space="preserve"> Họ và tên:..........................................................................Lớp: 11A</w:t>
      </w:r>
    </w:p>
    <w:p w14:paraId="71F8BDE1" w14:textId="77777777" w:rsidR="007B67E4" w:rsidRPr="00A774A4" w:rsidRDefault="007B67E4" w:rsidP="007B67E4">
      <w:pPr>
        <w:ind w:left="120" w:right="180"/>
        <w:rPr>
          <w:b/>
          <w:color w:val="000000"/>
          <w:sz w:val="20"/>
          <w:szCs w:val="20"/>
          <w:lang w:val="pt-BR"/>
        </w:rPr>
      </w:pPr>
      <w:r w:rsidRPr="00A774A4">
        <w:rPr>
          <w:b/>
          <w:color w:val="000000"/>
          <w:sz w:val="20"/>
          <w:szCs w:val="20"/>
          <w:u w:val="single"/>
        </w:rPr>
        <w:t>Phần I:  Trắc nghiệm (4 điểm)</w:t>
      </w:r>
    </w:p>
    <w:p w14:paraId="6E9963A3" w14:textId="77777777" w:rsidR="007B67E4" w:rsidRPr="00A774A4" w:rsidRDefault="007B67E4" w:rsidP="007B67E4">
      <w:pPr>
        <w:tabs>
          <w:tab w:val="left" w:pos="240"/>
          <w:tab w:val="left" w:pos="2952"/>
          <w:tab w:val="left" w:pos="5760"/>
          <w:tab w:val="left" w:pos="8400"/>
        </w:tabs>
        <w:autoSpaceDE w:val="0"/>
        <w:autoSpaceDN w:val="0"/>
        <w:adjustRightInd w:val="0"/>
        <w:ind w:left="120"/>
        <w:rPr>
          <w:color w:val="000000"/>
          <w:sz w:val="20"/>
          <w:szCs w:val="20"/>
        </w:rPr>
      </w:pPr>
      <w:r w:rsidRPr="00A774A4">
        <w:rPr>
          <w:b/>
          <w:bCs/>
          <w:color w:val="000000"/>
          <w:sz w:val="20"/>
          <w:szCs w:val="20"/>
          <w:lang w:val="fr-FR"/>
        </w:rPr>
        <w:t xml:space="preserve">Câu 1. </w:t>
      </w:r>
      <w:r w:rsidRPr="00A774A4">
        <w:rPr>
          <w:color w:val="000000"/>
          <w:sz w:val="20"/>
          <w:szCs w:val="20"/>
        </w:rPr>
        <w:t>Dung dịch HNO</w:t>
      </w:r>
      <w:r w:rsidRPr="00A774A4">
        <w:rPr>
          <w:color w:val="000000"/>
          <w:sz w:val="20"/>
          <w:szCs w:val="20"/>
          <w:vertAlign w:val="subscript"/>
        </w:rPr>
        <w:t>3</w:t>
      </w:r>
      <w:r w:rsidRPr="00A774A4">
        <w:rPr>
          <w:color w:val="000000"/>
          <w:sz w:val="20"/>
          <w:szCs w:val="20"/>
        </w:rPr>
        <w:t xml:space="preserve"> 6,3% có d = 1,2 gam/ml. Hãy chọn giá trị đúng với nồng độ mol/l của HNO</w:t>
      </w:r>
      <w:r w:rsidRPr="00A774A4">
        <w:rPr>
          <w:color w:val="000000"/>
          <w:sz w:val="20"/>
          <w:szCs w:val="20"/>
          <w:vertAlign w:val="subscript"/>
        </w:rPr>
        <w:t>3</w:t>
      </w:r>
      <w:r w:rsidRPr="00A774A4">
        <w:rPr>
          <w:color w:val="000000"/>
          <w:sz w:val="20"/>
          <w:szCs w:val="20"/>
        </w:rPr>
        <w:t xml:space="preserve"> </w:t>
      </w:r>
    </w:p>
    <w:p w14:paraId="0D904AA5"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lang w:val="fr-FR"/>
        </w:rPr>
      </w:pPr>
      <w:r w:rsidRPr="00A774A4">
        <w:rPr>
          <w:b/>
          <w:bCs/>
          <w:color w:val="000000"/>
          <w:sz w:val="20"/>
          <w:szCs w:val="20"/>
        </w:rPr>
        <w:tab/>
      </w:r>
      <w:r w:rsidRPr="00A774A4">
        <w:rPr>
          <w:b/>
          <w:bCs/>
          <w:color w:val="000000"/>
          <w:sz w:val="20"/>
          <w:szCs w:val="20"/>
          <w:lang w:val="fr-FR"/>
        </w:rPr>
        <w:t xml:space="preserve">A. </w:t>
      </w:r>
      <w:r w:rsidRPr="00A774A4">
        <w:rPr>
          <w:color w:val="000000"/>
          <w:sz w:val="20"/>
          <w:szCs w:val="20"/>
          <w:lang w:val="fr-FR"/>
        </w:rPr>
        <w:t xml:space="preserve">1,6M </w:t>
      </w:r>
      <w:r w:rsidRPr="00A774A4">
        <w:rPr>
          <w:b/>
          <w:bCs/>
          <w:color w:val="000000"/>
          <w:sz w:val="20"/>
          <w:szCs w:val="20"/>
          <w:lang w:val="fr-FR"/>
        </w:rPr>
        <w:tab/>
        <w:t xml:space="preserve">B. </w:t>
      </w:r>
      <w:r w:rsidRPr="00A774A4">
        <w:rPr>
          <w:color w:val="000000"/>
          <w:sz w:val="20"/>
          <w:szCs w:val="20"/>
          <w:lang w:val="fr-FR"/>
        </w:rPr>
        <w:t xml:space="preserve">1,0M </w:t>
      </w:r>
      <w:r w:rsidRPr="00A774A4">
        <w:rPr>
          <w:color w:val="000000"/>
          <w:sz w:val="20"/>
          <w:szCs w:val="20"/>
          <w:lang w:val="fr-FR"/>
        </w:rPr>
        <w:tab/>
      </w:r>
      <w:r w:rsidRPr="00A774A4">
        <w:rPr>
          <w:b/>
          <w:bCs/>
          <w:color w:val="000000"/>
          <w:sz w:val="20"/>
          <w:szCs w:val="20"/>
          <w:lang w:val="fr-FR"/>
        </w:rPr>
        <w:t xml:space="preserve">C. </w:t>
      </w:r>
      <w:r w:rsidRPr="00A774A4">
        <w:rPr>
          <w:color w:val="000000"/>
          <w:sz w:val="20"/>
          <w:szCs w:val="20"/>
          <w:lang w:val="fr-FR"/>
        </w:rPr>
        <w:t xml:space="preserve">1,4M </w:t>
      </w:r>
      <w:r w:rsidRPr="00A774A4">
        <w:rPr>
          <w:b/>
          <w:bCs/>
          <w:color w:val="000000"/>
          <w:sz w:val="20"/>
          <w:szCs w:val="20"/>
          <w:lang w:val="fr-FR"/>
        </w:rPr>
        <w:tab/>
        <w:t xml:space="preserve">D. </w:t>
      </w:r>
      <w:r w:rsidRPr="00A774A4">
        <w:rPr>
          <w:color w:val="000000"/>
          <w:sz w:val="20"/>
          <w:szCs w:val="20"/>
          <w:lang w:val="fr-FR"/>
        </w:rPr>
        <w:t xml:space="preserve">1,2M </w:t>
      </w:r>
    </w:p>
    <w:p w14:paraId="738C5B1A"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Câu 2. </w:t>
      </w:r>
      <w:r w:rsidRPr="00A774A4">
        <w:rPr>
          <w:color w:val="000000"/>
          <w:sz w:val="20"/>
          <w:szCs w:val="20"/>
        </w:rPr>
        <w:t xml:space="preserve">Dãy các chất nào sau đây đều là chất điện ly yếu? </w:t>
      </w:r>
    </w:p>
    <w:p w14:paraId="6A8FF95E"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H</w:t>
      </w:r>
      <w:r w:rsidRPr="00A774A4">
        <w:rPr>
          <w:color w:val="000000"/>
          <w:sz w:val="20"/>
          <w:szCs w:val="20"/>
          <w:vertAlign w:val="subscript"/>
        </w:rPr>
        <w:t>2</w:t>
      </w:r>
      <w:r w:rsidRPr="00A774A4">
        <w:rPr>
          <w:color w:val="000000"/>
          <w:sz w:val="20"/>
          <w:szCs w:val="20"/>
        </w:rPr>
        <w:t>O, HClO, CH</w:t>
      </w:r>
      <w:r w:rsidRPr="00A774A4">
        <w:rPr>
          <w:color w:val="000000"/>
          <w:sz w:val="20"/>
          <w:szCs w:val="20"/>
          <w:vertAlign w:val="subscript"/>
        </w:rPr>
        <w:t>3</w:t>
      </w:r>
      <w:r w:rsidRPr="00A774A4">
        <w:rPr>
          <w:color w:val="000000"/>
          <w:sz w:val="20"/>
          <w:szCs w:val="20"/>
        </w:rPr>
        <w:t>COOH, Mg(OH)</w:t>
      </w:r>
      <w:r w:rsidRPr="00A774A4">
        <w:rPr>
          <w:color w:val="000000"/>
          <w:sz w:val="20"/>
          <w:szCs w:val="20"/>
          <w:vertAlign w:val="subscript"/>
        </w:rPr>
        <w:t>2</w:t>
      </w:r>
      <w:r w:rsidRPr="00A774A4">
        <w:rPr>
          <w:color w:val="000000"/>
          <w:sz w:val="20"/>
          <w:szCs w:val="20"/>
        </w:rPr>
        <w:t xml:space="preserve"> </w:t>
      </w:r>
      <w:r w:rsidRPr="00A774A4">
        <w:rPr>
          <w:b/>
          <w:bCs/>
          <w:color w:val="000000"/>
          <w:sz w:val="20"/>
          <w:szCs w:val="20"/>
        </w:rPr>
        <w:tab/>
        <w:t xml:space="preserve">B. </w:t>
      </w:r>
      <w:r w:rsidRPr="00A774A4">
        <w:rPr>
          <w:color w:val="000000"/>
          <w:sz w:val="20"/>
          <w:szCs w:val="20"/>
        </w:rPr>
        <w:t>CaCO</w:t>
      </w:r>
      <w:r w:rsidRPr="00A774A4">
        <w:rPr>
          <w:color w:val="000000"/>
          <w:sz w:val="20"/>
          <w:szCs w:val="20"/>
          <w:vertAlign w:val="subscript"/>
        </w:rPr>
        <w:t>3</w:t>
      </w:r>
      <w:r w:rsidRPr="00A774A4">
        <w:rPr>
          <w:color w:val="000000"/>
          <w:sz w:val="20"/>
          <w:szCs w:val="20"/>
        </w:rPr>
        <w:t>, Na</w:t>
      </w:r>
      <w:r w:rsidRPr="00A774A4">
        <w:rPr>
          <w:color w:val="000000"/>
          <w:sz w:val="20"/>
          <w:szCs w:val="20"/>
          <w:vertAlign w:val="subscript"/>
        </w:rPr>
        <w:t>2</w:t>
      </w:r>
      <w:r w:rsidRPr="00A774A4">
        <w:rPr>
          <w:color w:val="000000"/>
          <w:sz w:val="20"/>
          <w:szCs w:val="20"/>
        </w:rPr>
        <w:t>CO</w:t>
      </w:r>
      <w:r w:rsidRPr="00A774A4">
        <w:rPr>
          <w:color w:val="000000"/>
          <w:sz w:val="20"/>
          <w:szCs w:val="20"/>
          <w:vertAlign w:val="subscript"/>
        </w:rPr>
        <w:t>3</w:t>
      </w:r>
      <w:r w:rsidRPr="00A774A4">
        <w:rPr>
          <w:color w:val="000000"/>
          <w:sz w:val="20"/>
          <w:szCs w:val="20"/>
        </w:rPr>
        <w:t>, NaHCO</w:t>
      </w:r>
      <w:r w:rsidRPr="00A774A4">
        <w:rPr>
          <w:color w:val="000000"/>
          <w:sz w:val="20"/>
          <w:szCs w:val="20"/>
          <w:vertAlign w:val="subscript"/>
        </w:rPr>
        <w:t>3</w:t>
      </w:r>
      <w:r w:rsidRPr="00A774A4">
        <w:rPr>
          <w:color w:val="000000"/>
          <w:sz w:val="20"/>
          <w:szCs w:val="20"/>
        </w:rPr>
        <w:t xml:space="preserve"> và HF </w:t>
      </w:r>
    </w:p>
    <w:p w14:paraId="305E6DFB"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C. </w:t>
      </w:r>
      <w:r w:rsidRPr="00A774A4">
        <w:rPr>
          <w:color w:val="000000"/>
          <w:sz w:val="20"/>
          <w:szCs w:val="20"/>
        </w:rPr>
        <w:t>NaOH, CH</w:t>
      </w:r>
      <w:r w:rsidRPr="00A774A4">
        <w:rPr>
          <w:color w:val="000000"/>
          <w:sz w:val="20"/>
          <w:szCs w:val="20"/>
          <w:vertAlign w:val="subscript"/>
        </w:rPr>
        <w:t>3</w:t>
      </w:r>
      <w:r w:rsidRPr="00A774A4">
        <w:rPr>
          <w:color w:val="000000"/>
          <w:sz w:val="20"/>
          <w:szCs w:val="20"/>
        </w:rPr>
        <w:t>COONa, HCl, Na</w:t>
      </w:r>
      <w:r w:rsidRPr="00A774A4">
        <w:rPr>
          <w:color w:val="000000"/>
          <w:sz w:val="20"/>
          <w:szCs w:val="20"/>
          <w:vertAlign w:val="subscript"/>
        </w:rPr>
        <w:t>2</w:t>
      </w:r>
      <w:r w:rsidRPr="00A774A4">
        <w:rPr>
          <w:color w:val="000000"/>
          <w:sz w:val="20"/>
          <w:szCs w:val="20"/>
        </w:rPr>
        <w:t>SO</w:t>
      </w:r>
      <w:r w:rsidRPr="00A774A4">
        <w:rPr>
          <w:color w:val="000000"/>
          <w:sz w:val="20"/>
          <w:szCs w:val="20"/>
          <w:vertAlign w:val="subscript"/>
        </w:rPr>
        <w:t>4</w:t>
      </w:r>
      <w:r w:rsidRPr="00A774A4">
        <w:rPr>
          <w:color w:val="000000"/>
          <w:sz w:val="20"/>
          <w:szCs w:val="20"/>
        </w:rPr>
        <w:t xml:space="preserve">  </w:t>
      </w:r>
      <w:r w:rsidRPr="00A774A4">
        <w:rPr>
          <w:b/>
          <w:bCs/>
          <w:color w:val="000000"/>
          <w:sz w:val="20"/>
          <w:szCs w:val="20"/>
        </w:rPr>
        <w:tab/>
        <w:t xml:space="preserve">D. </w:t>
      </w:r>
      <w:r w:rsidRPr="00A774A4">
        <w:rPr>
          <w:color w:val="000000"/>
          <w:sz w:val="20"/>
          <w:szCs w:val="20"/>
        </w:rPr>
        <w:t>Mg(OH)</w:t>
      </w:r>
      <w:r w:rsidRPr="00A774A4">
        <w:rPr>
          <w:color w:val="000000"/>
          <w:sz w:val="20"/>
          <w:szCs w:val="20"/>
          <w:vertAlign w:val="subscript"/>
        </w:rPr>
        <w:t>2</w:t>
      </w:r>
      <w:r w:rsidRPr="00A774A4">
        <w:rPr>
          <w:color w:val="000000"/>
          <w:sz w:val="20"/>
          <w:szCs w:val="20"/>
        </w:rPr>
        <w:t>, NaOH, Cu(OH)</w:t>
      </w:r>
      <w:r w:rsidRPr="00A774A4">
        <w:rPr>
          <w:color w:val="000000"/>
          <w:sz w:val="20"/>
          <w:szCs w:val="20"/>
          <w:vertAlign w:val="subscript"/>
        </w:rPr>
        <w:t>2</w:t>
      </w:r>
      <w:r w:rsidRPr="00A774A4">
        <w:rPr>
          <w:color w:val="000000"/>
          <w:sz w:val="20"/>
          <w:szCs w:val="20"/>
        </w:rPr>
        <w:t>, Fe(OH)</w:t>
      </w:r>
      <w:r w:rsidRPr="00A774A4">
        <w:rPr>
          <w:color w:val="000000"/>
          <w:sz w:val="20"/>
          <w:szCs w:val="20"/>
          <w:vertAlign w:val="subscript"/>
        </w:rPr>
        <w:t>3</w:t>
      </w:r>
      <w:r w:rsidRPr="00A774A4">
        <w:rPr>
          <w:color w:val="000000"/>
          <w:sz w:val="20"/>
          <w:szCs w:val="20"/>
        </w:rPr>
        <w:t xml:space="preserve">  </w:t>
      </w:r>
    </w:p>
    <w:p w14:paraId="31AE0010"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 Câu 3. </w:t>
      </w:r>
      <w:r w:rsidRPr="00A774A4">
        <w:rPr>
          <w:color w:val="000000"/>
          <w:sz w:val="20"/>
          <w:szCs w:val="20"/>
        </w:rPr>
        <w:t>Cho một hỗn hợp gồm Na</w:t>
      </w:r>
      <w:r w:rsidRPr="00A774A4">
        <w:rPr>
          <w:color w:val="000000"/>
          <w:sz w:val="20"/>
          <w:szCs w:val="20"/>
          <w:vertAlign w:val="subscript"/>
        </w:rPr>
        <w:t>2</w:t>
      </w:r>
      <w:r w:rsidRPr="00A774A4">
        <w:rPr>
          <w:color w:val="000000"/>
          <w:sz w:val="20"/>
          <w:szCs w:val="20"/>
        </w:rPr>
        <w:t>SO</w:t>
      </w:r>
      <w:r w:rsidRPr="00A774A4">
        <w:rPr>
          <w:color w:val="000000"/>
          <w:sz w:val="20"/>
          <w:szCs w:val="20"/>
          <w:vertAlign w:val="subscript"/>
        </w:rPr>
        <w:t>4</w:t>
      </w:r>
      <w:r w:rsidRPr="00A774A4">
        <w:rPr>
          <w:color w:val="000000"/>
          <w:sz w:val="20"/>
          <w:szCs w:val="20"/>
        </w:rPr>
        <w:t>, AlCl</w:t>
      </w:r>
      <w:r w:rsidRPr="00A774A4">
        <w:rPr>
          <w:color w:val="000000"/>
          <w:sz w:val="20"/>
          <w:szCs w:val="20"/>
          <w:vertAlign w:val="subscript"/>
        </w:rPr>
        <w:t>3</w:t>
      </w:r>
      <w:r w:rsidRPr="00A774A4">
        <w:rPr>
          <w:color w:val="000000"/>
          <w:sz w:val="20"/>
          <w:szCs w:val="20"/>
        </w:rPr>
        <w:t xml:space="preserve"> và HCl vào nước, hãy cho biết trong dung dịch đó có bao nhiêu ion? (Giả thiết rằng quá trình hòa tan không xảy ra phản ứng hóa học) </w:t>
      </w:r>
    </w:p>
    <w:p w14:paraId="7B454365"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lang w:val="fr-FR"/>
        </w:rPr>
      </w:pPr>
      <w:r w:rsidRPr="00A774A4">
        <w:rPr>
          <w:b/>
          <w:bCs/>
          <w:color w:val="000000"/>
          <w:sz w:val="20"/>
          <w:szCs w:val="20"/>
        </w:rPr>
        <w:tab/>
      </w:r>
      <w:r w:rsidRPr="00A774A4">
        <w:rPr>
          <w:b/>
          <w:bCs/>
          <w:color w:val="000000"/>
          <w:sz w:val="20"/>
          <w:szCs w:val="20"/>
          <w:lang w:val="fr-FR"/>
        </w:rPr>
        <w:t xml:space="preserve">A. </w:t>
      </w:r>
      <w:r w:rsidRPr="00A774A4">
        <w:rPr>
          <w:color w:val="000000"/>
          <w:sz w:val="20"/>
          <w:szCs w:val="20"/>
          <w:lang w:val="fr-FR"/>
        </w:rPr>
        <w:t xml:space="preserve">7 </w:t>
      </w:r>
      <w:r w:rsidRPr="00A774A4">
        <w:rPr>
          <w:b/>
          <w:bCs/>
          <w:color w:val="000000"/>
          <w:sz w:val="20"/>
          <w:szCs w:val="20"/>
          <w:lang w:val="fr-FR"/>
        </w:rPr>
        <w:tab/>
        <w:t xml:space="preserve">B. </w:t>
      </w:r>
      <w:r w:rsidRPr="00A774A4">
        <w:rPr>
          <w:color w:val="000000"/>
          <w:sz w:val="20"/>
          <w:szCs w:val="20"/>
          <w:lang w:val="fr-FR"/>
        </w:rPr>
        <w:t xml:space="preserve">5 </w:t>
      </w:r>
      <w:r w:rsidRPr="00A774A4">
        <w:rPr>
          <w:b/>
          <w:bCs/>
          <w:color w:val="000000"/>
          <w:sz w:val="20"/>
          <w:szCs w:val="20"/>
          <w:lang w:val="fr-FR"/>
        </w:rPr>
        <w:tab/>
        <w:t xml:space="preserve">C. </w:t>
      </w:r>
      <w:r w:rsidRPr="00A774A4">
        <w:rPr>
          <w:color w:val="000000"/>
          <w:sz w:val="20"/>
          <w:szCs w:val="20"/>
          <w:lang w:val="fr-FR"/>
        </w:rPr>
        <w:t xml:space="preserve">4 </w:t>
      </w:r>
      <w:r w:rsidRPr="00A774A4">
        <w:rPr>
          <w:b/>
          <w:bCs/>
          <w:color w:val="000000"/>
          <w:sz w:val="20"/>
          <w:szCs w:val="20"/>
          <w:lang w:val="fr-FR"/>
        </w:rPr>
        <w:tab/>
        <w:t xml:space="preserve">D. </w:t>
      </w:r>
      <w:r w:rsidRPr="00A774A4">
        <w:rPr>
          <w:color w:val="000000"/>
          <w:sz w:val="20"/>
          <w:szCs w:val="20"/>
          <w:lang w:val="fr-FR"/>
        </w:rPr>
        <w:t xml:space="preserve">6 </w:t>
      </w:r>
    </w:p>
    <w:p w14:paraId="2B3774E0"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 Câu 4. </w:t>
      </w:r>
      <w:r w:rsidRPr="00A774A4">
        <w:rPr>
          <w:color w:val="000000"/>
          <w:sz w:val="20"/>
          <w:szCs w:val="20"/>
        </w:rPr>
        <w:t xml:space="preserve">Dung dịch nào sau đây không dẫn được điện? </w:t>
      </w:r>
    </w:p>
    <w:p w14:paraId="098B8088"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CH</w:t>
      </w:r>
      <w:r w:rsidRPr="00A774A4">
        <w:rPr>
          <w:color w:val="000000"/>
          <w:sz w:val="20"/>
          <w:szCs w:val="20"/>
          <w:vertAlign w:val="subscript"/>
        </w:rPr>
        <w:t>3</w:t>
      </w:r>
      <w:r w:rsidRPr="00A774A4">
        <w:rPr>
          <w:color w:val="000000"/>
          <w:sz w:val="20"/>
          <w:szCs w:val="20"/>
        </w:rPr>
        <w:t xml:space="preserve">COONa trong nước </w:t>
      </w:r>
      <w:r w:rsidRPr="00A774A4">
        <w:rPr>
          <w:b/>
          <w:bCs/>
          <w:color w:val="000000"/>
          <w:sz w:val="20"/>
          <w:szCs w:val="20"/>
        </w:rPr>
        <w:tab/>
        <w:t xml:space="preserve">B. </w:t>
      </w:r>
      <w:r w:rsidRPr="00A774A4">
        <w:rPr>
          <w:color w:val="000000"/>
          <w:sz w:val="20"/>
          <w:szCs w:val="20"/>
        </w:rPr>
        <w:t>Ca(OH)</w:t>
      </w:r>
      <w:r w:rsidRPr="00A774A4">
        <w:rPr>
          <w:color w:val="000000"/>
          <w:sz w:val="20"/>
          <w:szCs w:val="20"/>
          <w:vertAlign w:val="subscript"/>
        </w:rPr>
        <w:t>2</w:t>
      </w:r>
      <w:r w:rsidRPr="00A774A4">
        <w:rPr>
          <w:color w:val="000000"/>
          <w:sz w:val="20"/>
          <w:szCs w:val="20"/>
        </w:rPr>
        <w:t xml:space="preserve"> trong nước </w:t>
      </w:r>
      <w:r w:rsidRPr="00A774A4">
        <w:rPr>
          <w:b/>
          <w:bCs/>
          <w:color w:val="000000"/>
          <w:sz w:val="20"/>
          <w:szCs w:val="20"/>
        </w:rPr>
        <w:tab/>
        <w:t xml:space="preserve">C. </w:t>
      </w:r>
      <w:r w:rsidRPr="00A774A4">
        <w:rPr>
          <w:color w:val="000000"/>
          <w:sz w:val="20"/>
          <w:szCs w:val="20"/>
        </w:rPr>
        <w:t>NaHSO</w:t>
      </w:r>
      <w:r w:rsidRPr="00A774A4">
        <w:rPr>
          <w:color w:val="000000"/>
          <w:sz w:val="20"/>
          <w:szCs w:val="20"/>
          <w:vertAlign w:val="subscript"/>
        </w:rPr>
        <w:t>4</w:t>
      </w:r>
      <w:r w:rsidRPr="00A774A4">
        <w:rPr>
          <w:color w:val="000000"/>
          <w:sz w:val="20"/>
          <w:szCs w:val="20"/>
        </w:rPr>
        <w:t xml:space="preserve"> trong nước </w:t>
      </w:r>
      <w:r w:rsidRPr="00A774A4">
        <w:rPr>
          <w:b/>
          <w:bCs/>
          <w:color w:val="000000"/>
          <w:sz w:val="20"/>
          <w:szCs w:val="20"/>
        </w:rPr>
        <w:tab/>
        <w:t xml:space="preserve">D. </w:t>
      </w:r>
      <w:r w:rsidRPr="00A774A4">
        <w:rPr>
          <w:color w:val="000000"/>
          <w:sz w:val="20"/>
          <w:szCs w:val="20"/>
        </w:rPr>
        <w:t xml:space="preserve">HCl tan trong benzen </w:t>
      </w:r>
    </w:p>
    <w:p w14:paraId="47CE9C00"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 Câu 5. </w:t>
      </w:r>
      <w:r w:rsidRPr="00A774A4">
        <w:rPr>
          <w:color w:val="000000"/>
          <w:sz w:val="20"/>
          <w:szCs w:val="20"/>
        </w:rPr>
        <w:t xml:space="preserve">Trong các dung dịch sau, dung dịch nào đẫn điện kém nhất (Giả thiết chúng cùng nồng độ mol/l)? </w:t>
      </w:r>
    </w:p>
    <w:p w14:paraId="5C43877C"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Ba(OH)</w:t>
      </w:r>
      <w:r w:rsidRPr="00A774A4">
        <w:rPr>
          <w:color w:val="000000"/>
          <w:sz w:val="20"/>
          <w:szCs w:val="20"/>
          <w:vertAlign w:val="subscript"/>
        </w:rPr>
        <w:t>2</w:t>
      </w:r>
      <w:r w:rsidRPr="00A774A4">
        <w:rPr>
          <w:color w:val="000000"/>
          <w:sz w:val="20"/>
          <w:szCs w:val="20"/>
        </w:rPr>
        <w:t xml:space="preserve">  </w:t>
      </w:r>
      <w:r w:rsidRPr="00A774A4">
        <w:rPr>
          <w:b/>
          <w:bCs/>
          <w:color w:val="000000"/>
          <w:sz w:val="20"/>
          <w:szCs w:val="20"/>
        </w:rPr>
        <w:tab/>
        <w:t xml:space="preserve">B. </w:t>
      </w:r>
      <w:r w:rsidRPr="00A774A4">
        <w:rPr>
          <w:color w:val="000000"/>
          <w:sz w:val="20"/>
          <w:szCs w:val="20"/>
        </w:rPr>
        <w:t xml:space="preserve">NaOH </w:t>
      </w:r>
      <w:r w:rsidRPr="00A774A4">
        <w:rPr>
          <w:b/>
          <w:bCs/>
          <w:color w:val="000000"/>
          <w:sz w:val="20"/>
          <w:szCs w:val="20"/>
        </w:rPr>
        <w:tab/>
        <w:t xml:space="preserve">C. </w:t>
      </w:r>
      <w:r w:rsidRPr="00A774A4">
        <w:rPr>
          <w:color w:val="000000"/>
          <w:sz w:val="20"/>
          <w:szCs w:val="20"/>
        </w:rPr>
        <w:t>CH</w:t>
      </w:r>
      <w:r w:rsidRPr="00A774A4">
        <w:rPr>
          <w:color w:val="000000"/>
          <w:sz w:val="20"/>
          <w:szCs w:val="20"/>
          <w:vertAlign w:val="subscript"/>
        </w:rPr>
        <w:t>3</w:t>
      </w:r>
      <w:r w:rsidRPr="00A774A4">
        <w:rPr>
          <w:color w:val="000000"/>
          <w:sz w:val="20"/>
          <w:szCs w:val="20"/>
        </w:rPr>
        <w:t xml:space="preserve">COOH </w:t>
      </w:r>
      <w:r w:rsidRPr="00A774A4">
        <w:rPr>
          <w:b/>
          <w:bCs/>
          <w:color w:val="000000"/>
          <w:sz w:val="20"/>
          <w:szCs w:val="20"/>
        </w:rPr>
        <w:tab/>
        <w:t xml:space="preserve">D. </w:t>
      </w:r>
      <w:r w:rsidRPr="00A774A4">
        <w:rPr>
          <w:color w:val="000000"/>
          <w:sz w:val="20"/>
          <w:szCs w:val="20"/>
        </w:rPr>
        <w:t xml:space="preserve">HCl </w:t>
      </w:r>
    </w:p>
    <w:p w14:paraId="25B197EF"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 Câu 6. </w:t>
      </w:r>
      <w:r w:rsidRPr="00A774A4">
        <w:rPr>
          <w:color w:val="000000"/>
          <w:sz w:val="20"/>
          <w:szCs w:val="20"/>
        </w:rPr>
        <w:t xml:space="preserve">Dãy các chất nào sau đây đều là các chất không điện ly? </w:t>
      </w:r>
    </w:p>
    <w:p w14:paraId="291E7747" w14:textId="77777777" w:rsidR="007B67E4" w:rsidRPr="00A774A4" w:rsidRDefault="007B67E4" w:rsidP="007B67E4">
      <w:pPr>
        <w:tabs>
          <w:tab w:val="left" w:pos="240"/>
          <w:tab w:val="left" w:pos="2952"/>
          <w:tab w:val="left" w:pos="5640"/>
          <w:tab w:val="left" w:pos="8280"/>
        </w:tabs>
        <w:autoSpaceDE w:val="0"/>
        <w:autoSpaceDN w:val="0"/>
        <w:adjustRightInd w:val="0"/>
        <w:ind w:left="120"/>
        <w:rPr>
          <w:b/>
          <w:bCs/>
          <w:color w:val="000000"/>
          <w:sz w:val="20"/>
          <w:szCs w:val="20"/>
        </w:rPr>
      </w:pPr>
      <w:r w:rsidRPr="00A774A4">
        <w:rPr>
          <w:b/>
          <w:bCs/>
          <w:color w:val="000000"/>
          <w:sz w:val="20"/>
          <w:szCs w:val="20"/>
        </w:rPr>
        <w:tab/>
        <w:t xml:space="preserve">A. </w:t>
      </w:r>
      <w:r w:rsidRPr="00A774A4">
        <w:rPr>
          <w:color w:val="000000"/>
          <w:sz w:val="20"/>
          <w:szCs w:val="20"/>
        </w:rPr>
        <w:t>H</w:t>
      </w:r>
      <w:r w:rsidRPr="00A774A4">
        <w:rPr>
          <w:color w:val="000000"/>
          <w:sz w:val="20"/>
          <w:szCs w:val="20"/>
          <w:vertAlign w:val="subscript"/>
        </w:rPr>
        <w:t>2</w:t>
      </w:r>
      <w:r w:rsidRPr="00A774A4">
        <w:rPr>
          <w:color w:val="000000"/>
          <w:sz w:val="20"/>
          <w:szCs w:val="20"/>
        </w:rPr>
        <w:t>O, C</w:t>
      </w:r>
      <w:r w:rsidRPr="00A774A4">
        <w:rPr>
          <w:color w:val="000000"/>
          <w:sz w:val="20"/>
          <w:szCs w:val="20"/>
          <w:vertAlign w:val="subscript"/>
        </w:rPr>
        <w:t>6</w:t>
      </w:r>
      <w:r w:rsidRPr="00A774A4">
        <w:rPr>
          <w:color w:val="000000"/>
          <w:sz w:val="20"/>
          <w:szCs w:val="20"/>
        </w:rPr>
        <w:t>H</w:t>
      </w:r>
      <w:r w:rsidRPr="00A774A4">
        <w:rPr>
          <w:color w:val="000000"/>
          <w:sz w:val="20"/>
          <w:szCs w:val="20"/>
          <w:vertAlign w:val="subscript"/>
        </w:rPr>
        <w:t>12</w:t>
      </w:r>
      <w:r w:rsidRPr="00A774A4">
        <w:rPr>
          <w:color w:val="000000"/>
          <w:sz w:val="20"/>
          <w:szCs w:val="20"/>
        </w:rPr>
        <w:t>O</w:t>
      </w:r>
      <w:r w:rsidRPr="00A774A4">
        <w:rPr>
          <w:color w:val="000000"/>
          <w:sz w:val="20"/>
          <w:szCs w:val="20"/>
          <w:vertAlign w:val="subscript"/>
        </w:rPr>
        <w:t>6</w:t>
      </w:r>
      <w:r w:rsidRPr="00A774A4">
        <w:rPr>
          <w:color w:val="000000"/>
          <w:sz w:val="20"/>
          <w:szCs w:val="20"/>
        </w:rPr>
        <w:t xml:space="preserve"> , HClO </w:t>
      </w:r>
      <w:r w:rsidRPr="00A774A4">
        <w:rPr>
          <w:b/>
          <w:bCs/>
          <w:color w:val="000000"/>
          <w:sz w:val="20"/>
          <w:szCs w:val="20"/>
        </w:rPr>
        <w:tab/>
      </w:r>
      <w:r w:rsidRPr="00A774A4">
        <w:rPr>
          <w:b/>
          <w:bCs/>
          <w:color w:val="000000"/>
          <w:sz w:val="20"/>
          <w:szCs w:val="20"/>
        </w:rPr>
        <w:tab/>
        <w:t xml:space="preserve">B. </w:t>
      </w:r>
      <w:r w:rsidRPr="00A774A4">
        <w:rPr>
          <w:color w:val="000000"/>
          <w:sz w:val="20"/>
          <w:szCs w:val="20"/>
        </w:rPr>
        <w:t>C</w:t>
      </w:r>
      <w:r w:rsidRPr="00A774A4">
        <w:rPr>
          <w:color w:val="000000"/>
          <w:sz w:val="20"/>
          <w:szCs w:val="20"/>
          <w:vertAlign w:val="subscript"/>
        </w:rPr>
        <w:t>2</w:t>
      </w:r>
      <w:r w:rsidRPr="00A774A4">
        <w:rPr>
          <w:color w:val="000000"/>
          <w:sz w:val="20"/>
          <w:szCs w:val="20"/>
        </w:rPr>
        <w:t>H</w:t>
      </w:r>
      <w:r w:rsidRPr="00A774A4">
        <w:rPr>
          <w:color w:val="000000"/>
          <w:sz w:val="20"/>
          <w:szCs w:val="20"/>
          <w:vertAlign w:val="subscript"/>
        </w:rPr>
        <w:t>5</w:t>
      </w:r>
      <w:r w:rsidRPr="00A774A4">
        <w:rPr>
          <w:color w:val="000000"/>
          <w:sz w:val="20"/>
          <w:szCs w:val="20"/>
        </w:rPr>
        <w:t>OH, C</w:t>
      </w:r>
      <w:r w:rsidRPr="00A774A4">
        <w:rPr>
          <w:color w:val="000000"/>
          <w:sz w:val="20"/>
          <w:szCs w:val="20"/>
          <w:vertAlign w:val="subscript"/>
        </w:rPr>
        <w:t>6</w:t>
      </w:r>
      <w:r w:rsidRPr="00A774A4">
        <w:rPr>
          <w:color w:val="000000"/>
          <w:sz w:val="20"/>
          <w:szCs w:val="20"/>
        </w:rPr>
        <w:t>H</w:t>
      </w:r>
      <w:r w:rsidRPr="00A774A4">
        <w:rPr>
          <w:color w:val="000000"/>
          <w:sz w:val="20"/>
          <w:szCs w:val="20"/>
          <w:vertAlign w:val="subscript"/>
        </w:rPr>
        <w:t>12</w:t>
      </w:r>
      <w:r w:rsidRPr="00A774A4">
        <w:rPr>
          <w:color w:val="000000"/>
          <w:sz w:val="20"/>
          <w:szCs w:val="20"/>
        </w:rPr>
        <w:t>O</w:t>
      </w:r>
      <w:r w:rsidRPr="00A774A4">
        <w:rPr>
          <w:color w:val="000000"/>
          <w:sz w:val="20"/>
          <w:szCs w:val="20"/>
          <w:vertAlign w:val="subscript"/>
        </w:rPr>
        <w:t>6</w:t>
      </w:r>
      <w:r w:rsidRPr="00A774A4">
        <w:rPr>
          <w:color w:val="000000"/>
          <w:sz w:val="20"/>
          <w:szCs w:val="20"/>
        </w:rPr>
        <w:t>, C</w:t>
      </w:r>
      <w:r w:rsidRPr="00A774A4">
        <w:rPr>
          <w:color w:val="000000"/>
          <w:sz w:val="20"/>
          <w:szCs w:val="20"/>
          <w:vertAlign w:val="subscript"/>
        </w:rPr>
        <w:t>12</w:t>
      </w:r>
      <w:r w:rsidRPr="00A774A4">
        <w:rPr>
          <w:color w:val="000000"/>
          <w:sz w:val="20"/>
          <w:szCs w:val="20"/>
        </w:rPr>
        <w:t>H</w:t>
      </w:r>
      <w:r w:rsidRPr="00A774A4">
        <w:rPr>
          <w:color w:val="000000"/>
          <w:sz w:val="20"/>
          <w:szCs w:val="20"/>
          <w:vertAlign w:val="subscript"/>
        </w:rPr>
        <w:t>22</w:t>
      </w:r>
      <w:r w:rsidRPr="00A774A4">
        <w:rPr>
          <w:color w:val="000000"/>
          <w:sz w:val="20"/>
          <w:szCs w:val="20"/>
        </w:rPr>
        <w:t>O</w:t>
      </w:r>
      <w:r w:rsidRPr="00A774A4">
        <w:rPr>
          <w:color w:val="000000"/>
          <w:sz w:val="20"/>
          <w:szCs w:val="20"/>
          <w:vertAlign w:val="subscript"/>
        </w:rPr>
        <w:t>11</w:t>
      </w:r>
      <w:r w:rsidRPr="00A774A4">
        <w:rPr>
          <w:color w:val="000000"/>
          <w:sz w:val="20"/>
          <w:szCs w:val="20"/>
        </w:rPr>
        <w:t xml:space="preserve"> </w:t>
      </w:r>
      <w:r w:rsidRPr="00A774A4">
        <w:rPr>
          <w:b/>
          <w:bCs/>
          <w:color w:val="000000"/>
          <w:sz w:val="20"/>
          <w:szCs w:val="20"/>
        </w:rPr>
        <w:tab/>
      </w:r>
    </w:p>
    <w:p w14:paraId="10D2B543"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C. </w:t>
      </w:r>
      <w:r w:rsidRPr="00A774A4">
        <w:rPr>
          <w:color w:val="000000"/>
          <w:sz w:val="20"/>
          <w:szCs w:val="20"/>
        </w:rPr>
        <w:t>CH</w:t>
      </w:r>
      <w:r w:rsidRPr="00A774A4">
        <w:rPr>
          <w:color w:val="000000"/>
          <w:sz w:val="20"/>
          <w:szCs w:val="20"/>
          <w:vertAlign w:val="subscript"/>
        </w:rPr>
        <w:t>3</w:t>
      </w:r>
      <w:r w:rsidRPr="00A774A4">
        <w:rPr>
          <w:color w:val="000000"/>
          <w:sz w:val="20"/>
          <w:szCs w:val="20"/>
        </w:rPr>
        <w:t>COOH; C</w:t>
      </w:r>
      <w:r w:rsidRPr="00A774A4">
        <w:rPr>
          <w:color w:val="000000"/>
          <w:sz w:val="20"/>
          <w:szCs w:val="20"/>
          <w:vertAlign w:val="subscript"/>
        </w:rPr>
        <w:t>2</w:t>
      </w:r>
      <w:r w:rsidRPr="00A774A4">
        <w:rPr>
          <w:color w:val="000000"/>
          <w:sz w:val="20"/>
          <w:szCs w:val="20"/>
        </w:rPr>
        <w:t>H</w:t>
      </w:r>
      <w:r w:rsidRPr="00A774A4">
        <w:rPr>
          <w:color w:val="000000"/>
          <w:sz w:val="20"/>
          <w:szCs w:val="20"/>
          <w:vertAlign w:val="subscript"/>
        </w:rPr>
        <w:t>5</w:t>
      </w:r>
      <w:r w:rsidRPr="00A774A4">
        <w:rPr>
          <w:color w:val="000000"/>
          <w:sz w:val="20"/>
          <w:szCs w:val="20"/>
        </w:rPr>
        <w:t>OH, C</w:t>
      </w:r>
      <w:r w:rsidRPr="00A774A4">
        <w:rPr>
          <w:color w:val="000000"/>
          <w:sz w:val="20"/>
          <w:szCs w:val="20"/>
          <w:vertAlign w:val="subscript"/>
        </w:rPr>
        <w:t>6</w:t>
      </w:r>
      <w:r w:rsidRPr="00A774A4">
        <w:rPr>
          <w:color w:val="000000"/>
          <w:sz w:val="20"/>
          <w:szCs w:val="20"/>
        </w:rPr>
        <w:t>H</w:t>
      </w:r>
      <w:r w:rsidRPr="00A774A4">
        <w:rPr>
          <w:color w:val="000000"/>
          <w:sz w:val="20"/>
          <w:szCs w:val="20"/>
          <w:vertAlign w:val="subscript"/>
        </w:rPr>
        <w:t>12</w:t>
      </w:r>
      <w:r w:rsidRPr="00A774A4">
        <w:rPr>
          <w:color w:val="000000"/>
          <w:sz w:val="20"/>
          <w:szCs w:val="20"/>
        </w:rPr>
        <w:t>O</w:t>
      </w:r>
      <w:r w:rsidRPr="00A774A4">
        <w:rPr>
          <w:color w:val="000000"/>
          <w:sz w:val="20"/>
          <w:szCs w:val="20"/>
          <w:vertAlign w:val="subscript"/>
        </w:rPr>
        <w:t>6</w:t>
      </w:r>
      <w:r w:rsidRPr="00A774A4">
        <w:rPr>
          <w:color w:val="000000"/>
          <w:sz w:val="20"/>
          <w:szCs w:val="20"/>
        </w:rPr>
        <w:t xml:space="preserve">  </w:t>
      </w:r>
      <w:r w:rsidRPr="00A774A4">
        <w:rPr>
          <w:b/>
          <w:bCs/>
          <w:color w:val="000000"/>
          <w:sz w:val="20"/>
          <w:szCs w:val="20"/>
        </w:rPr>
        <w:tab/>
        <w:t xml:space="preserve">D. </w:t>
      </w:r>
      <w:r w:rsidRPr="00A774A4">
        <w:rPr>
          <w:color w:val="000000"/>
          <w:sz w:val="20"/>
          <w:szCs w:val="20"/>
        </w:rPr>
        <w:t>HClO; HF và C</w:t>
      </w:r>
      <w:r w:rsidRPr="00A774A4">
        <w:rPr>
          <w:color w:val="000000"/>
          <w:sz w:val="20"/>
          <w:szCs w:val="20"/>
          <w:vertAlign w:val="subscript"/>
        </w:rPr>
        <w:t>6</w:t>
      </w:r>
      <w:r w:rsidRPr="00A774A4">
        <w:rPr>
          <w:color w:val="000000"/>
          <w:sz w:val="20"/>
          <w:szCs w:val="20"/>
        </w:rPr>
        <w:t>H</w:t>
      </w:r>
      <w:r w:rsidRPr="00A774A4">
        <w:rPr>
          <w:color w:val="000000"/>
          <w:sz w:val="20"/>
          <w:szCs w:val="20"/>
          <w:vertAlign w:val="subscript"/>
        </w:rPr>
        <w:t>12</w:t>
      </w:r>
      <w:r w:rsidRPr="00A774A4">
        <w:rPr>
          <w:color w:val="000000"/>
          <w:sz w:val="20"/>
          <w:szCs w:val="20"/>
        </w:rPr>
        <w:t>O</w:t>
      </w:r>
      <w:r w:rsidRPr="00A774A4">
        <w:rPr>
          <w:color w:val="000000"/>
          <w:sz w:val="20"/>
          <w:szCs w:val="20"/>
          <w:vertAlign w:val="subscript"/>
        </w:rPr>
        <w:t>6</w:t>
      </w:r>
      <w:r w:rsidRPr="00A774A4">
        <w:rPr>
          <w:color w:val="000000"/>
          <w:sz w:val="20"/>
          <w:szCs w:val="20"/>
        </w:rPr>
        <w:t xml:space="preserve">  </w:t>
      </w:r>
    </w:p>
    <w:p w14:paraId="7E809657"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 Câu 7. </w:t>
      </w:r>
      <w:r w:rsidRPr="00A774A4">
        <w:rPr>
          <w:color w:val="000000"/>
          <w:sz w:val="20"/>
          <w:szCs w:val="20"/>
        </w:rPr>
        <w:t>Cho các chất sau: H</w:t>
      </w:r>
      <w:r w:rsidRPr="00A774A4">
        <w:rPr>
          <w:color w:val="000000"/>
          <w:sz w:val="20"/>
          <w:szCs w:val="20"/>
          <w:vertAlign w:val="subscript"/>
        </w:rPr>
        <w:t>2</w:t>
      </w:r>
      <w:r w:rsidRPr="00A774A4">
        <w:rPr>
          <w:color w:val="000000"/>
          <w:sz w:val="20"/>
          <w:szCs w:val="20"/>
        </w:rPr>
        <w:t>S, H</w:t>
      </w:r>
      <w:r w:rsidRPr="00A774A4">
        <w:rPr>
          <w:color w:val="000000"/>
          <w:sz w:val="20"/>
          <w:szCs w:val="20"/>
          <w:vertAlign w:val="subscript"/>
        </w:rPr>
        <w:t>2</w:t>
      </w:r>
      <w:r w:rsidRPr="00A774A4">
        <w:rPr>
          <w:color w:val="000000"/>
          <w:sz w:val="20"/>
          <w:szCs w:val="20"/>
        </w:rPr>
        <w:t>CO</w:t>
      </w:r>
      <w:r w:rsidRPr="00A774A4">
        <w:rPr>
          <w:color w:val="000000"/>
          <w:sz w:val="20"/>
          <w:szCs w:val="20"/>
          <w:vertAlign w:val="subscript"/>
        </w:rPr>
        <w:t>3</w:t>
      </w:r>
      <w:r w:rsidRPr="00A774A4">
        <w:rPr>
          <w:color w:val="000000"/>
          <w:sz w:val="20"/>
          <w:szCs w:val="20"/>
        </w:rPr>
        <w:t>, NaHCO</w:t>
      </w:r>
      <w:r w:rsidRPr="00A774A4">
        <w:rPr>
          <w:color w:val="000000"/>
          <w:sz w:val="20"/>
          <w:szCs w:val="20"/>
          <w:vertAlign w:val="subscript"/>
        </w:rPr>
        <w:t>3</w:t>
      </w:r>
      <w:r w:rsidRPr="00A774A4">
        <w:rPr>
          <w:color w:val="000000"/>
          <w:sz w:val="20"/>
          <w:szCs w:val="20"/>
        </w:rPr>
        <w:t>, Ca(OH)</w:t>
      </w:r>
      <w:r w:rsidRPr="00A774A4">
        <w:rPr>
          <w:color w:val="000000"/>
          <w:sz w:val="20"/>
          <w:szCs w:val="20"/>
          <w:vertAlign w:val="subscript"/>
        </w:rPr>
        <w:t>2</w:t>
      </w:r>
      <w:r w:rsidRPr="00A774A4">
        <w:rPr>
          <w:color w:val="000000"/>
          <w:sz w:val="20"/>
          <w:szCs w:val="20"/>
        </w:rPr>
        <w:t>, HF, NaClO; CH</w:t>
      </w:r>
      <w:r w:rsidRPr="00A774A4">
        <w:rPr>
          <w:color w:val="000000"/>
          <w:sz w:val="20"/>
          <w:szCs w:val="20"/>
          <w:vertAlign w:val="subscript"/>
        </w:rPr>
        <w:t>3</w:t>
      </w:r>
      <w:r w:rsidRPr="00A774A4">
        <w:rPr>
          <w:color w:val="000000"/>
          <w:sz w:val="20"/>
          <w:szCs w:val="20"/>
        </w:rPr>
        <w:t xml:space="preserve">COOH và NaOH. Hãy cho biết trong số trên có bao nhiêu chất là chất điện ly mạnh? </w:t>
      </w:r>
    </w:p>
    <w:p w14:paraId="261480FE"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 xml:space="preserve">5 </w:t>
      </w:r>
      <w:r w:rsidRPr="00A774A4">
        <w:rPr>
          <w:b/>
          <w:bCs/>
          <w:color w:val="000000"/>
          <w:sz w:val="20"/>
          <w:szCs w:val="20"/>
        </w:rPr>
        <w:tab/>
        <w:t xml:space="preserve">B. </w:t>
      </w:r>
      <w:r w:rsidRPr="00A774A4">
        <w:rPr>
          <w:color w:val="000000"/>
          <w:sz w:val="20"/>
          <w:szCs w:val="20"/>
        </w:rPr>
        <w:t xml:space="preserve">4 </w:t>
      </w:r>
      <w:r w:rsidRPr="00A774A4">
        <w:rPr>
          <w:b/>
          <w:bCs/>
          <w:color w:val="000000"/>
          <w:sz w:val="20"/>
          <w:szCs w:val="20"/>
        </w:rPr>
        <w:tab/>
        <w:t xml:space="preserve">C. </w:t>
      </w:r>
      <w:r w:rsidRPr="00A774A4">
        <w:rPr>
          <w:color w:val="000000"/>
          <w:sz w:val="20"/>
          <w:szCs w:val="20"/>
        </w:rPr>
        <w:t xml:space="preserve">6 </w:t>
      </w:r>
      <w:r w:rsidRPr="00A774A4">
        <w:rPr>
          <w:b/>
          <w:bCs/>
          <w:color w:val="000000"/>
          <w:sz w:val="20"/>
          <w:szCs w:val="20"/>
        </w:rPr>
        <w:tab/>
        <w:t xml:space="preserve">D. </w:t>
      </w:r>
      <w:r w:rsidRPr="00A774A4">
        <w:rPr>
          <w:color w:val="000000"/>
          <w:sz w:val="20"/>
          <w:szCs w:val="20"/>
        </w:rPr>
        <w:t xml:space="preserve">7 </w:t>
      </w:r>
    </w:p>
    <w:p w14:paraId="7BA54DA3"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 Câu 8. </w:t>
      </w:r>
      <w:r w:rsidRPr="00A774A4">
        <w:rPr>
          <w:color w:val="000000"/>
          <w:sz w:val="20"/>
          <w:szCs w:val="20"/>
        </w:rPr>
        <w:t xml:space="preserve">Dung dịch nào sau đây dẫn điện tốt nhất? </w:t>
      </w:r>
    </w:p>
    <w:p w14:paraId="0FA05D5B"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 xml:space="preserve">HCl 1,0M </w:t>
      </w:r>
      <w:r w:rsidRPr="00A774A4">
        <w:rPr>
          <w:b/>
          <w:bCs/>
          <w:color w:val="000000"/>
          <w:sz w:val="20"/>
          <w:szCs w:val="20"/>
        </w:rPr>
        <w:tab/>
        <w:t xml:space="preserve">B. </w:t>
      </w:r>
      <w:r w:rsidRPr="00A774A4">
        <w:rPr>
          <w:color w:val="000000"/>
          <w:sz w:val="20"/>
          <w:szCs w:val="20"/>
        </w:rPr>
        <w:t xml:space="preserve">NaCl 0,5M </w:t>
      </w:r>
      <w:r w:rsidRPr="00A774A4">
        <w:rPr>
          <w:b/>
          <w:bCs/>
          <w:color w:val="000000"/>
          <w:sz w:val="20"/>
          <w:szCs w:val="20"/>
        </w:rPr>
        <w:tab/>
        <w:t xml:space="preserve">C. </w:t>
      </w:r>
      <w:r w:rsidRPr="00A774A4">
        <w:rPr>
          <w:color w:val="000000"/>
          <w:sz w:val="20"/>
          <w:szCs w:val="20"/>
        </w:rPr>
        <w:t>H</w:t>
      </w:r>
      <w:r w:rsidRPr="00A774A4">
        <w:rPr>
          <w:color w:val="000000"/>
          <w:sz w:val="20"/>
          <w:szCs w:val="20"/>
          <w:vertAlign w:val="subscript"/>
        </w:rPr>
        <w:t>2</w:t>
      </w:r>
      <w:r w:rsidRPr="00A774A4">
        <w:rPr>
          <w:color w:val="000000"/>
          <w:sz w:val="20"/>
          <w:szCs w:val="20"/>
        </w:rPr>
        <w:t>SO</w:t>
      </w:r>
      <w:r w:rsidRPr="00A774A4">
        <w:rPr>
          <w:color w:val="000000"/>
          <w:sz w:val="20"/>
          <w:szCs w:val="20"/>
          <w:vertAlign w:val="subscript"/>
        </w:rPr>
        <w:t>4</w:t>
      </w:r>
      <w:r w:rsidRPr="00A774A4">
        <w:rPr>
          <w:color w:val="000000"/>
          <w:sz w:val="20"/>
          <w:szCs w:val="20"/>
        </w:rPr>
        <w:t xml:space="preserve"> 1,0M </w:t>
      </w:r>
      <w:r w:rsidRPr="00A774A4">
        <w:rPr>
          <w:b/>
          <w:bCs/>
          <w:color w:val="000000"/>
          <w:sz w:val="20"/>
          <w:szCs w:val="20"/>
        </w:rPr>
        <w:tab/>
        <w:t xml:space="preserve">D. </w:t>
      </w:r>
      <w:r w:rsidRPr="00A774A4">
        <w:rPr>
          <w:color w:val="000000"/>
          <w:sz w:val="20"/>
          <w:szCs w:val="20"/>
        </w:rPr>
        <w:t>CH</w:t>
      </w:r>
      <w:r w:rsidRPr="00A774A4">
        <w:rPr>
          <w:color w:val="000000"/>
          <w:sz w:val="20"/>
          <w:szCs w:val="20"/>
          <w:vertAlign w:val="subscript"/>
        </w:rPr>
        <w:t>3</w:t>
      </w:r>
      <w:r w:rsidRPr="00A774A4">
        <w:rPr>
          <w:color w:val="000000"/>
          <w:sz w:val="20"/>
          <w:szCs w:val="20"/>
        </w:rPr>
        <w:t xml:space="preserve">COOH 1M </w:t>
      </w:r>
    </w:p>
    <w:p w14:paraId="162A1858"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 Câu 9. </w:t>
      </w:r>
      <w:r w:rsidRPr="00A774A4">
        <w:rPr>
          <w:color w:val="000000"/>
          <w:sz w:val="20"/>
          <w:szCs w:val="20"/>
        </w:rPr>
        <w:t>Dung dịch X có Fe</w:t>
      </w:r>
      <w:r w:rsidRPr="00A774A4">
        <w:rPr>
          <w:color w:val="000000"/>
          <w:sz w:val="20"/>
          <w:szCs w:val="20"/>
          <w:vertAlign w:val="superscript"/>
        </w:rPr>
        <w:t>2+</w:t>
      </w:r>
      <w:r w:rsidRPr="00A774A4">
        <w:rPr>
          <w:color w:val="000000"/>
          <w:sz w:val="20"/>
          <w:szCs w:val="20"/>
        </w:rPr>
        <w:t xml:space="preserve"> 0,1 mol ; H</w:t>
      </w:r>
      <w:r w:rsidRPr="00A774A4">
        <w:rPr>
          <w:color w:val="000000"/>
          <w:sz w:val="20"/>
          <w:szCs w:val="20"/>
          <w:vertAlign w:val="superscript"/>
        </w:rPr>
        <w:t>+</w:t>
      </w:r>
      <w:r w:rsidRPr="00A774A4">
        <w:rPr>
          <w:color w:val="000000"/>
          <w:sz w:val="20"/>
          <w:szCs w:val="20"/>
        </w:rPr>
        <w:t xml:space="preserve"> 0,2 mol và Cl</w:t>
      </w:r>
      <w:r w:rsidRPr="00A774A4">
        <w:rPr>
          <w:color w:val="000000"/>
          <w:sz w:val="20"/>
          <w:szCs w:val="20"/>
          <w:vertAlign w:val="superscript"/>
        </w:rPr>
        <w:t>-</w:t>
      </w:r>
      <w:r w:rsidRPr="00A774A4">
        <w:rPr>
          <w:color w:val="000000"/>
          <w:sz w:val="20"/>
          <w:szCs w:val="20"/>
        </w:rPr>
        <w:t>. Dung dịch Y có chứa Na</w:t>
      </w:r>
      <w:r w:rsidRPr="00A774A4">
        <w:rPr>
          <w:color w:val="000000"/>
          <w:sz w:val="20"/>
          <w:szCs w:val="20"/>
          <w:vertAlign w:val="superscript"/>
        </w:rPr>
        <w:t>+</w:t>
      </w:r>
      <w:r w:rsidRPr="00A774A4">
        <w:rPr>
          <w:color w:val="000000"/>
          <w:sz w:val="20"/>
          <w:szCs w:val="20"/>
        </w:rPr>
        <w:t xml:space="preserve"> 0,3 mol ; Ba</w:t>
      </w:r>
      <w:r w:rsidRPr="00A774A4">
        <w:rPr>
          <w:color w:val="000000"/>
          <w:sz w:val="20"/>
          <w:szCs w:val="20"/>
          <w:vertAlign w:val="superscript"/>
        </w:rPr>
        <w:t>2+</w:t>
      </w:r>
      <w:r w:rsidRPr="00A774A4">
        <w:rPr>
          <w:color w:val="000000"/>
          <w:sz w:val="20"/>
          <w:szCs w:val="20"/>
        </w:rPr>
        <w:t xml:space="preserve"> 0,1 mol và </w:t>
      </w:r>
      <w:smartTag w:uri="urn:schemas-microsoft-com:office:smarttags" w:element="place">
        <w:smartTag w:uri="urn:schemas-microsoft-com:office:smarttags" w:element="State">
          <w:r w:rsidRPr="00A774A4">
            <w:rPr>
              <w:color w:val="000000"/>
              <w:sz w:val="20"/>
              <w:szCs w:val="20"/>
            </w:rPr>
            <w:t>OH</w:t>
          </w:r>
          <w:r w:rsidRPr="00A774A4">
            <w:rPr>
              <w:color w:val="000000"/>
              <w:sz w:val="20"/>
              <w:szCs w:val="20"/>
              <w:vertAlign w:val="superscript"/>
            </w:rPr>
            <w:t>-</w:t>
          </w:r>
        </w:smartTag>
      </w:smartTag>
      <w:r w:rsidRPr="00A774A4">
        <w:rPr>
          <w:color w:val="000000"/>
          <w:sz w:val="20"/>
          <w:szCs w:val="20"/>
        </w:rPr>
        <w:t xml:space="preserve">. Hãy cho biết khi trộn 2 dung dịch X và Y với nhau thì thu được bao nhiêu gam kết tủa ? </w:t>
      </w:r>
    </w:p>
    <w:p w14:paraId="67F4A8DB"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 xml:space="preserve">12 gam </w:t>
      </w:r>
      <w:r w:rsidRPr="00A774A4">
        <w:rPr>
          <w:b/>
          <w:bCs/>
          <w:color w:val="000000"/>
          <w:sz w:val="20"/>
          <w:szCs w:val="20"/>
        </w:rPr>
        <w:tab/>
        <w:t xml:space="preserve">B. </w:t>
      </w:r>
      <w:r w:rsidRPr="00A774A4">
        <w:rPr>
          <w:color w:val="000000"/>
          <w:sz w:val="20"/>
          <w:szCs w:val="20"/>
        </w:rPr>
        <w:t xml:space="preserve">6 gam  </w:t>
      </w:r>
      <w:r w:rsidRPr="00A774A4">
        <w:rPr>
          <w:b/>
          <w:bCs/>
          <w:color w:val="000000"/>
          <w:sz w:val="20"/>
          <w:szCs w:val="20"/>
        </w:rPr>
        <w:tab/>
        <w:t xml:space="preserve">C. </w:t>
      </w:r>
      <w:r w:rsidRPr="00A774A4">
        <w:rPr>
          <w:color w:val="000000"/>
          <w:sz w:val="20"/>
          <w:szCs w:val="20"/>
        </w:rPr>
        <w:t xml:space="preserve">9 gam </w:t>
      </w:r>
      <w:r w:rsidRPr="00A774A4">
        <w:rPr>
          <w:b/>
          <w:bCs/>
          <w:color w:val="000000"/>
          <w:sz w:val="20"/>
          <w:szCs w:val="20"/>
        </w:rPr>
        <w:tab/>
        <w:t xml:space="preserve">D. </w:t>
      </w:r>
      <w:r w:rsidRPr="00A774A4">
        <w:rPr>
          <w:color w:val="000000"/>
          <w:sz w:val="20"/>
          <w:szCs w:val="20"/>
        </w:rPr>
        <w:t xml:space="preserve">4,5 gam </w:t>
      </w:r>
    </w:p>
    <w:p w14:paraId="2FFEBEF0" w14:textId="77777777" w:rsidR="007B67E4" w:rsidRPr="00A774A4" w:rsidRDefault="007B67E4" w:rsidP="007B67E4">
      <w:pPr>
        <w:tabs>
          <w:tab w:val="left" w:pos="360"/>
          <w:tab w:val="left" w:pos="2952"/>
          <w:tab w:val="left" w:pos="5640"/>
          <w:tab w:val="left" w:pos="8160"/>
        </w:tabs>
        <w:autoSpaceDE w:val="0"/>
        <w:autoSpaceDN w:val="0"/>
        <w:adjustRightInd w:val="0"/>
        <w:rPr>
          <w:color w:val="000000"/>
          <w:sz w:val="20"/>
          <w:szCs w:val="20"/>
        </w:rPr>
      </w:pPr>
      <w:r w:rsidRPr="00A774A4">
        <w:rPr>
          <w:b/>
          <w:bCs/>
          <w:color w:val="000000"/>
          <w:sz w:val="20"/>
          <w:szCs w:val="20"/>
        </w:rPr>
        <w:t xml:space="preserve">Câu 10. </w:t>
      </w:r>
      <w:r w:rsidRPr="00A774A4">
        <w:rPr>
          <w:color w:val="000000"/>
          <w:sz w:val="20"/>
          <w:szCs w:val="20"/>
        </w:rPr>
        <w:t>Cho 200 ml dd X chứa Ba(OH)</w:t>
      </w:r>
      <w:r w:rsidRPr="00A774A4">
        <w:rPr>
          <w:color w:val="000000"/>
          <w:sz w:val="20"/>
          <w:szCs w:val="20"/>
          <w:vertAlign w:val="subscript"/>
        </w:rPr>
        <w:t xml:space="preserve">2 </w:t>
      </w:r>
      <w:r w:rsidRPr="00A774A4">
        <w:rPr>
          <w:color w:val="000000"/>
          <w:sz w:val="20"/>
          <w:szCs w:val="20"/>
        </w:rPr>
        <w:t>0,1M và NaOH 0,2M vào 300ml dd Y chứa HCl 0,05M và H</w:t>
      </w:r>
      <w:r w:rsidRPr="00A774A4">
        <w:rPr>
          <w:color w:val="000000"/>
          <w:sz w:val="20"/>
          <w:szCs w:val="20"/>
          <w:vertAlign w:val="subscript"/>
        </w:rPr>
        <w:t>2</w:t>
      </w:r>
      <w:r w:rsidRPr="00A774A4">
        <w:rPr>
          <w:color w:val="000000"/>
          <w:sz w:val="20"/>
          <w:szCs w:val="20"/>
        </w:rPr>
        <w:t>SO</w:t>
      </w:r>
      <w:r w:rsidRPr="00A774A4">
        <w:rPr>
          <w:color w:val="000000"/>
          <w:sz w:val="20"/>
          <w:szCs w:val="20"/>
          <w:vertAlign w:val="subscript"/>
        </w:rPr>
        <w:t xml:space="preserve">4 </w:t>
      </w:r>
      <w:r w:rsidRPr="00A774A4">
        <w:rPr>
          <w:color w:val="000000"/>
          <w:sz w:val="20"/>
          <w:szCs w:val="20"/>
        </w:rPr>
        <w:t xml:space="preserve">0,1M. Xác định pH dd thu được. </w:t>
      </w:r>
    </w:p>
    <w:p w14:paraId="5AEFCDCF" w14:textId="77777777" w:rsidR="007B67E4" w:rsidRPr="00A774A4" w:rsidRDefault="007B67E4" w:rsidP="007B67E4">
      <w:pPr>
        <w:tabs>
          <w:tab w:val="left" w:pos="360"/>
          <w:tab w:val="left" w:pos="2952"/>
          <w:tab w:val="left" w:pos="5640"/>
          <w:tab w:val="left" w:pos="8160"/>
        </w:tabs>
        <w:autoSpaceDE w:val="0"/>
        <w:autoSpaceDN w:val="0"/>
        <w:adjustRightInd w:val="0"/>
        <w:ind w:left="120"/>
        <w:rPr>
          <w:color w:val="000000"/>
          <w:sz w:val="20"/>
          <w:szCs w:val="20"/>
        </w:rPr>
      </w:pPr>
      <w:r w:rsidRPr="00A774A4">
        <w:rPr>
          <w:b/>
          <w:bCs/>
          <w:color w:val="000000"/>
          <w:sz w:val="20"/>
          <w:szCs w:val="20"/>
        </w:rPr>
        <w:lastRenderedPageBreak/>
        <w:tab/>
        <w:t xml:space="preserve">A. </w:t>
      </w:r>
      <w:r w:rsidRPr="00A774A4">
        <w:rPr>
          <w:color w:val="000000"/>
          <w:sz w:val="20"/>
          <w:szCs w:val="20"/>
        </w:rPr>
        <w:t xml:space="preserve">pH = 2 </w:t>
      </w:r>
      <w:r w:rsidRPr="00A774A4">
        <w:rPr>
          <w:b/>
          <w:bCs/>
          <w:color w:val="000000"/>
          <w:sz w:val="20"/>
          <w:szCs w:val="20"/>
        </w:rPr>
        <w:tab/>
        <w:t xml:space="preserve">B. </w:t>
      </w:r>
      <w:r w:rsidRPr="00A774A4">
        <w:rPr>
          <w:color w:val="000000"/>
          <w:sz w:val="20"/>
          <w:szCs w:val="20"/>
        </w:rPr>
        <w:t xml:space="preserve">pH = 12 </w:t>
      </w:r>
      <w:r w:rsidRPr="00A774A4">
        <w:rPr>
          <w:b/>
          <w:bCs/>
          <w:color w:val="000000"/>
          <w:sz w:val="20"/>
          <w:szCs w:val="20"/>
        </w:rPr>
        <w:tab/>
        <w:t xml:space="preserve">C. </w:t>
      </w:r>
      <w:r w:rsidRPr="00A774A4">
        <w:rPr>
          <w:color w:val="000000"/>
          <w:sz w:val="20"/>
          <w:szCs w:val="20"/>
        </w:rPr>
        <w:t xml:space="preserve">pH = 7 </w:t>
      </w:r>
      <w:r w:rsidRPr="00A774A4">
        <w:rPr>
          <w:b/>
          <w:bCs/>
          <w:color w:val="000000"/>
          <w:sz w:val="20"/>
          <w:szCs w:val="20"/>
        </w:rPr>
        <w:tab/>
        <w:t xml:space="preserve">D. </w:t>
      </w:r>
      <w:r w:rsidRPr="00A774A4">
        <w:rPr>
          <w:color w:val="000000"/>
          <w:sz w:val="20"/>
          <w:szCs w:val="20"/>
        </w:rPr>
        <w:t xml:space="preserve">pH = 13 </w:t>
      </w:r>
    </w:p>
    <w:p w14:paraId="3CB7691F" w14:textId="77777777" w:rsidR="007B67E4" w:rsidRPr="00A774A4" w:rsidRDefault="007B67E4" w:rsidP="007B67E4">
      <w:pPr>
        <w:tabs>
          <w:tab w:val="left" w:pos="240"/>
          <w:tab w:val="left" w:pos="2952"/>
          <w:tab w:val="left" w:pos="5640"/>
          <w:tab w:val="left" w:pos="8280"/>
        </w:tabs>
        <w:autoSpaceDE w:val="0"/>
        <w:autoSpaceDN w:val="0"/>
        <w:adjustRightInd w:val="0"/>
        <w:rPr>
          <w:color w:val="000000"/>
          <w:sz w:val="20"/>
          <w:szCs w:val="20"/>
        </w:rPr>
      </w:pPr>
      <w:r w:rsidRPr="00A774A4">
        <w:rPr>
          <w:b/>
          <w:bCs/>
          <w:color w:val="000000"/>
          <w:sz w:val="20"/>
          <w:szCs w:val="20"/>
        </w:rPr>
        <w:t xml:space="preserve">Câu 11. </w:t>
      </w:r>
      <w:r w:rsidRPr="00A774A4">
        <w:rPr>
          <w:color w:val="000000"/>
          <w:sz w:val="20"/>
          <w:szCs w:val="20"/>
        </w:rPr>
        <w:t>Dung dịch X có Fe</w:t>
      </w:r>
      <w:r w:rsidRPr="00A774A4">
        <w:rPr>
          <w:color w:val="000000"/>
          <w:sz w:val="20"/>
          <w:szCs w:val="20"/>
          <w:vertAlign w:val="superscript"/>
        </w:rPr>
        <w:t>2+</w:t>
      </w:r>
      <w:r w:rsidRPr="00A774A4">
        <w:rPr>
          <w:color w:val="000000"/>
          <w:sz w:val="20"/>
          <w:szCs w:val="20"/>
        </w:rPr>
        <w:t xml:space="preserve"> ; H</w:t>
      </w:r>
      <w:r w:rsidRPr="00A774A4">
        <w:rPr>
          <w:color w:val="000000"/>
          <w:sz w:val="20"/>
          <w:szCs w:val="20"/>
          <w:vertAlign w:val="superscript"/>
        </w:rPr>
        <w:t>+</w:t>
      </w:r>
      <w:r w:rsidRPr="00A774A4">
        <w:rPr>
          <w:color w:val="000000"/>
          <w:sz w:val="20"/>
          <w:szCs w:val="20"/>
        </w:rPr>
        <w:t xml:space="preserve"> , Cu</w:t>
      </w:r>
      <w:r w:rsidRPr="00A774A4">
        <w:rPr>
          <w:color w:val="000000"/>
          <w:sz w:val="20"/>
          <w:szCs w:val="20"/>
          <w:vertAlign w:val="superscript"/>
        </w:rPr>
        <w:t>2+</w:t>
      </w:r>
      <w:r w:rsidRPr="00A774A4">
        <w:rPr>
          <w:color w:val="000000"/>
          <w:sz w:val="20"/>
          <w:szCs w:val="20"/>
        </w:rPr>
        <w:t>, SO</w:t>
      </w:r>
      <w:r w:rsidRPr="00A774A4">
        <w:rPr>
          <w:color w:val="000000"/>
          <w:sz w:val="20"/>
          <w:szCs w:val="20"/>
          <w:vertAlign w:val="superscript"/>
        </w:rPr>
        <w:t>2-</w:t>
      </w:r>
      <w:r w:rsidRPr="00A774A4">
        <w:rPr>
          <w:color w:val="000000"/>
          <w:sz w:val="20"/>
          <w:szCs w:val="20"/>
          <w:vertAlign w:val="subscript"/>
        </w:rPr>
        <w:t>4</w:t>
      </w:r>
      <w:r w:rsidRPr="00A774A4">
        <w:rPr>
          <w:color w:val="000000"/>
          <w:sz w:val="20"/>
          <w:szCs w:val="20"/>
        </w:rPr>
        <w:t xml:space="preserve"> và Cl</w:t>
      </w:r>
      <w:r w:rsidRPr="00A774A4">
        <w:rPr>
          <w:color w:val="000000"/>
          <w:sz w:val="20"/>
          <w:szCs w:val="20"/>
          <w:vertAlign w:val="superscript"/>
        </w:rPr>
        <w:t>-</w:t>
      </w:r>
      <w:r w:rsidRPr="00A774A4">
        <w:rPr>
          <w:color w:val="000000"/>
          <w:sz w:val="20"/>
          <w:szCs w:val="20"/>
        </w:rPr>
        <w:t>. Dung dịch Y có chứa Na</w:t>
      </w:r>
      <w:r w:rsidRPr="00A774A4">
        <w:rPr>
          <w:color w:val="000000"/>
          <w:sz w:val="20"/>
          <w:szCs w:val="20"/>
          <w:vertAlign w:val="superscript"/>
        </w:rPr>
        <w:t>+</w:t>
      </w:r>
      <w:r w:rsidRPr="00A774A4">
        <w:rPr>
          <w:color w:val="000000"/>
          <w:sz w:val="20"/>
          <w:szCs w:val="20"/>
        </w:rPr>
        <w:t xml:space="preserve"> ; Ba</w:t>
      </w:r>
      <w:r w:rsidRPr="00A774A4">
        <w:rPr>
          <w:color w:val="000000"/>
          <w:sz w:val="20"/>
          <w:szCs w:val="20"/>
          <w:vertAlign w:val="superscript"/>
        </w:rPr>
        <w:t>2+</w:t>
      </w:r>
      <w:r w:rsidRPr="00A774A4">
        <w:rPr>
          <w:color w:val="000000"/>
          <w:sz w:val="20"/>
          <w:szCs w:val="20"/>
        </w:rPr>
        <w:t xml:space="preserve"> và </w:t>
      </w:r>
      <w:smartTag w:uri="urn:schemas-microsoft-com:office:smarttags" w:element="place">
        <w:smartTag w:uri="urn:schemas-microsoft-com:office:smarttags" w:element="State">
          <w:r w:rsidRPr="00A774A4">
            <w:rPr>
              <w:color w:val="000000"/>
              <w:sz w:val="20"/>
              <w:szCs w:val="20"/>
            </w:rPr>
            <w:t>OH</w:t>
          </w:r>
          <w:r w:rsidRPr="00A774A4">
            <w:rPr>
              <w:color w:val="000000"/>
              <w:sz w:val="20"/>
              <w:szCs w:val="20"/>
              <w:vertAlign w:val="superscript"/>
            </w:rPr>
            <w:t>-</w:t>
          </w:r>
        </w:smartTag>
      </w:smartTag>
      <w:r w:rsidRPr="00A774A4">
        <w:rPr>
          <w:color w:val="000000"/>
          <w:sz w:val="20"/>
          <w:szCs w:val="20"/>
        </w:rPr>
        <w:t xml:space="preserve">. Hãy cho biết khi trộn 2 dung dịch đó với nhau có thể xảy ra bao nhiêu phản ứng ? (Gải sử </w:t>
      </w:r>
      <w:smartTag w:uri="urn:schemas-microsoft-com:office:smarttags" w:element="place">
        <w:smartTag w:uri="urn:schemas-microsoft-com:office:smarttags" w:element="State">
          <w:r w:rsidRPr="00A774A4">
            <w:rPr>
              <w:color w:val="000000"/>
              <w:sz w:val="20"/>
              <w:szCs w:val="20"/>
            </w:rPr>
            <w:t>OH</w:t>
          </w:r>
          <w:r w:rsidRPr="00A774A4">
            <w:rPr>
              <w:color w:val="000000"/>
              <w:sz w:val="20"/>
              <w:szCs w:val="20"/>
              <w:vertAlign w:val="superscript"/>
            </w:rPr>
            <w:t>-</w:t>
          </w:r>
        </w:smartTag>
      </w:smartTag>
      <w:r w:rsidRPr="00A774A4">
        <w:rPr>
          <w:color w:val="000000"/>
          <w:sz w:val="20"/>
          <w:szCs w:val="20"/>
        </w:rPr>
        <w:t xml:space="preserve"> lấy dư) </w:t>
      </w:r>
    </w:p>
    <w:p w14:paraId="6348ABD1"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 xml:space="preserve">6  </w:t>
      </w:r>
      <w:r w:rsidRPr="00A774A4">
        <w:rPr>
          <w:b/>
          <w:bCs/>
          <w:color w:val="000000"/>
          <w:sz w:val="20"/>
          <w:szCs w:val="20"/>
        </w:rPr>
        <w:tab/>
        <w:t xml:space="preserve">B. </w:t>
      </w:r>
      <w:r w:rsidRPr="00A774A4">
        <w:rPr>
          <w:color w:val="000000"/>
          <w:sz w:val="20"/>
          <w:szCs w:val="20"/>
        </w:rPr>
        <w:t xml:space="preserve">5 </w:t>
      </w:r>
      <w:r w:rsidRPr="00A774A4">
        <w:rPr>
          <w:b/>
          <w:bCs/>
          <w:color w:val="000000"/>
          <w:sz w:val="20"/>
          <w:szCs w:val="20"/>
        </w:rPr>
        <w:tab/>
        <w:t xml:space="preserve">C. </w:t>
      </w:r>
      <w:r w:rsidRPr="00A774A4">
        <w:rPr>
          <w:color w:val="000000"/>
          <w:sz w:val="20"/>
          <w:szCs w:val="20"/>
        </w:rPr>
        <w:t xml:space="preserve">4 </w:t>
      </w:r>
      <w:r w:rsidRPr="00A774A4">
        <w:rPr>
          <w:b/>
          <w:bCs/>
          <w:color w:val="000000"/>
          <w:sz w:val="20"/>
          <w:szCs w:val="20"/>
        </w:rPr>
        <w:tab/>
        <w:t xml:space="preserve">D. </w:t>
      </w:r>
      <w:r w:rsidRPr="00A774A4">
        <w:rPr>
          <w:color w:val="000000"/>
          <w:sz w:val="20"/>
          <w:szCs w:val="20"/>
        </w:rPr>
        <w:t xml:space="preserve">3 </w:t>
      </w:r>
    </w:p>
    <w:p w14:paraId="75F45DCB"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 Câu 12. </w:t>
      </w:r>
      <w:r w:rsidRPr="00A774A4">
        <w:rPr>
          <w:color w:val="000000"/>
          <w:sz w:val="20"/>
          <w:szCs w:val="20"/>
        </w:rPr>
        <w:t xml:space="preserve">Trường hợp nào sau đây chất tan không tan trong dung môi? </w:t>
      </w:r>
    </w:p>
    <w:p w14:paraId="3ABF3207"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 xml:space="preserve">NaOH trong nước </w:t>
      </w:r>
      <w:r w:rsidRPr="00A774A4">
        <w:rPr>
          <w:b/>
          <w:bCs/>
          <w:color w:val="000000"/>
          <w:sz w:val="20"/>
          <w:szCs w:val="20"/>
        </w:rPr>
        <w:tab/>
        <w:t xml:space="preserve">B. </w:t>
      </w:r>
      <w:r w:rsidRPr="00A774A4">
        <w:rPr>
          <w:color w:val="000000"/>
          <w:sz w:val="20"/>
          <w:szCs w:val="20"/>
        </w:rPr>
        <w:t>Ca(OH)</w:t>
      </w:r>
      <w:r w:rsidRPr="00A774A4">
        <w:rPr>
          <w:color w:val="000000"/>
          <w:sz w:val="20"/>
          <w:szCs w:val="20"/>
          <w:vertAlign w:val="subscript"/>
        </w:rPr>
        <w:t>2</w:t>
      </w:r>
      <w:r w:rsidRPr="00A774A4">
        <w:rPr>
          <w:color w:val="000000"/>
          <w:sz w:val="20"/>
          <w:szCs w:val="20"/>
        </w:rPr>
        <w:t xml:space="preserve"> trong nước </w:t>
      </w:r>
      <w:r w:rsidRPr="00A774A4">
        <w:rPr>
          <w:b/>
          <w:bCs/>
          <w:color w:val="000000"/>
          <w:sz w:val="20"/>
          <w:szCs w:val="20"/>
        </w:rPr>
        <w:tab/>
        <w:t xml:space="preserve">C. </w:t>
      </w:r>
      <w:r w:rsidRPr="00A774A4">
        <w:rPr>
          <w:color w:val="000000"/>
          <w:sz w:val="20"/>
          <w:szCs w:val="20"/>
        </w:rPr>
        <w:t xml:space="preserve">NaCl trong benzen </w:t>
      </w:r>
      <w:r w:rsidRPr="00A774A4">
        <w:rPr>
          <w:b/>
          <w:bCs/>
          <w:color w:val="000000"/>
          <w:sz w:val="20"/>
          <w:szCs w:val="20"/>
        </w:rPr>
        <w:tab/>
        <w:t xml:space="preserve">D. </w:t>
      </w:r>
      <w:r w:rsidRPr="00A774A4">
        <w:rPr>
          <w:color w:val="000000"/>
          <w:sz w:val="20"/>
          <w:szCs w:val="20"/>
        </w:rPr>
        <w:t>NaCl trong H</w:t>
      </w:r>
      <w:r w:rsidRPr="00A774A4">
        <w:rPr>
          <w:color w:val="000000"/>
          <w:sz w:val="20"/>
          <w:szCs w:val="20"/>
          <w:vertAlign w:val="subscript"/>
        </w:rPr>
        <w:t>2</w:t>
      </w:r>
      <w:r w:rsidRPr="00A774A4">
        <w:rPr>
          <w:color w:val="000000"/>
          <w:sz w:val="20"/>
          <w:szCs w:val="20"/>
        </w:rPr>
        <w:t xml:space="preserve">O </w:t>
      </w:r>
    </w:p>
    <w:p w14:paraId="53EF04FE"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 Câu 13. </w:t>
      </w:r>
      <w:r w:rsidRPr="00A774A4">
        <w:rPr>
          <w:color w:val="000000"/>
          <w:sz w:val="20"/>
          <w:szCs w:val="20"/>
        </w:rPr>
        <w:t xml:space="preserve">Hãy cho biết tập hợp các chất nào sau đây đều là chất điện ly mạnh? </w:t>
      </w:r>
    </w:p>
    <w:p w14:paraId="139F64EF"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C</w:t>
      </w:r>
      <w:r w:rsidRPr="00A774A4">
        <w:rPr>
          <w:color w:val="000000"/>
          <w:sz w:val="20"/>
          <w:szCs w:val="20"/>
          <w:vertAlign w:val="subscript"/>
        </w:rPr>
        <w:t>6</w:t>
      </w:r>
      <w:r w:rsidRPr="00A774A4">
        <w:rPr>
          <w:color w:val="000000"/>
          <w:sz w:val="20"/>
          <w:szCs w:val="20"/>
        </w:rPr>
        <w:t>H</w:t>
      </w:r>
      <w:r w:rsidRPr="00A774A4">
        <w:rPr>
          <w:color w:val="000000"/>
          <w:sz w:val="20"/>
          <w:szCs w:val="20"/>
          <w:vertAlign w:val="subscript"/>
        </w:rPr>
        <w:t>12</w:t>
      </w:r>
      <w:r w:rsidRPr="00A774A4">
        <w:rPr>
          <w:color w:val="000000"/>
          <w:sz w:val="20"/>
          <w:szCs w:val="20"/>
        </w:rPr>
        <w:t>O</w:t>
      </w:r>
      <w:r w:rsidRPr="00A774A4">
        <w:rPr>
          <w:color w:val="000000"/>
          <w:sz w:val="20"/>
          <w:szCs w:val="20"/>
          <w:vertAlign w:val="subscript"/>
        </w:rPr>
        <w:t>6</w:t>
      </w:r>
      <w:r w:rsidRPr="00A774A4">
        <w:rPr>
          <w:color w:val="000000"/>
          <w:sz w:val="20"/>
          <w:szCs w:val="20"/>
        </w:rPr>
        <w:t>, Na</w:t>
      </w:r>
      <w:r w:rsidRPr="00A774A4">
        <w:rPr>
          <w:color w:val="000000"/>
          <w:sz w:val="20"/>
          <w:szCs w:val="20"/>
          <w:vertAlign w:val="subscript"/>
        </w:rPr>
        <w:t>2</w:t>
      </w:r>
      <w:r w:rsidRPr="00A774A4">
        <w:rPr>
          <w:color w:val="000000"/>
          <w:sz w:val="20"/>
          <w:szCs w:val="20"/>
        </w:rPr>
        <w:t>SO</w:t>
      </w:r>
      <w:r w:rsidRPr="00A774A4">
        <w:rPr>
          <w:color w:val="000000"/>
          <w:sz w:val="20"/>
          <w:szCs w:val="20"/>
          <w:vertAlign w:val="subscript"/>
        </w:rPr>
        <w:t>4</w:t>
      </w:r>
      <w:r w:rsidRPr="00A774A4">
        <w:rPr>
          <w:color w:val="000000"/>
          <w:sz w:val="20"/>
          <w:szCs w:val="20"/>
        </w:rPr>
        <w:t>, NaNO</w:t>
      </w:r>
      <w:r w:rsidRPr="00A774A4">
        <w:rPr>
          <w:color w:val="000000"/>
          <w:sz w:val="20"/>
          <w:szCs w:val="20"/>
          <w:vertAlign w:val="subscript"/>
        </w:rPr>
        <w:t>3</w:t>
      </w:r>
      <w:r w:rsidRPr="00A774A4">
        <w:rPr>
          <w:color w:val="000000"/>
          <w:sz w:val="20"/>
          <w:szCs w:val="20"/>
        </w:rPr>
        <w:t xml:space="preserve"> và H</w:t>
      </w:r>
      <w:r w:rsidRPr="00A774A4">
        <w:rPr>
          <w:color w:val="000000"/>
          <w:sz w:val="20"/>
          <w:szCs w:val="20"/>
          <w:vertAlign w:val="subscript"/>
        </w:rPr>
        <w:t>2</w:t>
      </w:r>
      <w:r w:rsidRPr="00A774A4">
        <w:rPr>
          <w:color w:val="000000"/>
          <w:sz w:val="20"/>
          <w:szCs w:val="20"/>
        </w:rPr>
        <w:t>SO</w:t>
      </w:r>
      <w:r w:rsidRPr="00A774A4">
        <w:rPr>
          <w:color w:val="000000"/>
          <w:sz w:val="20"/>
          <w:szCs w:val="20"/>
          <w:vertAlign w:val="subscript"/>
        </w:rPr>
        <w:t>4</w:t>
      </w:r>
      <w:r w:rsidRPr="00A774A4">
        <w:rPr>
          <w:color w:val="000000"/>
          <w:sz w:val="20"/>
          <w:szCs w:val="20"/>
        </w:rPr>
        <w:t xml:space="preserve">  </w:t>
      </w:r>
      <w:r w:rsidRPr="00A774A4">
        <w:rPr>
          <w:b/>
          <w:bCs/>
          <w:color w:val="000000"/>
          <w:sz w:val="20"/>
          <w:szCs w:val="20"/>
        </w:rPr>
        <w:tab/>
        <w:t xml:space="preserve">B. </w:t>
      </w:r>
      <w:r w:rsidRPr="00A774A4">
        <w:rPr>
          <w:color w:val="000000"/>
          <w:sz w:val="20"/>
          <w:szCs w:val="20"/>
        </w:rPr>
        <w:t>NaOH, NaCl, Na</w:t>
      </w:r>
      <w:r w:rsidRPr="00A774A4">
        <w:rPr>
          <w:color w:val="000000"/>
          <w:sz w:val="20"/>
          <w:szCs w:val="20"/>
          <w:vertAlign w:val="subscript"/>
        </w:rPr>
        <w:t>2</w:t>
      </w:r>
      <w:r w:rsidRPr="00A774A4">
        <w:rPr>
          <w:color w:val="000000"/>
          <w:sz w:val="20"/>
          <w:szCs w:val="20"/>
        </w:rPr>
        <w:t>CO</w:t>
      </w:r>
      <w:r w:rsidRPr="00A774A4">
        <w:rPr>
          <w:color w:val="000000"/>
          <w:sz w:val="20"/>
          <w:szCs w:val="20"/>
          <w:vertAlign w:val="subscript"/>
        </w:rPr>
        <w:t>3</w:t>
      </w:r>
      <w:r w:rsidRPr="00A774A4">
        <w:rPr>
          <w:color w:val="000000"/>
          <w:sz w:val="20"/>
          <w:szCs w:val="20"/>
        </w:rPr>
        <w:t xml:space="preserve"> và HNO</w:t>
      </w:r>
      <w:r w:rsidRPr="00A774A4">
        <w:rPr>
          <w:color w:val="000000"/>
          <w:sz w:val="20"/>
          <w:szCs w:val="20"/>
          <w:vertAlign w:val="subscript"/>
        </w:rPr>
        <w:t>3</w:t>
      </w:r>
      <w:r w:rsidRPr="00A774A4">
        <w:rPr>
          <w:color w:val="000000"/>
          <w:sz w:val="20"/>
          <w:szCs w:val="20"/>
        </w:rPr>
        <w:t xml:space="preserve">  </w:t>
      </w:r>
    </w:p>
    <w:p w14:paraId="64EFE470"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C. </w:t>
      </w:r>
      <w:r w:rsidRPr="00A774A4">
        <w:rPr>
          <w:color w:val="000000"/>
          <w:sz w:val="20"/>
          <w:szCs w:val="20"/>
        </w:rPr>
        <w:t>Cu(OH)</w:t>
      </w:r>
      <w:r w:rsidRPr="00A774A4">
        <w:rPr>
          <w:color w:val="000000"/>
          <w:sz w:val="20"/>
          <w:szCs w:val="20"/>
          <w:vertAlign w:val="subscript"/>
        </w:rPr>
        <w:t>2</w:t>
      </w:r>
      <w:r w:rsidRPr="00A774A4">
        <w:rPr>
          <w:color w:val="000000"/>
          <w:sz w:val="20"/>
          <w:szCs w:val="20"/>
        </w:rPr>
        <w:t>, NaCl, C</w:t>
      </w:r>
      <w:r w:rsidRPr="00A774A4">
        <w:rPr>
          <w:color w:val="000000"/>
          <w:sz w:val="20"/>
          <w:szCs w:val="20"/>
          <w:vertAlign w:val="subscript"/>
        </w:rPr>
        <w:t>2</w:t>
      </w:r>
      <w:r w:rsidRPr="00A774A4">
        <w:rPr>
          <w:color w:val="000000"/>
          <w:sz w:val="20"/>
          <w:szCs w:val="20"/>
        </w:rPr>
        <w:t>H</w:t>
      </w:r>
      <w:r w:rsidRPr="00A774A4">
        <w:rPr>
          <w:color w:val="000000"/>
          <w:sz w:val="20"/>
          <w:szCs w:val="20"/>
          <w:vertAlign w:val="subscript"/>
        </w:rPr>
        <w:t>5</w:t>
      </w:r>
      <w:r w:rsidRPr="00A774A4">
        <w:rPr>
          <w:color w:val="000000"/>
          <w:sz w:val="20"/>
          <w:szCs w:val="20"/>
        </w:rPr>
        <w:t xml:space="preserve">OH, HCl </w:t>
      </w:r>
      <w:r w:rsidRPr="00A774A4">
        <w:rPr>
          <w:b/>
          <w:bCs/>
          <w:color w:val="000000"/>
          <w:sz w:val="20"/>
          <w:szCs w:val="20"/>
        </w:rPr>
        <w:tab/>
        <w:t xml:space="preserve">D. </w:t>
      </w:r>
      <w:r w:rsidRPr="00A774A4">
        <w:rPr>
          <w:color w:val="000000"/>
          <w:sz w:val="20"/>
          <w:szCs w:val="20"/>
        </w:rPr>
        <w:t>CH</w:t>
      </w:r>
      <w:r w:rsidRPr="00A774A4">
        <w:rPr>
          <w:color w:val="000000"/>
          <w:sz w:val="20"/>
          <w:szCs w:val="20"/>
          <w:vertAlign w:val="subscript"/>
        </w:rPr>
        <w:t>3</w:t>
      </w:r>
      <w:r w:rsidRPr="00A774A4">
        <w:rPr>
          <w:color w:val="000000"/>
          <w:sz w:val="20"/>
          <w:szCs w:val="20"/>
        </w:rPr>
        <w:t>COOH, NaOH, CH</w:t>
      </w:r>
      <w:r w:rsidRPr="00A774A4">
        <w:rPr>
          <w:color w:val="000000"/>
          <w:sz w:val="20"/>
          <w:szCs w:val="20"/>
          <w:vertAlign w:val="subscript"/>
        </w:rPr>
        <w:t>3</w:t>
      </w:r>
      <w:r w:rsidRPr="00A774A4">
        <w:rPr>
          <w:color w:val="000000"/>
          <w:sz w:val="20"/>
          <w:szCs w:val="20"/>
        </w:rPr>
        <w:t>COONa và Ba(OH)</w:t>
      </w:r>
      <w:r w:rsidRPr="00A774A4">
        <w:rPr>
          <w:color w:val="000000"/>
          <w:sz w:val="20"/>
          <w:szCs w:val="20"/>
          <w:vertAlign w:val="subscript"/>
        </w:rPr>
        <w:t>2</w:t>
      </w:r>
      <w:r w:rsidRPr="00A774A4">
        <w:rPr>
          <w:color w:val="000000"/>
          <w:sz w:val="20"/>
          <w:szCs w:val="20"/>
        </w:rPr>
        <w:t xml:space="preserve">  </w:t>
      </w:r>
    </w:p>
    <w:p w14:paraId="621B7EB1"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pacing w:val="4"/>
          <w:sz w:val="20"/>
          <w:szCs w:val="20"/>
        </w:rPr>
      </w:pPr>
      <w:r w:rsidRPr="00A774A4">
        <w:rPr>
          <w:b/>
          <w:bCs/>
          <w:color w:val="000000"/>
          <w:sz w:val="20"/>
          <w:szCs w:val="20"/>
        </w:rPr>
        <w:t xml:space="preserve"> Câu 14. </w:t>
      </w:r>
      <w:r w:rsidRPr="00A774A4">
        <w:rPr>
          <w:color w:val="000000"/>
          <w:sz w:val="20"/>
          <w:szCs w:val="20"/>
        </w:rPr>
        <w:t>Cho phương trình phản ứng dạng ion thu gọn sau : Ba</w:t>
      </w:r>
      <w:r w:rsidRPr="00A774A4">
        <w:rPr>
          <w:color w:val="000000"/>
          <w:sz w:val="20"/>
          <w:szCs w:val="20"/>
          <w:vertAlign w:val="superscript"/>
        </w:rPr>
        <w:t>2+</w:t>
      </w:r>
      <w:r w:rsidRPr="00A774A4">
        <w:rPr>
          <w:color w:val="000000"/>
          <w:sz w:val="20"/>
          <w:szCs w:val="20"/>
        </w:rPr>
        <w:t xml:space="preserve">  +  OH</w:t>
      </w:r>
      <w:r w:rsidRPr="00A774A4">
        <w:rPr>
          <w:color w:val="000000"/>
          <w:sz w:val="20"/>
          <w:szCs w:val="20"/>
          <w:vertAlign w:val="superscript"/>
        </w:rPr>
        <w:t>-</w:t>
      </w:r>
      <w:r w:rsidRPr="00A774A4">
        <w:rPr>
          <w:color w:val="000000"/>
          <w:sz w:val="20"/>
          <w:szCs w:val="20"/>
        </w:rPr>
        <w:t xml:space="preserve">  +  HCO</w:t>
      </w:r>
      <w:r w:rsidRPr="00A774A4">
        <w:rPr>
          <w:color w:val="000000"/>
          <w:sz w:val="20"/>
          <w:szCs w:val="20"/>
          <w:vertAlign w:val="superscript"/>
        </w:rPr>
        <w:t>-</w:t>
      </w:r>
      <w:r w:rsidRPr="00A774A4">
        <w:rPr>
          <w:color w:val="000000"/>
          <w:sz w:val="20"/>
          <w:szCs w:val="20"/>
          <w:vertAlign w:val="subscript"/>
        </w:rPr>
        <w:t>3</w:t>
      </w:r>
      <w:r w:rsidRPr="00A774A4">
        <w:rPr>
          <w:color w:val="000000"/>
          <w:sz w:val="20"/>
          <w:szCs w:val="20"/>
        </w:rPr>
        <w:t xml:space="preserve"> </w:t>
      </w:r>
      <w:r w:rsidRPr="00A774A4">
        <w:rPr>
          <w:color w:val="000000"/>
          <w:spacing w:val="4"/>
          <w:sz w:val="20"/>
          <w:szCs w:val="20"/>
        </w:rPr>
        <w:sym w:font="Symbol" w:char="F0AE"/>
      </w:r>
      <w:r w:rsidRPr="00A774A4">
        <w:rPr>
          <w:color w:val="000000"/>
          <w:spacing w:val="4"/>
          <w:sz w:val="20"/>
          <w:szCs w:val="20"/>
        </w:rPr>
        <w:t xml:space="preserve"> BaCO</w:t>
      </w:r>
      <w:r w:rsidRPr="00A774A4">
        <w:rPr>
          <w:color w:val="000000"/>
          <w:spacing w:val="4"/>
          <w:sz w:val="20"/>
          <w:szCs w:val="20"/>
          <w:vertAlign w:val="subscript"/>
        </w:rPr>
        <w:t>3</w:t>
      </w:r>
      <w:r w:rsidRPr="00A774A4">
        <w:rPr>
          <w:color w:val="000000"/>
          <w:spacing w:val="4"/>
          <w:sz w:val="20"/>
          <w:szCs w:val="20"/>
        </w:rPr>
        <w:t xml:space="preserve">   +  H</w:t>
      </w:r>
      <w:r w:rsidRPr="00A774A4">
        <w:rPr>
          <w:color w:val="000000"/>
          <w:spacing w:val="4"/>
          <w:sz w:val="20"/>
          <w:szCs w:val="20"/>
          <w:vertAlign w:val="subscript"/>
        </w:rPr>
        <w:t>2</w:t>
      </w:r>
      <w:r w:rsidRPr="00A774A4">
        <w:rPr>
          <w:color w:val="000000"/>
          <w:spacing w:val="4"/>
          <w:sz w:val="20"/>
          <w:szCs w:val="20"/>
        </w:rPr>
        <w:t xml:space="preserve">O  (1). Hãy cho biết phương trình phản ứng dạng phân tử nào sau đây tương ứng với phương trình phản ứng thu gọn đó?  </w:t>
      </w:r>
    </w:p>
    <w:p w14:paraId="53D83C9E"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Ba(HCO</w:t>
      </w:r>
      <w:r w:rsidRPr="00A774A4">
        <w:rPr>
          <w:color w:val="000000"/>
          <w:sz w:val="20"/>
          <w:szCs w:val="20"/>
          <w:vertAlign w:val="subscript"/>
        </w:rPr>
        <w:t>3</w:t>
      </w:r>
      <w:r w:rsidRPr="00A774A4">
        <w:rPr>
          <w:color w:val="000000"/>
          <w:sz w:val="20"/>
          <w:szCs w:val="20"/>
        </w:rPr>
        <w:t>)</w:t>
      </w:r>
      <w:r w:rsidRPr="00A774A4">
        <w:rPr>
          <w:color w:val="000000"/>
          <w:sz w:val="20"/>
          <w:szCs w:val="20"/>
          <w:vertAlign w:val="subscript"/>
        </w:rPr>
        <w:t>2</w:t>
      </w:r>
      <w:r w:rsidRPr="00A774A4">
        <w:rPr>
          <w:color w:val="000000"/>
          <w:sz w:val="20"/>
          <w:szCs w:val="20"/>
        </w:rPr>
        <w:t xml:space="preserve">  +  Ca(OH)</w:t>
      </w:r>
      <w:r w:rsidRPr="00A774A4">
        <w:rPr>
          <w:color w:val="000000"/>
          <w:sz w:val="20"/>
          <w:szCs w:val="20"/>
          <w:vertAlign w:val="subscript"/>
        </w:rPr>
        <w:t>2</w:t>
      </w:r>
      <w:r w:rsidRPr="00A774A4">
        <w:rPr>
          <w:color w:val="000000"/>
          <w:sz w:val="20"/>
          <w:szCs w:val="20"/>
        </w:rPr>
        <w:t xml:space="preserve"> </w:t>
      </w:r>
      <w:r w:rsidRPr="00A774A4">
        <w:rPr>
          <w:color w:val="000000"/>
          <w:spacing w:val="4"/>
          <w:sz w:val="20"/>
          <w:szCs w:val="20"/>
        </w:rPr>
        <w:sym w:font="Symbol" w:char="F0AE"/>
      </w:r>
      <w:r w:rsidRPr="00A774A4">
        <w:rPr>
          <w:color w:val="000000"/>
          <w:sz w:val="20"/>
          <w:szCs w:val="20"/>
        </w:rPr>
        <w:t>CaCO</w:t>
      </w:r>
      <w:r w:rsidRPr="00A774A4">
        <w:rPr>
          <w:color w:val="000000"/>
          <w:sz w:val="20"/>
          <w:szCs w:val="20"/>
          <w:vertAlign w:val="subscript"/>
        </w:rPr>
        <w:t>3</w:t>
      </w:r>
      <w:r w:rsidRPr="00A774A4">
        <w:rPr>
          <w:color w:val="000000"/>
          <w:sz w:val="20"/>
          <w:szCs w:val="20"/>
        </w:rPr>
        <w:t xml:space="preserve"> + BaCO</w:t>
      </w:r>
      <w:r w:rsidRPr="00A774A4">
        <w:rPr>
          <w:color w:val="000000"/>
          <w:sz w:val="20"/>
          <w:szCs w:val="20"/>
          <w:vertAlign w:val="subscript"/>
        </w:rPr>
        <w:t>3</w:t>
      </w:r>
      <w:r w:rsidRPr="00A774A4">
        <w:rPr>
          <w:color w:val="000000"/>
          <w:sz w:val="20"/>
          <w:szCs w:val="20"/>
        </w:rPr>
        <w:t xml:space="preserve"> + 2H</w:t>
      </w:r>
      <w:r w:rsidRPr="00A774A4">
        <w:rPr>
          <w:color w:val="000000"/>
          <w:sz w:val="20"/>
          <w:szCs w:val="20"/>
          <w:vertAlign w:val="subscript"/>
        </w:rPr>
        <w:t>2</w:t>
      </w:r>
      <w:r w:rsidRPr="00A774A4">
        <w:rPr>
          <w:color w:val="000000"/>
          <w:sz w:val="20"/>
          <w:szCs w:val="20"/>
        </w:rPr>
        <w:t xml:space="preserve">O  </w:t>
      </w:r>
      <w:r w:rsidRPr="00A774A4">
        <w:rPr>
          <w:b/>
          <w:bCs/>
          <w:color w:val="000000"/>
          <w:sz w:val="20"/>
          <w:szCs w:val="20"/>
        </w:rPr>
        <w:tab/>
        <w:t xml:space="preserve">B. </w:t>
      </w:r>
      <w:r w:rsidRPr="00A774A4">
        <w:rPr>
          <w:color w:val="000000"/>
          <w:sz w:val="20"/>
          <w:szCs w:val="20"/>
        </w:rPr>
        <w:t>Ba(OH)</w:t>
      </w:r>
      <w:r w:rsidRPr="00A774A4">
        <w:rPr>
          <w:color w:val="000000"/>
          <w:sz w:val="20"/>
          <w:szCs w:val="20"/>
          <w:vertAlign w:val="subscript"/>
        </w:rPr>
        <w:t>2</w:t>
      </w:r>
      <w:r w:rsidRPr="00A774A4">
        <w:rPr>
          <w:color w:val="000000"/>
          <w:sz w:val="20"/>
          <w:szCs w:val="20"/>
        </w:rPr>
        <w:t xml:space="preserve"> + 2NaHCO</w:t>
      </w:r>
      <w:r w:rsidRPr="00A774A4">
        <w:rPr>
          <w:color w:val="000000"/>
          <w:sz w:val="20"/>
          <w:szCs w:val="20"/>
          <w:vertAlign w:val="subscript"/>
        </w:rPr>
        <w:t>3</w:t>
      </w:r>
      <w:r w:rsidRPr="00A774A4">
        <w:rPr>
          <w:color w:val="000000"/>
          <w:spacing w:val="4"/>
          <w:sz w:val="20"/>
          <w:szCs w:val="20"/>
        </w:rPr>
        <w:sym w:font="Symbol" w:char="F0AE"/>
      </w:r>
      <w:r w:rsidRPr="00A774A4">
        <w:rPr>
          <w:color w:val="000000"/>
          <w:sz w:val="20"/>
          <w:szCs w:val="20"/>
        </w:rPr>
        <w:t>BaCO</w:t>
      </w:r>
      <w:r w:rsidRPr="00A774A4">
        <w:rPr>
          <w:color w:val="000000"/>
          <w:sz w:val="20"/>
          <w:szCs w:val="20"/>
          <w:vertAlign w:val="subscript"/>
        </w:rPr>
        <w:t>3</w:t>
      </w:r>
      <w:r w:rsidRPr="00A774A4">
        <w:rPr>
          <w:color w:val="000000"/>
          <w:sz w:val="20"/>
          <w:szCs w:val="20"/>
        </w:rPr>
        <w:t xml:space="preserve">  + Na</w:t>
      </w:r>
      <w:r w:rsidRPr="00A774A4">
        <w:rPr>
          <w:color w:val="000000"/>
          <w:sz w:val="20"/>
          <w:szCs w:val="20"/>
          <w:vertAlign w:val="subscript"/>
        </w:rPr>
        <w:t>2</w:t>
      </w:r>
      <w:r w:rsidRPr="00A774A4">
        <w:rPr>
          <w:color w:val="000000"/>
          <w:sz w:val="20"/>
          <w:szCs w:val="20"/>
        </w:rPr>
        <w:t>CO</w:t>
      </w:r>
      <w:r w:rsidRPr="00A774A4">
        <w:rPr>
          <w:color w:val="000000"/>
          <w:sz w:val="20"/>
          <w:szCs w:val="20"/>
          <w:vertAlign w:val="subscript"/>
        </w:rPr>
        <w:t>3</w:t>
      </w:r>
      <w:r w:rsidRPr="00A774A4">
        <w:rPr>
          <w:color w:val="000000"/>
          <w:sz w:val="20"/>
          <w:szCs w:val="20"/>
        </w:rPr>
        <w:t xml:space="preserve"> +  2H</w:t>
      </w:r>
      <w:r w:rsidRPr="00A774A4">
        <w:rPr>
          <w:color w:val="000000"/>
          <w:sz w:val="20"/>
          <w:szCs w:val="20"/>
          <w:vertAlign w:val="subscript"/>
        </w:rPr>
        <w:t>2</w:t>
      </w:r>
      <w:r w:rsidRPr="00A774A4">
        <w:rPr>
          <w:color w:val="000000"/>
          <w:sz w:val="20"/>
          <w:szCs w:val="20"/>
        </w:rPr>
        <w:t xml:space="preserve">O </w:t>
      </w:r>
    </w:p>
    <w:p w14:paraId="299A5DF4"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C. </w:t>
      </w:r>
      <w:r w:rsidRPr="00A774A4">
        <w:rPr>
          <w:color w:val="000000"/>
          <w:sz w:val="20"/>
          <w:szCs w:val="20"/>
        </w:rPr>
        <w:t>Ba(HCO</w:t>
      </w:r>
      <w:r w:rsidRPr="00A774A4">
        <w:rPr>
          <w:color w:val="000000"/>
          <w:sz w:val="20"/>
          <w:szCs w:val="20"/>
          <w:vertAlign w:val="subscript"/>
        </w:rPr>
        <w:t>3</w:t>
      </w:r>
      <w:r w:rsidRPr="00A774A4">
        <w:rPr>
          <w:color w:val="000000"/>
          <w:sz w:val="20"/>
          <w:szCs w:val="20"/>
        </w:rPr>
        <w:t>)</w:t>
      </w:r>
      <w:r w:rsidRPr="00A774A4">
        <w:rPr>
          <w:color w:val="000000"/>
          <w:sz w:val="20"/>
          <w:szCs w:val="20"/>
          <w:vertAlign w:val="subscript"/>
        </w:rPr>
        <w:t xml:space="preserve">2  </w:t>
      </w:r>
      <w:r w:rsidRPr="00A774A4">
        <w:rPr>
          <w:color w:val="000000"/>
          <w:sz w:val="20"/>
          <w:szCs w:val="20"/>
        </w:rPr>
        <w:t xml:space="preserve">+ 2NaOH dư </w:t>
      </w:r>
      <w:r w:rsidRPr="00A774A4">
        <w:rPr>
          <w:color w:val="000000"/>
          <w:spacing w:val="4"/>
          <w:sz w:val="20"/>
          <w:szCs w:val="20"/>
        </w:rPr>
        <w:sym w:font="Symbol" w:char="F0AE"/>
      </w:r>
      <w:r w:rsidRPr="00A774A4">
        <w:rPr>
          <w:color w:val="000000"/>
          <w:spacing w:val="4"/>
          <w:sz w:val="20"/>
          <w:szCs w:val="20"/>
        </w:rPr>
        <w:t xml:space="preserve"> </w:t>
      </w:r>
      <w:r w:rsidRPr="00A774A4">
        <w:rPr>
          <w:color w:val="000000"/>
          <w:sz w:val="20"/>
          <w:szCs w:val="20"/>
        </w:rPr>
        <w:t>BaCO</w:t>
      </w:r>
      <w:r w:rsidRPr="00A774A4">
        <w:rPr>
          <w:color w:val="000000"/>
          <w:sz w:val="20"/>
          <w:szCs w:val="20"/>
          <w:vertAlign w:val="subscript"/>
        </w:rPr>
        <w:t xml:space="preserve">3  </w:t>
      </w:r>
      <w:r w:rsidRPr="00A774A4">
        <w:rPr>
          <w:color w:val="000000"/>
          <w:sz w:val="20"/>
          <w:szCs w:val="20"/>
        </w:rPr>
        <w:t>+  Na</w:t>
      </w:r>
      <w:r w:rsidRPr="00A774A4">
        <w:rPr>
          <w:color w:val="000000"/>
          <w:sz w:val="20"/>
          <w:szCs w:val="20"/>
          <w:vertAlign w:val="subscript"/>
        </w:rPr>
        <w:t>2</w:t>
      </w:r>
      <w:r w:rsidRPr="00A774A4">
        <w:rPr>
          <w:color w:val="000000"/>
          <w:sz w:val="20"/>
          <w:szCs w:val="20"/>
        </w:rPr>
        <w:t>CO</w:t>
      </w:r>
      <w:r w:rsidRPr="00A774A4">
        <w:rPr>
          <w:color w:val="000000"/>
          <w:sz w:val="20"/>
          <w:szCs w:val="20"/>
          <w:vertAlign w:val="subscript"/>
        </w:rPr>
        <w:t xml:space="preserve">3 </w:t>
      </w:r>
      <w:r w:rsidRPr="00A774A4">
        <w:rPr>
          <w:color w:val="000000"/>
          <w:sz w:val="20"/>
          <w:szCs w:val="20"/>
        </w:rPr>
        <w:t>+ 2H</w:t>
      </w:r>
      <w:r w:rsidRPr="00A774A4">
        <w:rPr>
          <w:color w:val="000000"/>
          <w:sz w:val="20"/>
          <w:szCs w:val="20"/>
          <w:vertAlign w:val="subscript"/>
        </w:rPr>
        <w:t>2</w:t>
      </w:r>
      <w:r w:rsidRPr="00A774A4">
        <w:rPr>
          <w:color w:val="000000"/>
          <w:sz w:val="20"/>
          <w:szCs w:val="20"/>
        </w:rPr>
        <w:t xml:space="preserve">O </w:t>
      </w:r>
      <w:r w:rsidRPr="00A774A4">
        <w:rPr>
          <w:b/>
          <w:bCs/>
          <w:color w:val="000000"/>
          <w:sz w:val="20"/>
          <w:szCs w:val="20"/>
        </w:rPr>
        <w:tab/>
        <w:t xml:space="preserve">D. </w:t>
      </w:r>
      <w:r w:rsidRPr="00A774A4">
        <w:rPr>
          <w:color w:val="000000"/>
          <w:sz w:val="20"/>
          <w:szCs w:val="20"/>
        </w:rPr>
        <w:t>Ba(OH)</w:t>
      </w:r>
      <w:r w:rsidRPr="00A774A4">
        <w:rPr>
          <w:color w:val="000000"/>
          <w:sz w:val="20"/>
          <w:szCs w:val="20"/>
          <w:vertAlign w:val="subscript"/>
        </w:rPr>
        <w:t>2</w:t>
      </w:r>
      <w:r w:rsidRPr="00A774A4">
        <w:rPr>
          <w:color w:val="000000"/>
          <w:sz w:val="20"/>
          <w:szCs w:val="20"/>
        </w:rPr>
        <w:t xml:space="preserve"> +  Ba(HCO</w:t>
      </w:r>
      <w:r w:rsidRPr="00A774A4">
        <w:rPr>
          <w:color w:val="000000"/>
          <w:sz w:val="20"/>
          <w:szCs w:val="20"/>
          <w:vertAlign w:val="subscript"/>
        </w:rPr>
        <w:t>3</w:t>
      </w:r>
      <w:r w:rsidRPr="00A774A4">
        <w:rPr>
          <w:color w:val="000000"/>
          <w:sz w:val="20"/>
          <w:szCs w:val="20"/>
        </w:rPr>
        <w:t>)</w:t>
      </w:r>
      <w:r w:rsidRPr="00A774A4">
        <w:rPr>
          <w:color w:val="000000"/>
          <w:sz w:val="20"/>
          <w:szCs w:val="20"/>
          <w:vertAlign w:val="subscript"/>
        </w:rPr>
        <w:t>2</w:t>
      </w:r>
      <w:r w:rsidRPr="00A774A4">
        <w:rPr>
          <w:color w:val="000000"/>
          <w:sz w:val="20"/>
          <w:szCs w:val="20"/>
        </w:rPr>
        <w:t xml:space="preserve"> </w:t>
      </w:r>
      <w:r w:rsidRPr="00A774A4">
        <w:rPr>
          <w:color w:val="000000"/>
          <w:spacing w:val="4"/>
          <w:sz w:val="20"/>
          <w:szCs w:val="20"/>
        </w:rPr>
        <w:sym w:font="Symbol" w:char="F0AE"/>
      </w:r>
      <w:r w:rsidRPr="00A774A4">
        <w:rPr>
          <w:color w:val="000000"/>
          <w:sz w:val="20"/>
          <w:szCs w:val="20"/>
        </w:rPr>
        <w:t>2BaCO</w:t>
      </w:r>
      <w:r w:rsidRPr="00A774A4">
        <w:rPr>
          <w:color w:val="000000"/>
          <w:sz w:val="20"/>
          <w:szCs w:val="20"/>
          <w:vertAlign w:val="subscript"/>
        </w:rPr>
        <w:t>3</w:t>
      </w:r>
      <w:r w:rsidRPr="00A774A4">
        <w:rPr>
          <w:color w:val="000000"/>
          <w:sz w:val="20"/>
          <w:szCs w:val="20"/>
        </w:rPr>
        <w:t xml:space="preserve">  +  2H</w:t>
      </w:r>
      <w:r w:rsidRPr="00A774A4">
        <w:rPr>
          <w:color w:val="000000"/>
          <w:sz w:val="20"/>
          <w:szCs w:val="20"/>
          <w:vertAlign w:val="subscript"/>
        </w:rPr>
        <w:t>2</w:t>
      </w:r>
      <w:r w:rsidRPr="00A774A4">
        <w:rPr>
          <w:color w:val="000000"/>
          <w:sz w:val="20"/>
          <w:szCs w:val="20"/>
        </w:rPr>
        <w:t xml:space="preserve">O </w:t>
      </w:r>
    </w:p>
    <w:p w14:paraId="22132A57"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 Câu 15. </w:t>
      </w:r>
      <w:r w:rsidRPr="00A774A4">
        <w:rPr>
          <w:color w:val="000000"/>
          <w:sz w:val="20"/>
          <w:szCs w:val="20"/>
        </w:rPr>
        <w:t>Một dung dịch có chứa Fe</w:t>
      </w:r>
      <w:r w:rsidRPr="00A774A4">
        <w:rPr>
          <w:color w:val="000000"/>
          <w:sz w:val="20"/>
          <w:szCs w:val="20"/>
          <w:vertAlign w:val="superscript"/>
        </w:rPr>
        <w:t>3+</w:t>
      </w:r>
      <w:r w:rsidRPr="00A774A4">
        <w:rPr>
          <w:color w:val="000000"/>
          <w:sz w:val="20"/>
          <w:szCs w:val="20"/>
        </w:rPr>
        <w:t xml:space="preserve"> 0,1 mol; H</w:t>
      </w:r>
      <w:r w:rsidRPr="00A774A4">
        <w:rPr>
          <w:color w:val="000000"/>
          <w:sz w:val="20"/>
          <w:szCs w:val="20"/>
          <w:vertAlign w:val="superscript"/>
        </w:rPr>
        <w:t>+</w:t>
      </w:r>
      <w:r w:rsidRPr="00A774A4">
        <w:rPr>
          <w:color w:val="000000"/>
          <w:sz w:val="20"/>
          <w:szCs w:val="20"/>
        </w:rPr>
        <w:t xml:space="preserve"> 0,15 mol; Na</w:t>
      </w:r>
      <w:r w:rsidRPr="00A774A4">
        <w:rPr>
          <w:color w:val="000000"/>
          <w:sz w:val="20"/>
          <w:szCs w:val="20"/>
          <w:vertAlign w:val="superscript"/>
        </w:rPr>
        <w:t>+</w:t>
      </w:r>
      <w:r w:rsidRPr="00A774A4">
        <w:rPr>
          <w:color w:val="000000"/>
          <w:sz w:val="20"/>
          <w:szCs w:val="20"/>
        </w:rPr>
        <w:t xml:space="preserve"> 0,2 mol; NO</w:t>
      </w:r>
      <w:r w:rsidRPr="00A774A4">
        <w:rPr>
          <w:color w:val="000000"/>
          <w:sz w:val="20"/>
          <w:szCs w:val="20"/>
          <w:vertAlign w:val="superscript"/>
        </w:rPr>
        <w:t>-</w:t>
      </w:r>
      <w:r w:rsidRPr="00A774A4">
        <w:rPr>
          <w:color w:val="000000"/>
          <w:sz w:val="20"/>
          <w:szCs w:val="20"/>
          <w:vertAlign w:val="subscript"/>
        </w:rPr>
        <w:t>3</w:t>
      </w:r>
      <w:r w:rsidRPr="00A774A4">
        <w:rPr>
          <w:color w:val="000000"/>
          <w:sz w:val="20"/>
          <w:szCs w:val="20"/>
        </w:rPr>
        <w:t xml:space="preserve"> 0,45 mol; SO</w:t>
      </w:r>
      <w:r w:rsidRPr="00A774A4">
        <w:rPr>
          <w:color w:val="000000"/>
          <w:sz w:val="20"/>
          <w:szCs w:val="20"/>
          <w:vertAlign w:val="superscript"/>
        </w:rPr>
        <w:t>2-</w:t>
      </w:r>
      <w:r w:rsidRPr="00A774A4">
        <w:rPr>
          <w:color w:val="000000"/>
          <w:sz w:val="20"/>
          <w:szCs w:val="20"/>
          <w:vertAlign w:val="subscript"/>
        </w:rPr>
        <w:t>4</w:t>
      </w:r>
      <w:r w:rsidRPr="00A774A4">
        <w:rPr>
          <w:color w:val="000000"/>
          <w:sz w:val="20"/>
          <w:szCs w:val="20"/>
        </w:rPr>
        <w:t xml:space="preserve"> 0,1 mol. Hãy cho biết dung dịch trên có thể được tạo thành từ tối thiểu bao nhiêu chất? </w:t>
      </w:r>
    </w:p>
    <w:p w14:paraId="544C1722"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ab/>
        <w:t xml:space="preserve">A. </w:t>
      </w:r>
      <w:r w:rsidRPr="00A774A4">
        <w:rPr>
          <w:color w:val="000000"/>
          <w:sz w:val="20"/>
          <w:szCs w:val="20"/>
        </w:rPr>
        <w:t xml:space="preserve">3 </w:t>
      </w:r>
      <w:r w:rsidRPr="00A774A4">
        <w:rPr>
          <w:b/>
          <w:bCs/>
          <w:color w:val="000000"/>
          <w:sz w:val="20"/>
          <w:szCs w:val="20"/>
        </w:rPr>
        <w:tab/>
        <w:t xml:space="preserve">B. </w:t>
      </w:r>
      <w:r w:rsidRPr="00A774A4">
        <w:rPr>
          <w:color w:val="000000"/>
          <w:sz w:val="20"/>
          <w:szCs w:val="20"/>
        </w:rPr>
        <w:t xml:space="preserve">4 </w:t>
      </w:r>
      <w:r w:rsidRPr="00A774A4">
        <w:rPr>
          <w:b/>
          <w:bCs/>
          <w:color w:val="000000"/>
          <w:sz w:val="20"/>
          <w:szCs w:val="20"/>
        </w:rPr>
        <w:tab/>
        <w:t xml:space="preserve">C. </w:t>
      </w:r>
      <w:r w:rsidRPr="00A774A4">
        <w:rPr>
          <w:color w:val="000000"/>
          <w:sz w:val="20"/>
          <w:szCs w:val="20"/>
        </w:rPr>
        <w:t xml:space="preserve">5 </w:t>
      </w:r>
      <w:r w:rsidRPr="00A774A4">
        <w:rPr>
          <w:b/>
          <w:bCs/>
          <w:color w:val="000000"/>
          <w:sz w:val="20"/>
          <w:szCs w:val="20"/>
        </w:rPr>
        <w:tab/>
        <w:t xml:space="preserve">D. </w:t>
      </w:r>
      <w:r w:rsidRPr="00A774A4">
        <w:rPr>
          <w:color w:val="000000"/>
          <w:sz w:val="20"/>
          <w:szCs w:val="20"/>
        </w:rPr>
        <w:t xml:space="preserve">6  </w:t>
      </w:r>
    </w:p>
    <w:p w14:paraId="062050CA"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pacing w:val="4"/>
          <w:sz w:val="20"/>
          <w:szCs w:val="20"/>
        </w:rPr>
      </w:pPr>
      <w:r w:rsidRPr="00A774A4">
        <w:rPr>
          <w:b/>
          <w:bCs/>
          <w:color w:val="000000"/>
          <w:sz w:val="20"/>
          <w:szCs w:val="20"/>
        </w:rPr>
        <w:t xml:space="preserve"> Câu 16. </w:t>
      </w:r>
      <w:r w:rsidRPr="00A774A4">
        <w:rPr>
          <w:color w:val="000000"/>
          <w:sz w:val="20"/>
          <w:szCs w:val="20"/>
        </w:rPr>
        <w:t>Cho phương trình phản ứng sau ở dạng thu gọn:  BaCO</w:t>
      </w:r>
      <w:r w:rsidRPr="00A774A4">
        <w:rPr>
          <w:color w:val="000000"/>
          <w:sz w:val="20"/>
          <w:szCs w:val="20"/>
          <w:vertAlign w:val="subscript"/>
        </w:rPr>
        <w:t>3</w:t>
      </w:r>
      <w:r w:rsidRPr="00A774A4">
        <w:rPr>
          <w:color w:val="000000"/>
          <w:sz w:val="20"/>
          <w:szCs w:val="20"/>
        </w:rPr>
        <w:t xml:space="preserve">  +   2H</w:t>
      </w:r>
      <w:r w:rsidRPr="00A774A4">
        <w:rPr>
          <w:color w:val="000000"/>
          <w:sz w:val="20"/>
          <w:szCs w:val="20"/>
          <w:vertAlign w:val="superscript"/>
        </w:rPr>
        <w:t>+</w:t>
      </w:r>
      <w:r w:rsidRPr="00A774A4">
        <w:rPr>
          <w:color w:val="000000"/>
          <w:sz w:val="20"/>
          <w:szCs w:val="20"/>
        </w:rPr>
        <w:t xml:space="preserve">  </w:t>
      </w:r>
      <w:r w:rsidRPr="00A774A4">
        <w:rPr>
          <w:color w:val="000000"/>
          <w:spacing w:val="4"/>
          <w:sz w:val="20"/>
          <w:szCs w:val="20"/>
        </w:rPr>
        <w:sym w:font="Symbol" w:char="F0AE"/>
      </w:r>
      <w:r w:rsidRPr="00A774A4">
        <w:rPr>
          <w:color w:val="000000"/>
          <w:spacing w:val="4"/>
          <w:sz w:val="20"/>
          <w:szCs w:val="20"/>
        </w:rPr>
        <w:t xml:space="preserve">  Ba</w:t>
      </w:r>
      <w:r w:rsidRPr="00A774A4">
        <w:rPr>
          <w:color w:val="000000"/>
          <w:spacing w:val="4"/>
          <w:sz w:val="20"/>
          <w:szCs w:val="20"/>
          <w:vertAlign w:val="superscript"/>
        </w:rPr>
        <w:t>2+</w:t>
      </w:r>
      <w:r w:rsidRPr="00A774A4">
        <w:rPr>
          <w:color w:val="000000"/>
          <w:spacing w:val="4"/>
          <w:sz w:val="20"/>
          <w:szCs w:val="20"/>
        </w:rPr>
        <w:t xml:space="preserve">  +  CO</w:t>
      </w:r>
      <w:r w:rsidRPr="00A774A4">
        <w:rPr>
          <w:color w:val="000000"/>
          <w:spacing w:val="4"/>
          <w:sz w:val="20"/>
          <w:szCs w:val="20"/>
          <w:vertAlign w:val="subscript"/>
        </w:rPr>
        <w:t>2</w:t>
      </w:r>
      <w:r w:rsidRPr="00A774A4">
        <w:rPr>
          <w:color w:val="000000"/>
          <w:spacing w:val="4"/>
          <w:sz w:val="20"/>
          <w:szCs w:val="20"/>
        </w:rPr>
        <w:t xml:space="preserve">   +  H</w:t>
      </w:r>
      <w:r w:rsidRPr="00A774A4">
        <w:rPr>
          <w:color w:val="000000"/>
          <w:spacing w:val="4"/>
          <w:sz w:val="20"/>
          <w:szCs w:val="20"/>
          <w:vertAlign w:val="subscript"/>
        </w:rPr>
        <w:t>2</w:t>
      </w:r>
      <w:r w:rsidRPr="00A774A4">
        <w:rPr>
          <w:color w:val="000000"/>
          <w:spacing w:val="4"/>
          <w:sz w:val="20"/>
          <w:szCs w:val="20"/>
        </w:rPr>
        <w:t xml:space="preserve">O  (1) .  Hãy cho biết phương trình phản ứng dạng phân tử nào sau đây tương ứng với phương trình phản ứng thu gọn đó? </w:t>
      </w:r>
    </w:p>
    <w:p w14:paraId="20C81C44" w14:textId="77777777" w:rsidR="007B67E4" w:rsidRPr="00A774A4" w:rsidRDefault="007B67E4" w:rsidP="007B67E4">
      <w:pPr>
        <w:tabs>
          <w:tab w:val="left" w:pos="240"/>
          <w:tab w:val="left" w:pos="2952"/>
          <w:tab w:val="left" w:pos="5640"/>
          <w:tab w:val="left" w:pos="8280"/>
        </w:tabs>
        <w:autoSpaceDE w:val="0"/>
        <w:autoSpaceDN w:val="0"/>
        <w:adjustRightInd w:val="0"/>
        <w:ind w:left="120"/>
        <w:rPr>
          <w:b/>
          <w:bCs/>
          <w:color w:val="000000"/>
          <w:spacing w:val="4"/>
          <w:sz w:val="20"/>
          <w:szCs w:val="20"/>
        </w:rPr>
      </w:pPr>
      <w:r w:rsidRPr="00A774A4">
        <w:rPr>
          <w:b/>
          <w:bCs/>
          <w:color w:val="000000"/>
          <w:sz w:val="20"/>
          <w:szCs w:val="20"/>
        </w:rPr>
        <w:tab/>
        <w:t xml:space="preserve">A. </w:t>
      </w:r>
      <w:r w:rsidRPr="00A774A4">
        <w:rPr>
          <w:color w:val="000000"/>
          <w:spacing w:val="4"/>
          <w:sz w:val="20"/>
          <w:szCs w:val="20"/>
        </w:rPr>
        <w:t>BaCO</w:t>
      </w:r>
      <w:r w:rsidRPr="00A774A4">
        <w:rPr>
          <w:color w:val="000000"/>
          <w:spacing w:val="4"/>
          <w:sz w:val="20"/>
          <w:szCs w:val="20"/>
          <w:vertAlign w:val="subscript"/>
        </w:rPr>
        <w:t>3</w:t>
      </w:r>
      <w:r w:rsidRPr="00A774A4">
        <w:rPr>
          <w:color w:val="000000"/>
          <w:spacing w:val="4"/>
          <w:sz w:val="20"/>
          <w:szCs w:val="20"/>
        </w:rPr>
        <w:t xml:space="preserve">  +  H</w:t>
      </w:r>
      <w:r w:rsidRPr="00A774A4">
        <w:rPr>
          <w:color w:val="000000"/>
          <w:spacing w:val="4"/>
          <w:sz w:val="20"/>
          <w:szCs w:val="20"/>
          <w:vertAlign w:val="subscript"/>
        </w:rPr>
        <w:t>2</w:t>
      </w:r>
      <w:r w:rsidRPr="00A774A4">
        <w:rPr>
          <w:color w:val="000000"/>
          <w:spacing w:val="4"/>
          <w:sz w:val="20"/>
          <w:szCs w:val="20"/>
        </w:rPr>
        <w:t>SO</w:t>
      </w:r>
      <w:r w:rsidRPr="00A774A4">
        <w:rPr>
          <w:color w:val="000000"/>
          <w:spacing w:val="4"/>
          <w:sz w:val="20"/>
          <w:szCs w:val="20"/>
          <w:vertAlign w:val="subscript"/>
        </w:rPr>
        <w:t>4</w:t>
      </w:r>
      <w:r w:rsidRPr="00A774A4">
        <w:rPr>
          <w:color w:val="000000"/>
          <w:spacing w:val="4"/>
          <w:sz w:val="20"/>
          <w:szCs w:val="20"/>
        </w:rPr>
        <w:t xml:space="preserve"> </w:t>
      </w:r>
      <w:r w:rsidRPr="00A774A4">
        <w:rPr>
          <w:color w:val="000000"/>
          <w:spacing w:val="4"/>
          <w:sz w:val="20"/>
          <w:szCs w:val="20"/>
        </w:rPr>
        <w:sym w:font="Symbol" w:char="F0AE"/>
      </w:r>
      <w:r w:rsidRPr="00A774A4">
        <w:rPr>
          <w:color w:val="000000"/>
          <w:spacing w:val="4"/>
          <w:sz w:val="20"/>
          <w:szCs w:val="20"/>
        </w:rPr>
        <w:t>BaSO</w:t>
      </w:r>
      <w:r w:rsidRPr="00A774A4">
        <w:rPr>
          <w:color w:val="000000"/>
          <w:spacing w:val="4"/>
          <w:sz w:val="20"/>
          <w:szCs w:val="20"/>
          <w:vertAlign w:val="subscript"/>
        </w:rPr>
        <w:t>4</w:t>
      </w:r>
      <w:r w:rsidRPr="00A774A4">
        <w:rPr>
          <w:color w:val="000000"/>
          <w:spacing w:val="4"/>
          <w:sz w:val="20"/>
          <w:szCs w:val="20"/>
        </w:rPr>
        <w:t xml:space="preserve">  +  CO</w:t>
      </w:r>
      <w:r w:rsidRPr="00A774A4">
        <w:rPr>
          <w:color w:val="000000"/>
          <w:spacing w:val="4"/>
          <w:sz w:val="20"/>
          <w:szCs w:val="20"/>
          <w:vertAlign w:val="subscript"/>
        </w:rPr>
        <w:t>2</w:t>
      </w:r>
      <w:r w:rsidRPr="00A774A4">
        <w:rPr>
          <w:color w:val="000000"/>
          <w:spacing w:val="4"/>
          <w:sz w:val="20"/>
          <w:szCs w:val="20"/>
        </w:rPr>
        <w:t xml:space="preserve"> +  H</w:t>
      </w:r>
      <w:r w:rsidRPr="00A774A4">
        <w:rPr>
          <w:color w:val="000000"/>
          <w:spacing w:val="4"/>
          <w:sz w:val="20"/>
          <w:szCs w:val="20"/>
          <w:vertAlign w:val="subscript"/>
        </w:rPr>
        <w:t>2</w:t>
      </w:r>
      <w:r w:rsidRPr="00A774A4">
        <w:rPr>
          <w:color w:val="000000"/>
          <w:spacing w:val="4"/>
          <w:sz w:val="20"/>
          <w:szCs w:val="20"/>
        </w:rPr>
        <w:t xml:space="preserve">O    </w:t>
      </w:r>
      <w:r w:rsidRPr="00A774A4">
        <w:rPr>
          <w:b/>
          <w:bCs/>
          <w:color w:val="000000"/>
          <w:spacing w:val="4"/>
          <w:sz w:val="20"/>
          <w:szCs w:val="20"/>
        </w:rPr>
        <w:tab/>
        <w:t xml:space="preserve">B. </w:t>
      </w:r>
      <w:r w:rsidRPr="00A774A4">
        <w:rPr>
          <w:color w:val="000000"/>
          <w:spacing w:val="4"/>
          <w:sz w:val="20"/>
          <w:szCs w:val="20"/>
        </w:rPr>
        <w:t>Ba(HCO</w:t>
      </w:r>
      <w:r w:rsidRPr="00A774A4">
        <w:rPr>
          <w:color w:val="000000"/>
          <w:spacing w:val="4"/>
          <w:sz w:val="20"/>
          <w:szCs w:val="20"/>
          <w:vertAlign w:val="subscript"/>
        </w:rPr>
        <w:t>3</w:t>
      </w:r>
      <w:r w:rsidRPr="00A774A4">
        <w:rPr>
          <w:color w:val="000000"/>
          <w:spacing w:val="4"/>
          <w:sz w:val="20"/>
          <w:szCs w:val="20"/>
        </w:rPr>
        <w:t>)</w:t>
      </w:r>
      <w:r w:rsidRPr="00A774A4">
        <w:rPr>
          <w:color w:val="000000"/>
          <w:spacing w:val="4"/>
          <w:sz w:val="20"/>
          <w:szCs w:val="20"/>
          <w:vertAlign w:val="subscript"/>
        </w:rPr>
        <w:t>2</w:t>
      </w:r>
      <w:r w:rsidRPr="00A774A4">
        <w:rPr>
          <w:color w:val="000000"/>
          <w:spacing w:val="4"/>
          <w:sz w:val="20"/>
          <w:szCs w:val="20"/>
        </w:rPr>
        <w:t xml:space="preserve">  +  2HNO</w:t>
      </w:r>
      <w:r w:rsidRPr="00A774A4">
        <w:rPr>
          <w:color w:val="000000"/>
          <w:spacing w:val="4"/>
          <w:sz w:val="20"/>
          <w:szCs w:val="20"/>
          <w:vertAlign w:val="subscript"/>
        </w:rPr>
        <w:t>3</w:t>
      </w:r>
      <w:r w:rsidRPr="00A774A4">
        <w:rPr>
          <w:color w:val="000000"/>
          <w:spacing w:val="4"/>
          <w:sz w:val="20"/>
          <w:szCs w:val="20"/>
        </w:rPr>
        <w:t xml:space="preserve"> </w:t>
      </w:r>
      <w:r w:rsidRPr="00A774A4">
        <w:rPr>
          <w:color w:val="000000"/>
          <w:spacing w:val="4"/>
          <w:sz w:val="20"/>
          <w:szCs w:val="20"/>
        </w:rPr>
        <w:sym w:font="Symbol" w:char="F0AE"/>
      </w:r>
      <w:r w:rsidRPr="00A774A4">
        <w:rPr>
          <w:color w:val="000000"/>
          <w:spacing w:val="4"/>
          <w:sz w:val="20"/>
          <w:szCs w:val="20"/>
        </w:rPr>
        <w:t>Ba(NO</w:t>
      </w:r>
      <w:r w:rsidRPr="00A774A4">
        <w:rPr>
          <w:color w:val="000000"/>
          <w:spacing w:val="4"/>
          <w:sz w:val="20"/>
          <w:szCs w:val="20"/>
          <w:vertAlign w:val="subscript"/>
        </w:rPr>
        <w:t>3</w:t>
      </w:r>
      <w:r w:rsidRPr="00A774A4">
        <w:rPr>
          <w:color w:val="000000"/>
          <w:spacing w:val="4"/>
          <w:sz w:val="20"/>
          <w:szCs w:val="20"/>
        </w:rPr>
        <w:t>)</w:t>
      </w:r>
      <w:r w:rsidRPr="00A774A4">
        <w:rPr>
          <w:color w:val="000000"/>
          <w:spacing w:val="4"/>
          <w:sz w:val="20"/>
          <w:szCs w:val="20"/>
          <w:vertAlign w:val="subscript"/>
        </w:rPr>
        <w:t>2</w:t>
      </w:r>
      <w:r w:rsidRPr="00A774A4">
        <w:rPr>
          <w:color w:val="000000"/>
          <w:spacing w:val="4"/>
          <w:sz w:val="20"/>
          <w:szCs w:val="20"/>
        </w:rPr>
        <w:t xml:space="preserve">  +  2CO</w:t>
      </w:r>
      <w:r w:rsidRPr="00A774A4">
        <w:rPr>
          <w:color w:val="000000"/>
          <w:spacing w:val="4"/>
          <w:sz w:val="20"/>
          <w:szCs w:val="20"/>
          <w:vertAlign w:val="subscript"/>
        </w:rPr>
        <w:t>2</w:t>
      </w:r>
      <w:r w:rsidRPr="00A774A4">
        <w:rPr>
          <w:color w:val="000000"/>
          <w:spacing w:val="4"/>
          <w:sz w:val="20"/>
          <w:szCs w:val="20"/>
        </w:rPr>
        <w:t xml:space="preserve">   +  2H</w:t>
      </w:r>
      <w:r w:rsidRPr="00A774A4">
        <w:rPr>
          <w:color w:val="000000"/>
          <w:spacing w:val="4"/>
          <w:sz w:val="20"/>
          <w:szCs w:val="20"/>
          <w:vertAlign w:val="subscript"/>
        </w:rPr>
        <w:t>2</w:t>
      </w:r>
      <w:r w:rsidRPr="00A774A4">
        <w:rPr>
          <w:color w:val="000000"/>
          <w:spacing w:val="4"/>
          <w:sz w:val="20"/>
          <w:szCs w:val="20"/>
        </w:rPr>
        <w:t xml:space="preserve">O   </w:t>
      </w:r>
    </w:p>
    <w:p w14:paraId="37F13019"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pacing w:val="4"/>
          <w:sz w:val="20"/>
          <w:szCs w:val="20"/>
        </w:rPr>
      </w:pPr>
      <w:r w:rsidRPr="00A774A4">
        <w:rPr>
          <w:b/>
          <w:bCs/>
          <w:color w:val="000000"/>
          <w:spacing w:val="4"/>
          <w:sz w:val="20"/>
          <w:szCs w:val="20"/>
        </w:rPr>
        <w:t xml:space="preserve">     C. </w:t>
      </w:r>
      <w:r w:rsidRPr="00A774A4">
        <w:rPr>
          <w:color w:val="000000"/>
          <w:spacing w:val="4"/>
          <w:sz w:val="20"/>
          <w:szCs w:val="20"/>
        </w:rPr>
        <w:t>BaCO</w:t>
      </w:r>
      <w:r w:rsidRPr="00A774A4">
        <w:rPr>
          <w:color w:val="000000"/>
          <w:spacing w:val="4"/>
          <w:sz w:val="20"/>
          <w:szCs w:val="20"/>
          <w:vertAlign w:val="subscript"/>
        </w:rPr>
        <w:t>3</w:t>
      </w:r>
      <w:r w:rsidRPr="00A774A4">
        <w:rPr>
          <w:color w:val="000000"/>
          <w:spacing w:val="4"/>
          <w:sz w:val="20"/>
          <w:szCs w:val="20"/>
        </w:rPr>
        <w:t xml:space="preserve"> +2CH</w:t>
      </w:r>
      <w:r w:rsidRPr="00A774A4">
        <w:rPr>
          <w:color w:val="000000"/>
          <w:spacing w:val="4"/>
          <w:sz w:val="20"/>
          <w:szCs w:val="20"/>
          <w:vertAlign w:val="subscript"/>
        </w:rPr>
        <w:t>3</w:t>
      </w:r>
      <w:r w:rsidRPr="00A774A4">
        <w:rPr>
          <w:color w:val="000000"/>
          <w:spacing w:val="4"/>
          <w:sz w:val="20"/>
          <w:szCs w:val="20"/>
        </w:rPr>
        <w:t>COOH</w:t>
      </w:r>
      <w:r w:rsidRPr="00A774A4">
        <w:rPr>
          <w:color w:val="000000"/>
          <w:spacing w:val="4"/>
          <w:sz w:val="20"/>
          <w:szCs w:val="20"/>
        </w:rPr>
        <w:sym w:font="Symbol" w:char="F0AE"/>
      </w:r>
      <w:r w:rsidRPr="00A774A4">
        <w:rPr>
          <w:color w:val="000000"/>
          <w:spacing w:val="4"/>
          <w:sz w:val="20"/>
          <w:szCs w:val="20"/>
        </w:rPr>
        <w:t xml:space="preserve"> Ba(CH</w:t>
      </w:r>
      <w:r w:rsidRPr="00A774A4">
        <w:rPr>
          <w:color w:val="000000"/>
          <w:spacing w:val="4"/>
          <w:sz w:val="20"/>
          <w:szCs w:val="20"/>
          <w:vertAlign w:val="subscript"/>
        </w:rPr>
        <w:t>3</w:t>
      </w:r>
      <w:r w:rsidRPr="00A774A4">
        <w:rPr>
          <w:color w:val="000000"/>
          <w:spacing w:val="4"/>
          <w:sz w:val="20"/>
          <w:szCs w:val="20"/>
        </w:rPr>
        <w:t>COO)</w:t>
      </w:r>
      <w:r w:rsidRPr="00A774A4">
        <w:rPr>
          <w:color w:val="000000"/>
          <w:spacing w:val="4"/>
          <w:sz w:val="20"/>
          <w:szCs w:val="20"/>
          <w:vertAlign w:val="subscript"/>
        </w:rPr>
        <w:t>2</w:t>
      </w:r>
      <w:r w:rsidRPr="00A774A4">
        <w:rPr>
          <w:color w:val="000000"/>
          <w:spacing w:val="4"/>
          <w:sz w:val="20"/>
          <w:szCs w:val="20"/>
        </w:rPr>
        <w:t xml:space="preserve"> + CO</w:t>
      </w:r>
      <w:r w:rsidRPr="00A774A4">
        <w:rPr>
          <w:color w:val="000000"/>
          <w:spacing w:val="4"/>
          <w:sz w:val="20"/>
          <w:szCs w:val="20"/>
          <w:vertAlign w:val="subscript"/>
        </w:rPr>
        <w:t>2</w:t>
      </w:r>
      <w:r w:rsidRPr="00A774A4">
        <w:rPr>
          <w:color w:val="000000"/>
          <w:spacing w:val="4"/>
          <w:sz w:val="20"/>
          <w:szCs w:val="20"/>
        </w:rPr>
        <w:t xml:space="preserve"> + H</w:t>
      </w:r>
      <w:r w:rsidRPr="00A774A4">
        <w:rPr>
          <w:color w:val="000000"/>
          <w:spacing w:val="4"/>
          <w:sz w:val="20"/>
          <w:szCs w:val="20"/>
          <w:vertAlign w:val="subscript"/>
        </w:rPr>
        <w:t>2</w:t>
      </w:r>
      <w:r w:rsidRPr="00A774A4">
        <w:rPr>
          <w:color w:val="000000"/>
          <w:spacing w:val="4"/>
          <w:sz w:val="20"/>
          <w:szCs w:val="20"/>
        </w:rPr>
        <w:t xml:space="preserve">O  </w:t>
      </w:r>
      <w:r w:rsidRPr="00A774A4">
        <w:rPr>
          <w:b/>
          <w:bCs/>
          <w:color w:val="000000"/>
          <w:spacing w:val="4"/>
          <w:sz w:val="20"/>
          <w:szCs w:val="20"/>
        </w:rPr>
        <w:tab/>
        <w:t xml:space="preserve">D. </w:t>
      </w:r>
      <w:r w:rsidRPr="00A774A4">
        <w:rPr>
          <w:color w:val="000000"/>
          <w:spacing w:val="4"/>
          <w:sz w:val="20"/>
          <w:szCs w:val="20"/>
        </w:rPr>
        <w:t>BaCO</w:t>
      </w:r>
      <w:r w:rsidRPr="00A774A4">
        <w:rPr>
          <w:color w:val="000000"/>
          <w:spacing w:val="4"/>
          <w:sz w:val="20"/>
          <w:szCs w:val="20"/>
          <w:vertAlign w:val="subscript"/>
        </w:rPr>
        <w:t>3</w:t>
      </w:r>
      <w:r w:rsidRPr="00A774A4">
        <w:rPr>
          <w:color w:val="000000"/>
          <w:spacing w:val="4"/>
          <w:sz w:val="20"/>
          <w:szCs w:val="20"/>
        </w:rPr>
        <w:t xml:space="preserve">  +  2HNO</w:t>
      </w:r>
      <w:r w:rsidRPr="00A774A4">
        <w:rPr>
          <w:color w:val="000000"/>
          <w:spacing w:val="4"/>
          <w:sz w:val="20"/>
          <w:szCs w:val="20"/>
          <w:vertAlign w:val="subscript"/>
        </w:rPr>
        <w:t>3</w:t>
      </w:r>
      <w:r w:rsidRPr="00A774A4">
        <w:rPr>
          <w:color w:val="000000"/>
          <w:spacing w:val="4"/>
          <w:sz w:val="20"/>
          <w:szCs w:val="20"/>
        </w:rPr>
        <w:t xml:space="preserve"> </w:t>
      </w:r>
      <w:r w:rsidRPr="00A774A4">
        <w:rPr>
          <w:color w:val="000000"/>
          <w:spacing w:val="4"/>
          <w:sz w:val="20"/>
          <w:szCs w:val="20"/>
        </w:rPr>
        <w:sym w:font="Symbol" w:char="F0AE"/>
      </w:r>
      <w:r w:rsidRPr="00A774A4">
        <w:rPr>
          <w:color w:val="000000"/>
          <w:spacing w:val="4"/>
          <w:sz w:val="20"/>
          <w:szCs w:val="20"/>
        </w:rPr>
        <w:t xml:space="preserve"> Ba(NO</w:t>
      </w:r>
      <w:r w:rsidRPr="00A774A4">
        <w:rPr>
          <w:color w:val="000000"/>
          <w:spacing w:val="4"/>
          <w:sz w:val="20"/>
          <w:szCs w:val="20"/>
          <w:vertAlign w:val="subscript"/>
        </w:rPr>
        <w:t>3</w:t>
      </w:r>
      <w:r w:rsidRPr="00A774A4">
        <w:rPr>
          <w:color w:val="000000"/>
          <w:spacing w:val="4"/>
          <w:sz w:val="20"/>
          <w:szCs w:val="20"/>
        </w:rPr>
        <w:t>)</w:t>
      </w:r>
      <w:r w:rsidRPr="00A774A4">
        <w:rPr>
          <w:color w:val="000000"/>
          <w:spacing w:val="4"/>
          <w:sz w:val="20"/>
          <w:szCs w:val="20"/>
          <w:vertAlign w:val="subscript"/>
        </w:rPr>
        <w:t>2</w:t>
      </w:r>
      <w:r w:rsidRPr="00A774A4">
        <w:rPr>
          <w:color w:val="000000"/>
          <w:spacing w:val="4"/>
          <w:sz w:val="20"/>
          <w:szCs w:val="20"/>
        </w:rPr>
        <w:t xml:space="preserve">  +  CO</w:t>
      </w:r>
      <w:r w:rsidRPr="00A774A4">
        <w:rPr>
          <w:color w:val="000000"/>
          <w:spacing w:val="4"/>
          <w:sz w:val="20"/>
          <w:szCs w:val="20"/>
          <w:vertAlign w:val="subscript"/>
        </w:rPr>
        <w:t>2</w:t>
      </w:r>
      <w:r w:rsidRPr="00A774A4">
        <w:rPr>
          <w:color w:val="000000"/>
          <w:spacing w:val="4"/>
          <w:sz w:val="20"/>
          <w:szCs w:val="20"/>
        </w:rPr>
        <w:t xml:space="preserve">  +   H</w:t>
      </w:r>
      <w:r w:rsidRPr="00A774A4">
        <w:rPr>
          <w:color w:val="000000"/>
          <w:spacing w:val="4"/>
          <w:sz w:val="20"/>
          <w:szCs w:val="20"/>
          <w:vertAlign w:val="subscript"/>
        </w:rPr>
        <w:t>2</w:t>
      </w:r>
      <w:r w:rsidRPr="00A774A4">
        <w:rPr>
          <w:color w:val="000000"/>
          <w:spacing w:val="4"/>
          <w:sz w:val="20"/>
          <w:szCs w:val="20"/>
        </w:rPr>
        <w:t xml:space="preserve">O   </w:t>
      </w:r>
    </w:p>
    <w:p w14:paraId="3ACF0F4A" w14:textId="77777777" w:rsidR="007B67E4" w:rsidRPr="00A774A4" w:rsidRDefault="007B67E4" w:rsidP="007B67E4">
      <w:pPr>
        <w:ind w:right="180"/>
        <w:rPr>
          <w:rFonts w:ascii=".VnTime" w:hAnsi=".VnTime"/>
          <w:color w:val="000000"/>
          <w:sz w:val="20"/>
          <w:szCs w:val="20"/>
        </w:rPr>
      </w:pPr>
      <w:r w:rsidRPr="00A774A4">
        <w:rPr>
          <w:rFonts w:ascii=".VnTime" w:hAnsi=".VnTime"/>
          <w:b/>
          <w:color w:val="000000"/>
          <w:sz w:val="20"/>
          <w:szCs w:val="20"/>
          <w:u w:val="single"/>
        </w:rPr>
        <w:t>Ph</w:t>
      </w:r>
      <w:r w:rsidRPr="00A774A4">
        <w:rPr>
          <w:b/>
          <w:color w:val="000000"/>
          <w:sz w:val="20"/>
          <w:szCs w:val="20"/>
          <w:u w:val="single"/>
        </w:rPr>
        <w:t>ầ</w:t>
      </w:r>
      <w:r w:rsidRPr="00A774A4">
        <w:rPr>
          <w:rFonts w:ascii=".VnTime" w:hAnsi=".VnTime"/>
          <w:b/>
          <w:color w:val="000000"/>
          <w:sz w:val="20"/>
          <w:szCs w:val="20"/>
          <w:u w:val="single"/>
        </w:rPr>
        <w:t>n II:  T</w:t>
      </w:r>
      <w:r w:rsidRPr="00A774A4">
        <w:rPr>
          <w:b/>
          <w:color w:val="000000"/>
          <w:sz w:val="20"/>
          <w:szCs w:val="20"/>
          <w:u w:val="single"/>
        </w:rPr>
        <w:t>ự</w:t>
      </w:r>
      <w:r w:rsidRPr="00A774A4">
        <w:rPr>
          <w:rFonts w:ascii=".VnTime" w:hAnsi=".VnTime"/>
          <w:b/>
          <w:color w:val="000000"/>
          <w:sz w:val="20"/>
          <w:szCs w:val="20"/>
          <w:u w:val="single"/>
        </w:rPr>
        <w:t xml:space="preserve"> lu</w:t>
      </w:r>
      <w:r w:rsidRPr="00A774A4">
        <w:rPr>
          <w:b/>
          <w:color w:val="000000"/>
          <w:sz w:val="20"/>
          <w:szCs w:val="20"/>
          <w:u w:val="single"/>
        </w:rPr>
        <w:t>ậ</w:t>
      </w:r>
      <w:r w:rsidRPr="00A774A4">
        <w:rPr>
          <w:rFonts w:ascii=".VnTime" w:hAnsi=".VnTime"/>
          <w:b/>
          <w:color w:val="000000"/>
          <w:sz w:val="20"/>
          <w:szCs w:val="20"/>
          <w:u w:val="single"/>
        </w:rPr>
        <w:t xml:space="preserve">n (6 </w:t>
      </w:r>
      <w:r w:rsidRPr="00A774A4">
        <w:rPr>
          <w:b/>
          <w:color w:val="000000"/>
          <w:sz w:val="20"/>
          <w:szCs w:val="20"/>
          <w:u w:val="single"/>
        </w:rPr>
        <w:t>đ</w:t>
      </w:r>
      <w:r w:rsidRPr="00A774A4">
        <w:rPr>
          <w:rFonts w:ascii=".VnTime" w:hAnsi=".VnTime"/>
          <w:b/>
          <w:color w:val="000000"/>
          <w:sz w:val="20"/>
          <w:szCs w:val="20"/>
          <w:u w:val="single"/>
        </w:rPr>
        <w:t>i</w:t>
      </w:r>
      <w:r w:rsidRPr="00A774A4">
        <w:rPr>
          <w:b/>
          <w:color w:val="000000"/>
          <w:sz w:val="20"/>
          <w:szCs w:val="20"/>
          <w:u w:val="single"/>
        </w:rPr>
        <w:t>ể</w:t>
      </w:r>
      <w:r w:rsidRPr="00A774A4">
        <w:rPr>
          <w:rFonts w:ascii=".VnTime" w:hAnsi=".VnTime"/>
          <w:b/>
          <w:color w:val="000000"/>
          <w:sz w:val="20"/>
          <w:szCs w:val="20"/>
          <w:u w:val="single"/>
        </w:rPr>
        <w:t>m)</w:t>
      </w:r>
    </w:p>
    <w:p w14:paraId="348A6C6A" w14:textId="77777777" w:rsidR="007B67E4" w:rsidRPr="00A774A4" w:rsidRDefault="007B67E4" w:rsidP="007B67E4">
      <w:pPr>
        <w:keepNext/>
        <w:tabs>
          <w:tab w:val="left" w:pos="240"/>
          <w:tab w:val="left" w:pos="2952"/>
          <w:tab w:val="left" w:pos="5640"/>
          <w:tab w:val="left" w:pos="8280"/>
        </w:tabs>
        <w:autoSpaceDE w:val="0"/>
        <w:autoSpaceDN w:val="0"/>
        <w:adjustRightInd w:val="0"/>
        <w:ind w:left="120"/>
        <w:jc w:val="both"/>
        <w:rPr>
          <w:color w:val="000000"/>
          <w:sz w:val="20"/>
          <w:szCs w:val="20"/>
        </w:rPr>
      </w:pPr>
      <w:r w:rsidRPr="00A774A4">
        <w:rPr>
          <w:b/>
          <w:bCs/>
          <w:color w:val="000000"/>
          <w:sz w:val="20"/>
          <w:szCs w:val="20"/>
        </w:rPr>
        <w:t xml:space="preserve">Câu 1. </w:t>
      </w:r>
      <w:r w:rsidRPr="00A774A4">
        <w:rPr>
          <w:color w:val="000000"/>
          <w:sz w:val="20"/>
          <w:szCs w:val="20"/>
        </w:rPr>
        <w:t>Dung dịch X có chứa Al</w:t>
      </w:r>
      <w:r w:rsidRPr="00A774A4">
        <w:rPr>
          <w:color w:val="000000"/>
          <w:sz w:val="20"/>
          <w:szCs w:val="20"/>
          <w:vertAlign w:val="superscript"/>
        </w:rPr>
        <w:t>3+</w:t>
      </w:r>
      <w:r w:rsidRPr="00A774A4">
        <w:rPr>
          <w:color w:val="000000"/>
          <w:sz w:val="20"/>
          <w:szCs w:val="20"/>
        </w:rPr>
        <w:t xml:space="preserve"> 0,1 mol ; Fe</w:t>
      </w:r>
      <w:r w:rsidRPr="00A774A4">
        <w:rPr>
          <w:color w:val="000000"/>
          <w:sz w:val="20"/>
          <w:szCs w:val="20"/>
          <w:vertAlign w:val="superscript"/>
        </w:rPr>
        <w:t>2+</w:t>
      </w:r>
      <w:r w:rsidRPr="00A774A4">
        <w:rPr>
          <w:color w:val="000000"/>
          <w:sz w:val="20"/>
          <w:szCs w:val="20"/>
        </w:rPr>
        <w:t xml:space="preserve"> 0,1 mol ; Na</w:t>
      </w:r>
      <w:r w:rsidRPr="00A774A4">
        <w:rPr>
          <w:color w:val="000000"/>
          <w:sz w:val="20"/>
          <w:szCs w:val="20"/>
          <w:vertAlign w:val="superscript"/>
        </w:rPr>
        <w:t>+</w:t>
      </w:r>
      <w:r w:rsidRPr="00A774A4">
        <w:rPr>
          <w:color w:val="000000"/>
          <w:sz w:val="20"/>
          <w:szCs w:val="20"/>
        </w:rPr>
        <w:t xml:space="preserve"> 0,25 mol ; NO</w:t>
      </w:r>
      <w:r w:rsidRPr="00A774A4">
        <w:rPr>
          <w:color w:val="000000"/>
          <w:sz w:val="20"/>
          <w:szCs w:val="20"/>
          <w:vertAlign w:val="superscript"/>
        </w:rPr>
        <w:t>-</w:t>
      </w:r>
      <w:r w:rsidRPr="00A774A4">
        <w:rPr>
          <w:color w:val="000000"/>
          <w:sz w:val="20"/>
          <w:szCs w:val="20"/>
          <w:vertAlign w:val="subscript"/>
        </w:rPr>
        <w:t>3</w:t>
      </w:r>
      <w:r w:rsidRPr="00A774A4">
        <w:rPr>
          <w:color w:val="000000"/>
          <w:sz w:val="20"/>
          <w:szCs w:val="20"/>
        </w:rPr>
        <w:t xml:space="preserve"> 0,3 mol ; SO</w:t>
      </w:r>
      <w:r w:rsidRPr="00A774A4">
        <w:rPr>
          <w:color w:val="000000"/>
          <w:sz w:val="20"/>
          <w:szCs w:val="20"/>
          <w:vertAlign w:val="superscript"/>
        </w:rPr>
        <w:t>2-</w:t>
      </w:r>
      <w:r w:rsidRPr="00A774A4">
        <w:rPr>
          <w:color w:val="000000"/>
          <w:sz w:val="20"/>
          <w:szCs w:val="20"/>
          <w:vertAlign w:val="subscript"/>
        </w:rPr>
        <w:t>4</w:t>
      </w:r>
      <w:r w:rsidRPr="00A774A4">
        <w:rPr>
          <w:color w:val="000000"/>
          <w:sz w:val="20"/>
          <w:szCs w:val="20"/>
        </w:rPr>
        <w:t xml:space="preserve"> 0,1 mol và Cl</w:t>
      </w:r>
      <w:r w:rsidRPr="00A774A4">
        <w:rPr>
          <w:color w:val="000000"/>
          <w:sz w:val="20"/>
          <w:szCs w:val="20"/>
          <w:vertAlign w:val="superscript"/>
        </w:rPr>
        <w:t>-</w:t>
      </w:r>
      <w:r w:rsidRPr="00A774A4">
        <w:rPr>
          <w:color w:val="000000"/>
          <w:sz w:val="20"/>
          <w:szCs w:val="20"/>
        </w:rPr>
        <w:t xml:space="preserve"> a mol. </w:t>
      </w:r>
    </w:p>
    <w:p w14:paraId="3D6DF2E1"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 xml:space="preserve">a/ </w:t>
      </w:r>
      <w:r w:rsidRPr="00A774A4">
        <w:rPr>
          <w:color w:val="000000"/>
          <w:sz w:val="20"/>
          <w:szCs w:val="20"/>
        </w:rPr>
        <w:t xml:space="preserve">Xác định giá trị đúng của a ? </w:t>
      </w:r>
    </w:p>
    <w:p w14:paraId="3E0B6972"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b/</w:t>
      </w:r>
      <w:r w:rsidRPr="00A774A4">
        <w:rPr>
          <w:color w:val="000000"/>
          <w:sz w:val="20"/>
          <w:szCs w:val="20"/>
        </w:rPr>
        <w:t xml:space="preserve"> Tính khối lượng chất rắn thu được khi cô cạn dung dịch trên ?  </w:t>
      </w:r>
    </w:p>
    <w:p w14:paraId="56D90DBC"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
          <w:bCs/>
          <w:color w:val="000000"/>
          <w:sz w:val="20"/>
          <w:szCs w:val="20"/>
        </w:rPr>
        <w:t>c/</w:t>
      </w:r>
      <w:r w:rsidRPr="00A774A4">
        <w:rPr>
          <w:color w:val="000000"/>
          <w:sz w:val="20"/>
          <w:szCs w:val="20"/>
        </w:rPr>
        <w:t xml:space="preserve"> Hãy cho biết dung dịch trên có thể được tạo thành từ 3 muối nào  ? </w:t>
      </w:r>
    </w:p>
    <w:p w14:paraId="5FF0BE89"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pacing w:val="4"/>
          <w:sz w:val="20"/>
          <w:szCs w:val="20"/>
        </w:rPr>
      </w:pPr>
      <w:r w:rsidRPr="00A774A4">
        <w:rPr>
          <w:b/>
          <w:bCs/>
          <w:color w:val="000000"/>
          <w:sz w:val="20"/>
          <w:szCs w:val="20"/>
        </w:rPr>
        <w:t xml:space="preserve">Câu 2. </w:t>
      </w:r>
      <w:r w:rsidRPr="00A774A4">
        <w:rPr>
          <w:color w:val="000000"/>
          <w:sz w:val="20"/>
          <w:szCs w:val="20"/>
        </w:rPr>
        <w:t xml:space="preserve">Trộn dung dịch NaOH 1,0M với dung dịch NaOH 0,1M theo tỷ lệ thể tích là 1 : 3 thu được dung dịch X. Xác định nồng độ NaOH trong dung dịch X ? </w:t>
      </w:r>
    </w:p>
    <w:p w14:paraId="31CA746C" w14:textId="77777777" w:rsidR="007B67E4" w:rsidRPr="00A774A4" w:rsidRDefault="007B67E4" w:rsidP="007B67E4">
      <w:pPr>
        <w:tabs>
          <w:tab w:val="left" w:pos="240"/>
          <w:tab w:val="left" w:pos="2952"/>
          <w:tab w:val="left" w:pos="5640"/>
          <w:tab w:val="left" w:pos="8280"/>
        </w:tabs>
        <w:autoSpaceDE w:val="0"/>
        <w:autoSpaceDN w:val="0"/>
        <w:adjustRightInd w:val="0"/>
        <w:ind w:left="120"/>
        <w:rPr>
          <w:color w:val="000000"/>
          <w:sz w:val="20"/>
          <w:szCs w:val="20"/>
        </w:rPr>
      </w:pPr>
      <w:r w:rsidRPr="00A774A4">
        <w:rPr>
          <w:bCs/>
          <w:color w:val="000000"/>
          <w:sz w:val="20"/>
          <w:szCs w:val="20"/>
        </w:rPr>
        <w:t>Cho dung dich X tác dụng hết với a gam Al(OH)</w:t>
      </w:r>
      <w:r w:rsidRPr="00A774A4">
        <w:rPr>
          <w:bCs/>
          <w:color w:val="000000"/>
          <w:sz w:val="20"/>
          <w:szCs w:val="20"/>
          <w:vertAlign w:val="subscript"/>
        </w:rPr>
        <w:t>3</w:t>
      </w:r>
      <w:r w:rsidRPr="00A774A4">
        <w:rPr>
          <w:bCs/>
          <w:color w:val="000000"/>
          <w:sz w:val="20"/>
          <w:szCs w:val="20"/>
        </w:rPr>
        <w:t xml:space="preserve"> . Tính a và viết phương trình phân tử và phương trình ion rút gọn của các phản ứng trên .</w:t>
      </w:r>
    </w:p>
    <w:p w14:paraId="3EE1273B" w14:textId="77777777" w:rsidR="007B67E4" w:rsidRPr="00A774A4" w:rsidRDefault="007B67E4" w:rsidP="007B67E4">
      <w:pPr>
        <w:jc w:val="both"/>
        <w:rPr>
          <w:color w:val="000000"/>
          <w:sz w:val="20"/>
          <w:szCs w:val="20"/>
          <w:lang w:val="fr-FR"/>
        </w:rPr>
      </w:pPr>
      <w:r w:rsidRPr="00A774A4">
        <w:rPr>
          <w:color w:val="000000"/>
          <w:sz w:val="20"/>
          <w:szCs w:val="20"/>
        </w:rPr>
        <w:t xml:space="preserve">   </w:t>
      </w:r>
      <w:r w:rsidRPr="00A774A4">
        <w:rPr>
          <w:b/>
          <w:bCs/>
          <w:color w:val="000000"/>
          <w:sz w:val="20"/>
          <w:szCs w:val="20"/>
          <w:lang w:val="fr-FR"/>
        </w:rPr>
        <w:t xml:space="preserve">Câu 3 : </w:t>
      </w:r>
      <w:r w:rsidRPr="00A774A4">
        <w:rPr>
          <w:color w:val="000000"/>
          <w:sz w:val="20"/>
          <w:szCs w:val="20"/>
          <w:lang w:val="fr-FR"/>
        </w:rPr>
        <w:t>Dùng 1 thuốc thử nào để phân biệt được các dung dịch mất nhãn sau: NaOH, NaCl, HCl, MgCl</w:t>
      </w:r>
      <w:r w:rsidRPr="00A774A4">
        <w:rPr>
          <w:color w:val="000000"/>
          <w:sz w:val="20"/>
          <w:szCs w:val="20"/>
          <w:vertAlign w:val="subscript"/>
          <w:lang w:val="fr-FR"/>
        </w:rPr>
        <w:t>2</w:t>
      </w:r>
    </w:p>
    <w:p w14:paraId="5EAACDA9" w14:textId="77777777" w:rsidR="007B67E4" w:rsidRPr="00A774A4" w:rsidRDefault="007B67E4" w:rsidP="007B67E4">
      <w:pPr>
        <w:jc w:val="both"/>
        <w:rPr>
          <w:color w:val="000000"/>
          <w:sz w:val="20"/>
          <w:szCs w:val="20"/>
          <w:lang w:val="fr-FR"/>
        </w:rPr>
      </w:pPr>
      <w:r w:rsidRPr="00A774A4">
        <w:rPr>
          <w:b/>
          <w:bCs/>
          <w:color w:val="000000"/>
          <w:sz w:val="20"/>
          <w:szCs w:val="20"/>
        </w:rPr>
        <w:t xml:space="preserve">Câu 4. </w:t>
      </w:r>
      <w:r w:rsidRPr="00A774A4">
        <w:rPr>
          <w:color w:val="000000"/>
          <w:sz w:val="20"/>
          <w:szCs w:val="20"/>
        </w:rPr>
        <w:t>Cho 100 ml dung dịch X chứa HCl 1M và H</w:t>
      </w:r>
      <w:r w:rsidRPr="00A774A4">
        <w:rPr>
          <w:color w:val="000000"/>
          <w:sz w:val="20"/>
          <w:szCs w:val="20"/>
          <w:vertAlign w:val="subscript"/>
        </w:rPr>
        <w:t>2</w:t>
      </w:r>
      <w:r w:rsidRPr="00A774A4">
        <w:rPr>
          <w:color w:val="000000"/>
          <w:sz w:val="20"/>
          <w:szCs w:val="20"/>
        </w:rPr>
        <w:t>SO</w:t>
      </w:r>
      <w:r w:rsidRPr="00A774A4">
        <w:rPr>
          <w:color w:val="000000"/>
          <w:sz w:val="20"/>
          <w:szCs w:val="20"/>
          <w:vertAlign w:val="subscript"/>
        </w:rPr>
        <w:t>4</w:t>
      </w:r>
      <w:r w:rsidRPr="00A774A4">
        <w:rPr>
          <w:color w:val="000000"/>
          <w:sz w:val="20"/>
          <w:szCs w:val="20"/>
        </w:rPr>
        <w:t xml:space="preserve"> 1M vào 200 ml dung dịch Ba(HCO</w:t>
      </w:r>
      <w:r w:rsidRPr="00A774A4">
        <w:rPr>
          <w:color w:val="000000"/>
          <w:sz w:val="20"/>
          <w:szCs w:val="20"/>
          <w:vertAlign w:val="subscript"/>
        </w:rPr>
        <w:t>3</w:t>
      </w:r>
      <w:r w:rsidRPr="00A774A4">
        <w:rPr>
          <w:color w:val="000000"/>
          <w:sz w:val="20"/>
          <w:szCs w:val="20"/>
        </w:rPr>
        <w:t>)</w:t>
      </w:r>
      <w:r w:rsidRPr="00A774A4">
        <w:rPr>
          <w:color w:val="000000"/>
          <w:sz w:val="20"/>
          <w:szCs w:val="20"/>
          <w:vertAlign w:val="subscript"/>
        </w:rPr>
        <w:t>2</w:t>
      </w:r>
      <w:r w:rsidRPr="00A774A4">
        <w:rPr>
          <w:color w:val="000000"/>
          <w:sz w:val="20"/>
          <w:szCs w:val="20"/>
        </w:rPr>
        <w:t xml:space="preserve"> 0,75M. Hãy cho biết sau phản ứng thu đ</w:t>
      </w:r>
      <w:r w:rsidRPr="00A774A4">
        <w:rPr>
          <w:color w:val="000000"/>
          <w:sz w:val="20"/>
          <w:szCs w:val="20"/>
        </w:rPr>
        <w:softHyphen/>
        <w:t>ược V (lít) CO</w:t>
      </w:r>
      <w:r w:rsidRPr="00A774A4">
        <w:rPr>
          <w:color w:val="000000"/>
          <w:sz w:val="20"/>
          <w:szCs w:val="20"/>
          <w:vertAlign w:val="subscript"/>
        </w:rPr>
        <w:t>2</w:t>
      </w:r>
      <w:r w:rsidRPr="00A774A4">
        <w:rPr>
          <w:color w:val="000000"/>
          <w:sz w:val="20"/>
          <w:szCs w:val="20"/>
        </w:rPr>
        <w:t xml:space="preserve"> (đktc)  và m gam kết tủa. Hãy tính giá trị của V và m. </w:t>
      </w:r>
    </w:p>
    <w:p w14:paraId="59A0B452" w14:textId="77777777" w:rsidR="007B67E4" w:rsidRPr="003B278F" w:rsidRDefault="007B67E4" w:rsidP="007B67E4">
      <w:pPr>
        <w:rPr>
          <w:b/>
          <w:i/>
          <w:lang w:val="pt-BR"/>
        </w:rPr>
      </w:pPr>
    </w:p>
    <w:p w14:paraId="05328529" w14:textId="77777777" w:rsidR="007B67E4" w:rsidRPr="003B278F" w:rsidRDefault="007B67E4" w:rsidP="007B67E4">
      <w:pPr>
        <w:ind w:firstLine="360"/>
        <w:rPr>
          <w:b/>
          <w:u w:val="single"/>
          <w:lang w:val="pt-BR"/>
        </w:rPr>
      </w:pPr>
      <w:r w:rsidRPr="003B278F">
        <w:rPr>
          <w:b/>
          <w:u w:val="single"/>
          <w:lang w:val="pt-BR"/>
        </w:rPr>
        <w:t>V. RÚT KINH NGHIỆM</w:t>
      </w:r>
    </w:p>
    <w:p w14:paraId="7E2B216D" w14:textId="77777777" w:rsidR="007B67E4" w:rsidRPr="003B278F" w:rsidRDefault="007B67E4" w:rsidP="007B67E4">
      <w:pPr>
        <w:ind w:firstLine="360"/>
        <w:rPr>
          <w:lang w:val="pt-BR"/>
        </w:rPr>
      </w:pPr>
      <w:r w:rsidRPr="003B278F">
        <w:rPr>
          <w:lang w:val="pt-BR"/>
        </w:rPr>
        <w:t>.....................................................................................................................................................</w:t>
      </w:r>
    </w:p>
    <w:p w14:paraId="57AE40E4" w14:textId="77777777" w:rsidR="007B67E4" w:rsidRPr="003B278F" w:rsidRDefault="007B67E4" w:rsidP="007B67E4">
      <w:pPr>
        <w:ind w:firstLine="360"/>
        <w:rPr>
          <w:lang w:val="pt-BR"/>
        </w:rPr>
      </w:pPr>
      <w:r w:rsidRPr="003B278F">
        <w:rPr>
          <w:lang w:val="pt-BR"/>
        </w:rPr>
        <w:t>.....................................................................................................................................................</w:t>
      </w:r>
    </w:p>
    <w:p w14:paraId="52FC530D" w14:textId="77777777" w:rsidR="007B67E4" w:rsidRPr="003B278F" w:rsidRDefault="007B67E4" w:rsidP="007B67E4">
      <w:pPr>
        <w:ind w:firstLine="360"/>
        <w:rPr>
          <w:lang w:val="pt-BR"/>
        </w:rPr>
      </w:pPr>
      <w:r w:rsidRPr="003B278F">
        <w:rPr>
          <w:lang w:val="pt-BR"/>
        </w:rPr>
        <w:t>.....................................................................................................................................................</w:t>
      </w:r>
    </w:p>
    <w:p w14:paraId="350B0CF7" w14:textId="77777777" w:rsidR="007B67E4" w:rsidRPr="00B674C4" w:rsidRDefault="007B67E4" w:rsidP="007B67E4">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03FD2126" w14:textId="77777777" w:rsidR="007B67E4" w:rsidRPr="00B674C4" w:rsidRDefault="007B67E4" w:rsidP="007B67E4">
      <w:pPr>
        <w:widowControl w:val="0"/>
        <w:autoSpaceDE w:val="0"/>
        <w:autoSpaceDN w:val="0"/>
        <w:adjustRightInd w:val="0"/>
        <w:ind w:left="5805" w:firstLine="675"/>
        <w:rPr>
          <w:iCs/>
        </w:rPr>
      </w:pPr>
      <w:r w:rsidRPr="00B674C4">
        <w:rPr>
          <w:iCs/>
        </w:rPr>
        <w:t>Tổ trưởng kí duyệt</w:t>
      </w:r>
    </w:p>
    <w:p w14:paraId="20ED51E0" w14:textId="77777777" w:rsidR="007B67E4" w:rsidRPr="00B674C4" w:rsidRDefault="007B67E4" w:rsidP="007B67E4">
      <w:pPr>
        <w:widowControl w:val="0"/>
        <w:autoSpaceDE w:val="0"/>
        <w:autoSpaceDN w:val="0"/>
        <w:adjustRightInd w:val="0"/>
        <w:rPr>
          <w:iCs/>
        </w:rPr>
      </w:pPr>
    </w:p>
    <w:p w14:paraId="4B6AB226" w14:textId="77777777" w:rsidR="007B67E4" w:rsidRPr="00B674C4" w:rsidRDefault="007B67E4" w:rsidP="007B67E4">
      <w:pPr>
        <w:widowControl w:val="0"/>
        <w:autoSpaceDE w:val="0"/>
        <w:autoSpaceDN w:val="0"/>
        <w:adjustRightInd w:val="0"/>
        <w:ind w:left="5805" w:firstLine="675"/>
        <w:rPr>
          <w:iCs/>
        </w:rPr>
      </w:pPr>
    </w:p>
    <w:p w14:paraId="57414959" w14:textId="77777777" w:rsidR="007B67E4" w:rsidRPr="00B674C4" w:rsidRDefault="007B67E4" w:rsidP="007B67E4">
      <w:pPr>
        <w:widowControl w:val="0"/>
        <w:autoSpaceDE w:val="0"/>
        <w:autoSpaceDN w:val="0"/>
        <w:adjustRightInd w:val="0"/>
        <w:ind w:left="5805" w:firstLine="675"/>
        <w:rPr>
          <w:iCs/>
        </w:rPr>
      </w:pPr>
    </w:p>
    <w:p w14:paraId="7EA7CA99" w14:textId="77777777" w:rsidR="007B67E4" w:rsidRPr="00B674C4" w:rsidRDefault="007B67E4" w:rsidP="007B67E4">
      <w:pPr>
        <w:widowControl w:val="0"/>
        <w:autoSpaceDE w:val="0"/>
        <w:autoSpaceDN w:val="0"/>
        <w:adjustRightInd w:val="0"/>
        <w:ind w:left="5805" w:firstLine="675"/>
        <w:rPr>
          <w:b/>
          <w:iCs/>
        </w:rPr>
      </w:pPr>
      <w:r w:rsidRPr="00B674C4">
        <w:rPr>
          <w:b/>
          <w:iCs/>
        </w:rPr>
        <w:t>Nguyễn Thị Hương</w:t>
      </w:r>
    </w:p>
    <w:p w14:paraId="061445AC" w14:textId="77777777" w:rsidR="007B67E4" w:rsidRPr="003B278F" w:rsidRDefault="007B67E4" w:rsidP="007B67E4">
      <w:pPr>
        <w:rPr>
          <w:b/>
          <w:i/>
          <w:lang w:val="pt-BR"/>
        </w:rPr>
      </w:pPr>
    </w:p>
    <w:p w14:paraId="52C19526" w14:textId="77777777" w:rsidR="00D0379B" w:rsidRPr="003B278F" w:rsidRDefault="007B67E4" w:rsidP="007B67E4">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6783BF73" w14:textId="77777777" w:rsidR="00E613D9" w:rsidRPr="003B278F" w:rsidRDefault="00E613D9" w:rsidP="00E613D9">
      <w:pPr>
        <w:jc w:val="center"/>
        <w:rPr>
          <w:b/>
          <w:lang w:val="pt-BR"/>
        </w:rPr>
      </w:pPr>
      <w:r w:rsidRPr="003B278F">
        <w:rPr>
          <w:b/>
          <w:lang w:val="pt-BR"/>
        </w:rPr>
        <w:t>CHỦ ĐỀ 2:  NITƠ – PHOTPHO</w:t>
      </w:r>
    </w:p>
    <w:p w14:paraId="44548727" w14:textId="77777777" w:rsidR="00760432" w:rsidRPr="003B278F" w:rsidRDefault="00E613D9" w:rsidP="00E613D9">
      <w:pPr>
        <w:jc w:val="center"/>
        <w:rPr>
          <w:b/>
        </w:rPr>
      </w:pPr>
      <w:r w:rsidRPr="003B278F">
        <w:t xml:space="preserve">Tiết thứ </w:t>
      </w:r>
      <w:r w:rsidR="00AB44C7" w:rsidRPr="003B278F">
        <w:t>9</w:t>
      </w:r>
      <w:r w:rsidRPr="003B278F">
        <w:t>:</w:t>
      </w:r>
      <w:r w:rsidR="00760432" w:rsidRPr="003B278F">
        <w:t xml:space="preserve"> </w:t>
      </w:r>
      <w:r w:rsidR="00440975" w:rsidRPr="003B278F">
        <w:rPr>
          <w:b/>
        </w:rPr>
        <w:t>PHOTPHO</w:t>
      </w:r>
      <w:r w:rsidR="00760432" w:rsidRPr="003B278F">
        <w:t xml:space="preserve">                             </w:t>
      </w:r>
    </w:p>
    <w:p w14:paraId="79D1BDFA" w14:textId="77777777" w:rsidR="00760432" w:rsidRPr="003B278F" w:rsidRDefault="00760432" w:rsidP="00760432">
      <w:pPr>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8"/>
        <w:gridCol w:w="6400"/>
      </w:tblGrid>
      <w:tr w:rsidR="00760432" w:rsidRPr="003B278F" w14:paraId="1E786F39" w14:textId="77777777">
        <w:tc>
          <w:tcPr>
            <w:tcW w:w="3720" w:type="dxa"/>
          </w:tcPr>
          <w:p w14:paraId="7E7225B7" w14:textId="77777777" w:rsidR="00760432" w:rsidRPr="003B278F" w:rsidRDefault="00760432" w:rsidP="00366C97">
            <w:pPr>
              <w:jc w:val="center"/>
              <w:rPr>
                <w:b/>
              </w:rPr>
            </w:pPr>
            <w:r w:rsidRPr="003B278F">
              <w:rPr>
                <w:b/>
              </w:rPr>
              <w:t>Kiến thức cũ có liên quan</w:t>
            </w:r>
          </w:p>
        </w:tc>
        <w:tc>
          <w:tcPr>
            <w:tcW w:w="6468" w:type="dxa"/>
          </w:tcPr>
          <w:p w14:paraId="7C1DCE18" w14:textId="77777777" w:rsidR="00760432" w:rsidRPr="003B278F" w:rsidRDefault="00760432" w:rsidP="00366C97">
            <w:pPr>
              <w:jc w:val="center"/>
              <w:rPr>
                <w:b/>
              </w:rPr>
            </w:pPr>
            <w:r w:rsidRPr="003B278F">
              <w:rPr>
                <w:b/>
              </w:rPr>
              <w:t>Kiến thức mới trong bài cần hình thành</w:t>
            </w:r>
          </w:p>
        </w:tc>
      </w:tr>
      <w:tr w:rsidR="00760432" w:rsidRPr="003B278F" w14:paraId="7CF1D87B" w14:textId="77777777">
        <w:tc>
          <w:tcPr>
            <w:tcW w:w="3720" w:type="dxa"/>
          </w:tcPr>
          <w:p w14:paraId="0D4FA4F8" w14:textId="77777777" w:rsidR="00760432" w:rsidRPr="003B278F" w:rsidRDefault="001141C8" w:rsidP="00366C97">
            <w:pPr>
              <w:numPr>
                <w:ilvl w:val="0"/>
                <w:numId w:val="4"/>
              </w:numPr>
              <w:jc w:val="both"/>
            </w:pPr>
            <w:r w:rsidRPr="003B278F">
              <w:t>Bảng tuần hoàn</w:t>
            </w:r>
          </w:p>
          <w:p w14:paraId="4378679B" w14:textId="77777777" w:rsidR="001141C8" w:rsidRPr="003B278F" w:rsidRDefault="001141C8" w:rsidP="00366C97">
            <w:pPr>
              <w:numPr>
                <w:ilvl w:val="0"/>
                <w:numId w:val="4"/>
              </w:numPr>
              <w:jc w:val="both"/>
            </w:pPr>
            <w:r w:rsidRPr="003B278F">
              <w:t>Phản ứng oxi hoá khử</w:t>
            </w:r>
          </w:p>
        </w:tc>
        <w:tc>
          <w:tcPr>
            <w:tcW w:w="6468" w:type="dxa"/>
          </w:tcPr>
          <w:p w14:paraId="7D2B70E8" w14:textId="77777777" w:rsidR="00760432" w:rsidRPr="003B278F" w:rsidRDefault="001141C8" w:rsidP="00366C97">
            <w:pPr>
              <w:numPr>
                <w:ilvl w:val="0"/>
                <w:numId w:val="4"/>
              </w:numPr>
              <w:jc w:val="both"/>
            </w:pPr>
            <w:r w:rsidRPr="003B278F">
              <w:t>Các dạng thù hình, tính chất vật lí, ứng dụng, trạng thái tự nhiên và điều chế P trong công nghiệp</w:t>
            </w:r>
          </w:p>
          <w:p w14:paraId="06977F0D" w14:textId="77777777" w:rsidR="001141C8" w:rsidRPr="003B278F" w:rsidRDefault="001141C8" w:rsidP="00366C97">
            <w:pPr>
              <w:numPr>
                <w:ilvl w:val="0"/>
                <w:numId w:val="4"/>
              </w:numPr>
              <w:jc w:val="both"/>
            </w:pPr>
            <w:r w:rsidRPr="003B278F">
              <w:t>Tính chất hoá học của P</w:t>
            </w:r>
          </w:p>
        </w:tc>
      </w:tr>
    </w:tbl>
    <w:p w14:paraId="650AE0D1" w14:textId="77777777" w:rsidR="00760432" w:rsidRPr="003B278F" w:rsidRDefault="00760432" w:rsidP="00760432">
      <w:pPr>
        <w:jc w:val="center"/>
      </w:pPr>
    </w:p>
    <w:p w14:paraId="6D5F8EC2" w14:textId="77777777" w:rsidR="00760432" w:rsidRPr="003B278F" w:rsidRDefault="00760432" w:rsidP="00760432">
      <w:pPr>
        <w:rPr>
          <w:b/>
        </w:rPr>
      </w:pPr>
      <w:r w:rsidRPr="003B278F">
        <w:rPr>
          <w:b/>
          <w:u w:val="single"/>
        </w:rPr>
        <w:t>I. MỤC TIÊU</w:t>
      </w:r>
      <w:r w:rsidRPr="003B278F">
        <w:rPr>
          <w:b/>
        </w:rPr>
        <w:t>:</w:t>
      </w:r>
    </w:p>
    <w:p w14:paraId="05F4AAB5" w14:textId="77777777" w:rsidR="00440975" w:rsidRPr="003B278F" w:rsidRDefault="00760432" w:rsidP="00440975">
      <w:pPr>
        <w:spacing w:before="20"/>
        <w:ind w:firstLine="420"/>
        <w:rPr>
          <w:b/>
        </w:rPr>
      </w:pPr>
      <w:r w:rsidRPr="003B278F">
        <w:rPr>
          <w:b/>
        </w:rPr>
        <w:t>1.</w:t>
      </w:r>
      <w:r w:rsidRPr="003B278F">
        <w:rPr>
          <w:b/>
          <w:u w:val="single"/>
        </w:rPr>
        <w:t>Kiến thức</w:t>
      </w:r>
      <w:r w:rsidRPr="003B278F">
        <w:rPr>
          <w:b/>
        </w:rPr>
        <w:t>:</w:t>
      </w:r>
    </w:p>
    <w:p w14:paraId="1645898B" w14:textId="77777777" w:rsidR="00440975" w:rsidRPr="003B278F" w:rsidRDefault="00440975" w:rsidP="00440975">
      <w:pPr>
        <w:spacing w:before="20"/>
        <w:ind w:firstLine="420"/>
        <w:rPr>
          <w:bCs/>
        </w:rPr>
      </w:pPr>
      <w:r w:rsidRPr="003B278F">
        <w:t xml:space="preserve"> </w:t>
      </w:r>
      <w:r w:rsidRPr="003B278F">
        <w:rPr>
          <w:bCs/>
        </w:rPr>
        <w:t>Biết được:</w:t>
      </w:r>
    </w:p>
    <w:p w14:paraId="04BA5E49" w14:textId="77777777" w:rsidR="00440975" w:rsidRPr="003B278F" w:rsidRDefault="00440975" w:rsidP="00440975">
      <w:pPr>
        <w:spacing w:before="20"/>
        <w:ind w:firstLine="420"/>
        <w:jc w:val="both"/>
      </w:pPr>
      <w:r w:rsidRPr="003B278F">
        <w:t>- Vị trí trong bảng tuần hoàn , cấu hình electron nguyên tử của nguyên tố photpho.</w:t>
      </w:r>
    </w:p>
    <w:p w14:paraId="7CBFC040" w14:textId="77777777" w:rsidR="00440975" w:rsidRPr="003B278F" w:rsidRDefault="00440975" w:rsidP="00440975">
      <w:pPr>
        <w:spacing w:before="20"/>
        <w:ind w:firstLine="420"/>
        <w:jc w:val="both"/>
      </w:pPr>
      <w:r w:rsidRPr="003B278F">
        <w:t>- Các dạng thù hình, tính chất vật lí (trạng thái, màu sắc, khối lượng riêng, tính tan, độc tính), ứng dụng, trạng thái tự nhiên và điều chế photpho trong công nghiệp .</w:t>
      </w:r>
    </w:p>
    <w:p w14:paraId="633F5E1E" w14:textId="77777777" w:rsidR="00440975" w:rsidRPr="003B278F" w:rsidRDefault="00440975" w:rsidP="00440975">
      <w:pPr>
        <w:spacing w:before="20"/>
        <w:ind w:firstLine="420"/>
        <w:jc w:val="both"/>
        <w:rPr>
          <w:bCs/>
        </w:rPr>
      </w:pPr>
      <w:r w:rsidRPr="003B278F">
        <w:rPr>
          <w:bCs/>
        </w:rPr>
        <w:t xml:space="preserve">Hiểu được: </w:t>
      </w:r>
    </w:p>
    <w:p w14:paraId="110AA34E" w14:textId="77777777" w:rsidR="00440975" w:rsidRPr="003B278F" w:rsidRDefault="00440975" w:rsidP="00440975">
      <w:pPr>
        <w:spacing w:before="20"/>
        <w:ind w:firstLine="420"/>
        <w:jc w:val="both"/>
      </w:pPr>
      <w:r w:rsidRPr="003B278F">
        <w:t>- Tính chất hoá học cơ bản của photpho là tính oxi hoá (tác dụng với kim loại Na, Ca...) và tính khử (tác dụng với O</w:t>
      </w:r>
      <w:r w:rsidRPr="003B278F">
        <w:rPr>
          <w:vertAlign w:val="subscript"/>
        </w:rPr>
        <w:t>2</w:t>
      </w:r>
      <w:r w:rsidRPr="003B278F">
        <w:t>, Cl</w:t>
      </w:r>
      <w:r w:rsidRPr="003B278F">
        <w:rPr>
          <w:vertAlign w:val="subscript"/>
        </w:rPr>
        <w:t>2</w:t>
      </w:r>
      <w:r w:rsidRPr="003B278F">
        <w:t>).</w:t>
      </w:r>
    </w:p>
    <w:p w14:paraId="6027AB38" w14:textId="77777777" w:rsidR="00760432" w:rsidRPr="003B278F" w:rsidRDefault="00760432" w:rsidP="00760432">
      <w:pPr>
        <w:ind w:firstLine="480"/>
        <w:rPr>
          <w:b/>
        </w:rPr>
      </w:pPr>
      <w:r w:rsidRPr="003B278F">
        <w:rPr>
          <w:b/>
        </w:rPr>
        <w:t>2.</w:t>
      </w:r>
      <w:r w:rsidRPr="003B278F">
        <w:rPr>
          <w:b/>
          <w:u w:val="single"/>
        </w:rPr>
        <w:t>Kĩ năng</w:t>
      </w:r>
      <w:r w:rsidRPr="003B278F">
        <w:rPr>
          <w:b/>
        </w:rPr>
        <w:t xml:space="preserve">: </w:t>
      </w:r>
    </w:p>
    <w:p w14:paraId="6CE072E9" w14:textId="77777777" w:rsidR="00440975" w:rsidRPr="003B278F" w:rsidRDefault="00440975" w:rsidP="00440975">
      <w:pPr>
        <w:ind w:firstLine="420"/>
        <w:jc w:val="both"/>
      </w:pPr>
      <w:r w:rsidRPr="003B278F">
        <w:t>- Dự đoán, kiểm tra bằng thí nghiệm và kết luận về tính chất của photpho.</w:t>
      </w:r>
    </w:p>
    <w:p w14:paraId="79A5403D" w14:textId="77777777" w:rsidR="00440975" w:rsidRPr="003B278F" w:rsidRDefault="00440975" w:rsidP="00440975">
      <w:pPr>
        <w:ind w:firstLine="420"/>
        <w:jc w:val="both"/>
      </w:pPr>
      <w:r w:rsidRPr="003B278F">
        <w:t>- Quan sát thí nghiệm, hình ảnh .., rút ra được nhận xét về tính chất của photpho.</w:t>
      </w:r>
    </w:p>
    <w:p w14:paraId="539E5E11" w14:textId="77777777" w:rsidR="00440975" w:rsidRPr="003B278F" w:rsidRDefault="00440975" w:rsidP="00440975">
      <w:pPr>
        <w:spacing w:before="20"/>
        <w:ind w:firstLine="420"/>
        <w:jc w:val="both"/>
      </w:pPr>
      <w:r w:rsidRPr="003B278F">
        <w:t>- Viết được PTHH minh hoạ.</w:t>
      </w:r>
    </w:p>
    <w:p w14:paraId="7D8BA064" w14:textId="77777777" w:rsidR="00440975" w:rsidRPr="003B278F" w:rsidRDefault="00440975" w:rsidP="00440975">
      <w:pPr>
        <w:spacing w:before="20"/>
        <w:ind w:firstLine="420"/>
        <w:jc w:val="both"/>
      </w:pPr>
      <w:r w:rsidRPr="003B278F">
        <w:t xml:space="preserve">- Sử dụng được photpho hiệu quả và an toàn trong phòng thí nghiệm và thực tế </w:t>
      </w:r>
    </w:p>
    <w:p w14:paraId="709523F2" w14:textId="77777777" w:rsidR="00760432" w:rsidRPr="003B278F" w:rsidRDefault="00760432" w:rsidP="00760432">
      <w:pPr>
        <w:ind w:firstLine="480"/>
      </w:pPr>
      <w:r w:rsidRPr="003B278F">
        <w:rPr>
          <w:b/>
        </w:rPr>
        <w:t>3.</w:t>
      </w:r>
      <w:r w:rsidRPr="003B278F">
        <w:rPr>
          <w:b/>
          <w:u w:val="single"/>
        </w:rPr>
        <w:t>Thái độ</w:t>
      </w:r>
      <w:r w:rsidRPr="003B278F">
        <w:rPr>
          <w:b/>
        </w:rPr>
        <w:t xml:space="preserve">: </w:t>
      </w:r>
      <w:r w:rsidR="001141C8" w:rsidRPr="003B278F">
        <w:t>Giải thích được một số hiện tượng trong tự nhiên</w:t>
      </w:r>
    </w:p>
    <w:p w14:paraId="2490F26D" w14:textId="77777777" w:rsidR="00CA0248" w:rsidRPr="003B278F" w:rsidRDefault="00CA0248" w:rsidP="00CA0248">
      <w:pPr>
        <w:ind w:firstLine="480"/>
      </w:pPr>
      <w:r w:rsidRPr="003B278F">
        <w:rPr>
          <w:b/>
        </w:rPr>
        <w:t>4.</w:t>
      </w:r>
      <w:r w:rsidRPr="003B278F">
        <w:rPr>
          <w:b/>
          <w:u w:val="single"/>
        </w:rPr>
        <w:t>Phát triển năng lực</w:t>
      </w:r>
    </w:p>
    <w:p w14:paraId="67B10EA5" w14:textId="77777777" w:rsidR="00AB44C7" w:rsidRPr="003B278F" w:rsidRDefault="00AB44C7" w:rsidP="00AB44C7">
      <w:pPr>
        <w:pStyle w:val="Normal13pt"/>
        <w:ind w:firstLine="480"/>
      </w:pPr>
      <w:r w:rsidRPr="003B278F">
        <w:t xml:space="preserve">- Năng lực sử dụng ngôn ngữ hóa học </w:t>
      </w:r>
    </w:p>
    <w:p w14:paraId="0E8BC1FC" w14:textId="77777777" w:rsidR="00AB44C7" w:rsidRPr="003B278F" w:rsidRDefault="00AB44C7" w:rsidP="00AB44C7">
      <w:pPr>
        <w:pStyle w:val="Normal13pt"/>
        <w:ind w:firstLine="480"/>
      </w:pPr>
      <w:r w:rsidRPr="003B278F">
        <w:t>- Năng lực vận dụng kiến thức hóa học vào cuộc sống</w:t>
      </w:r>
    </w:p>
    <w:p w14:paraId="229DA58F" w14:textId="77777777" w:rsidR="00760432" w:rsidRPr="003B278F" w:rsidRDefault="00760432" w:rsidP="00760432">
      <w:r w:rsidRPr="003B278F">
        <w:rPr>
          <w:b/>
          <w:u w:val="single"/>
        </w:rPr>
        <w:t>II TRỌNG TÂM:</w:t>
      </w:r>
      <w:r w:rsidRPr="003B278F">
        <w:t xml:space="preserve"> </w:t>
      </w:r>
    </w:p>
    <w:p w14:paraId="14E51D98" w14:textId="77777777" w:rsidR="00440975" w:rsidRPr="003B278F" w:rsidRDefault="00440975" w:rsidP="00440975">
      <w:pPr>
        <w:spacing w:before="20"/>
        <w:ind w:firstLine="420"/>
        <w:jc w:val="both"/>
      </w:pPr>
      <w:r w:rsidRPr="003B278F">
        <w:t xml:space="preserve">- So sánh 2 dạng thù hình chủ yếu của Photpho là P trắng và P </w:t>
      </w:r>
      <w:r w:rsidR="00A53268" w:rsidRPr="003B278F">
        <w:t xml:space="preserve">đỏ về </w:t>
      </w:r>
      <w:r w:rsidRPr="003B278F">
        <w:t>một số tính chất vật lí.</w:t>
      </w:r>
    </w:p>
    <w:p w14:paraId="34ACFE00" w14:textId="77777777" w:rsidR="00440975" w:rsidRPr="003B278F" w:rsidRDefault="00440975" w:rsidP="00440975">
      <w:pPr>
        <w:spacing w:before="20"/>
        <w:ind w:firstLine="420"/>
        <w:jc w:val="both"/>
      </w:pPr>
      <w:r w:rsidRPr="003B278F">
        <w:rPr>
          <w:b/>
        </w:rPr>
        <w:t xml:space="preserve">- </w:t>
      </w:r>
      <w:r w:rsidRPr="003B278F">
        <w:t>Tính chất hoá học cơ bản của photpho là tính oxi hoá (tác dụng với kim loại Na, Ca...) và tính khử (tác dụng với O</w:t>
      </w:r>
      <w:r w:rsidRPr="003B278F">
        <w:rPr>
          <w:vertAlign w:val="subscript"/>
        </w:rPr>
        <w:t>2</w:t>
      </w:r>
      <w:r w:rsidRPr="003B278F">
        <w:t>, Cl</w:t>
      </w:r>
      <w:r w:rsidRPr="003B278F">
        <w:rPr>
          <w:vertAlign w:val="subscript"/>
        </w:rPr>
        <w:t>2</w:t>
      </w:r>
      <w:r w:rsidRPr="003B278F">
        <w:t>).</w:t>
      </w:r>
    </w:p>
    <w:p w14:paraId="6B991F2A" w14:textId="77777777" w:rsidR="00760432" w:rsidRPr="003B278F" w:rsidRDefault="00760432" w:rsidP="00760432">
      <w:r w:rsidRPr="003B278F">
        <w:rPr>
          <w:b/>
          <w:u w:val="single"/>
        </w:rPr>
        <w:t>III.PHƯƠNG PHÁP GIẢNG DẠY</w:t>
      </w:r>
      <w:r w:rsidRPr="003B278F">
        <w:t>:  Diễn giảng – phát vấn</w:t>
      </w:r>
    </w:p>
    <w:p w14:paraId="6C4D6DF0" w14:textId="77777777" w:rsidR="00760432" w:rsidRPr="003B278F" w:rsidRDefault="00760432" w:rsidP="00760432">
      <w:pPr>
        <w:rPr>
          <w:b/>
          <w:u w:val="single"/>
        </w:rPr>
      </w:pPr>
      <w:r w:rsidRPr="003B278F">
        <w:rPr>
          <w:b/>
          <w:u w:val="single"/>
        </w:rPr>
        <w:t>IV. CHUẨN BỊ GIÁO CỤ:</w:t>
      </w:r>
    </w:p>
    <w:p w14:paraId="717F8EBD" w14:textId="77777777" w:rsidR="00760432" w:rsidRPr="003B278F" w:rsidRDefault="00760432" w:rsidP="00760432">
      <w:pPr>
        <w:ind w:firstLine="360"/>
        <w:jc w:val="both"/>
      </w:pPr>
      <w:r w:rsidRPr="003B278F">
        <w:rPr>
          <w:u w:val="single"/>
        </w:rPr>
        <w:t>*Giáo viên</w:t>
      </w:r>
      <w:r w:rsidRPr="003B278F">
        <w:rPr>
          <w:b/>
        </w:rPr>
        <w:t xml:space="preserve">: </w:t>
      </w:r>
      <w:r w:rsidR="00D92A98" w:rsidRPr="003B278F">
        <w:t>Thí ng</w:t>
      </w:r>
      <w:r w:rsidR="00AB6596" w:rsidRPr="003B278F">
        <w:t>hiệm ảo: Khả năng tự bốc cháy của</w:t>
      </w:r>
      <w:r w:rsidR="00D92A98" w:rsidRPr="003B278F">
        <w:t xml:space="preserve"> P trắng trong không khí, P </w:t>
      </w:r>
      <w:r w:rsidR="003B09F7" w:rsidRPr="003B278F">
        <w:t xml:space="preserve">đỏ </w:t>
      </w:r>
      <w:r w:rsidR="00D92A98" w:rsidRPr="003B278F">
        <w:t>phản ứng với O</w:t>
      </w:r>
      <w:r w:rsidR="00D92A98" w:rsidRPr="003B278F">
        <w:rPr>
          <w:vertAlign w:val="subscript"/>
        </w:rPr>
        <w:t>2</w:t>
      </w:r>
    </w:p>
    <w:p w14:paraId="4593E0EC" w14:textId="77777777" w:rsidR="00760432" w:rsidRPr="003B278F" w:rsidRDefault="00760432" w:rsidP="00760432">
      <w:pPr>
        <w:ind w:firstLine="360"/>
      </w:pPr>
      <w:r w:rsidRPr="003B278F">
        <w:rPr>
          <w:u w:val="single"/>
        </w:rPr>
        <w:t>*Học sinh</w:t>
      </w:r>
      <w:r w:rsidRPr="003B278F">
        <w:t xml:space="preserve">: </w:t>
      </w:r>
      <w:r w:rsidR="00D92A98" w:rsidRPr="003B278F">
        <w:t>Học bài cũ, làm bài tập, chuẩn bị bài mới</w:t>
      </w:r>
    </w:p>
    <w:p w14:paraId="552885BD" w14:textId="77777777" w:rsidR="00760432" w:rsidRPr="003B278F" w:rsidRDefault="00760432" w:rsidP="00760432">
      <w:pPr>
        <w:rPr>
          <w:b/>
        </w:rPr>
      </w:pPr>
      <w:r w:rsidRPr="003B278F">
        <w:rPr>
          <w:b/>
          <w:u w:val="single"/>
        </w:rPr>
        <w:t>V. TIẾN TRÌNH BÀI DẠY</w:t>
      </w:r>
      <w:r w:rsidRPr="003B278F">
        <w:rPr>
          <w:b/>
        </w:rPr>
        <w:t>:</w:t>
      </w:r>
    </w:p>
    <w:p w14:paraId="0E9F92DB" w14:textId="77777777" w:rsidR="00760432" w:rsidRPr="003B278F" w:rsidRDefault="00760432" w:rsidP="00760432">
      <w:pPr>
        <w:ind w:firstLine="360"/>
      </w:pPr>
      <w:r w:rsidRPr="003B278F">
        <w:rPr>
          <w:b/>
          <w:u w:val="single"/>
        </w:rPr>
        <w:t>1.Ổn định lớp</w:t>
      </w:r>
      <w:r w:rsidRPr="003B278F">
        <w:rPr>
          <w:b/>
        </w:rPr>
        <w:t xml:space="preserve">: </w:t>
      </w:r>
      <w:r w:rsidRPr="003B278F">
        <w:t>Kiểm tra sĩ số, đồng phục...</w:t>
      </w:r>
    </w:p>
    <w:p w14:paraId="1AD1A451" w14:textId="77777777" w:rsidR="00760432" w:rsidRPr="003B278F" w:rsidRDefault="00760432" w:rsidP="00760432">
      <w:pPr>
        <w:ind w:firstLine="360"/>
      </w:pPr>
      <w:r w:rsidRPr="003B278F">
        <w:rPr>
          <w:b/>
          <w:u w:val="single"/>
        </w:rPr>
        <w:t>2.Kiểm tra bài cũ: (</w:t>
      </w:r>
      <w:r w:rsidR="00FB2C0F" w:rsidRPr="003B278F">
        <w:rPr>
          <w:b/>
          <w:u w:val="single"/>
        </w:rPr>
        <w:t>7</w:t>
      </w:r>
      <w:r w:rsidRPr="003B278F">
        <w:rPr>
          <w:b/>
          <w:u w:val="single"/>
        </w:rPr>
        <w:t xml:space="preserve"> phút</w:t>
      </w:r>
      <w:r w:rsidRPr="003B278F">
        <w:rPr>
          <w:b/>
        </w:rPr>
        <w:t xml:space="preserve">)    </w:t>
      </w:r>
      <w:r w:rsidR="00FB2C0F" w:rsidRPr="003B278F">
        <w:t>Viết phương trình hoá học hoàn thành dãy chuyển hoá sau (ghi rõ điều kiện nếu có):</w:t>
      </w:r>
    </w:p>
    <w:p w14:paraId="77997936" w14:textId="77777777" w:rsidR="00FB2C0F" w:rsidRPr="003B278F" w:rsidRDefault="00FB2C0F" w:rsidP="00760432">
      <w:pPr>
        <w:ind w:firstLine="360"/>
      </w:pPr>
      <w:r w:rsidRPr="003B278F">
        <w:t xml:space="preserve">                                    </w:t>
      </w:r>
      <w:r w:rsidRPr="003B278F">
        <w:rPr>
          <w:position w:val="-12"/>
        </w:rPr>
        <w:object w:dxaOrig="6160" w:dyaOrig="380" w14:anchorId="75341076">
          <v:shape id="_x0000_i1225" type="#_x0000_t75" style="width:308.25pt;height:18.75pt" o:ole="">
            <v:imagedata r:id="rId314" o:title=""/>
          </v:shape>
          <o:OLEObject Type="Embed" ProgID="Equation.DSMT4" ShapeID="_x0000_i1225" DrawAspect="Content" ObjectID="_1672681432" r:id="rId315"/>
        </w:object>
      </w:r>
    </w:p>
    <w:p w14:paraId="55CBF8E3"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0D180871" w14:textId="77777777" w:rsidR="00760432" w:rsidRPr="003B278F" w:rsidRDefault="00760432" w:rsidP="00FB2C0F">
      <w:pPr>
        <w:numPr>
          <w:ilvl w:val="0"/>
          <w:numId w:val="22"/>
        </w:numPr>
        <w:jc w:val="both"/>
        <w:rPr>
          <w:u w:val="single"/>
        </w:rPr>
      </w:pPr>
      <w:r w:rsidRPr="003B278F">
        <w:rPr>
          <w:u w:val="single"/>
        </w:rPr>
        <w:t>Đặt vấn đề:</w:t>
      </w:r>
      <w:r w:rsidRPr="003B278F">
        <w:t xml:space="preserve"> </w:t>
      </w:r>
      <w:r w:rsidR="00FB2C0F" w:rsidRPr="003B278F">
        <w:t xml:space="preserve"> Trình chiếu hình ảnh ma trơi</w:t>
      </w:r>
      <w:r w:rsidR="00FB2C0F" w:rsidRPr="003B278F">
        <w:sym w:font="Wingdings" w:char="F0E0"/>
      </w:r>
      <w:r w:rsidR="00FB2C0F" w:rsidRPr="003B278F">
        <w:t xml:space="preserve"> Nhìn vào hình ảnh này, các em liên tưởng đến nguyên tố hoá học nào? Vì sao xảy ra hiện tượng này, chúng ta sẽ tìm hiểu trong bài học hôm nay</w:t>
      </w:r>
    </w:p>
    <w:p w14:paraId="6E0880B5" w14:textId="77777777" w:rsidR="00760432" w:rsidRPr="003B278F" w:rsidRDefault="00760432" w:rsidP="00FB2C0F">
      <w:pPr>
        <w:numPr>
          <w:ilvl w:val="0"/>
          <w:numId w:val="22"/>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0"/>
        <w:gridCol w:w="1383"/>
        <w:gridCol w:w="1013"/>
        <w:gridCol w:w="334"/>
        <w:gridCol w:w="595"/>
        <w:gridCol w:w="4153"/>
      </w:tblGrid>
      <w:tr w:rsidR="00760432" w:rsidRPr="003B278F" w14:paraId="79CC3D8B" w14:textId="77777777">
        <w:tc>
          <w:tcPr>
            <w:tcW w:w="5064" w:type="dxa"/>
            <w:gridSpan w:val="3"/>
          </w:tcPr>
          <w:p w14:paraId="573E9FA8" w14:textId="77777777" w:rsidR="00760432" w:rsidRPr="003B278F" w:rsidRDefault="00760432" w:rsidP="00366C97">
            <w:pPr>
              <w:jc w:val="center"/>
              <w:rPr>
                <w:b/>
              </w:rPr>
            </w:pPr>
            <w:r w:rsidRPr="003B278F">
              <w:rPr>
                <w:b/>
              </w:rPr>
              <w:t>HOẠT ĐỘNG THẦY VÀ TRÒ</w:t>
            </w:r>
          </w:p>
        </w:tc>
        <w:tc>
          <w:tcPr>
            <w:tcW w:w="5124" w:type="dxa"/>
            <w:gridSpan w:val="3"/>
          </w:tcPr>
          <w:p w14:paraId="187FCC45" w14:textId="77777777" w:rsidR="00760432" w:rsidRPr="003B278F" w:rsidRDefault="00760432" w:rsidP="00366C97">
            <w:pPr>
              <w:jc w:val="center"/>
              <w:rPr>
                <w:b/>
              </w:rPr>
            </w:pPr>
            <w:r w:rsidRPr="003B278F">
              <w:rPr>
                <w:b/>
              </w:rPr>
              <w:t>NỘI DUNG KIẾN THỨC</w:t>
            </w:r>
          </w:p>
        </w:tc>
      </w:tr>
      <w:tr w:rsidR="00760432" w:rsidRPr="003B278F" w14:paraId="725EA26F" w14:textId="77777777">
        <w:tc>
          <w:tcPr>
            <w:tcW w:w="10188" w:type="dxa"/>
            <w:gridSpan w:val="6"/>
          </w:tcPr>
          <w:p w14:paraId="2B61EC77" w14:textId="77777777" w:rsidR="00760432" w:rsidRPr="003B278F" w:rsidRDefault="00760432" w:rsidP="00366C97">
            <w:pPr>
              <w:jc w:val="center"/>
              <w:rPr>
                <w:b/>
                <w:u w:val="single"/>
              </w:rPr>
            </w:pPr>
            <w:r w:rsidRPr="003B278F">
              <w:rPr>
                <w:b/>
                <w:u w:val="single"/>
              </w:rPr>
              <w:t>Hoạt động 1:</w:t>
            </w:r>
            <w:r w:rsidR="002C7559" w:rsidRPr="003B278F">
              <w:rPr>
                <w:b/>
                <w:u w:val="single"/>
              </w:rPr>
              <w:t>Vị trí và cấu hình eletron nguyên tử P</w:t>
            </w:r>
          </w:p>
          <w:p w14:paraId="66B96B84" w14:textId="77777777" w:rsidR="00760432" w:rsidRPr="003B278F" w:rsidRDefault="00760432" w:rsidP="00366C97">
            <w:pPr>
              <w:jc w:val="center"/>
            </w:pPr>
            <w:r w:rsidRPr="003B278F">
              <w:rPr>
                <w:b/>
                <w:u w:val="single"/>
              </w:rPr>
              <w:t>Mục tiêu:</w:t>
            </w:r>
            <w:r w:rsidRPr="003B278F">
              <w:t xml:space="preserve"> </w:t>
            </w:r>
            <w:r w:rsidR="002C7559" w:rsidRPr="003B278F">
              <w:t>Biết vị trí P trong bảng tuần hoàn, đặc điểm cấu hình e nguyên tử</w:t>
            </w:r>
          </w:p>
        </w:tc>
      </w:tr>
      <w:tr w:rsidR="00760432" w:rsidRPr="003B278F" w14:paraId="3CD3F070" w14:textId="77777777">
        <w:tc>
          <w:tcPr>
            <w:tcW w:w="5400" w:type="dxa"/>
            <w:gridSpan w:val="4"/>
          </w:tcPr>
          <w:p w14:paraId="338A635A" w14:textId="77777777" w:rsidR="00760432" w:rsidRPr="003B278F" w:rsidRDefault="009E0857" w:rsidP="00366C97">
            <w:pPr>
              <w:jc w:val="both"/>
            </w:pPr>
            <w:r w:rsidRPr="003B278F">
              <w:t>- Gv yêu cầu hs cho biết các thông tin: Kí hiệu, nguyên tử khối, số hiệu nguyên tử, viết cấu hình e nguyên tử P và xác định vị trí P trong BTH</w:t>
            </w:r>
          </w:p>
          <w:p w14:paraId="5F12443E" w14:textId="77777777" w:rsidR="009E0857" w:rsidRPr="003B278F" w:rsidRDefault="009E0857" w:rsidP="00366C97">
            <w:pPr>
              <w:jc w:val="both"/>
            </w:pPr>
            <w:r w:rsidRPr="003B278F">
              <w:t>- Gv thông tin về hoá trị</w:t>
            </w:r>
          </w:p>
        </w:tc>
        <w:tc>
          <w:tcPr>
            <w:tcW w:w="4788" w:type="dxa"/>
            <w:gridSpan w:val="2"/>
          </w:tcPr>
          <w:p w14:paraId="5AD0E27A" w14:textId="77777777" w:rsidR="00237431" w:rsidRPr="003B278F" w:rsidRDefault="00237431" w:rsidP="00366C97">
            <w:pPr>
              <w:tabs>
                <w:tab w:val="left" w:pos="9360"/>
              </w:tabs>
              <w:jc w:val="both"/>
              <w:rPr>
                <w:b/>
                <w:bCs/>
                <w:u w:val="single"/>
              </w:rPr>
            </w:pPr>
            <w:r w:rsidRPr="003B278F">
              <w:rPr>
                <w:b/>
                <w:bCs/>
                <w:u w:val="single"/>
              </w:rPr>
              <w:t xml:space="preserve">I/ Vị trí và cấu hình </w:t>
            </w:r>
            <w:r w:rsidR="002C7559" w:rsidRPr="003B278F">
              <w:rPr>
                <w:b/>
                <w:bCs/>
                <w:u w:val="single"/>
              </w:rPr>
              <w:t>electron nguyên tử</w:t>
            </w:r>
            <w:r w:rsidRPr="003B278F">
              <w:rPr>
                <w:b/>
                <w:bCs/>
                <w:u w:val="single"/>
              </w:rPr>
              <w:t>:</w:t>
            </w:r>
          </w:p>
          <w:p w14:paraId="1A8D4800" w14:textId="77777777" w:rsidR="00237431" w:rsidRPr="003B278F" w:rsidRDefault="00237431" w:rsidP="00366C97">
            <w:pPr>
              <w:tabs>
                <w:tab w:val="left" w:pos="9360"/>
              </w:tabs>
              <w:jc w:val="both"/>
              <w:rPr>
                <w:lang w:val="pt-BR"/>
              </w:rPr>
            </w:pPr>
            <w:r w:rsidRPr="003B278F">
              <w:rPr>
                <w:lang w:val="pt-BR"/>
              </w:rPr>
              <w:t>-Cấu hình e: 1s</w:t>
            </w:r>
            <w:r w:rsidRPr="003B278F">
              <w:rPr>
                <w:vertAlign w:val="superscript"/>
                <w:lang w:val="pt-BR"/>
              </w:rPr>
              <w:t>2</w:t>
            </w:r>
            <w:r w:rsidRPr="003B278F">
              <w:rPr>
                <w:lang w:val="pt-BR"/>
              </w:rPr>
              <w:t xml:space="preserve"> 2s</w:t>
            </w:r>
            <w:r w:rsidRPr="003B278F">
              <w:rPr>
                <w:vertAlign w:val="superscript"/>
                <w:lang w:val="pt-BR"/>
              </w:rPr>
              <w:t>2</w:t>
            </w:r>
            <w:r w:rsidRPr="003B278F">
              <w:rPr>
                <w:lang w:val="pt-BR"/>
              </w:rPr>
              <w:t xml:space="preserve"> 2p</w:t>
            </w:r>
            <w:r w:rsidRPr="003B278F">
              <w:rPr>
                <w:vertAlign w:val="superscript"/>
                <w:lang w:val="pt-BR"/>
              </w:rPr>
              <w:t>6</w:t>
            </w:r>
            <w:r w:rsidRPr="003B278F">
              <w:rPr>
                <w:lang w:val="pt-BR"/>
              </w:rPr>
              <w:t xml:space="preserve"> 3s</w:t>
            </w:r>
            <w:r w:rsidRPr="003B278F">
              <w:rPr>
                <w:vertAlign w:val="superscript"/>
                <w:lang w:val="pt-BR"/>
              </w:rPr>
              <w:t>2</w:t>
            </w:r>
            <w:r w:rsidRPr="003B278F">
              <w:rPr>
                <w:lang w:val="pt-BR"/>
              </w:rPr>
              <w:t xml:space="preserve"> 3p</w:t>
            </w:r>
            <w:r w:rsidRPr="003B278F">
              <w:rPr>
                <w:vertAlign w:val="superscript"/>
                <w:lang w:val="pt-BR"/>
              </w:rPr>
              <w:t>3</w:t>
            </w:r>
            <w:r w:rsidRPr="003B278F">
              <w:rPr>
                <w:lang w:val="pt-BR"/>
              </w:rPr>
              <w:t>.</w:t>
            </w:r>
          </w:p>
          <w:p w14:paraId="390FEE22" w14:textId="77777777" w:rsidR="00237431" w:rsidRPr="003B278F" w:rsidRDefault="00237431" w:rsidP="00366C97">
            <w:pPr>
              <w:tabs>
                <w:tab w:val="left" w:pos="9360"/>
              </w:tabs>
              <w:jc w:val="both"/>
              <w:rPr>
                <w:lang w:val="pt-BR"/>
              </w:rPr>
            </w:pPr>
            <w:r w:rsidRPr="003B278F">
              <w:rPr>
                <w:lang w:val="pt-BR"/>
              </w:rPr>
              <w:t>-Ví trí: Z = 15, chu kì 3, nhóm VA</w:t>
            </w:r>
          </w:p>
          <w:p w14:paraId="332F68CB" w14:textId="77777777" w:rsidR="00760432" w:rsidRPr="003B278F" w:rsidRDefault="00237431" w:rsidP="00366C97">
            <w:pPr>
              <w:tabs>
                <w:tab w:val="left" w:pos="9360"/>
              </w:tabs>
              <w:jc w:val="both"/>
              <w:rPr>
                <w:lang w:val="pt-BR"/>
              </w:rPr>
            </w:pPr>
            <w:r w:rsidRPr="003B278F">
              <w:rPr>
                <w:lang w:val="pt-BR"/>
              </w:rPr>
              <w:t>-Hoá trị có thể  có của P: 5 và 3</w:t>
            </w:r>
          </w:p>
        </w:tc>
      </w:tr>
      <w:tr w:rsidR="00760432" w:rsidRPr="003B278F" w14:paraId="689AD0A7" w14:textId="77777777">
        <w:tc>
          <w:tcPr>
            <w:tcW w:w="10188" w:type="dxa"/>
            <w:gridSpan w:val="6"/>
          </w:tcPr>
          <w:p w14:paraId="29BBD779" w14:textId="77777777" w:rsidR="00760432" w:rsidRPr="003B278F" w:rsidRDefault="00760432" w:rsidP="00366C97">
            <w:pPr>
              <w:jc w:val="center"/>
              <w:rPr>
                <w:b/>
                <w:u w:val="single"/>
                <w:lang w:val="pt-BR"/>
              </w:rPr>
            </w:pPr>
            <w:r w:rsidRPr="003B278F">
              <w:rPr>
                <w:b/>
                <w:u w:val="single"/>
                <w:lang w:val="pt-BR"/>
              </w:rPr>
              <w:t xml:space="preserve">Hoạt động 2: </w:t>
            </w:r>
            <w:r w:rsidR="002C7559" w:rsidRPr="003B278F">
              <w:rPr>
                <w:b/>
                <w:u w:val="single"/>
                <w:lang w:val="pt-BR"/>
              </w:rPr>
              <w:t xml:space="preserve">Tính chất vật lí </w:t>
            </w:r>
          </w:p>
          <w:p w14:paraId="26460E2E" w14:textId="77777777" w:rsidR="00760432" w:rsidRPr="003B278F" w:rsidRDefault="00760432" w:rsidP="00366C97">
            <w:pPr>
              <w:jc w:val="center"/>
              <w:rPr>
                <w:lang w:val="pt-BR"/>
              </w:rPr>
            </w:pPr>
            <w:r w:rsidRPr="003B278F">
              <w:rPr>
                <w:b/>
                <w:u w:val="single"/>
                <w:lang w:val="pt-BR"/>
              </w:rPr>
              <w:t>Mục tiêu:</w:t>
            </w:r>
            <w:r w:rsidRPr="003B278F">
              <w:rPr>
                <w:lang w:val="pt-BR"/>
              </w:rPr>
              <w:t xml:space="preserve"> </w:t>
            </w:r>
            <w:r w:rsidR="002C7559" w:rsidRPr="003B278F">
              <w:rPr>
                <w:lang w:val="pt-BR"/>
              </w:rPr>
              <w:t>So sánh tính chất vật lí của 2 dạng thù hình, sự chuyển hoá qua lại giữa chúng</w:t>
            </w:r>
          </w:p>
        </w:tc>
      </w:tr>
      <w:tr w:rsidR="00760432" w:rsidRPr="003B278F" w14:paraId="6E33D8BE" w14:textId="77777777">
        <w:tc>
          <w:tcPr>
            <w:tcW w:w="2640" w:type="dxa"/>
          </w:tcPr>
          <w:p w14:paraId="16437D9F" w14:textId="77777777" w:rsidR="00760432" w:rsidRPr="003B278F" w:rsidRDefault="005F0EDE" w:rsidP="00366C97">
            <w:pPr>
              <w:jc w:val="both"/>
              <w:rPr>
                <w:lang w:val="pt-BR"/>
              </w:rPr>
            </w:pPr>
            <w:r w:rsidRPr="003B278F">
              <w:rPr>
                <w:lang w:val="pt-BR"/>
              </w:rPr>
              <w:lastRenderedPageBreak/>
              <w:t>Hs thảo luận nhóm: So sánh 2 dạng thù hình về:</w:t>
            </w:r>
          </w:p>
          <w:p w14:paraId="36370644" w14:textId="77777777" w:rsidR="005F0EDE" w:rsidRPr="003B278F" w:rsidRDefault="005F0EDE" w:rsidP="00366C97">
            <w:pPr>
              <w:jc w:val="both"/>
              <w:rPr>
                <w:lang w:val="pt-BR"/>
              </w:rPr>
            </w:pPr>
            <w:r w:rsidRPr="003B278F">
              <w:rPr>
                <w:lang w:val="pt-BR"/>
              </w:rPr>
              <w:t>- Trạng thái, màu sắc</w:t>
            </w:r>
          </w:p>
          <w:p w14:paraId="77F83FCF" w14:textId="77777777" w:rsidR="005F0EDE" w:rsidRPr="003B278F" w:rsidRDefault="005F0EDE" w:rsidP="00366C97">
            <w:pPr>
              <w:jc w:val="both"/>
              <w:rPr>
                <w:lang w:val="pt-BR"/>
              </w:rPr>
            </w:pPr>
            <w:r w:rsidRPr="003B278F">
              <w:rPr>
                <w:lang w:val="pt-BR"/>
              </w:rPr>
              <w:t>- Tính tan</w:t>
            </w:r>
          </w:p>
          <w:p w14:paraId="09B4D1A1" w14:textId="77777777" w:rsidR="005F0EDE" w:rsidRPr="003B278F" w:rsidRDefault="005F0EDE" w:rsidP="00366C97">
            <w:pPr>
              <w:jc w:val="both"/>
              <w:rPr>
                <w:lang w:val="pt-BR"/>
              </w:rPr>
            </w:pPr>
            <w:r w:rsidRPr="003B278F">
              <w:rPr>
                <w:lang w:val="pt-BR"/>
              </w:rPr>
              <w:t>- Tính độc, tính bền</w:t>
            </w:r>
          </w:p>
          <w:p w14:paraId="78DAB07A" w14:textId="77777777" w:rsidR="005F0EDE" w:rsidRPr="003B278F" w:rsidRDefault="005F0EDE" w:rsidP="00366C97">
            <w:pPr>
              <w:jc w:val="both"/>
              <w:rPr>
                <w:lang w:val="pt-BR"/>
              </w:rPr>
            </w:pPr>
            <w:r w:rsidRPr="003B278F">
              <w:rPr>
                <w:lang w:val="pt-BR"/>
              </w:rPr>
              <w:t>- Tính phát quang</w:t>
            </w:r>
          </w:p>
          <w:p w14:paraId="78B131DA" w14:textId="77777777" w:rsidR="004203BD" w:rsidRPr="003B278F" w:rsidRDefault="004203BD" w:rsidP="00366C97">
            <w:pPr>
              <w:jc w:val="both"/>
              <w:rPr>
                <w:lang w:val="pt-BR"/>
              </w:rPr>
            </w:pPr>
            <w:r w:rsidRPr="003B278F">
              <w:rPr>
                <w:lang w:val="es-ES_tradnl"/>
              </w:rPr>
              <w:sym w:font="Wingdings" w:char="F0E0"/>
            </w:r>
            <w:r w:rsidRPr="003B278F">
              <w:rPr>
                <w:lang w:val="pt-BR"/>
              </w:rPr>
              <w:t xml:space="preserve"> Trình bày</w:t>
            </w:r>
          </w:p>
          <w:p w14:paraId="40D26A03" w14:textId="77777777" w:rsidR="004203BD" w:rsidRPr="003B278F" w:rsidRDefault="004203BD" w:rsidP="00366C97">
            <w:pPr>
              <w:jc w:val="both"/>
              <w:rPr>
                <w:lang w:val="pt-BR"/>
              </w:rPr>
            </w:pPr>
            <w:r w:rsidRPr="003B278F">
              <w:rPr>
                <w:lang w:val="pt-BR"/>
              </w:rPr>
              <w:t>Gv nhận xét, kết luận</w:t>
            </w:r>
          </w:p>
          <w:p w14:paraId="6339CBA1" w14:textId="77777777" w:rsidR="004203BD" w:rsidRPr="003B278F" w:rsidRDefault="004203BD" w:rsidP="00366C97">
            <w:pPr>
              <w:jc w:val="both"/>
              <w:rPr>
                <w:lang w:val="pt-BR"/>
              </w:rPr>
            </w:pPr>
          </w:p>
          <w:p w14:paraId="3B45D7D3" w14:textId="77777777" w:rsidR="004203BD" w:rsidRPr="003B278F" w:rsidRDefault="004203BD" w:rsidP="00366C97">
            <w:pPr>
              <w:jc w:val="both"/>
              <w:rPr>
                <w:lang w:val="pt-BR"/>
              </w:rPr>
            </w:pPr>
          </w:p>
          <w:p w14:paraId="0175888E" w14:textId="77777777" w:rsidR="004203BD" w:rsidRPr="003B278F" w:rsidRDefault="004203BD" w:rsidP="00366C97">
            <w:pPr>
              <w:jc w:val="both"/>
              <w:rPr>
                <w:lang w:val="pt-BR"/>
              </w:rPr>
            </w:pPr>
          </w:p>
          <w:p w14:paraId="15046D54" w14:textId="77777777" w:rsidR="004203BD" w:rsidRPr="003B278F" w:rsidRDefault="004203BD" w:rsidP="00366C97">
            <w:pPr>
              <w:jc w:val="both"/>
              <w:rPr>
                <w:lang w:val="pt-BR"/>
              </w:rPr>
            </w:pPr>
            <w:r w:rsidRPr="003B278F">
              <w:rPr>
                <w:lang w:val="pt-BR"/>
              </w:rPr>
              <w:t>Gv phát vấn hs về sự chuyển đổi qua lại giữa 2 dạng thù hình</w:t>
            </w:r>
          </w:p>
        </w:tc>
        <w:tc>
          <w:tcPr>
            <w:tcW w:w="7548" w:type="dxa"/>
            <w:gridSpan w:val="5"/>
          </w:tcPr>
          <w:p w14:paraId="65E2FCC4" w14:textId="77777777" w:rsidR="00237431" w:rsidRPr="003B278F" w:rsidRDefault="00237431" w:rsidP="00366C97">
            <w:pPr>
              <w:tabs>
                <w:tab w:val="left" w:pos="9360"/>
              </w:tabs>
              <w:jc w:val="both"/>
              <w:rPr>
                <w:b/>
                <w:bCs/>
                <w:lang w:val="pt-BR"/>
              </w:rPr>
            </w:pPr>
            <w:r w:rsidRPr="003B278F">
              <w:rPr>
                <w:b/>
                <w:bCs/>
                <w:u w:val="single"/>
                <w:lang w:val="pt-BR"/>
              </w:rPr>
              <w:t>II/ Tính chất vật lí</w:t>
            </w:r>
            <w:r w:rsidRPr="003B278F">
              <w:rPr>
                <w:b/>
                <w:bCs/>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7"/>
              <w:gridCol w:w="2880"/>
              <w:gridCol w:w="2760"/>
            </w:tblGrid>
            <w:tr w:rsidR="00C72086" w:rsidRPr="003B278F" w14:paraId="31E41B2E" w14:textId="77777777">
              <w:tc>
                <w:tcPr>
                  <w:tcW w:w="1567" w:type="dxa"/>
                  <w:tcBorders>
                    <w:top w:val="nil"/>
                    <w:left w:val="nil"/>
                  </w:tcBorders>
                </w:tcPr>
                <w:p w14:paraId="5007DAF5" w14:textId="77777777" w:rsidR="00C72086" w:rsidRPr="003B278F" w:rsidRDefault="00C72086" w:rsidP="00366C97">
                  <w:pPr>
                    <w:tabs>
                      <w:tab w:val="left" w:pos="9360"/>
                    </w:tabs>
                    <w:jc w:val="both"/>
                    <w:rPr>
                      <w:vertAlign w:val="subscript"/>
                      <w:lang w:val="pt-BR"/>
                    </w:rPr>
                  </w:pPr>
                </w:p>
              </w:tc>
              <w:tc>
                <w:tcPr>
                  <w:tcW w:w="2880" w:type="dxa"/>
                </w:tcPr>
                <w:p w14:paraId="5867D2CD" w14:textId="77777777" w:rsidR="00C72086" w:rsidRPr="003B278F" w:rsidRDefault="00C72086" w:rsidP="00366C97">
                  <w:pPr>
                    <w:tabs>
                      <w:tab w:val="left" w:pos="9360"/>
                    </w:tabs>
                    <w:jc w:val="both"/>
                  </w:pPr>
                  <w:r w:rsidRPr="003B278F">
                    <w:t>P trắng</w:t>
                  </w:r>
                </w:p>
              </w:tc>
              <w:tc>
                <w:tcPr>
                  <w:tcW w:w="2760" w:type="dxa"/>
                </w:tcPr>
                <w:p w14:paraId="220EEE99" w14:textId="77777777" w:rsidR="00C72086" w:rsidRPr="003B278F" w:rsidRDefault="00C72086" w:rsidP="00366C97">
                  <w:pPr>
                    <w:tabs>
                      <w:tab w:val="left" w:pos="9360"/>
                    </w:tabs>
                    <w:jc w:val="both"/>
                  </w:pPr>
                  <w:r w:rsidRPr="003B278F">
                    <w:t>P đỏ</w:t>
                  </w:r>
                </w:p>
              </w:tc>
            </w:tr>
            <w:tr w:rsidR="00C72086" w:rsidRPr="003B278F" w14:paraId="5EC0703D" w14:textId="77777777">
              <w:tc>
                <w:tcPr>
                  <w:tcW w:w="1567" w:type="dxa"/>
                </w:tcPr>
                <w:p w14:paraId="16F38503" w14:textId="77777777" w:rsidR="00C72086" w:rsidRPr="003B278F" w:rsidRDefault="00C72086" w:rsidP="00366C97">
                  <w:pPr>
                    <w:tabs>
                      <w:tab w:val="left" w:pos="9360"/>
                    </w:tabs>
                    <w:jc w:val="both"/>
                  </w:pPr>
                  <w:r w:rsidRPr="003B278F">
                    <w:t>Trạng thái- Màu sắc</w:t>
                  </w:r>
                </w:p>
              </w:tc>
              <w:tc>
                <w:tcPr>
                  <w:tcW w:w="2880" w:type="dxa"/>
                </w:tcPr>
                <w:p w14:paraId="17427AA4" w14:textId="77777777" w:rsidR="00C72086" w:rsidRPr="003B278F" w:rsidRDefault="00C72086" w:rsidP="00366C97">
                  <w:pPr>
                    <w:tabs>
                      <w:tab w:val="left" w:pos="9360"/>
                    </w:tabs>
                    <w:jc w:val="both"/>
                  </w:pPr>
                  <w:r w:rsidRPr="003B278F">
                    <w:t>Chất rắn, trong suốt, màu trắng hoặc hơi vàng</w:t>
                  </w:r>
                </w:p>
              </w:tc>
              <w:tc>
                <w:tcPr>
                  <w:tcW w:w="2760" w:type="dxa"/>
                </w:tcPr>
                <w:p w14:paraId="6C67A20B" w14:textId="77777777" w:rsidR="00C72086" w:rsidRPr="003B278F" w:rsidRDefault="005F0EDE" w:rsidP="00366C97">
                  <w:pPr>
                    <w:tabs>
                      <w:tab w:val="left" w:pos="9360"/>
                    </w:tabs>
                    <w:jc w:val="both"/>
                  </w:pPr>
                  <w:r w:rsidRPr="003B278F">
                    <w:t>Chất bột, màu đỏ</w:t>
                  </w:r>
                </w:p>
              </w:tc>
            </w:tr>
            <w:tr w:rsidR="00C72086" w:rsidRPr="003B278F" w14:paraId="59B6EC25" w14:textId="77777777">
              <w:tc>
                <w:tcPr>
                  <w:tcW w:w="1567" w:type="dxa"/>
                </w:tcPr>
                <w:p w14:paraId="179EB1E6" w14:textId="77777777" w:rsidR="00C72086" w:rsidRPr="003B278F" w:rsidRDefault="00C72086" w:rsidP="00366C97">
                  <w:pPr>
                    <w:tabs>
                      <w:tab w:val="left" w:pos="9360"/>
                    </w:tabs>
                    <w:jc w:val="both"/>
                  </w:pPr>
                  <w:r w:rsidRPr="003B278F">
                    <w:t>Tính tan</w:t>
                  </w:r>
                </w:p>
              </w:tc>
              <w:tc>
                <w:tcPr>
                  <w:tcW w:w="2880" w:type="dxa"/>
                </w:tcPr>
                <w:p w14:paraId="3E1B80F3" w14:textId="77777777" w:rsidR="00C72086" w:rsidRPr="003B278F" w:rsidRDefault="005F0EDE" w:rsidP="00366C97">
                  <w:pPr>
                    <w:tabs>
                      <w:tab w:val="left" w:pos="9360"/>
                    </w:tabs>
                    <w:jc w:val="both"/>
                  </w:pPr>
                  <w:r w:rsidRPr="003B278F">
                    <w:t>Không tan trong nước</w:t>
                  </w:r>
                </w:p>
              </w:tc>
              <w:tc>
                <w:tcPr>
                  <w:tcW w:w="2760" w:type="dxa"/>
                </w:tcPr>
                <w:p w14:paraId="402EAD30" w14:textId="77777777" w:rsidR="00C72086" w:rsidRPr="003B278F" w:rsidRDefault="005F0EDE" w:rsidP="00366C97">
                  <w:pPr>
                    <w:tabs>
                      <w:tab w:val="left" w:pos="9360"/>
                    </w:tabs>
                    <w:jc w:val="both"/>
                  </w:pPr>
                  <w:r w:rsidRPr="003B278F">
                    <w:t>Không tan trong các dung môi thường</w:t>
                  </w:r>
                </w:p>
              </w:tc>
            </w:tr>
            <w:tr w:rsidR="00C72086" w:rsidRPr="003B278F" w14:paraId="1C84DFEA" w14:textId="77777777">
              <w:tc>
                <w:tcPr>
                  <w:tcW w:w="1567" w:type="dxa"/>
                </w:tcPr>
                <w:p w14:paraId="598E1BE2" w14:textId="77777777" w:rsidR="00C72086" w:rsidRPr="003B278F" w:rsidRDefault="00C72086" w:rsidP="00366C97">
                  <w:pPr>
                    <w:tabs>
                      <w:tab w:val="left" w:pos="9360"/>
                    </w:tabs>
                    <w:jc w:val="both"/>
                  </w:pPr>
                  <w:r w:rsidRPr="003B278F">
                    <w:t>Tính độc- Tính bền</w:t>
                  </w:r>
                </w:p>
              </w:tc>
              <w:tc>
                <w:tcPr>
                  <w:tcW w:w="2880" w:type="dxa"/>
                </w:tcPr>
                <w:p w14:paraId="3BD0A224" w14:textId="77777777" w:rsidR="00C72086" w:rsidRPr="003B278F" w:rsidRDefault="005F0EDE" w:rsidP="00366C97">
                  <w:pPr>
                    <w:tabs>
                      <w:tab w:val="left" w:pos="9360"/>
                    </w:tabs>
                    <w:jc w:val="both"/>
                  </w:pPr>
                  <w:r w:rsidRPr="003B278F">
                    <w:t>Rất độc, gây bỏng nặng khi rơi vào da- Không bền, dễ bốc cháy trong không khí</w:t>
                  </w:r>
                </w:p>
              </w:tc>
              <w:tc>
                <w:tcPr>
                  <w:tcW w:w="2760" w:type="dxa"/>
                </w:tcPr>
                <w:p w14:paraId="4DE90E47" w14:textId="77777777" w:rsidR="00C72086" w:rsidRPr="003B278F" w:rsidRDefault="005F0EDE" w:rsidP="00366C97">
                  <w:pPr>
                    <w:tabs>
                      <w:tab w:val="left" w:pos="9360"/>
                    </w:tabs>
                    <w:jc w:val="both"/>
                  </w:pPr>
                  <w:r w:rsidRPr="003B278F">
                    <w:t>Không độc</w:t>
                  </w:r>
                </w:p>
                <w:p w14:paraId="00D59369" w14:textId="77777777" w:rsidR="005F0EDE" w:rsidRPr="003B278F" w:rsidRDefault="005F0EDE" w:rsidP="00366C97">
                  <w:pPr>
                    <w:tabs>
                      <w:tab w:val="left" w:pos="9360"/>
                    </w:tabs>
                    <w:jc w:val="both"/>
                  </w:pPr>
                  <w:r w:rsidRPr="003B278F">
                    <w:t>Bền ở điều kiện thường</w:t>
                  </w:r>
                </w:p>
              </w:tc>
            </w:tr>
            <w:tr w:rsidR="00C72086" w:rsidRPr="003B278F" w14:paraId="3BA24F84" w14:textId="77777777">
              <w:tc>
                <w:tcPr>
                  <w:tcW w:w="1567" w:type="dxa"/>
                </w:tcPr>
                <w:p w14:paraId="308ED366" w14:textId="77777777" w:rsidR="00C72086" w:rsidRPr="003B278F" w:rsidRDefault="00C72086" w:rsidP="00366C97">
                  <w:pPr>
                    <w:tabs>
                      <w:tab w:val="left" w:pos="9360"/>
                    </w:tabs>
                    <w:jc w:val="both"/>
                  </w:pPr>
                  <w:r w:rsidRPr="003B278F">
                    <w:t>Tính phát quang</w:t>
                  </w:r>
                </w:p>
              </w:tc>
              <w:tc>
                <w:tcPr>
                  <w:tcW w:w="2880" w:type="dxa"/>
                </w:tcPr>
                <w:p w14:paraId="7250C8A8" w14:textId="77777777" w:rsidR="00C72086" w:rsidRPr="003B278F" w:rsidRDefault="005F0EDE" w:rsidP="00366C97">
                  <w:pPr>
                    <w:tabs>
                      <w:tab w:val="left" w:pos="9360"/>
                    </w:tabs>
                    <w:jc w:val="both"/>
                  </w:pPr>
                  <w:r w:rsidRPr="003B278F">
                    <w:t>Phát quang màu lục nhạt trong bóng tối</w:t>
                  </w:r>
                </w:p>
              </w:tc>
              <w:tc>
                <w:tcPr>
                  <w:tcW w:w="2760" w:type="dxa"/>
                </w:tcPr>
                <w:p w14:paraId="202EBA00" w14:textId="77777777" w:rsidR="00C72086" w:rsidRPr="003B278F" w:rsidRDefault="005F0EDE" w:rsidP="00366C97">
                  <w:pPr>
                    <w:tabs>
                      <w:tab w:val="left" w:pos="9360"/>
                    </w:tabs>
                    <w:jc w:val="both"/>
                  </w:pPr>
                  <w:r w:rsidRPr="003B278F">
                    <w:t>Không phát quang trong bóng tối</w:t>
                  </w:r>
                </w:p>
              </w:tc>
            </w:tr>
          </w:tbl>
          <w:p w14:paraId="5CD159A9" w14:textId="77777777" w:rsidR="00237431" w:rsidRPr="003B278F" w:rsidRDefault="00237431" w:rsidP="00366C97">
            <w:pPr>
              <w:tabs>
                <w:tab w:val="left" w:pos="9360"/>
              </w:tabs>
              <w:jc w:val="both"/>
              <w:rPr>
                <w:vertAlign w:val="subscript"/>
                <w:lang w:val="fr-FR"/>
              </w:rPr>
            </w:pPr>
            <w:r w:rsidRPr="003B278F">
              <w:rPr>
                <w:vertAlign w:val="subscript"/>
              </w:rPr>
              <w:t xml:space="preserve">                                       </w:t>
            </w:r>
            <w:r w:rsidRPr="003B278F">
              <w:rPr>
                <w:vertAlign w:val="subscript"/>
                <w:lang w:val="fr-FR"/>
              </w:rPr>
              <w:t>as</w:t>
            </w:r>
          </w:p>
          <w:p w14:paraId="66699902" w14:textId="7A50C164" w:rsidR="00237431" w:rsidRPr="003B278F" w:rsidRDefault="00E710CB" w:rsidP="00366C97">
            <w:pPr>
              <w:tabs>
                <w:tab w:val="left" w:pos="2880"/>
                <w:tab w:val="left" w:pos="9360"/>
              </w:tabs>
              <w:jc w:val="both"/>
              <w:rPr>
                <w:lang w:val="fr-FR"/>
              </w:rPr>
            </w:pPr>
            <w:r w:rsidRPr="003B278F">
              <w:rPr>
                <w:noProof/>
              </w:rPr>
              <mc:AlternateContent>
                <mc:Choice Requires="wps">
                  <w:drawing>
                    <wp:anchor distT="0" distB="0" distL="114300" distR="114300" simplePos="0" relativeHeight="251624448" behindDoc="0" locked="0" layoutInCell="1" allowOverlap="1" wp14:anchorId="1CD2A073" wp14:editId="5FA5E50B">
                      <wp:simplePos x="0" y="0"/>
                      <wp:positionH relativeFrom="column">
                        <wp:posOffset>591820</wp:posOffset>
                      </wp:positionH>
                      <wp:positionV relativeFrom="paragraph">
                        <wp:posOffset>138430</wp:posOffset>
                      </wp:positionV>
                      <wp:extent cx="1028700" cy="0"/>
                      <wp:effectExtent l="20320" t="55245" r="8255" b="59055"/>
                      <wp:wrapNone/>
                      <wp:docPr id="2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491745" id="Line 25" o:spid="_x0000_s1026" style="position:absolute;flip:x 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6pt,10.9pt" to="127.6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">
                      <v:stroke endarrow="block"/>
                    </v:line>
                  </w:pict>
                </mc:Fallback>
              </mc:AlternateContent>
            </w:r>
            <w:r w:rsidRPr="003B278F">
              <w:rPr>
                <w:noProof/>
              </w:rPr>
              <mc:AlternateContent>
                <mc:Choice Requires="wps">
                  <w:drawing>
                    <wp:anchor distT="0" distB="0" distL="114300" distR="114300" simplePos="0" relativeHeight="251623424" behindDoc="0" locked="0" layoutInCell="1" allowOverlap="1" wp14:anchorId="57620AAE" wp14:editId="3400CEAB">
                      <wp:simplePos x="0" y="0"/>
                      <wp:positionH relativeFrom="column">
                        <wp:posOffset>622935</wp:posOffset>
                      </wp:positionH>
                      <wp:positionV relativeFrom="paragraph">
                        <wp:posOffset>67945</wp:posOffset>
                      </wp:positionV>
                      <wp:extent cx="1028700" cy="0"/>
                      <wp:effectExtent l="13335" t="60960" r="15240" b="53340"/>
                      <wp:wrapNone/>
                      <wp:docPr id="24"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FEDFF4" id="Line 24"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5.35pt" to="130.0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">
                      <v:stroke endarrow="block"/>
                    </v:line>
                  </w:pict>
                </mc:Fallback>
              </mc:AlternateContent>
            </w:r>
            <w:r w:rsidR="00237431" w:rsidRPr="003B278F">
              <w:rPr>
                <w:lang w:val="fr-FR"/>
              </w:rPr>
              <w:t xml:space="preserve">P trắng </w:t>
            </w:r>
            <w:r w:rsidR="00237431" w:rsidRPr="003B278F">
              <w:rPr>
                <w:lang w:val="fr-FR"/>
              </w:rPr>
              <w:tab/>
              <w:t xml:space="preserve"> P đỏ </w:t>
            </w:r>
          </w:p>
          <w:p w14:paraId="7C1FE226" w14:textId="77777777" w:rsidR="00760432" w:rsidRPr="003B278F" w:rsidRDefault="00237431" w:rsidP="00366C97">
            <w:pPr>
              <w:tabs>
                <w:tab w:val="left" w:pos="2880"/>
                <w:tab w:val="left" w:pos="9360"/>
              </w:tabs>
              <w:jc w:val="both"/>
              <w:rPr>
                <w:lang w:val="fr-FR"/>
              </w:rPr>
            </w:pPr>
            <w:r w:rsidRPr="003B278F">
              <w:rPr>
                <w:lang w:val="fr-FR"/>
              </w:rPr>
              <w:t xml:space="preserve">                    </w:t>
            </w:r>
            <w:r w:rsidRPr="003B278F">
              <w:rPr>
                <w:vertAlign w:val="superscript"/>
                <w:lang w:val="fr-FR"/>
              </w:rPr>
              <w:t>t, ngưng tu hoi</w:t>
            </w:r>
          </w:p>
        </w:tc>
      </w:tr>
      <w:tr w:rsidR="00237431" w:rsidRPr="003B278F" w14:paraId="512E53DF" w14:textId="77777777">
        <w:tc>
          <w:tcPr>
            <w:tcW w:w="10188" w:type="dxa"/>
            <w:gridSpan w:val="6"/>
          </w:tcPr>
          <w:p w14:paraId="560EE47D" w14:textId="77777777" w:rsidR="00237431" w:rsidRPr="003B278F" w:rsidRDefault="00845331" w:rsidP="00366C97">
            <w:pPr>
              <w:jc w:val="center"/>
              <w:rPr>
                <w:b/>
                <w:u w:val="single"/>
                <w:lang w:val="fr-FR"/>
              </w:rPr>
            </w:pPr>
            <w:r w:rsidRPr="003B278F">
              <w:rPr>
                <w:b/>
                <w:u w:val="single"/>
                <w:lang w:val="fr-FR"/>
              </w:rPr>
              <w:t>Hoạt động 3</w:t>
            </w:r>
            <w:r w:rsidR="00237431" w:rsidRPr="003B278F">
              <w:rPr>
                <w:b/>
                <w:u w:val="single"/>
                <w:lang w:val="fr-FR"/>
              </w:rPr>
              <w:t xml:space="preserve">: </w:t>
            </w:r>
            <w:r w:rsidRPr="003B278F">
              <w:rPr>
                <w:b/>
                <w:u w:val="single"/>
                <w:lang w:val="fr-FR"/>
              </w:rPr>
              <w:t>Tính chất hoá học</w:t>
            </w:r>
          </w:p>
          <w:p w14:paraId="146065CE" w14:textId="77777777" w:rsidR="00237431" w:rsidRPr="003B278F" w:rsidRDefault="00237431" w:rsidP="00366C97">
            <w:pPr>
              <w:tabs>
                <w:tab w:val="left" w:pos="9360"/>
              </w:tabs>
              <w:jc w:val="center"/>
              <w:rPr>
                <w:lang w:val="fr-FR"/>
              </w:rPr>
            </w:pPr>
            <w:r w:rsidRPr="003B278F">
              <w:rPr>
                <w:b/>
                <w:u w:val="single"/>
                <w:lang w:val="fr-FR"/>
              </w:rPr>
              <w:t>Mục tiêu:</w:t>
            </w:r>
            <w:r w:rsidRPr="003B278F">
              <w:rPr>
                <w:lang w:val="fr-FR"/>
              </w:rPr>
              <w:t xml:space="preserve"> </w:t>
            </w:r>
            <w:r w:rsidR="00845331" w:rsidRPr="003B278F">
              <w:rPr>
                <w:lang w:val="fr-FR"/>
              </w:rPr>
              <w:t>Hiểu P vừa có tính oxi hóa, vừa có tính khử, viết phương trình minh hoạ</w:t>
            </w:r>
          </w:p>
        </w:tc>
      </w:tr>
      <w:tr w:rsidR="00237431" w:rsidRPr="003B278F" w14:paraId="5109AC8C" w14:textId="77777777">
        <w:tc>
          <w:tcPr>
            <w:tcW w:w="4041" w:type="dxa"/>
            <w:gridSpan w:val="2"/>
          </w:tcPr>
          <w:p w14:paraId="79546926" w14:textId="77777777" w:rsidR="00237431" w:rsidRPr="003B278F" w:rsidRDefault="008703FD" w:rsidP="00366C97">
            <w:pPr>
              <w:jc w:val="both"/>
              <w:rPr>
                <w:lang w:val="fr-FR"/>
              </w:rPr>
            </w:pPr>
            <w:r w:rsidRPr="003B278F">
              <w:rPr>
                <w:lang w:val="fr-FR"/>
              </w:rPr>
              <w:t>Gv: Hãy cho biết các mức oxi hoá có thể có của P? Dự đoán tính chất?</w:t>
            </w:r>
          </w:p>
          <w:p w14:paraId="3652E086" w14:textId="77777777" w:rsidR="008703FD" w:rsidRPr="003B278F" w:rsidRDefault="008703FD" w:rsidP="00366C97">
            <w:pPr>
              <w:jc w:val="both"/>
              <w:rPr>
                <w:lang w:val="fr-FR"/>
              </w:rPr>
            </w:pPr>
            <w:r w:rsidRPr="003B278F">
              <w:rPr>
                <w:lang w:val="fr-FR"/>
              </w:rPr>
              <w:t>Hs: Trả lời</w:t>
            </w:r>
          </w:p>
          <w:p w14:paraId="247C4920" w14:textId="77777777" w:rsidR="008703FD" w:rsidRPr="003B278F" w:rsidRDefault="008703FD" w:rsidP="00366C97">
            <w:pPr>
              <w:jc w:val="both"/>
              <w:rPr>
                <w:lang w:val="fr-FR"/>
              </w:rPr>
            </w:pPr>
            <w:r w:rsidRPr="003B278F">
              <w:rPr>
                <w:lang w:val="fr-FR"/>
              </w:rPr>
              <w:t>Gv: P thể hiện tính oxi hoá khi phản ứng với chất nào? Viết PTHH</w:t>
            </w:r>
          </w:p>
          <w:p w14:paraId="4F0E1F4D" w14:textId="77777777" w:rsidR="008703FD" w:rsidRPr="003B278F" w:rsidRDefault="008703FD" w:rsidP="00366C97">
            <w:pPr>
              <w:jc w:val="both"/>
              <w:rPr>
                <w:lang w:val="fr-FR"/>
              </w:rPr>
            </w:pPr>
            <w:r w:rsidRPr="003B278F">
              <w:rPr>
                <w:lang w:val="fr-FR"/>
              </w:rPr>
              <w:t>Hs: Trả lời</w:t>
            </w:r>
          </w:p>
          <w:p w14:paraId="6BD39C2B" w14:textId="77777777" w:rsidR="008703FD" w:rsidRPr="003B278F" w:rsidRDefault="008703FD" w:rsidP="00366C97">
            <w:pPr>
              <w:jc w:val="both"/>
              <w:rPr>
                <w:lang w:val="fr-FR"/>
              </w:rPr>
            </w:pPr>
          </w:p>
          <w:p w14:paraId="301B1D9A" w14:textId="77777777" w:rsidR="008703FD" w:rsidRPr="003B278F" w:rsidRDefault="008703FD" w:rsidP="00366C97">
            <w:pPr>
              <w:jc w:val="both"/>
              <w:rPr>
                <w:lang w:val="fr-FR"/>
              </w:rPr>
            </w:pPr>
          </w:p>
          <w:p w14:paraId="1B4B59B7" w14:textId="77777777" w:rsidR="008703FD" w:rsidRPr="003B278F" w:rsidRDefault="008703FD" w:rsidP="00366C97">
            <w:pPr>
              <w:jc w:val="both"/>
              <w:rPr>
                <w:lang w:val="fr-FR"/>
              </w:rPr>
            </w:pPr>
          </w:p>
          <w:p w14:paraId="34BD80DF" w14:textId="77777777" w:rsidR="008703FD" w:rsidRPr="003B278F" w:rsidRDefault="008703FD" w:rsidP="00366C97">
            <w:pPr>
              <w:jc w:val="both"/>
              <w:rPr>
                <w:lang w:val="fr-FR"/>
              </w:rPr>
            </w:pPr>
          </w:p>
          <w:p w14:paraId="6505B81C" w14:textId="77777777" w:rsidR="008703FD" w:rsidRPr="003B278F" w:rsidRDefault="008703FD" w:rsidP="00366C97">
            <w:pPr>
              <w:jc w:val="both"/>
              <w:rPr>
                <w:lang w:val="fr-FR"/>
              </w:rPr>
            </w:pPr>
            <w:r w:rsidRPr="003B278F">
              <w:rPr>
                <w:lang w:val="fr-FR"/>
              </w:rPr>
              <w:t>Gv: P thể hiện tính oxi hoá khi phản ứng với chất nào? Viết PTH</w:t>
            </w:r>
          </w:p>
          <w:p w14:paraId="277506DB" w14:textId="77777777" w:rsidR="008703FD" w:rsidRPr="003B278F" w:rsidRDefault="008703FD" w:rsidP="00366C97">
            <w:pPr>
              <w:jc w:val="both"/>
              <w:rPr>
                <w:lang w:val="fr-FR"/>
              </w:rPr>
            </w:pPr>
            <w:r w:rsidRPr="003B278F">
              <w:rPr>
                <w:lang w:val="fr-FR"/>
              </w:rPr>
              <w:t>Hs: Trả lời</w:t>
            </w:r>
          </w:p>
          <w:p w14:paraId="4F94BCA0" w14:textId="77777777" w:rsidR="008703FD" w:rsidRPr="003B278F" w:rsidRDefault="008703FD" w:rsidP="00366C97">
            <w:pPr>
              <w:jc w:val="both"/>
              <w:rPr>
                <w:lang w:val="fr-FR"/>
              </w:rPr>
            </w:pPr>
            <w:r w:rsidRPr="003B278F">
              <w:rPr>
                <w:lang w:val="fr-FR"/>
              </w:rPr>
              <w:t>Gv: thông tin trường hợp thiếu, dư chất oxi hoá</w:t>
            </w:r>
          </w:p>
          <w:p w14:paraId="18152164" w14:textId="77777777" w:rsidR="008703FD" w:rsidRPr="003B278F" w:rsidRDefault="008703FD" w:rsidP="00366C97">
            <w:pPr>
              <w:jc w:val="both"/>
              <w:rPr>
                <w:lang w:val="fr-FR"/>
              </w:rPr>
            </w:pPr>
            <w:r w:rsidRPr="003B278F">
              <w:rPr>
                <w:lang w:val="fr-FR"/>
              </w:rPr>
              <w:t>Hs: Viết PTHH</w:t>
            </w:r>
            <w:r w:rsidR="00E03D76" w:rsidRPr="003B278F">
              <w:rPr>
                <w:lang w:val="fr-FR"/>
              </w:rPr>
              <w:t>, gọi tên sản phẩm</w:t>
            </w:r>
          </w:p>
          <w:p w14:paraId="7DAEB5F1" w14:textId="77777777" w:rsidR="008703FD" w:rsidRPr="003B278F" w:rsidRDefault="008703FD" w:rsidP="00366C97">
            <w:pPr>
              <w:jc w:val="both"/>
              <w:rPr>
                <w:lang w:val="fr-FR"/>
              </w:rPr>
            </w:pPr>
          </w:p>
          <w:p w14:paraId="3286DCBB" w14:textId="77777777" w:rsidR="00012246" w:rsidRPr="003B278F" w:rsidRDefault="00012246" w:rsidP="00366C97">
            <w:pPr>
              <w:jc w:val="both"/>
              <w:rPr>
                <w:lang w:val="fr-FR"/>
              </w:rPr>
            </w:pPr>
          </w:p>
          <w:p w14:paraId="7ACEC746" w14:textId="77777777" w:rsidR="00012246" w:rsidRPr="003B278F" w:rsidRDefault="00012246" w:rsidP="00366C97">
            <w:pPr>
              <w:jc w:val="both"/>
              <w:rPr>
                <w:lang w:val="fr-FR"/>
              </w:rPr>
            </w:pPr>
          </w:p>
          <w:p w14:paraId="69BFC45C" w14:textId="77777777" w:rsidR="00012246" w:rsidRPr="003B278F" w:rsidRDefault="00012246" w:rsidP="00366C97">
            <w:pPr>
              <w:jc w:val="both"/>
            </w:pPr>
            <w:r w:rsidRPr="003B278F">
              <w:t>Gv thông tin</w:t>
            </w:r>
          </w:p>
          <w:p w14:paraId="7CDCE80B" w14:textId="77777777" w:rsidR="008703FD" w:rsidRPr="003B278F" w:rsidRDefault="008703FD" w:rsidP="00366C97">
            <w:pPr>
              <w:jc w:val="both"/>
            </w:pPr>
          </w:p>
        </w:tc>
        <w:tc>
          <w:tcPr>
            <w:tcW w:w="6147" w:type="dxa"/>
            <w:gridSpan w:val="4"/>
          </w:tcPr>
          <w:p w14:paraId="41BEDA0B" w14:textId="77777777" w:rsidR="00237431" w:rsidRPr="003B278F" w:rsidRDefault="00237431" w:rsidP="00366C97">
            <w:pPr>
              <w:tabs>
                <w:tab w:val="left" w:pos="9360"/>
              </w:tabs>
              <w:jc w:val="both"/>
            </w:pPr>
            <w:r w:rsidRPr="003B278F">
              <w:rPr>
                <w:b/>
                <w:bCs/>
                <w:u w:val="single"/>
              </w:rPr>
              <w:t>III/ Tính chất hoá học:</w:t>
            </w:r>
            <w:r w:rsidRPr="003B278F">
              <w:t xml:space="preserve"> Trong các hợp chất, P có SOXH -3,+3,+5 </w:t>
            </w:r>
            <w:r w:rsidRPr="003B278F">
              <w:sym w:font="Wingdings" w:char="F0E0"/>
            </w:r>
            <w:r w:rsidRPr="003B278F">
              <w:t xml:space="preserve"> P vừa có tính </w:t>
            </w:r>
            <w:r w:rsidR="00CD6F8B" w:rsidRPr="003B278F">
              <w:t>OXH</w:t>
            </w:r>
            <w:r w:rsidRPr="003B278F">
              <w:t xml:space="preserve"> vừa có tính khử.</w:t>
            </w:r>
          </w:p>
          <w:p w14:paraId="51BFAF23" w14:textId="77777777" w:rsidR="00237431" w:rsidRPr="003B278F" w:rsidRDefault="00237431" w:rsidP="00366C97">
            <w:pPr>
              <w:tabs>
                <w:tab w:val="left" w:pos="2880"/>
                <w:tab w:val="left" w:pos="9360"/>
              </w:tabs>
              <w:jc w:val="both"/>
            </w:pPr>
            <w:r w:rsidRPr="003B278F">
              <w:rPr>
                <w:i/>
                <w:iCs/>
                <w:u w:val="single"/>
              </w:rPr>
              <w:t>1/ Tính oxy hoá:</w:t>
            </w:r>
            <w:r w:rsidR="00CD6F8B" w:rsidRPr="003B278F">
              <w:rPr>
                <w:i/>
                <w:iCs/>
                <w:u w:val="single"/>
              </w:rPr>
              <w:t xml:space="preserve"> </w:t>
            </w:r>
            <w:r w:rsidRPr="003B278F">
              <w:t xml:space="preserve">Khi tác dụng với kim loại mạnh </w:t>
            </w:r>
          </w:p>
          <w:p w14:paraId="41AEB512" w14:textId="77777777" w:rsidR="00EB490E" w:rsidRPr="003B278F" w:rsidRDefault="00237431" w:rsidP="00366C97">
            <w:pPr>
              <w:tabs>
                <w:tab w:val="left" w:pos="2880"/>
                <w:tab w:val="left" w:pos="9360"/>
              </w:tabs>
              <w:jc w:val="both"/>
              <w:rPr>
                <w:vertAlign w:val="subscript"/>
              </w:rPr>
            </w:pPr>
            <w:r w:rsidRPr="003B278F">
              <w:t xml:space="preserve">  </w:t>
            </w:r>
            <w:r w:rsidRPr="003B278F">
              <w:rPr>
                <w:vertAlign w:val="subscript"/>
              </w:rPr>
              <w:t xml:space="preserve">  </w:t>
            </w:r>
            <w:r w:rsidR="007A1404" w:rsidRPr="003B278F">
              <w:rPr>
                <w:position w:val="-12"/>
                <w:lang w:val="pt-BR"/>
              </w:rPr>
              <w:object w:dxaOrig="2100" w:dyaOrig="499" w14:anchorId="696869CA">
                <v:shape id="_x0000_i1226" type="#_x0000_t75" style="width:105pt;height:24.75pt" o:ole="">
                  <v:imagedata r:id="rId316" o:title=""/>
                </v:shape>
                <o:OLEObject Type="Embed" ProgID="Equation.DSMT4" ShapeID="_x0000_i1226" DrawAspect="Content" ObjectID="_1672681433" r:id="rId317"/>
              </w:object>
            </w:r>
            <w:r w:rsidRPr="003B278F">
              <w:rPr>
                <w:vertAlign w:val="subscript"/>
              </w:rPr>
              <w:t xml:space="preserve"> </w:t>
            </w:r>
          </w:p>
          <w:p w14:paraId="666547D5" w14:textId="77777777" w:rsidR="00237431" w:rsidRPr="003B278F" w:rsidRDefault="000953C0" w:rsidP="00366C97">
            <w:pPr>
              <w:tabs>
                <w:tab w:val="left" w:pos="2880"/>
                <w:tab w:val="left" w:pos="9360"/>
              </w:tabs>
              <w:jc w:val="both"/>
              <w:rPr>
                <w:vertAlign w:val="subscript"/>
              </w:rPr>
            </w:pPr>
            <w:r w:rsidRPr="003B278F">
              <w:rPr>
                <w:position w:val="-12"/>
                <w:lang w:val="pt-BR"/>
              </w:rPr>
              <w:object w:dxaOrig="2220" w:dyaOrig="499" w14:anchorId="65AF4C03">
                <v:shape id="_x0000_i1227" type="#_x0000_t75" style="width:111pt;height:24.75pt" o:ole="">
                  <v:imagedata r:id="rId318" o:title=""/>
                </v:shape>
                <o:OLEObject Type="Embed" ProgID="Equation.DSMT4" ShapeID="_x0000_i1227" DrawAspect="Content" ObjectID="_1672681434" r:id="rId319"/>
              </w:object>
            </w:r>
            <w:r w:rsidR="00EB490E" w:rsidRPr="003B278F">
              <w:t>(</w:t>
            </w:r>
            <w:r w:rsidR="00237431" w:rsidRPr="003B278F">
              <w:t>anxi photphua)</w:t>
            </w:r>
          </w:p>
          <w:p w14:paraId="56819D7B" w14:textId="77777777" w:rsidR="00CD6F8B" w:rsidRPr="003B278F" w:rsidRDefault="000953C0" w:rsidP="00366C97">
            <w:pPr>
              <w:tabs>
                <w:tab w:val="left" w:pos="2880"/>
                <w:tab w:val="left" w:pos="9360"/>
              </w:tabs>
              <w:jc w:val="both"/>
            </w:pPr>
            <w:r w:rsidRPr="003B278F">
              <w:rPr>
                <w:position w:val="-12"/>
                <w:lang w:val="pt-BR"/>
              </w:rPr>
              <w:object w:dxaOrig="2180" w:dyaOrig="499" w14:anchorId="110402EF">
                <v:shape id="_x0000_i1228" type="#_x0000_t75" style="width:108.75pt;height:24.75pt" o:ole="">
                  <v:imagedata r:id="rId320" o:title=""/>
                </v:shape>
                <o:OLEObject Type="Embed" ProgID="Equation.DSMT4" ShapeID="_x0000_i1228" DrawAspect="Content" ObjectID="_1672681435" r:id="rId321"/>
              </w:object>
            </w:r>
            <w:r w:rsidR="00CD6F8B" w:rsidRPr="003B278F">
              <w:t xml:space="preserve">      (Kẽm photphua)</w:t>
            </w:r>
          </w:p>
          <w:p w14:paraId="45834F20" w14:textId="77777777" w:rsidR="00237431" w:rsidRPr="003B278F" w:rsidRDefault="00237431" w:rsidP="00366C97">
            <w:pPr>
              <w:tabs>
                <w:tab w:val="left" w:pos="2880"/>
                <w:tab w:val="left" w:pos="9360"/>
              </w:tabs>
              <w:jc w:val="both"/>
            </w:pPr>
            <w:r w:rsidRPr="003B278F">
              <w:rPr>
                <w:i/>
                <w:iCs/>
                <w:u w:val="single"/>
              </w:rPr>
              <w:t xml:space="preserve">2/ Tính khử: </w:t>
            </w:r>
            <w:r w:rsidRPr="003B278F">
              <w:t xml:space="preserve">Khi tác dụng với phi kim hoạt động và những </w:t>
            </w:r>
            <w:r w:rsidR="008703FD" w:rsidRPr="003B278F">
              <w:t xml:space="preserve">chất oxi hoá </w:t>
            </w:r>
            <w:r w:rsidRPr="003B278F">
              <w:t xml:space="preserve">mạnh. </w:t>
            </w:r>
          </w:p>
          <w:p w14:paraId="597F577D" w14:textId="77777777" w:rsidR="00237431" w:rsidRPr="003B278F" w:rsidRDefault="00237431" w:rsidP="00366C97">
            <w:pPr>
              <w:tabs>
                <w:tab w:val="left" w:pos="2880"/>
                <w:tab w:val="left" w:pos="9360"/>
              </w:tabs>
              <w:jc w:val="both"/>
            </w:pPr>
            <w:r w:rsidRPr="003B278F">
              <w:t>*Với oxi:</w:t>
            </w:r>
          </w:p>
          <w:p w14:paraId="054C4096" w14:textId="77777777" w:rsidR="00237431" w:rsidRPr="003B278F" w:rsidRDefault="000953C0" w:rsidP="00366C97">
            <w:pPr>
              <w:tabs>
                <w:tab w:val="left" w:pos="2880"/>
                <w:tab w:val="left" w:pos="9360"/>
              </w:tabs>
              <w:jc w:val="both"/>
            </w:pPr>
            <w:r w:rsidRPr="003B278F">
              <w:rPr>
                <w:position w:val="-12"/>
                <w:lang w:val="pt-BR"/>
              </w:rPr>
              <w:object w:dxaOrig="2680" w:dyaOrig="499" w14:anchorId="61F13741">
                <v:shape id="_x0000_i1229" type="#_x0000_t75" style="width:134.25pt;height:24.75pt" o:ole="">
                  <v:imagedata r:id="rId322" o:title=""/>
                </v:shape>
                <o:OLEObject Type="Embed" ProgID="Equation.DSMT4" ShapeID="_x0000_i1229" DrawAspect="Content" ObjectID="_1672681436" r:id="rId323"/>
              </w:object>
            </w:r>
            <w:r w:rsidR="00237431" w:rsidRPr="003B278F">
              <w:rPr>
                <w:vertAlign w:val="subscript"/>
              </w:rPr>
              <w:t xml:space="preserve"> </w:t>
            </w:r>
            <w:r w:rsidR="00237431" w:rsidRPr="003B278F">
              <w:t>(điphotpho pentaoxit)</w:t>
            </w:r>
          </w:p>
          <w:p w14:paraId="59567CBA" w14:textId="77777777" w:rsidR="00237431" w:rsidRPr="003B278F" w:rsidRDefault="000953C0" w:rsidP="00366C97">
            <w:pPr>
              <w:tabs>
                <w:tab w:val="left" w:pos="2880"/>
                <w:tab w:val="left" w:pos="9360"/>
              </w:tabs>
              <w:jc w:val="both"/>
            </w:pPr>
            <w:r w:rsidRPr="003B278F">
              <w:rPr>
                <w:position w:val="-12"/>
                <w:lang w:val="pt-BR"/>
              </w:rPr>
              <w:object w:dxaOrig="2920" w:dyaOrig="499" w14:anchorId="7DE1ADCC">
                <v:shape id="_x0000_i1230" type="#_x0000_t75" style="width:146.25pt;height:24.75pt" o:ole="">
                  <v:imagedata r:id="rId324" o:title=""/>
                </v:shape>
                <o:OLEObject Type="Embed" ProgID="Equation.DSMT4" ShapeID="_x0000_i1230" DrawAspect="Content" ObjectID="_1672681437" r:id="rId325"/>
              </w:object>
            </w:r>
            <w:r w:rsidR="00237431" w:rsidRPr="003B278F">
              <w:t>(điphotpho trioxit)</w:t>
            </w:r>
          </w:p>
          <w:p w14:paraId="65FBDB49" w14:textId="77777777" w:rsidR="00237431" w:rsidRPr="003B278F" w:rsidRDefault="00237431" w:rsidP="00366C97">
            <w:pPr>
              <w:tabs>
                <w:tab w:val="left" w:pos="2880"/>
                <w:tab w:val="left" w:pos="9360"/>
              </w:tabs>
              <w:jc w:val="both"/>
            </w:pPr>
            <w:r w:rsidRPr="003B278F">
              <w:t>*Với clo:</w:t>
            </w:r>
          </w:p>
          <w:p w14:paraId="0A18790F" w14:textId="77777777" w:rsidR="00237431" w:rsidRPr="003B278F" w:rsidRDefault="00715B72" w:rsidP="00366C97">
            <w:pPr>
              <w:tabs>
                <w:tab w:val="left" w:pos="2880"/>
                <w:tab w:val="left" w:pos="9360"/>
              </w:tabs>
              <w:jc w:val="both"/>
            </w:pPr>
            <w:r w:rsidRPr="003B278F">
              <w:rPr>
                <w:position w:val="-14"/>
                <w:lang w:val="pt-BR"/>
              </w:rPr>
              <w:object w:dxaOrig="2540" w:dyaOrig="520" w14:anchorId="55D56E9C">
                <v:shape id="_x0000_i1231" type="#_x0000_t75" style="width:126.75pt;height:26.25pt" o:ole="">
                  <v:imagedata r:id="rId326" o:title=""/>
                </v:shape>
                <o:OLEObject Type="Embed" ProgID="Equation.DSMT4" ShapeID="_x0000_i1231" DrawAspect="Content" ObjectID="_1672681438" r:id="rId327"/>
              </w:object>
            </w:r>
            <w:r w:rsidR="00237431" w:rsidRPr="003B278F">
              <w:t>(photpho pentaclorua)</w:t>
            </w:r>
          </w:p>
          <w:p w14:paraId="67E8D963" w14:textId="77777777" w:rsidR="00237431" w:rsidRPr="003B278F" w:rsidRDefault="00237431" w:rsidP="00366C97">
            <w:pPr>
              <w:tabs>
                <w:tab w:val="left" w:pos="2880"/>
                <w:tab w:val="left" w:pos="9360"/>
              </w:tabs>
              <w:jc w:val="both"/>
            </w:pPr>
            <w:r w:rsidRPr="003B278F">
              <w:t xml:space="preserve"> </w:t>
            </w:r>
            <w:r w:rsidR="000953C0" w:rsidRPr="003B278F">
              <w:rPr>
                <w:position w:val="-12"/>
                <w:lang w:val="pt-BR"/>
              </w:rPr>
              <w:object w:dxaOrig="2960" w:dyaOrig="499" w14:anchorId="7801281E">
                <v:shape id="_x0000_i1232" type="#_x0000_t75" style="width:147.75pt;height:24.75pt" o:ole="">
                  <v:imagedata r:id="rId328" o:title=""/>
                </v:shape>
                <o:OLEObject Type="Embed" ProgID="Equation.DSMT4" ShapeID="_x0000_i1232" DrawAspect="Content" ObjectID="_1672681439" r:id="rId329"/>
              </w:object>
            </w:r>
            <w:r w:rsidRPr="003B278F">
              <w:t xml:space="preserve">(photpho triclorua) </w:t>
            </w:r>
          </w:p>
          <w:p w14:paraId="6AE899DB" w14:textId="77777777" w:rsidR="00237431" w:rsidRPr="003B278F" w:rsidRDefault="00237431" w:rsidP="00366C97">
            <w:pPr>
              <w:tabs>
                <w:tab w:val="left" w:pos="2880"/>
                <w:tab w:val="left" w:pos="9360"/>
              </w:tabs>
              <w:jc w:val="both"/>
              <w:rPr>
                <w:lang w:val="pt-BR"/>
              </w:rPr>
            </w:pPr>
            <w:r w:rsidRPr="003B278F">
              <w:rPr>
                <w:lang w:val="pt-BR"/>
              </w:rPr>
              <w:t>* Với hợp chất:</w:t>
            </w:r>
          </w:p>
          <w:p w14:paraId="7863602A" w14:textId="77777777" w:rsidR="00237431" w:rsidRPr="003B278F" w:rsidRDefault="00237431" w:rsidP="00366C97">
            <w:pPr>
              <w:tabs>
                <w:tab w:val="left" w:pos="2880"/>
                <w:tab w:val="left" w:pos="9360"/>
              </w:tabs>
              <w:jc w:val="both"/>
              <w:rPr>
                <w:lang w:val="pt-BR"/>
              </w:rPr>
            </w:pPr>
            <w:r w:rsidRPr="003B278F">
              <w:rPr>
                <w:lang w:val="pt-BR"/>
              </w:rPr>
              <w:t>P + 5HNO</w:t>
            </w:r>
            <w:r w:rsidRPr="003B278F">
              <w:rPr>
                <w:vertAlign w:val="subscript"/>
                <w:lang w:val="pt-BR"/>
              </w:rPr>
              <w:t>3 đ,n</w:t>
            </w:r>
            <w:r w:rsidRPr="003B278F">
              <w:rPr>
                <w:lang w:val="pt-BR"/>
              </w:rPr>
              <w:t xml:space="preserve"> </w:t>
            </w:r>
            <w:r w:rsidRPr="003B278F">
              <w:sym w:font="Wingdings" w:char="F0E0"/>
            </w:r>
            <w:r w:rsidRPr="003B278F">
              <w:rPr>
                <w:lang w:val="pt-BR"/>
              </w:rPr>
              <w:t xml:space="preserve">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 5NO</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O</w:t>
            </w:r>
          </w:p>
          <w:p w14:paraId="176D23F8" w14:textId="77777777" w:rsidR="00237431" w:rsidRPr="003B278F" w:rsidRDefault="00237431" w:rsidP="00366C97">
            <w:pPr>
              <w:tabs>
                <w:tab w:val="left" w:pos="9360"/>
              </w:tabs>
              <w:jc w:val="both"/>
              <w:rPr>
                <w:b/>
                <w:bCs/>
                <w:u w:val="single"/>
                <w:lang w:val="pt-BR"/>
              </w:rPr>
            </w:pPr>
          </w:p>
        </w:tc>
      </w:tr>
      <w:tr w:rsidR="00237431" w:rsidRPr="003B278F" w14:paraId="53297369" w14:textId="77777777">
        <w:tc>
          <w:tcPr>
            <w:tcW w:w="10188" w:type="dxa"/>
            <w:gridSpan w:val="6"/>
          </w:tcPr>
          <w:p w14:paraId="7B2D4D53" w14:textId="77777777" w:rsidR="00237431" w:rsidRPr="003B278F" w:rsidRDefault="00237431" w:rsidP="00366C97">
            <w:pPr>
              <w:jc w:val="center"/>
              <w:rPr>
                <w:b/>
                <w:u w:val="single"/>
                <w:lang w:val="pt-BR"/>
              </w:rPr>
            </w:pPr>
            <w:r w:rsidRPr="003B278F">
              <w:rPr>
                <w:b/>
                <w:u w:val="single"/>
                <w:lang w:val="pt-BR"/>
              </w:rPr>
              <w:t>Hoạt</w:t>
            </w:r>
            <w:r w:rsidR="00012246" w:rsidRPr="003B278F">
              <w:rPr>
                <w:b/>
                <w:u w:val="single"/>
                <w:lang w:val="pt-BR"/>
              </w:rPr>
              <w:t xml:space="preserve"> động 4</w:t>
            </w:r>
            <w:r w:rsidRPr="003B278F">
              <w:rPr>
                <w:b/>
                <w:u w:val="single"/>
                <w:lang w:val="pt-BR"/>
              </w:rPr>
              <w:t xml:space="preserve">: </w:t>
            </w:r>
            <w:r w:rsidR="00012246" w:rsidRPr="003B278F">
              <w:rPr>
                <w:b/>
                <w:u w:val="single"/>
                <w:lang w:val="pt-BR"/>
              </w:rPr>
              <w:t>Ứng dụng</w:t>
            </w:r>
          </w:p>
          <w:p w14:paraId="13FC5A86" w14:textId="77777777" w:rsidR="00237431" w:rsidRPr="003B278F" w:rsidRDefault="00237431" w:rsidP="00366C97">
            <w:pPr>
              <w:tabs>
                <w:tab w:val="left" w:pos="9360"/>
              </w:tabs>
              <w:jc w:val="center"/>
              <w:rPr>
                <w:lang w:val="pt-BR"/>
              </w:rPr>
            </w:pPr>
            <w:r w:rsidRPr="003B278F">
              <w:rPr>
                <w:b/>
                <w:u w:val="single"/>
                <w:lang w:val="pt-BR"/>
              </w:rPr>
              <w:t>Mục tiêu:</w:t>
            </w:r>
            <w:r w:rsidRPr="003B278F">
              <w:rPr>
                <w:lang w:val="pt-BR"/>
              </w:rPr>
              <w:t xml:space="preserve"> </w:t>
            </w:r>
            <w:r w:rsidR="00012246" w:rsidRPr="003B278F">
              <w:rPr>
                <w:lang w:val="pt-BR"/>
              </w:rPr>
              <w:t>Biết ứng dụng của P</w:t>
            </w:r>
          </w:p>
        </w:tc>
      </w:tr>
      <w:tr w:rsidR="00237431" w:rsidRPr="003B278F" w14:paraId="79FA5058" w14:textId="77777777">
        <w:tc>
          <w:tcPr>
            <w:tcW w:w="5064" w:type="dxa"/>
            <w:gridSpan w:val="3"/>
          </w:tcPr>
          <w:p w14:paraId="783D6DD7" w14:textId="77777777" w:rsidR="00237431" w:rsidRPr="003B278F" w:rsidRDefault="00012246" w:rsidP="00366C97">
            <w:pPr>
              <w:jc w:val="both"/>
              <w:rPr>
                <w:lang w:val="pt-BR"/>
              </w:rPr>
            </w:pPr>
            <w:r w:rsidRPr="003B278F">
              <w:rPr>
                <w:lang w:val="pt-BR"/>
              </w:rPr>
              <w:t>Gv trình chiếu hình ảnh</w:t>
            </w:r>
          </w:p>
          <w:p w14:paraId="67ABC41E" w14:textId="77777777" w:rsidR="00012246" w:rsidRPr="003B278F" w:rsidRDefault="00012246" w:rsidP="00366C97">
            <w:pPr>
              <w:jc w:val="both"/>
              <w:rPr>
                <w:lang w:val="pt-BR"/>
              </w:rPr>
            </w:pPr>
            <w:r w:rsidRPr="003B278F">
              <w:rPr>
                <w:lang w:val="pt-BR"/>
              </w:rPr>
              <w:t>Hs kết hợp SGK nêu ứng dụng của P</w:t>
            </w:r>
          </w:p>
        </w:tc>
        <w:tc>
          <w:tcPr>
            <w:tcW w:w="5124" w:type="dxa"/>
            <w:gridSpan w:val="3"/>
          </w:tcPr>
          <w:p w14:paraId="438FAC35" w14:textId="77777777" w:rsidR="00237431" w:rsidRPr="003B278F" w:rsidRDefault="00237431" w:rsidP="00366C97">
            <w:pPr>
              <w:tabs>
                <w:tab w:val="left" w:pos="2880"/>
                <w:tab w:val="left" w:pos="9360"/>
              </w:tabs>
              <w:jc w:val="both"/>
              <w:rPr>
                <w:lang w:val="pt-BR"/>
              </w:rPr>
            </w:pPr>
            <w:r w:rsidRPr="003B278F">
              <w:rPr>
                <w:b/>
                <w:bCs/>
                <w:u w:val="single"/>
                <w:lang w:val="pt-BR"/>
              </w:rPr>
              <w:t>IV/ Ứng dụng:</w:t>
            </w:r>
            <w:r w:rsidRPr="003B278F">
              <w:rPr>
                <w:lang w:val="pt-BR"/>
              </w:rPr>
              <w:t xml:space="preserve"> Sgk</w:t>
            </w:r>
          </w:p>
          <w:p w14:paraId="79CE4A03" w14:textId="77777777" w:rsidR="00237431" w:rsidRPr="003B278F" w:rsidRDefault="00237431" w:rsidP="00366C97">
            <w:pPr>
              <w:tabs>
                <w:tab w:val="left" w:pos="9360"/>
              </w:tabs>
              <w:jc w:val="both"/>
              <w:rPr>
                <w:b/>
                <w:bCs/>
                <w:u w:val="single"/>
              </w:rPr>
            </w:pPr>
          </w:p>
        </w:tc>
      </w:tr>
      <w:tr w:rsidR="00237431" w:rsidRPr="003B278F" w14:paraId="30211A72" w14:textId="77777777">
        <w:tc>
          <w:tcPr>
            <w:tcW w:w="10188" w:type="dxa"/>
            <w:gridSpan w:val="6"/>
          </w:tcPr>
          <w:p w14:paraId="12E93888" w14:textId="77777777" w:rsidR="00012246" w:rsidRPr="003B278F" w:rsidRDefault="00012246" w:rsidP="00366C97">
            <w:pPr>
              <w:jc w:val="center"/>
              <w:rPr>
                <w:b/>
                <w:u w:val="single"/>
              </w:rPr>
            </w:pPr>
            <w:r w:rsidRPr="003B278F">
              <w:rPr>
                <w:b/>
                <w:u w:val="single"/>
              </w:rPr>
              <w:t>Hoạt động 5: Trạng thái tự nhiên</w:t>
            </w:r>
          </w:p>
          <w:p w14:paraId="182A76ED" w14:textId="77777777" w:rsidR="00237431" w:rsidRPr="003B278F" w:rsidRDefault="00012246" w:rsidP="00366C97">
            <w:pPr>
              <w:tabs>
                <w:tab w:val="left" w:pos="2880"/>
                <w:tab w:val="left" w:pos="9360"/>
              </w:tabs>
              <w:jc w:val="center"/>
              <w:rPr>
                <w:b/>
                <w:bCs/>
                <w:u w:val="single"/>
              </w:rPr>
            </w:pPr>
            <w:r w:rsidRPr="003B278F">
              <w:rPr>
                <w:b/>
                <w:u w:val="single"/>
              </w:rPr>
              <w:t>Mục tiêu:</w:t>
            </w:r>
            <w:r w:rsidRPr="003B278F">
              <w:t xml:space="preserve"> Biết trạng thái tự nhiên của P</w:t>
            </w:r>
          </w:p>
        </w:tc>
      </w:tr>
      <w:tr w:rsidR="00237431" w:rsidRPr="003B278F" w14:paraId="186EED29" w14:textId="77777777">
        <w:tc>
          <w:tcPr>
            <w:tcW w:w="6000" w:type="dxa"/>
            <w:gridSpan w:val="5"/>
          </w:tcPr>
          <w:p w14:paraId="010051AC" w14:textId="77777777" w:rsidR="00237431" w:rsidRPr="003B278F" w:rsidRDefault="00AA4259" w:rsidP="00366C97">
            <w:pPr>
              <w:jc w:val="both"/>
            </w:pPr>
            <w:r w:rsidRPr="003B278F">
              <w:t>Hs nghiên cứu SGK cho biết trạng thái tự nhiên của P</w:t>
            </w:r>
          </w:p>
          <w:p w14:paraId="0449E730" w14:textId="77777777" w:rsidR="00AA4259" w:rsidRPr="003B278F" w:rsidRDefault="00AA4259" w:rsidP="00366C97">
            <w:pPr>
              <w:jc w:val="both"/>
            </w:pPr>
            <w:r w:rsidRPr="003B278F">
              <w:t>Gv trình chiếu hình ảnh minh hoạ</w:t>
            </w:r>
          </w:p>
        </w:tc>
        <w:tc>
          <w:tcPr>
            <w:tcW w:w="4188" w:type="dxa"/>
          </w:tcPr>
          <w:p w14:paraId="2236DCA8" w14:textId="77777777" w:rsidR="00237431" w:rsidRPr="003B278F" w:rsidRDefault="00237431" w:rsidP="00366C97">
            <w:pPr>
              <w:tabs>
                <w:tab w:val="left" w:pos="2880"/>
                <w:tab w:val="left" w:pos="9360"/>
              </w:tabs>
              <w:jc w:val="both"/>
            </w:pPr>
            <w:r w:rsidRPr="003B278F">
              <w:rPr>
                <w:b/>
                <w:bCs/>
                <w:u w:val="single"/>
              </w:rPr>
              <w:t>V/ Trạng thái tự nhiên</w:t>
            </w:r>
            <w:r w:rsidRPr="003B278F">
              <w:t>: Sgk</w:t>
            </w:r>
          </w:p>
          <w:p w14:paraId="2DBBCB31" w14:textId="77777777" w:rsidR="00237431" w:rsidRPr="003B278F" w:rsidRDefault="00237431" w:rsidP="00366C97">
            <w:pPr>
              <w:tabs>
                <w:tab w:val="left" w:pos="2880"/>
                <w:tab w:val="left" w:pos="9360"/>
              </w:tabs>
              <w:jc w:val="both"/>
              <w:rPr>
                <w:b/>
                <w:bCs/>
                <w:u w:val="single"/>
              </w:rPr>
            </w:pPr>
          </w:p>
        </w:tc>
      </w:tr>
      <w:tr w:rsidR="00237431" w:rsidRPr="003B278F" w14:paraId="2A277D7D" w14:textId="77777777">
        <w:tc>
          <w:tcPr>
            <w:tcW w:w="10188" w:type="dxa"/>
            <w:gridSpan w:val="6"/>
          </w:tcPr>
          <w:p w14:paraId="728CEB43" w14:textId="77777777" w:rsidR="00AA4259" w:rsidRPr="003B278F" w:rsidRDefault="00AA4259" w:rsidP="00366C97">
            <w:pPr>
              <w:jc w:val="center"/>
              <w:rPr>
                <w:b/>
                <w:u w:val="single"/>
              </w:rPr>
            </w:pPr>
            <w:r w:rsidRPr="003B278F">
              <w:rPr>
                <w:b/>
                <w:u w:val="single"/>
              </w:rPr>
              <w:t>Hoạt động 6: Sản xuất Ptrong công nghiệp</w:t>
            </w:r>
          </w:p>
          <w:p w14:paraId="232A55BA" w14:textId="77777777" w:rsidR="00237431" w:rsidRPr="003B278F" w:rsidRDefault="00AA4259" w:rsidP="00366C97">
            <w:pPr>
              <w:tabs>
                <w:tab w:val="left" w:pos="2880"/>
                <w:tab w:val="left" w:pos="9360"/>
              </w:tabs>
              <w:jc w:val="center"/>
            </w:pPr>
            <w:r w:rsidRPr="003B278F">
              <w:rPr>
                <w:b/>
                <w:u w:val="single"/>
              </w:rPr>
              <w:t>Mục tiêu:</w:t>
            </w:r>
            <w:r w:rsidRPr="003B278F">
              <w:t xml:space="preserve"> Biết cách điều chế P trong công nghiệp</w:t>
            </w:r>
          </w:p>
        </w:tc>
      </w:tr>
      <w:tr w:rsidR="00237431" w:rsidRPr="003B278F" w14:paraId="6B982253" w14:textId="77777777">
        <w:tc>
          <w:tcPr>
            <w:tcW w:w="4041" w:type="dxa"/>
            <w:gridSpan w:val="2"/>
          </w:tcPr>
          <w:p w14:paraId="4805F1BC" w14:textId="77777777" w:rsidR="00237431" w:rsidRPr="003B278F" w:rsidRDefault="00AA4259" w:rsidP="00366C97">
            <w:pPr>
              <w:jc w:val="both"/>
            </w:pPr>
            <w:r w:rsidRPr="003B278F">
              <w:t>Hs nghiên cứu SGK trả lời</w:t>
            </w:r>
          </w:p>
          <w:p w14:paraId="2717A485" w14:textId="77777777" w:rsidR="00AA4259" w:rsidRPr="003B278F" w:rsidRDefault="00AA4259" w:rsidP="00366C97">
            <w:pPr>
              <w:jc w:val="both"/>
            </w:pPr>
            <w:r w:rsidRPr="003B278F">
              <w:t>Gv thông tin thêm về pthh</w:t>
            </w:r>
          </w:p>
        </w:tc>
        <w:tc>
          <w:tcPr>
            <w:tcW w:w="6147" w:type="dxa"/>
            <w:gridSpan w:val="4"/>
          </w:tcPr>
          <w:p w14:paraId="510F5962" w14:textId="77777777" w:rsidR="00237431" w:rsidRPr="003B278F" w:rsidRDefault="00237431" w:rsidP="00366C97">
            <w:pPr>
              <w:tabs>
                <w:tab w:val="left" w:pos="2880"/>
                <w:tab w:val="left" w:pos="9360"/>
              </w:tabs>
              <w:jc w:val="both"/>
            </w:pPr>
            <w:r w:rsidRPr="003B278F">
              <w:rPr>
                <w:b/>
                <w:bCs/>
                <w:u w:val="single"/>
              </w:rPr>
              <w:t>VI/ Điều chế</w:t>
            </w:r>
            <w:r w:rsidRPr="003B278F">
              <w:rPr>
                <w:u w:val="single"/>
              </w:rPr>
              <w:t xml:space="preserve">: </w:t>
            </w:r>
            <w:r w:rsidRPr="003B278F">
              <w:t xml:space="preserve">                  </w:t>
            </w:r>
          </w:p>
          <w:p w14:paraId="54E4E0FD" w14:textId="77777777" w:rsidR="00237431" w:rsidRPr="003B278F" w:rsidRDefault="00237431" w:rsidP="00366C97">
            <w:pPr>
              <w:tabs>
                <w:tab w:val="left" w:pos="2880"/>
                <w:tab w:val="left" w:pos="9360"/>
              </w:tabs>
              <w:jc w:val="both"/>
              <w:rPr>
                <w:b/>
                <w:bCs/>
                <w:u w:val="single"/>
              </w:rPr>
            </w:pPr>
            <w:r w:rsidRPr="003B278F">
              <w:t>Ca</w:t>
            </w:r>
            <w:r w:rsidRPr="003B278F">
              <w:rPr>
                <w:vertAlign w:val="subscript"/>
              </w:rPr>
              <w:t>3</w:t>
            </w:r>
            <w:r w:rsidRPr="003B278F">
              <w:t>(PO</w:t>
            </w:r>
            <w:r w:rsidRPr="003B278F">
              <w:rPr>
                <w:vertAlign w:val="subscript"/>
              </w:rPr>
              <w:t>4</w:t>
            </w:r>
            <w:r w:rsidRPr="003B278F">
              <w:t>)</w:t>
            </w:r>
            <w:r w:rsidRPr="003B278F">
              <w:rPr>
                <w:vertAlign w:val="subscript"/>
              </w:rPr>
              <w:t>2</w:t>
            </w:r>
            <w:r w:rsidRPr="003B278F">
              <w:t xml:space="preserve"> + 3 SiO</w:t>
            </w:r>
            <w:r w:rsidRPr="003B278F">
              <w:rPr>
                <w:vertAlign w:val="subscript"/>
              </w:rPr>
              <w:t>2</w:t>
            </w:r>
            <w:r w:rsidRPr="003B278F">
              <w:t xml:space="preserve"> + 5C </w:t>
            </w:r>
            <w:r w:rsidR="003B09F7" w:rsidRPr="003B278F">
              <w:rPr>
                <w:position w:val="-6"/>
              </w:rPr>
              <w:object w:dxaOrig="680" w:dyaOrig="360" w14:anchorId="5F6CF1BF">
                <v:shape id="_x0000_i1233" type="#_x0000_t75" style="width:33.75pt;height:18pt" o:ole="">
                  <v:imagedata r:id="rId330" o:title=""/>
                </v:shape>
                <o:OLEObject Type="Embed" ProgID="Equation.DSMT4" ShapeID="_x0000_i1233" DrawAspect="Content" ObjectID="_1672681440" r:id="rId331"/>
              </w:object>
            </w:r>
            <w:r w:rsidRPr="003B278F">
              <w:t xml:space="preserve"> 5 CO+2P </w:t>
            </w:r>
            <w:r w:rsidRPr="003B278F">
              <w:rPr>
                <w:vertAlign w:val="subscript"/>
              </w:rPr>
              <w:t>hơi</w:t>
            </w:r>
            <w:r w:rsidRPr="003B278F">
              <w:t xml:space="preserve"> + 3 CaSiO</w:t>
            </w:r>
            <w:r w:rsidRPr="003B278F">
              <w:rPr>
                <w:vertAlign w:val="subscript"/>
              </w:rPr>
              <w:t>3</w:t>
            </w:r>
            <w:r w:rsidRPr="003B278F">
              <w:t xml:space="preserve"> </w:t>
            </w:r>
          </w:p>
        </w:tc>
      </w:tr>
    </w:tbl>
    <w:p w14:paraId="4669B0E1" w14:textId="77777777" w:rsidR="00760432" w:rsidRPr="003B278F" w:rsidRDefault="00760432" w:rsidP="00760432">
      <w:pPr>
        <w:ind w:firstLine="360"/>
        <w:rPr>
          <w:b/>
          <w:u w:val="single"/>
        </w:rPr>
      </w:pPr>
    </w:p>
    <w:p w14:paraId="5FB382C6" w14:textId="77777777" w:rsidR="00760432" w:rsidRPr="003B278F" w:rsidRDefault="00760432" w:rsidP="00760432">
      <w:pPr>
        <w:ind w:firstLine="360"/>
      </w:pPr>
      <w:r w:rsidRPr="003B278F">
        <w:rPr>
          <w:b/>
          <w:u w:val="single"/>
        </w:rPr>
        <w:t>4. Củng cố:</w:t>
      </w:r>
      <w:r w:rsidR="00B67D01" w:rsidRPr="003B278F">
        <w:rPr>
          <w:b/>
          <w:u w:val="single"/>
        </w:rPr>
        <w:t xml:space="preserve"> </w:t>
      </w:r>
      <w:r w:rsidR="00B67D01" w:rsidRPr="003B278F">
        <w:t>BT2/49</w:t>
      </w:r>
    </w:p>
    <w:p w14:paraId="04ACDA5F" w14:textId="77777777" w:rsidR="00760432" w:rsidRPr="003B278F" w:rsidRDefault="00760432" w:rsidP="00760432">
      <w:pPr>
        <w:ind w:firstLine="360"/>
        <w:rPr>
          <w:b/>
          <w:u w:val="single"/>
        </w:rPr>
      </w:pPr>
      <w:r w:rsidRPr="003B278F">
        <w:rPr>
          <w:b/>
          <w:u w:val="single"/>
        </w:rPr>
        <w:t>5. Dặn dò:</w:t>
      </w:r>
    </w:p>
    <w:p w14:paraId="76422C53" w14:textId="77777777" w:rsidR="00B67D01" w:rsidRPr="003B278F" w:rsidRDefault="00B67D01" w:rsidP="00760432">
      <w:pPr>
        <w:ind w:firstLine="360"/>
      </w:pPr>
      <w:r w:rsidRPr="003B278F">
        <w:t>- Học bài, làm bài tập</w:t>
      </w:r>
    </w:p>
    <w:p w14:paraId="63AB66BC" w14:textId="77777777" w:rsidR="00B67D01" w:rsidRPr="003B278F" w:rsidRDefault="00B67D01" w:rsidP="00760432">
      <w:pPr>
        <w:ind w:firstLine="360"/>
      </w:pPr>
      <w:r w:rsidRPr="003B278F">
        <w:lastRenderedPageBreak/>
        <w:t>- Chuẩn bị bài “Axit photphorit-Muối photphat”</w:t>
      </w:r>
    </w:p>
    <w:p w14:paraId="41911A6E" w14:textId="77777777" w:rsidR="00A91033" w:rsidRPr="003B278F" w:rsidRDefault="00A91033" w:rsidP="00A91033">
      <w:pPr>
        <w:ind w:firstLine="360"/>
        <w:rPr>
          <w:b/>
          <w:u w:val="single"/>
          <w:lang w:val="pt-BR"/>
        </w:rPr>
      </w:pPr>
      <w:r w:rsidRPr="003B278F">
        <w:rPr>
          <w:b/>
          <w:u w:val="single"/>
          <w:lang w:val="pt-BR"/>
        </w:rPr>
        <w:t>VI. RÚT KINH NGHIỆM</w:t>
      </w:r>
    </w:p>
    <w:p w14:paraId="76AFC985" w14:textId="77777777" w:rsidR="00A91033" w:rsidRPr="003B278F" w:rsidRDefault="00A91033" w:rsidP="00A91033">
      <w:pPr>
        <w:ind w:firstLine="360"/>
        <w:rPr>
          <w:lang w:val="pt-BR"/>
        </w:rPr>
      </w:pPr>
      <w:r w:rsidRPr="003B278F">
        <w:rPr>
          <w:lang w:val="pt-BR"/>
        </w:rPr>
        <w:t>.....................................................................................................................................................</w:t>
      </w:r>
    </w:p>
    <w:p w14:paraId="50D2F22B" w14:textId="77777777" w:rsidR="00A91033" w:rsidRPr="003B278F" w:rsidRDefault="00A91033" w:rsidP="00A91033">
      <w:pPr>
        <w:ind w:firstLine="360"/>
        <w:rPr>
          <w:lang w:val="pt-BR"/>
        </w:rPr>
      </w:pPr>
      <w:r w:rsidRPr="003B278F">
        <w:rPr>
          <w:lang w:val="pt-BR"/>
        </w:rPr>
        <w:t>.....................................................................................................................................................</w:t>
      </w:r>
    </w:p>
    <w:p w14:paraId="47A14964" w14:textId="77777777" w:rsidR="00A91033" w:rsidRPr="003B278F" w:rsidRDefault="00A91033" w:rsidP="00A91033">
      <w:pPr>
        <w:ind w:firstLine="360"/>
        <w:rPr>
          <w:lang w:val="pt-BR"/>
        </w:rPr>
      </w:pPr>
      <w:r w:rsidRPr="003B278F">
        <w:rPr>
          <w:lang w:val="pt-BR"/>
        </w:rPr>
        <w:t>.....................................................................................................................................................</w:t>
      </w:r>
    </w:p>
    <w:p w14:paraId="11895F24"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5E13AB70"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33A4CCD7" w14:textId="77777777" w:rsidR="00D30EAB" w:rsidRPr="00B674C4" w:rsidRDefault="00D30EAB" w:rsidP="00D30EAB">
      <w:pPr>
        <w:widowControl w:val="0"/>
        <w:autoSpaceDE w:val="0"/>
        <w:autoSpaceDN w:val="0"/>
        <w:adjustRightInd w:val="0"/>
        <w:rPr>
          <w:iCs/>
        </w:rPr>
      </w:pPr>
    </w:p>
    <w:p w14:paraId="54533630" w14:textId="77777777" w:rsidR="00D30EAB" w:rsidRPr="00B674C4" w:rsidRDefault="00D30EAB" w:rsidP="00D30EAB">
      <w:pPr>
        <w:widowControl w:val="0"/>
        <w:autoSpaceDE w:val="0"/>
        <w:autoSpaceDN w:val="0"/>
        <w:adjustRightInd w:val="0"/>
        <w:ind w:left="5805" w:firstLine="675"/>
        <w:rPr>
          <w:iCs/>
        </w:rPr>
      </w:pPr>
    </w:p>
    <w:p w14:paraId="1752A05D" w14:textId="77777777" w:rsidR="00D30EAB" w:rsidRPr="00B674C4" w:rsidRDefault="00D30EAB" w:rsidP="00D30EAB">
      <w:pPr>
        <w:widowControl w:val="0"/>
        <w:autoSpaceDE w:val="0"/>
        <w:autoSpaceDN w:val="0"/>
        <w:adjustRightInd w:val="0"/>
        <w:ind w:left="5805" w:firstLine="675"/>
        <w:rPr>
          <w:iCs/>
        </w:rPr>
      </w:pPr>
    </w:p>
    <w:p w14:paraId="57DEC9DA"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18F2A7A2" w14:textId="77777777" w:rsidR="00A91033" w:rsidRPr="003B278F" w:rsidRDefault="00A91033" w:rsidP="00D30EAB"/>
    <w:p w14:paraId="3015B9DC"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4C87F5C0" w14:textId="77777777" w:rsidR="00E613D9" w:rsidRPr="003B278F" w:rsidRDefault="00E613D9" w:rsidP="00E613D9">
      <w:pPr>
        <w:jc w:val="center"/>
        <w:rPr>
          <w:b/>
          <w:lang w:val="pt-BR"/>
        </w:rPr>
      </w:pPr>
      <w:r w:rsidRPr="003B278F">
        <w:rPr>
          <w:b/>
          <w:lang w:val="pt-BR"/>
        </w:rPr>
        <w:t>CHỦ ĐỀ 2:  NITƠ – PHOTPHO</w:t>
      </w:r>
    </w:p>
    <w:p w14:paraId="16EBB5DF" w14:textId="77777777" w:rsidR="00760432" w:rsidRPr="003B278F" w:rsidRDefault="00E613D9" w:rsidP="00E613D9">
      <w:pPr>
        <w:jc w:val="center"/>
        <w:rPr>
          <w:b/>
        </w:rPr>
      </w:pPr>
      <w:r w:rsidRPr="003B278F">
        <w:t xml:space="preserve">Tiết thứ </w:t>
      </w:r>
      <w:r w:rsidR="00BF581F">
        <w:t>10</w:t>
      </w:r>
      <w:r w:rsidRPr="003B278F">
        <w:t xml:space="preserve">: </w:t>
      </w:r>
      <w:r w:rsidR="003B09F7" w:rsidRPr="003B278F">
        <w:rPr>
          <w:b/>
        </w:rPr>
        <w:t>AXIT PHOTPHORIC VÀ MUỐI PHOTPHAT</w:t>
      </w:r>
      <w:r w:rsidR="00760432" w:rsidRPr="003B278F">
        <w:t xml:space="preserve">                              </w:t>
      </w:r>
    </w:p>
    <w:p w14:paraId="6BACEDCC" w14:textId="77777777" w:rsidR="00760432" w:rsidRPr="003B278F" w:rsidRDefault="00760432" w:rsidP="00760432">
      <w:pPr>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8"/>
        <w:gridCol w:w="5820"/>
      </w:tblGrid>
      <w:tr w:rsidR="00760432" w:rsidRPr="003B278F" w14:paraId="0520F7A5" w14:textId="77777777">
        <w:tc>
          <w:tcPr>
            <w:tcW w:w="4560" w:type="dxa"/>
          </w:tcPr>
          <w:p w14:paraId="642B9761" w14:textId="77777777" w:rsidR="00760432" w:rsidRPr="003B278F" w:rsidRDefault="00760432" w:rsidP="00366C97">
            <w:pPr>
              <w:jc w:val="center"/>
              <w:rPr>
                <w:b/>
              </w:rPr>
            </w:pPr>
            <w:r w:rsidRPr="003B278F">
              <w:rPr>
                <w:b/>
              </w:rPr>
              <w:t>Kiến thức cũ có liên quan</w:t>
            </w:r>
          </w:p>
        </w:tc>
        <w:tc>
          <w:tcPr>
            <w:tcW w:w="6240" w:type="dxa"/>
          </w:tcPr>
          <w:p w14:paraId="775B5035" w14:textId="77777777" w:rsidR="00760432" w:rsidRPr="003B278F" w:rsidRDefault="00760432" w:rsidP="00366C97">
            <w:pPr>
              <w:jc w:val="center"/>
              <w:rPr>
                <w:b/>
              </w:rPr>
            </w:pPr>
            <w:r w:rsidRPr="003B278F">
              <w:rPr>
                <w:b/>
              </w:rPr>
              <w:t>Kiến thức mới trong bài cần hình thành</w:t>
            </w:r>
          </w:p>
        </w:tc>
      </w:tr>
      <w:tr w:rsidR="00760432" w:rsidRPr="003B278F" w14:paraId="7F65E86F" w14:textId="77777777">
        <w:tc>
          <w:tcPr>
            <w:tcW w:w="4560" w:type="dxa"/>
          </w:tcPr>
          <w:p w14:paraId="5CC9281E" w14:textId="77777777" w:rsidR="00760432" w:rsidRPr="003B278F" w:rsidRDefault="00451F36" w:rsidP="00366C97">
            <w:pPr>
              <w:jc w:val="both"/>
            </w:pPr>
            <w:r w:rsidRPr="003B278F">
              <w:t>- Tính chất hoá học chung của axit</w:t>
            </w:r>
          </w:p>
          <w:p w14:paraId="2C14E310" w14:textId="77777777" w:rsidR="00451F36" w:rsidRPr="003B278F" w:rsidRDefault="00451F36" w:rsidP="00366C97">
            <w:pPr>
              <w:jc w:val="both"/>
            </w:pPr>
            <w:r w:rsidRPr="003B278F">
              <w:t>- Chất điện li mạnh, chất điện li yếu, viết phương trình điện li</w:t>
            </w:r>
          </w:p>
        </w:tc>
        <w:tc>
          <w:tcPr>
            <w:tcW w:w="6240" w:type="dxa"/>
          </w:tcPr>
          <w:p w14:paraId="3857A053" w14:textId="77777777" w:rsidR="00760432" w:rsidRPr="003B278F" w:rsidRDefault="00451F36" w:rsidP="00366C97">
            <w:pPr>
              <w:jc w:val="both"/>
            </w:pPr>
            <w:r w:rsidRPr="003B278F">
              <w:t>- Cấu tạo, tính chất, ứng dụng, điều chế H</w:t>
            </w:r>
            <w:r w:rsidRPr="003B278F">
              <w:rPr>
                <w:vertAlign w:val="subscript"/>
              </w:rPr>
              <w:t>3</w:t>
            </w:r>
            <w:r w:rsidRPr="003B278F">
              <w:t>PO</w:t>
            </w:r>
            <w:r w:rsidRPr="003B278F">
              <w:rPr>
                <w:vertAlign w:val="subscript"/>
              </w:rPr>
              <w:t>4</w:t>
            </w:r>
          </w:p>
          <w:p w14:paraId="14AE5CE2" w14:textId="77777777" w:rsidR="00451F36" w:rsidRPr="003B278F" w:rsidRDefault="00451F36" w:rsidP="00366C97">
            <w:pPr>
              <w:jc w:val="both"/>
            </w:pPr>
            <w:r w:rsidRPr="003B278F">
              <w:t>- Tính chất của muối photphat</w:t>
            </w:r>
          </w:p>
          <w:p w14:paraId="002DFD95" w14:textId="77777777" w:rsidR="00451F36" w:rsidRPr="003B278F" w:rsidRDefault="00451F36" w:rsidP="00366C97">
            <w:pPr>
              <w:jc w:val="both"/>
            </w:pPr>
            <w:r w:rsidRPr="003B278F">
              <w:t>- Nhận biết ion photphat</w:t>
            </w:r>
          </w:p>
        </w:tc>
      </w:tr>
    </w:tbl>
    <w:p w14:paraId="0392EA15" w14:textId="77777777" w:rsidR="00760432" w:rsidRPr="003B278F" w:rsidRDefault="00760432" w:rsidP="00760432">
      <w:pPr>
        <w:jc w:val="center"/>
      </w:pPr>
    </w:p>
    <w:p w14:paraId="362ADDF4" w14:textId="77777777" w:rsidR="00760432" w:rsidRPr="003B278F" w:rsidRDefault="00760432" w:rsidP="00760432">
      <w:pPr>
        <w:rPr>
          <w:b/>
        </w:rPr>
      </w:pPr>
      <w:r w:rsidRPr="003B278F">
        <w:rPr>
          <w:b/>
          <w:u w:val="single"/>
        </w:rPr>
        <w:t>I. MỤC TIÊU</w:t>
      </w:r>
      <w:r w:rsidRPr="003B278F">
        <w:rPr>
          <w:b/>
        </w:rPr>
        <w:t>:</w:t>
      </w:r>
    </w:p>
    <w:p w14:paraId="2591A791" w14:textId="77777777" w:rsidR="00760432" w:rsidRPr="003B278F" w:rsidRDefault="00760432" w:rsidP="00760432">
      <w:pPr>
        <w:spacing w:before="20" w:after="20" w:line="223" w:lineRule="auto"/>
        <w:ind w:firstLine="420"/>
        <w:rPr>
          <w:b/>
        </w:rPr>
      </w:pPr>
      <w:r w:rsidRPr="003B278F">
        <w:rPr>
          <w:b/>
        </w:rPr>
        <w:t>1.</w:t>
      </w:r>
      <w:r w:rsidRPr="003B278F">
        <w:rPr>
          <w:b/>
          <w:u w:val="single"/>
        </w:rPr>
        <w:t>Kiến thức</w:t>
      </w:r>
      <w:r w:rsidRPr="003B278F">
        <w:rPr>
          <w:b/>
        </w:rPr>
        <w:t>:</w:t>
      </w:r>
    </w:p>
    <w:p w14:paraId="5FD63BEB" w14:textId="77777777" w:rsidR="00D60E21" w:rsidRPr="003B278F" w:rsidRDefault="00D60E21" w:rsidP="00D60E21">
      <w:pPr>
        <w:spacing w:before="20"/>
        <w:ind w:firstLine="420"/>
        <w:jc w:val="both"/>
      </w:pPr>
      <w:r w:rsidRPr="003B278F">
        <w:t xml:space="preserve">Biết được: </w:t>
      </w:r>
    </w:p>
    <w:p w14:paraId="38C582D5" w14:textId="77777777" w:rsidR="00D60E21" w:rsidRPr="003B278F" w:rsidRDefault="00D60E21" w:rsidP="00D60E21">
      <w:pPr>
        <w:spacing w:before="20"/>
        <w:ind w:firstLine="420"/>
        <w:jc w:val="both"/>
      </w:pPr>
      <w:r w:rsidRPr="003B278F">
        <w:t>- Cấu tạo phân tử, tính chất vật lí (trạng thái, màu, tính tan), ứng dụng, cách điều chế H</w:t>
      </w:r>
      <w:r w:rsidRPr="003B278F">
        <w:rPr>
          <w:vertAlign w:val="subscript"/>
        </w:rPr>
        <w:t>3</w:t>
      </w:r>
      <w:r w:rsidRPr="003B278F">
        <w:t>PO</w:t>
      </w:r>
      <w:r w:rsidRPr="003B278F">
        <w:rPr>
          <w:vertAlign w:val="subscript"/>
        </w:rPr>
        <w:t xml:space="preserve">4 </w:t>
      </w:r>
      <w:r w:rsidRPr="003B278F">
        <w:t>trong phòng thí nghiệm và trong công nghiệp.</w:t>
      </w:r>
    </w:p>
    <w:p w14:paraId="0C3904C4" w14:textId="77777777" w:rsidR="00D60E21" w:rsidRPr="003B278F" w:rsidRDefault="00D60E21" w:rsidP="00D60E21">
      <w:pPr>
        <w:spacing w:before="20"/>
        <w:ind w:firstLine="420"/>
        <w:jc w:val="both"/>
      </w:pPr>
      <w:r w:rsidRPr="003B278F">
        <w:t>- Tính chất của muối photphat (tính tan, tác dụng với axit, phản ứng với dung dịch muối khác), ứng dụng.</w:t>
      </w:r>
    </w:p>
    <w:p w14:paraId="02788F73" w14:textId="77777777" w:rsidR="00D60E21" w:rsidRPr="003B278F" w:rsidRDefault="00D60E21" w:rsidP="00D60E21">
      <w:pPr>
        <w:spacing w:before="20"/>
        <w:ind w:firstLine="420"/>
        <w:jc w:val="both"/>
      </w:pPr>
      <w:r w:rsidRPr="003B278F">
        <w:t>Hiểu được H</w:t>
      </w:r>
      <w:r w:rsidRPr="003B278F">
        <w:rPr>
          <w:vertAlign w:val="subscript"/>
        </w:rPr>
        <w:t>3</w:t>
      </w:r>
      <w:r w:rsidRPr="003B278F">
        <w:t>PO</w:t>
      </w:r>
      <w:r w:rsidRPr="003B278F">
        <w:rPr>
          <w:vertAlign w:val="subscript"/>
        </w:rPr>
        <w:t xml:space="preserve">4 </w:t>
      </w:r>
      <w:r w:rsidRPr="003B278F">
        <w:t>là axit trung bình, axit ba nấc.</w:t>
      </w:r>
    </w:p>
    <w:p w14:paraId="6623E3C0" w14:textId="77777777" w:rsidR="00760432" w:rsidRPr="003B278F" w:rsidRDefault="00760432" w:rsidP="00760432">
      <w:pPr>
        <w:ind w:firstLine="480"/>
        <w:rPr>
          <w:b/>
        </w:rPr>
      </w:pPr>
      <w:r w:rsidRPr="003B278F">
        <w:rPr>
          <w:b/>
        </w:rPr>
        <w:t>2.</w:t>
      </w:r>
      <w:r w:rsidRPr="003B278F">
        <w:rPr>
          <w:b/>
          <w:u w:val="single"/>
        </w:rPr>
        <w:t>Kĩ năng</w:t>
      </w:r>
      <w:r w:rsidRPr="003B278F">
        <w:rPr>
          <w:b/>
        </w:rPr>
        <w:t xml:space="preserve">: </w:t>
      </w:r>
    </w:p>
    <w:p w14:paraId="09E526B4" w14:textId="77777777" w:rsidR="00D60E21" w:rsidRPr="003B278F" w:rsidRDefault="00D60E21" w:rsidP="00D60E21">
      <w:pPr>
        <w:spacing w:before="20"/>
        <w:ind w:firstLine="420"/>
        <w:jc w:val="both"/>
      </w:pPr>
      <w:r w:rsidRPr="003B278F">
        <w:t>- Viết các PTHH dạng phân tử hoặc ion rút gọn minh hoạ tính chất của axit H</w:t>
      </w:r>
      <w:r w:rsidRPr="003B278F">
        <w:rPr>
          <w:vertAlign w:val="subscript"/>
        </w:rPr>
        <w:t>3</w:t>
      </w:r>
      <w:r w:rsidRPr="003B278F">
        <w:t>PO</w:t>
      </w:r>
      <w:r w:rsidRPr="003B278F">
        <w:rPr>
          <w:vertAlign w:val="subscript"/>
        </w:rPr>
        <w:t>4</w:t>
      </w:r>
      <w:r w:rsidRPr="003B278F">
        <w:t xml:space="preserve"> và muối photphat.</w:t>
      </w:r>
    </w:p>
    <w:p w14:paraId="370A8BBA" w14:textId="77777777" w:rsidR="00D60E21" w:rsidRPr="003B278F" w:rsidRDefault="00D60E21" w:rsidP="00D60E21">
      <w:pPr>
        <w:pStyle w:val="Footer"/>
        <w:tabs>
          <w:tab w:val="clear" w:pos="4320"/>
          <w:tab w:val="clear" w:pos="8640"/>
        </w:tabs>
        <w:spacing w:before="20"/>
        <w:ind w:firstLine="420"/>
        <w:jc w:val="both"/>
      </w:pPr>
      <w:r w:rsidRPr="003B278F">
        <w:t>- Nhận biết được axit H</w:t>
      </w:r>
      <w:r w:rsidRPr="003B278F">
        <w:rPr>
          <w:vertAlign w:val="subscript"/>
        </w:rPr>
        <w:t>3</w:t>
      </w:r>
      <w:r w:rsidRPr="003B278F">
        <w:t>PO</w:t>
      </w:r>
      <w:r w:rsidRPr="003B278F">
        <w:rPr>
          <w:vertAlign w:val="subscript"/>
        </w:rPr>
        <w:t>4</w:t>
      </w:r>
      <w:r w:rsidRPr="003B278F">
        <w:t xml:space="preserve"> và muối photphat bằng phương pháp hoá học.</w:t>
      </w:r>
    </w:p>
    <w:p w14:paraId="2A9F2B39" w14:textId="77777777" w:rsidR="00D60E21" w:rsidRPr="003B278F" w:rsidRDefault="00D60E21" w:rsidP="00D60E21">
      <w:pPr>
        <w:ind w:firstLine="420"/>
        <w:jc w:val="both"/>
        <w:rPr>
          <w:b/>
          <w:bCs/>
          <w:lang w:eastAsia="zh-CN"/>
        </w:rPr>
      </w:pPr>
      <w:r w:rsidRPr="003B278F">
        <w:t>- Tính khối lượng H</w:t>
      </w:r>
      <w:r w:rsidRPr="003B278F">
        <w:rPr>
          <w:vertAlign w:val="subscript"/>
        </w:rPr>
        <w:t>3</w:t>
      </w:r>
      <w:r w:rsidRPr="003B278F">
        <w:t>PO</w:t>
      </w:r>
      <w:r w:rsidRPr="003B278F">
        <w:rPr>
          <w:vertAlign w:val="subscript"/>
        </w:rPr>
        <w:t>4</w:t>
      </w:r>
      <w:r w:rsidRPr="003B278F">
        <w:t xml:space="preserve"> sản xuất được,  % muối photphat trong hỗn hợp.</w:t>
      </w:r>
    </w:p>
    <w:p w14:paraId="3749FC94" w14:textId="77777777" w:rsidR="00760432" w:rsidRPr="003B278F" w:rsidRDefault="00760432" w:rsidP="00760432">
      <w:pPr>
        <w:ind w:firstLine="480"/>
      </w:pPr>
      <w:r w:rsidRPr="003B278F">
        <w:rPr>
          <w:b/>
        </w:rPr>
        <w:t>3.</w:t>
      </w:r>
      <w:r w:rsidRPr="003B278F">
        <w:rPr>
          <w:b/>
          <w:u w:val="single"/>
        </w:rPr>
        <w:t>Thái độ</w:t>
      </w:r>
      <w:r w:rsidRPr="003B278F">
        <w:rPr>
          <w:b/>
        </w:rPr>
        <w:t xml:space="preserve">: </w:t>
      </w:r>
      <w:r w:rsidRPr="003B278F">
        <w:t>Kích thích sự hứng thú với bộ môn, phát huy khả năng tư duy của học sinh</w:t>
      </w:r>
    </w:p>
    <w:p w14:paraId="2C6B8F8F" w14:textId="77777777" w:rsidR="00CA0248" w:rsidRPr="003B278F" w:rsidRDefault="00CA0248" w:rsidP="00CA0248">
      <w:pPr>
        <w:ind w:firstLine="480"/>
      </w:pPr>
      <w:r w:rsidRPr="003B278F">
        <w:rPr>
          <w:b/>
        </w:rPr>
        <w:t>4.</w:t>
      </w:r>
      <w:r w:rsidRPr="003B278F">
        <w:rPr>
          <w:b/>
          <w:u w:val="single"/>
        </w:rPr>
        <w:t>Phát triển năng lực</w:t>
      </w:r>
    </w:p>
    <w:p w14:paraId="356F39F7" w14:textId="77777777" w:rsidR="00F6095A" w:rsidRPr="003B278F" w:rsidRDefault="00F6095A" w:rsidP="00F6095A">
      <w:pPr>
        <w:pStyle w:val="Normal13pt"/>
        <w:ind w:firstLine="480"/>
      </w:pPr>
      <w:r w:rsidRPr="003B278F">
        <w:t xml:space="preserve">- Năng lực sử dụng ngôn ngữ hóa học </w:t>
      </w:r>
    </w:p>
    <w:p w14:paraId="070F8A7B" w14:textId="77777777" w:rsidR="00F6095A" w:rsidRPr="003B278F" w:rsidRDefault="00F6095A" w:rsidP="00F6095A">
      <w:pPr>
        <w:pStyle w:val="Normal13pt"/>
        <w:ind w:firstLine="480"/>
      </w:pPr>
      <w:r w:rsidRPr="003B278F">
        <w:t>- Năng lực vận dụng kiến thức hóa học vào cuộc sống</w:t>
      </w:r>
    </w:p>
    <w:p w14:paraId="7A404AAD" w14:textId="77777777" w:rsidR="00760432" w:rsidRPr="003B278F" w:rsidRDefault="00760432" w:rsidP="00760432">
      <w:r w:rsidRPr="003B278F">
        <w:rPr>
          <w:b/>
          <w:u w:val="single"/>
        </w:rPr>
        <w:t>II TRỌNG TÂM:</w:t>
      </w:r>
      <w:r w:rsidRPr="003B278F">
        <w:t xml:space="preserve"> </w:t>
      </w:r>
    </w:p>
    <w:p w14:paraId="0F7DBF51" w14:textId="77777777" w:rsidR="00D60E21" w:rsidRPr="003B278F" w:rsidRDefault="00D60E21" w:rsidP="00D60E21">
      <w:pPr>
        <w:spacing w:before="20"/>
        <w:ind w:firstLine="420"/>
        <w:jc w:val="both"/>
      </w:pPr>
      <w:r w:rsidRPr="003B278F">
        <w:rPr>
          <w:lang w:eastAsia="zh-CN"/>
        </w:rPr>
        <w:t xml:space="preserve">- Viết được phương trình phân li theo từng nấc của axit </w:t>
      </w:r>
      <w:r w:rsidRPr="003B278F">
        <w:t>H</w:t>
      </w:r>
      <w:r w:rsidRPr="003B278F">
        <w:rPr>
          <w:vertAlign w:val="subscript"/>
        </w:rPr>
        <w:t>3</w:t>
      </w:r>
      <w:r w:rsidRPr="003B278F">
        <w:t>PO</w:t>
      </w:r>
      <w:r w:rsidRPr="003B278F">
        <w:rPr>
          <w:vertAlign w:val="subscript"/>
        </w:rPr>
        <w:t>4</w:t>
      </w:r>
      <w:r w:rsidRPr="003B278F">
        <w:t xml:space="preserve"> là axit ba nấc.</w:t>
      </w:r>
    </w:p>
    <w:p w14:paraId="662152A0" w14:textId="77777777" w:rsidR="00D60E21" w:rsidRPr="003B278F" w:rsidRDefault="00D60E21" w:rsidP="00D60E21">
      <w:pPr>
        <w:spacing w:before="20"/>
        <w:ind w:firstLine="420"/>
        <w:jc w:val="both"/>
      </w:pPr>
      <w:r w:rsidRPr="003B278F">
        <w:t>- Viết được các PTHH minh họa tính chất hóa học của axit H</w:t>
      </w:r>
      <w:r w:rsidRPr="003B278F">
        <w:rPr>
          <w:vertAlign w:val="subscript"/>
        </w:rPr>
        <w:t>3</w:t>
      </w:r>
      <w:r w:rsidRPr="003B278F">
        <w:t>PO</w:t>
      </w:r>
      <w:r w:rsidRPr="003B278F">
        <w:rPr>
          <w:vertAlign w:val="subscript"/>
        </w:rPr>
        <w:t>4</w:t>
      </w:r>
      <w:r w:rsidRPr="003B278F">
        <w:t xml:space="preserve"> : tính axit, tác dụng với dd kiềm tạo ra 3 loại muối tùy theo lượng chất tác dụng.</w:t>
      </w:r>
    </w:p>
    <w:p w14:paraId="276BB9EA" w14:textId="77777777" w:rsidR="00D60E21" w:rsidRPr="003B278F" w:rsidRDefault="00D60E21" w:rsidP="00D60E21">
      <w:pPr>
        <w:spacing w:before="20"/>
        <w:ind w:firstLine="420"/>
        <w:jc w:val="both"/>
      </w:pPr>
      <w:r w:rsidRPr="003B278F">
        <w:t>- Tính chất của muối photphat. Nhận biết ion photphat.</w:t>
      </w:r>
    </w:p>
    <w:p w14:paraId="6AC80E29" w14:textId="77777777" w:rsidR="00760432" w:rsidRPr="003B278F" w:rsidRDefault="00760432" w:rsidP="00760432">
      <w:r w:rsidRPr="003B278F">
        <w:rPr>
          <w:b/>
          <w:u w:val="single"/>
        </w:rPr>
        <w:t>III.PHƯƠNG PHÁP GIẢNG DẠY</w:t>
      </w:r>
      <w:r w:rsidRPr="003B278F">
        <w:t>:  Diễn giảng – phát vấn</w:t>
      </w:r>
    </w:p>
    <w:p w14:paraId="17D43807" w14:textId="77777777" w:rsidR="00760432" w:rsidRPr="003B278F" w:rsidRDefault="00760432" w:rsidP="00760432">
      <w:pPr>
        <w:rPr>
          <w:b/>
          <w:u w:val="single"/>
        </w:rPr>
      </w:pPr>
      <w:r w:rsidRPr="003B278F">
        <w:rPr>
          <w:b/>
          <w:u w:val="single"/>
        </w:rPr>
        <w:t>IV. CHUẨN BỊ GIÁO CỤ:</w:t>
      </w:r>
    </w:p>
    <w:p w14:paraId="43762535" w14:textId="77777777" w:rsidR="00760432" w:rsidRPr="003B278F" w:rsidRDefault="00760432" w:rsidP="00760432">
      <w:pPr>
        <w:ind w:firstLine="360"/>
        <w:jc w:val="both"/>
        <w:rPr>
          <w:b/>
        </w:rPr>
      </w:pPr>
      <w:r w:rsidRPr="003B278F">
        <w:rPr>
          <w:u w:val="single"/>
        </w:rPr>
        <w:t>*Giáo viên</w:t>
      </w:r>
      <w:r w:rsidRPr="003B278F">
        <w:rPr>
          <w:b/>
        </w:rPr>
        <w:t xml:space="preserve">: </w:t>
      </w:r>
      <w:r w:rsidR="00451F36" w:rsidRPr="003B278F">
        <w:t>Thí nghiệm nhận biết ion photphat bằng dd AgNO</w:t>
      </w:r>
      <w:r w:rsidR="00451F36" w:rsidRPr="003B278F">
        <w:rPr>
          <w:vertAlign w:val="subscript"/>
        </w:rPr>
        <w:t>3</w:t>
      </w:r>
    </w:p>
    <w:p w14:paraId="267E32BB" w14:textId="77777777" w:rsidR="00760432" w:rsidRPr="003B278F" w:rsidRDefault="00760432" w:rsidP="00760432">
      <w:pPr>
        <w:ind w:firstLine="360"/>
      </w:pPr>
      <w:r w:rsidRPr="003B278F">
        <w:rPr>
          <w:u w:val="single"/>
        </w:rPr>
        <w:t>*Học sinh</w:t>
      </w:r>
      <w:r w:rsidRPr="003B278F">
        <w:t xml:space="preserve">: </w:t>
      </w:r>
      <w:r w:rsidR="003F712C" w:rsidRPr="003B278F">
        <w:t>Học bài cũ, làm bài tập, chuẩn bị bài mới</w:t>
      </w:r>
    </w:p>
    <w:p w14:paraId="526CE68E" w14:textId="77777777" w:rsidR="00760432" w:rsidRPr="003B278F" w:rsidRDefault="00760432" w:rsidP="00760432">
      <w:pPr>
        <w:rPr>
          <w:b/>
        </w:rPr>
      </w:pPr>
      <w:r w:rsidRPr="003B278F">
        <w:rPr>
          <w:b/>
          <w:u w:val="single"/>
        </w:rPr>
        <w:t>V. TIẾN TRÌNH BÀI DẠY</w:t>
      </w:r>
      <w:r w:rsidRPr="003B278F">
        <w:rPr>
          <w:b/>
        </w:rPr>
        <w:t>:</w:t>
      </w:r>
    </w:p>
    <w:p w14:paraId="36D5BF63" w14:textId="77777777" w:rsidR="00760432" w:rsidRPr="003B278F" w:rsidRDefault="00760432" w:rsidP="00760432">
      <w:pPr>
        <w:ind w:firstLine="360"/>
      </w:pPr>
      <w:r w:rsidRPr="003B278F">
        <w:rPr>
          <w:b/>
          <w:u w:val="single"/>
        </w:rPr>
        <w:t>1.Ổn định lớp</w:t>
      </w:r>
      <w:r w:rsidRPr="003B278F">
        <w:rPr>
          <w:b/>
        </w:rPr>
        <w:t xml:space="preserve">: </w:t>
      </w:r>
      <w:r w:rsidRPr="003B278F">
        <w:t>Kiểm tra sĩ số, đồng phục...</w:t>
      </w:r>
    </w:p>
    <w:p w14:paraId="411BFEB9" w14:textId="77777777" w:rsidR="005D7505" w:rsidRPr="003B278F" w:rsidRDefault="00760432" w:rsidP="00760432">
      <w:pPr>
        <w:ind w:firstLine="360"/>
        <w:rPr>
          <w:b/>
        </w:rPr>
      </w:pPr>
      <w:r w:rsidRPr="003B278F">
        <w:rPr>
          <w:b/>
          <w:u w:val="single"/>
        </w:rPr>
        <w:t>2.Kiểm tra bài cũ: (</w:t>
      </w:r>
      <w:r w:rsidR="005D7505" w:rsidRPr="003B278F">
        <w:rPr>
          <w:b/>
          <w:u w:val="single"/>
        </w:rPr>
        <w:t>7</w:t>
      </w:r>
      <w:r w:rsidRPr="003B278F">
        <w:rPr>
          <w:b/>
          <w:u w:val="single"/>
        </w:rPr>
        <w:t xml:space="preserve"> phút</w:t>
      </w:r>
      <w:r w:rsidRPr="003B278F">
        <w:rPr>
          <w:b/>
        </w:rPr>
        <w:t xml:space="preserve">)    </w:t>
      </w:r>
    </w:p>
    <w:p w14:paraId="6A07DD2A" w14:textId="77777777" w:rsidR="005D7505" w:rsidRPr="003B278F" w:rsidRDefault="000953C0" w:rsidP="000953C0">
      <w:pPr>
        <w:ind w:firstLine="360"/>
        <w:jc w:val="both"/>
      </w:pPr>
      <w:r w:rsidRPr="003B278F">
        <w:t>- So sánh tính chất vật lí của 2 dạng thù hình?</w:t>
      </w:r>
    </w:p>
    <w:p w14:paraId="4ABC8BEB" w14:textId="77777777" w:rsidR="000953C0" w:rsidRPr="003B278F" w:rsidRDefault="000953C0" w:rsidP="000953C0">
      <w:pPr>
        <w:ind w:firstLine="360"/>
        <w:jc w:val="both"/>
      </w:pPr>
      <w:r w:rsidRPr="003B278F">
        <w:t>- Viết phương trình hoá học chứng minh tính chất hoá học của photpho? (4pt)</w:t>
      </w:r>
    </w:p>
    <w:p w14:paraId="3E509348"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342F13FD" w14:textId="77777777" w:rsidR="00760432" w:rsidRPr="003B278F" w:rsidRDefault="00760432" w:rsidP="005D7505">
      <w:pPr>
        <w:numPr>
          <w:ilvl w:val="0"/>
          <w:numId w:val="23"/>
        </w:numPr>
        <w:jc w:val="both"/>
        <w:rPr>
          <w:u w:val="single"/>
        </w:rPr>
      </w:pPr>
      <w:r w:rsidRPr="003B278F">
        <w:rPr>
          <w:u w:val="single"/>
        </w:rPr>
        <w:t>Đặt vấn đề:</w:t>
      </w:r>
      <w:r w:rsidRPr="003B278F">
        <w:t xml:space="preserve"> </w:t>
      </w:r>
      <w:r w:rsidR="000953C0" w:rsidRPr="003B278F">
        <w:t>Axit photphoric có tính chất hoá học giống axit nitric hay không, chúng ta hãy cùng tìm hiểu</w:t>
      </w:r>
    </w:p>
    <w:p w14:paraId="0D1E9ACB" w14:textId="77777777" w:rsidR="00760432" w:rsidRPr="003B278F" w:rsidRDefault="00760432" w:rsidP="005D7505">
      <w:pPr>
        <w:numPr>
          <w:ilvl w:val="0"/>
          <w:numId w:val="23"/>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5"/>
        <w:gridCol w:w="122"/>
        <w:gridCol w:w="712"/>
        <w:gridCol w:w="163"/>
        <w:gridCol w:w="313"/>
        <w:gridCol w:w="1898"/>
        <w:gridCol w:w="2845"/>
      </w:tblGrid>
      <w:tr w:rsidR="00760432" w:rsidRPr="003B278F" w14:paraId="0AEDD62A" w14:textId="77777777">
        <w:tc>
          <w:tcPr>
            <w:tcW w:w="5084" w:type="dxa"/>
            <w:gridSpan w:val="4"/>
          </w:tcPr>
          <w:p w14:paraId="6A2514F7" w14:textId="77777777" w:rsidR="00760432" w:rsidRPr="003B278F" w:rsidRDefault="00760432" w:rsidP="00366C97">
            <w:pPr>
              <w:jc w:val="center"/>
              <w:rPr>
                <w:b/>
              </w:rPr>
            </w:pPr>
            <w:r w:rsidRPr="003B278F">
              <w:rPr>
                <w:b/>
              </w:rPr>
              <w:t>HOẠT ĐỘNG THẦY VÀ TRÒ</w:t>
            </w:r>
          </w:p>
        </w:tc>
        <w:tc>
          <w:tcPr>
            <w:tcW w:w="5104" w:type="dxa"/>
            <w:gridSpan w:val="3"/>
          </w:tcPr>
          <w:p w14:paraId="2BA242EA" w14:textId="77777777" w:rsidR="00760432" w:rsidRPr="003B278F" w:rsidRDefault="00760432" w:rsidP="00366C97">
            <w:pPr>
              <w:jc w:val="center"/>
              <w:rPr>
                <w:b/>
              </w:rPr>
            </w:pPr>
            <w:r w:rsidRPr="003B278F">
              <w:rPr>
                <w:b/>
              </w:rPr>
              <w:t>NỘI DUNG KIẾN THỨC</w:t>
            </w:r>
          </w:p>
        </w:tc>
      </w:tr>
      <w:tr w:rsidR="00760432" w:rsidRPr="003B278F" w14:paraId="2C09D419" w14:textId="77777777">
        <w:tc>
          <w:tcPr>
            <w:tcW w:w="10188" w:type="dxa"/>
            <w:gridSpan w:val="7"/>
          </w:tcPr>
          <w:p w14:paraId="613DC3DA" w14:textId="77777777" w:rsidR="00760432" w:rsidRPr="003B278F" w:rsidRDefault="00760432" w:rsidP="00366C97">
            <w:pPr>
              <w:jc w:val="center"/>
              <w:rPr>
                <w:b/>
                <w:u w:val="single"/>
              </w:rPr>
            </w:pPr>
            <w:r w:rsidRPr="003B278F">
              <w:rPr>
                <w:b/>
                <w:u w:val="single"/>
              </w:rPr>
              <w:t>Hoạt động 1:</w:t>
            </w:r>
            <w:r w:rsidR="004000BC" w:rsidRPr="003B278F">
              <w:rPr>
                <w:b/>
                <w:u w:val="single"/>
              </w:rPr>
              <w:t>Cấu tạo phân tử</w:t>
            </w:r>
          </w:p>
          <w:p w14:paraId="198F5DAF" w14:textId="77777777" w:rsidR="00760432" w:rsidRPr="003B278F" w:rsidRDefault="00760432" w:rsidP="00366C97">
            <w:pPr>
              <w:jc w:val="center"/>
            </w:pPr>
            <w:r w:rsidRPr="003B278F">
              <w:rPr>
                <w:b/>
                <w:u w:val="single"/>
              </w:rPr>
              <w:t>Mục tiêu:</w:t>
            </w:r>
            <w:r w:rsidRPr="003B278F">
              <w:t xml:space="preserve"> </w:t>
            </w:r>
            <w:r w:rsidR="004000BC" w:rsidRPr="003B278F">
              <w:t>Biết cấu tạo phân tử của H</w:t>
            </w:r>
            <w:r w:rsidR="004000BC" w:rsidRPr="003B278F">
              <w:rPr>
                <w:vertAlign w:val="subscript"/>
              </w:rPr>
              <w:t>3</w:t>
            </w:r>
            <w:r w:rsidR="004000BC" w:rsidRPr="003B278F">
              <w:t>PO</w:t>
            </w:r>
            <w:r w:rsidR="004000BC" w:rsidRPr="003B278F">
              <w:rPr>
                <w:vertAlign w:val="subscript"/>
              </w:rPr>
              <w:t>4</w:t>
            </w:r>
          </w:p>
        </w:tc>
      </w:tr>
      <w:tr w:rsidR="00760432" w:rsidRPr="003B278F" w14:paraId="262B9BB1" w14:textId="77777777">
        <w:tc>
          <w:tcPr>
            <w:tcW w:w="4077" w:type="dxa"/>
          </w:tcPr>
          <w:p w14:paraId="101A8E8A" w14:textId="77777777" w:rsidR="004000BC" w:rsidRPr="003B278F" w:rsidRDefault="004000BC" w:rsidP="00366C97">
            <w:pPr>
              <w:tabs>
                <w:tab w:val="left" w:pos="9360"/>
              </w:tabs>
              <w:jc w:val="both"/>
            </w:pPr>
            <w:r w:rsidRPr="003B278F">
              <w:t>Gv: Hướng dẫn hs:</w:t>
            </w:r>
          </w:p>
          <w:p w14:paraId="65DAF43C" w14:textId="77777777" w:rsidR="004000BC" w:rsidRPr="003B278F" w:rsidRDefault="004000BC" w:rsidP="00366C97">
            <w:pPr>
              <w:tabs>
                <w:tab w:val="left" w:pos="9360"/>
              </w:tabs>
              <w:jc w:val="both"/>
            </w:pPr>
            <w:r w:rsidRPr="003B278F">
              <w:t>-Hãy viết CTCT phân tử H</w:t>
            </w:r>
            <w:r w:rsidRPr="003B278F">
              <w:rPr>
                <w:vertAlign w:val="subscript"/>
              </w:rPr>
              <w:t>3</w:t>
            </w:r>
            <w:r w:rsidRPr="003B278F">
              <w:t>PO</w:t>
            </w:r>
            <w:r w:rsidRPr="003B278F">
              <w:rPr>
                <w:vertAlign w:val="subscript"/>
              </w:rPr>
              <w:t>4</w:t>
            </w:r>
          </w:p>
          <w:p w14:paraId="1BD8932A" w14:textId="77777777" w:rsidR="004000BC" w:rsidRPr="003B278F" w:rsidRDefault="004000BC" w:rsidP="00366C97">
            <w:pPr>
              <w:tabs>
                <w:tab w:val="left" w:pos="9360"/>
              </w:tabs>
              <w:jc w:val="both"/>
            </w:pPr>
            <w:r w:rsidRPr="003B278F">
              <w:t>-Bản chất giữa các liên kết ngtử trong ngtử là gì ?</w:t>
            </w:r>
          </w:p>
          <w:p w14:paraId="5E928547" w14:textId="77777777" w:rsidR="00FE4D11" w:rsidRPr="003B278F" w:rsidRDefault="004000BC" w:rsidP="00366C97">
            <w:pPr>
              <w:jc w:val="both"/>
            </w:pPr>
            <w:r w:rsidRPr="003B278F">
              <w:t>-Trong hợp chất này SOXH của photpho là bao nhiêu?</w:t>
            </w:r>
          </w:p>
        </w:tc>
        <w:tc>
          <w:tcPr>
            <w:tcW w:w="6111" w:type="dxa"/>
            <w:gridSpan w:val="6"/>
          </w:tcPr>
          <w:p w14:paraId="360FD886" w14:textId="77777777" w:rsidR="004000BC" w:rsidRPr="003B278F" w:rsidRDefault="004000BC" w:rsidP="00366C97">
            <w:pPr>
              <w:tabs>
                <w:tab w:val="left" w:pos="9360"/>
              </w:tabs>
              <w:jc w:val="both"/>
              <w:rPr>
                <w:b/>
                <w:bCs/>
                <w:u w:val="single"/>
              </w:rPr>
            </w:pPr>
            <w:r w:rsidRPr="003B278F">
              <w:rPr>
                <w:b/>
                <w:bCs/>
                <w:u w:val="single"/>
              </w:rPr>
              <w:t>A/ Axít photphoric:</w:t>
            </w:r>
          </w:p>
          <w:p w14:paraId="18F25D75" w14:textId="77777777" w:rsidR="004000BC" w:rsidRPr="003B278F" w:rsidRDefault="004000BC" w:rsidP="00366C97">
            <w:pPr>
              <w:tabs>
                <w:tab w:val="left" w:pos="9360"/>
              </w:tabs>
              <w:jc w:val="both"/>
              <w:rPr>
                <w:u w:val="single"/>
              </w:rPr>
            </w:pPr>
            <w:r w:rsidRPr="003B278F">
              <w:rPr>
                <w:u w:val="single"/>
              </w:rPr>
              <w:t xml:space="preserve">I/ Cấu tạo phân tử: </w:t>
            </w:r>
          </w:p>
          <w:p w14:paraId="24F7FDA3" w14:textId="07163215" w:rsidR="004000BC" w:rsidRPr="003B278F" w:rsidRDefault="00E710CB" w:rsidP="004000BC">
            <w:pPr>
              <w:rPr>
                <w:rFonts w:eastAsia="Batang"/>
              </w:rPr>
            </w:pPr>
            <w:r w:rsidRPr="003B278F">
              <w:rPr>
                <w:rFonts w:eastAsia="Batang"/>
                <w:noProof/>
              </w:rPr>
              <mc:AlternateContent>
                <mc:Choice Requires="wps">
                  <w:drawing>
                    <wp:anchor distT="0" distB="0" distL="114300" distR="114300" simplePos="0" relativeHeight="251630592" behindDoc="0" locked="0" layoutInCell="1" allowOverlap="1" wp14:anchorId="6740AA2C" wp14:editId="6EF9FAC4">
                      <wp:simplePos x="0" y="0"/>
                      <wp:positionH relativeFrom="column">
                        <wp:posOffset>467360</wp:posOffset>
                      </wp:positionH>
                      <wp:positionV relativeFrom="paragraph">
                        <wp:posOffset>-59557285</wp:posOffset>
                      </wp:positionV>
                      <wp:extent cx="152400" cy="114300"/>
                      <wp:effectExtent l="8255" t="5080" r="10795" b="13970"/>
                      <wp:wrapNone/>
                      <wp:docPr id="23"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F4EDC2" id="Line 56"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pt,-4689.55pt" to="48.8pt,-468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"/>
                  </w:pict>
                </mc:Fallback>
              </mc:AlternateContent>
            </w:r>
          </w:p>
          <w:tbl>
            <w:tblPr>
              <w:tblW w:w="0" w:type="auto"/>
              <w:tblLook w:val="01E0" w:firstRow="1" w:lastRow="1" w:firstColumn="1" w:lastColumn="1" w:noHBand="0" w:noVBand="0"/>
            </w:tblPr>
            <w:tblGrid>
              <w:gridCol w:w="2918"/>
              <w:gridCol w:w="2919"/>
            </w:tblGrid>
            <w:tr w:rsidR="004000BC" w:rsidRPr="003B278F" w14:paraId="4239064C" w14:textId="77777777">
              <w:tc>
                <w:tcPr>
                  <w:tcW w:w="2939" w:type="dxa"/>
                </w:tcPr>
                <w:p w14:paraId="58CA2F87" w14:textId="48BFE335" w:rsidR="004000BC" w:rsidRPr="003B278F" w:rsidRDefault="00E710CB" w:rsidP="004000BC">
                  <w:pPr>
                    <w:rPr>
                      <w:rFonts w:eastAsia="Batang"/>
                      <w:lang w:val="pt-BR"/>
                    </w:rPr>
                  </w:pPr>
                  <w:r w:rsidRPr="003B278F">
                    <w:rPr>
                      <w:rFonts w:eastAsia="Batang"/>
                      <w:noProof/>
                    </w:rPr>
                    <mc:AlternateContent>
                      <mc:Choice Requires="wps">
                        <w:drawing>
                          <wp:anchor distT="0" distB="0" distL="114300" distR="114300" simplePos="0" relativeHeight="251628544" behindDoc="0" locked="0" layoutInCell="1" allowOverlap="1" wp14:anchorId="36CD4894" wp14:editId="568F0BAE">
                            <wp:simplePos x="0" y="0"/>
                            <wp:positionH relativeFrom="column">
                              <wp:posOffset>436245</wp:posOffset>
                            </wp:positionH>
                            <wp:positionV relativeFrom="paragraph">
                              <wp:posOffset>100330</wp:posOffset>
                            </wp:positionV>
                            <wp:extent cx="152400" cy="114300"/>
                            <wp:effectExtent l="7620" t="13970" r="11430" b="5080"/>
                            <wp:wrapNone/>
                            <wp:docPr id="22"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09600F" id="Line 35"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5pt,7.9pt" to="46.3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"/>
                        </w:pict>
                      </mc:Fallback>
                    </mc:AlternateContent>
                  </w:r>
                  <w:r w:rsidRPr="003B278F">
                    <w:rPr>
                      <w:rFonts w:eastAsia="Batang"/>
                      <w:noProof/>
                    </w:rPr>
                    <mc:AlternateContent>
                      <mc:Choice Requires="wps">
                        <w:drawing>
                          <wp:anchor distT="0" distB="0" distL="114300" distR="114300" simplePos="0" relativeHeight="251629568" behindDoc="0" locked="0" layoutInCell="1" allowOverlap="1" wp14:anchorId="7C66337F" wp14:editId="72CB5E6B">
                            <wp:simplePos x="0" y="0"/>
                            <wp:positionH relativeFrom="column">
                              <wp:posOffset>393700</wp:posOffset>
                            </wp:positionH>
                            <wp:positionV relativeFrom="paragraph">
                              <wp:posOffset>-8328025</wp:posOffset>
                            </wp:positionV>
                            <wp:extent cx="0" cy="0"/>
                            <wp:effectExtent l="12700" t="5715" r="6350" b="13335"/>
                            <wp:wrapNone/>
                            <wp:docPr id="21"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43413" id="Line 38"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pt,-655.75pt" to="31pt,-6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"/>
                        </w:pict>
                      </mc:Fallback>
                    </mc:AlternateContent>
                  </w:r>
                  <w:r w:rsidRPr="003B278F">
                    <w:rPr>
                      <w:rFonts w:eastAsia="Batang"/>
                      <w:noProof/>
                    </w:rPr>
                    <mc:AlternateContent>
                      <mc:Choice Requires="wps">
                        <w:drawing>
                          <wp:anchor distT="0" distB="0" distL="114300" distR="114300" simplePos="0" relativeHeight="251627520" behindDoc="0" locked="0" layoutInCell="1" allowOverlap="1" wp14:anchorId="77D29841" wp14:editId="279AA87D">
                            <wp:simplePos x="0" y="0"/>
                            <wp:positionH relativeFrom="column">
                              <wp:posOffset>469900</wp:posOffset>
                            </wp:positionH>
                            <wp:positionV relativeFrom="paragraph">
                              <wp:posOffset>-8328025</wp:posOffset>
                            </wp:positionV>
                            <wp:extent cx="76200" cy="0"/>
                            <wp:effectExtent l="12700" t="5715" r="6350" b="13335"/>
                            <wp:wrapNone/>
                            <wp:docPr id="20"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168549" id="Line 32"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655.75pt" to="43pt,-6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"/>
                        </w:pict>
                      </mc:Fallback>
                    </mc:AlternateContent>
                  </w:r>
                  <w:r w:rsidR="004000BC" w:rsidRPr="003B278F">
                    <w:rPr>
                      <w:rFonts w:eastAsia="Batang"/>
                      <w:lang w:val="pt-BR"/>
                    </w:rPr>
                    <w:t xml:space="preserve"> H – O </w:t>
                  </w:r>
                </w:p>
                <w:p w14:paraId="5F8E3BA9" w14:textId="0638E576" w:rsidR="004000BC" w:rsidRPr="003B278F" w:rsidRDefault="00E710CB" w:rsidP="004000BC">
                  <w:pPr>
                    <w:rPr>
                      <w:rFonts w:eastAsia="Batang"/>
                      <w:lang w:val="pt-BR"/>
                    </w:rPr>
                  </w:pPr>
                  <w:r w:rsidRPr="003B278F">
                    <w:rPr>
                      <w:rFonts w:eastAsia="Batang"/>
                      <w:noProof/>
                    </w:rPr>
                    <mc:AlternateContent>
                      <mc:Choice Requires="wps">
                        <w:drawing>
                          <wp:anchor distT="0" distB="0" distL="114300" distR="114300" simplePos="0" relativeHeight="251626496" behindDoc="0" locked="0" layoutInCell="1" allowOverlap="1" wp14:anchorId="6527DF09" wp14:editId="3DBC91F9">
                            <wp:simplePos x="0" y="0"/>
                            <wp:positionH relativeFrom="column">
                              <wp:posOffset>459105</wp:posOffset>
                            </wp:positionH>
                            <wp:positionV relativeFrom="paragraph">
                              <wp:posOffset>180340</wp:posOffset>
                            </wp:positionV>
                            <wp:extent cx="114300" cy="113665"/>
                            <wp:effectExtent l="11430" t="12065" r="7620" b="7620"/>
                            <wp:wrapNone/>
                            <wp:docPr id="1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3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A50473" id="Line 29" o:spid="_x0000_s1026" style="position:absolute;flip:y;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5pt,14.2pt" to="45.1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"/>
                        </w:pict>
                      </mc:Fallback>
                    </mc:AlternateContent>
                  </w:r>
                  <w:r w:rsidR="004000BC" w:rsidRPr="003B278F">
                    <w:rPr>
                      <w:rFonts w:eastAsia="Batang"/>
                      <w:lang w:val="pt-BR"/>
                    </w:rPr>
                    <w:t xml:space="preserve"> H – O – P = O       </w:t>
                  </w:r>
                </w:p>
                <w:p w14:paraId="6E93B8A1" w14:textId="77777777" w:rsidR="004000BC" w:rsidRPr="003B278F" w:rsidRDefault="004000BC" w:rsidP="004000BC">
                  <w:pPr>
                    <w:rPr>
                      <w:rFonts w:eastAsia="Batang"/>
                      <w:lang w:val="pt-BR"/>
                    </w:rPr>
                  </w:pPr>
                  <w:r w:rsidRPr="003B278F">
                    <w:rPr>
                      <w:rFonts w:eastAsia="Batang"/>
                      <w:lang w:val="pt-BR"/>
                    </w:rPr>
                    <w:t xml:space="preserve"> H – O </w:t>
                  </w:r>
                </w:p>
              </w:tc>
              <w:tc>
                <w:tcPr>
                  <w:tcW w:w="2939" w:type="dxa"/>
                </w:tcPr>
                <w:p w14:paraId="341EEA75" w14:textId="31CD72B5" w:rsidR="004000BC" w:rsidRPr="003B278F" w:rsidRDefault="00E710CB" w:rsidP="004000BC">
                  <w:pPr>
                    <w:rPr>
                      <w:rFonts w:eastAsia="Batang"/>
                      <w:lang w:val="pt-BR"/>
                    </w:rPr>
                  </w:pPr>
                  <w:r>
                    <w:rPr>
                      <w:rFonts w:eastAsia="Batang"/>
                      <w:noProof/>
                    </w:rPr>
                    <mc:AlternateContent>
                      <mc:Choice Requires="wps">
                        <w:drawing>
                          <wp:anchor distT="0" distB="0" distL="114300" distR="114300" simplePos="0" relativeHeight="251693056" behindDoc="0" locked="0" layoutInCell="1" allowOverlap="1" wp14:anchorId="45A44BFD" wp14:editId="500A2F82">
                            <wp:simplePos x="0" y="0"/>
                            <wp:positionH relativeFrom="column">
                              <wp:posOffset>433705</wp:posOffset>
                            </wp:positionH>
                            <wp:positionV relativeFrom="paragraph">
                              <wp:posOffset>70485</wp:posOffset>
                            </wp:positionV>
                            <wp:extent cx="152400" cy="114300"/>
                            <wp:effectExtent l="13970" t="12700" r="5080" b="6350"/>
                            <wp:wrapNone/>
                            <wp:docPr id="18"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88F0D0" id="Line 247"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5pt,5.55pt" to="46.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"/>
                        </w:pict>
                      </mc:Fallback>
                    </mc:AlternateContent>
                  </w:r>
                  <w:r w:rsidR="004000BC" w:rsidRPr="003B278F">
                    <w:rPr>
                      <w:rFonts w:eastAsia="Batang"/>
                      <w:lang w:val="pt-BR"/>
                    </w:rPr>
                    <w:t xml:space="preserve"> H – O </w:t>
                  </w:r>
                </w:p>
                <w:p w14:paraId="2115489F" w14:textId="77777777" w:rsidR="004000BC" w:rsidRPr="003B278F" w:rsidRDefault="004000BC" w:rsidP="004000BC">
                  <w:pPr>
                    <w:rPr>
                      <w:rFonts w:eastAsia="Batang"/>
                      <w:lang w:val="pt-BR"/>
                    </w:rPr>
                  </w:pPr>
                  <w:r w:rsidRPr="003B278F">
                    <w:rPr>
                      <w:rFonts w:eastAsia="Batang"/>
                      <w:lang w:val="pt-BR"/>
                    </w:rPr>
                    <w:t xml:space="preserve"> H – O – P </w:t>
                  </w:r>
                  <w:r w:rsidRPr="003B278F">
                    <w:rPr>
                      <w:rFonts w:eastAsia="Batang"/>
                    </w:rPr>
                    <w:sym w:font="Wingdings" w:char="F0E0"/>
                  </w:r>
                  <w:r w:rsidRPr="003B278F">
                    <w:rPr>
                      <w:rFonts w:eastAsia="Batang"/>
                      <w:lang w:val="pt-BR"/>
                    </w:rPr>
                    <w:t xml:space="preserve"> O</w:t>
                  </w:r>
                </w:p>
                <w:p w14:paraId="488FC57E" w14:textId="4B03A351" w:rsidR="004000BC" w:rsidRPr="003B278F" w:rsidRDefault="00E710CB" w:rsidP="004000BC">
                  <w:pPr>
                    <w:rPr>
                      <w:rFonts w:eastAsia="Batang"/>
                      <w:lang w:val="pt-BR"/>
                    </w:rPr>
                  </w:pPr>
                  <w:r w:rsidRPr="003B278F">
                    <w:rPr>
                      <w:rFonts w:eastAsia="Batang"/>
                      <w:noProof/>
                    </w:rPr>
                    <mc:AlternateContent>
                      <mc:Choice Requires="wps">
                        <w:drawing>
                          <wp:anchor distT="0" distB="0" distL="114300" distR="114300" simplePos="0" relativeHeight="251625472" behindDoc="0" locked="0" layoutInCell="1" allowOverlap="1" wp14:anchorId="4B03FC15" wp14:editId="180D22FB">
                            <wp:simplePos x="0" y="0"/>
                            <wp:positionH relativeFrom="column">
                              <wp:posOffset>460375</wp:posOffset>
                            </wp:positionH>
                            <wp:positionV relativeFrom="paragraph">
                              <wp:posOffset>-11430</wp:posOffset>
                            </wp:positionV>
                            <wp:extent cx="114300" cy="113665"/>
                            <wp:effectExtent l="12065" t="5080" r="6985" b="5080"/>
                            <wp:wrapNone/>
                            <wp:docPr id="17"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3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24211D" id="Line 28" o:spid="_x0000_s1026" style="position:absolute;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5pt,-.9pt" to="45.2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"/>
                        </w:pict>
                      </mc:Fallback>
                    </mc:AlternateContent>
                  </w:r>
                  <w:r w:rsidR="004000BC" w:rsidRPr="003B278F">
                    <w:rPr>
                      <w:rFonts w:eastAsia="Batang"/>
                      <w:lang w:val="pt-BR"/>
                    </w:rPr>
                    <w:t xml:space="preserve"> H – O </w:t>
                  </w:r>
                </w:p>
                <w:p w14:paraId="4E98426C" w14:textId="77777777" w:rsidR="00FE4D11" w:rsidRPr="003B278F" w:rsidRDefault="00FE4D11" w:rsidP="004000BC">
                  <w:pPr>
                    <w:rPr>
                      <w:rFonts w:eastAsia="Batang"/>
                      <w:lang w:val="pt-BR"/>
                    </w:rPr>
                  </w:pPr>
                </w:p>
              </w:tc>
            </w:tr>
          </w:tbl>
          <w:p w14:paraId="20B35C04" w14:textId="77777777" w:rsidR="00760432" w:rsidRPr="003B278F" w:rsidRDefault="00760432" w:rsidP="00366C97">
            <w:pPr>
              <w:tabs>
                <w:tab w:val="left" w:pos="1980"/>
                <w:tab w:val="left" w:pos="2880"/>
              </w:tabs>
              <w:jc w:val="both"/>
              <w:rPr>
                <w:lang w:val="pt-BR"/>
              </w:rPr>
            </w:pPr>
          </w:p>
          <w:p w14:paraId="1BDDC718" w14:textId="77777777" w:rsidR="005F486A" w:rsidRPr="003B278F" w:rsidRDefault="005F486A" w:rsidP="00366C97">
            <w:pPr>
              <w:tabs>
                <w:tab w:val="left" w:pos="1980"/>
                <w:tab w:val="left" w:pos="2880"/>
              </w:tabs>
              <w:jc w:val="both"/>
              <w:rPr>
                <w:lang w:val="pt-BR"/>
              </w:rPr>
            </w:pPr>
            <w:r w:rsidRPr="003B278F">
              <w:rPr>
                <w:lang w:val="pt-BR"/>
              </w:rPr>
              <w:lastRenderedPageBreak/>
              <w:sym w:font="Wingdings" w:char="F0E0"/>
            </w:r>
            <w:r w:rsidRPr="003B278F">
              <w:rPr>
                <w:lang w:val="pt-BR"/>
              </w:rPr>
              <w:t>P có số OXH +5</w:t>
            </w:r>
          </w:p>
        </w:tc>
      </w:tr>
      <w:tr w:rsidR="00760432" w:rsidRPr="003B278F" w14:paraId="5F3F0BD1" w14:textId="77777777">
        <w:tc>
          <w:tcPr>
            <w:tcW w:w="10188" w:type="dxa"/>
            <w:gridSpan w:val="7"/>
          </w:tcPr>
          <w:p w14:paraId="7200A313" w14:textId="77777777" w:rsidR="00760432" w:rsidRPr="003B278F" w:rsidRDefault="00760432" w:rsidP="00366C97">
            <w:pPr>
              <w:jc w:val="center"/>
              <w:rPr>
                <w:b/>
                <w:u w:val="single"/>
                <w:lang w:val="pt-BR"/>
              </w:rPr>
            </w:pPr>
            <w:r w:rsidRPr="003B278F">
              <w:rPr>
                <w:b/>
                <w:u w:val="single"/>
                <w:lang w:val="pt-BR"/>
              </w:rPr>
              <w:lastRenderedPageBreak/>
              <w:t xml:space="preserve">Hoạt động 2: </w:t>
            </w:r>
            <w:r w:rsidR="006A477A" w:rsidRPr="003B278F">
              <w:rPr>
                <w:b/>
                <w:u w:val="single"/>
                <w:lang w:val="pt-BR"/>
              </w:rPr>
              <w:t xml:space="preserve">Tính chất vật lí </w:t>
            </w:r>
          </w:p>
          <w:p w14:paraId="1D7CFE93" w14:textId="77777777" w:rsidR="00760432" w:rsidRPr="003B278F" w:rsidRDefault="00760432" w:rsidP="00366C97">
            <w:pPr>
              <w:jc w:val="center"/>
              <w:rPr>
                <w:lang w:val="pt-BR"/>
              </w:rPr>
            </w:pPr>
            <w:r w:rsidRPr="003B278F">
              <w:rPr>
                <w:b/>
                <w:u w:val="single"/>
                <w:lang w:val="pt-BR"/>
              </w:rPr>
              <w:t>Mục tiêu:</w:t>
            </w:r>
            <w:r w:rsidRPr="003B278F">
              <w:rPr>
                <w:lang w:val="pt-BR"/>
              </w:rPr>
              <w:t xml:space="preserve"> </w:t>
            </w:r>
            <w:r w:rsidR="006A477A" w:rsidRPr="003B278F">
              <w:rPr>
                <w:lang w:val="pt-BR"/>
              </w:rPr>
              <w:t>Biết tính chất vật lí của H</w:t>
            </w:r>
            <w:r w:rsidR="006A477A" w:rsidRPr="003B278F">
              <w:rPr>
                <w:vertAlign w:val="subscript"/>
                <w:lang w:val="pt-BR"/>
              </w:rPr>
              <w:t>3</w:t>
            </w:r>
            <w:r w:rsidR="006A477A" w:rsidRPr="003B278F">
              <w:rPr>
                <w:lang w:val="pt-BR"/>
              </w:rPr>
              <w:t>PO</w:t>
            </w:r>
            <w:r w:rsidR="006A477A" w:rsidRPr="003B278F">
              <w:rPr>
                <w:vertAlign w:val="subscript"/>
                <w:lang w:val="pt-BR"/>
              </w:rPr>
              <w:t>4</w:t>
            </w:r>
          </w:p>
        </w:tc>
      </w:tr>
      <w:tr w:rsidR="00760432" w:rsidRPr="003B278F" w14:paraId="1C6B84C5" w14:textId="77777777">
        <w:tc>
          <w:tcPr>
            <w:tcW w:w="7320" w:type="dxa"/>
            <w:gridSpan w:val="6"/>
          </w:tcPr>
          <w:p w14:paraId="10B53688" w14:textId="77777777" w:rsidR="00CD5A2A" w:rsidRPr="003B278F" w:rsidRDefault="00CD5A2A" w:rsidP="00366C97">
            <w:pPr>
              <w:tabs>
                <w:tab w:val="left" w:pos="9360"/>
              </w:tabs>
              <w:jc w:val="both"/>
              <w:rPr>
                <w:lang w:val="pt-BR"/>
              </w:rPr>
            </w:pPr>
            <w:r w:rsidRPr="003B278F">
              <w:rPr>
                <w:lang w:val="pt-BR"/>
              </w:rPr>
              <w:t>Gv: Cho hs quan sát lọ đựng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kết hợp SGK để rút ra nhận xét về: Trạng thái, màu sắc, nhiệt độ nóng chảy, tính tan, tính bay hơi của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rắn.</w:t>
            </w:r>
          </w:p>
          <w:p w14:paraId="12F9BE93" w14:textId="77777777" w:rsidR="00CD5A2A" w:rsidRPr="003B278F" w:rsidRDefault="00CD5A2A" w:rsidP="00366C97">
            <w:pPr>
              <w:tabs>
                <w:tab w:val="left" w:pos="9360"/>
              </w:tabs>
              <w:jc w:val="both"/>
              <w:rPr>
                <w:lang w:val="pt-BR"/>
              </w:rPr>
            </w:pPr>
            <w:r w:rsidRPr="003B278F">
              <w:rPr>
                <w:lang w:val="pt-BR"/>
              </w:rPr>
              <w:t>Hs: Nhận xét và cho biết tính chất vật lí của H</w:t>
            </w:r>
            <w:r w:rsidRPr="003B278F">
              <w:rPr>
                <w:vertAlign w:val="subscript"/>
                <w:lang w:val="pt-BR"/>
              </w:rPr>
              <w:t>3</w:t>
            </w:r>
            <w:r w:rsidRPr="003B278F">
              <w:rPr>
                <w:lang w:val="pt-BR"/>
              </w:rPr>
              <w:t>PO</w:t>
            </w:r>
            <w:r w:rsidRPr="003B278F">
              <w:rPr>
                <w:vertAlign w:val="subscript"/>
                <w:lang w:val="pt-BR"/>
              </w:rPr>
              <w:t>4</w:t>
            </w:r>
            <w:r w:rsidRPr="003B278F">
              <w:rPr>
                <w:lang w:val="pt-BR"/>
              </w:rPr>
              <w:t>.</w:t>
            </w:r>
          </w:p>
          <w:p w14:paraId="1210C59A" w14:textId="77777777" w:rsidR="00760432" w:rsidRPr="003B278F" w:rsidRDefault="00CD5A2A" w:rsidP="00366C97">
            <w:pPr>
              <w:tabs>
                <w:tab w:val="left" w:pos="9360"/>
              </w:tabs>
              <w:jc w:val="both"/>
              <w:rPr>
                <w:lang w:val="pt-BR"/>
              </w:rPr>
            </w:pPr>
            <w:r w:rsidRPr="003B278F">
              <w:rPr>
                <w:lang w:val="pt-BR"/>
              </w:rPr>
              <w:t>Gv: Bổ sung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tan trong nước theo bất kì tỉ lệ nào là do sự taọ thành liên kết hiđro giữa các phân tử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với các phân tử H</w:t>
            </w:r>
            <w:r w:rsidRPr="003B278F">
              <w:rPr>
                <w:vertAlign w:val="subscript"/>
                <w:lang w:val="pt-BR"/>
              </w:rPr>
              <w:t>2</w:t>
            </w:r>
            <w:r w:rsidRPr="003B278F">
              <w:rPr>
                <w:lang w:val="pt-BR"/>
              </w:rPr>
              <w:t xml:space="preserve">O. </w:t>
            </w:r>
          </w:p>
        </w:tc>
        <w:tc>
          <w:tcPr>
            <w:tcW w:w="2868" w:type="dxa"/>
          </w:tcPr>
          <w:p w14:paraId="28796144" w14:textId="77777777" w:rsidR="006A477A" w:rsidRPr="003B278F" w:rsidRDefault="006A477A" w:rsidP="00366C97">
            <w:pPr>
              <w:tabs>
                <w:tab w:val="left" w:pos="9360"/>
              </w:tabs>
              <w:jc w:val="both"/>
              <w:rPr>
                <w:lang w:val="pt-BR"/>
              </w:rPr>
            </w:pPr>
            <w:r w:rsidRPr="003B278F">
              <w:rPr>
                <w:u w:val="single"/>
                <w:lang w:val="pt-BR"/>
              </w:rPr>
              <w:t>II/ Tính chất vật lý:</w:t>
            </w:r>
            <w:r w:rsidRPr="003B278F">
              <w:rPr>
                <w:lang w:val="pt-BR"/>
              </w:rPr>
              <w:t>Sgk</w:t>
            </w:r>
          </w:p>
          <w:p w14:paraId="539529A5" w14:textId="77777777" w:rsidR="00760432" w:rsidRPr="003B278F" w:rsidRDefault="00760432" w:rsidP="00366C97">
            <w:pPr>
              <w:jc w:val="both"/>
              <w:rPr>
                <w:u w:val="single"/>
                <w:lang w:val="pt-BR"/>
              </w:rPr>
            </w:pPr>
          </w:p>
        </w:tc>
      </w:tr>
      <w:tr w:rsidR="00CD5A2A" w:rsidRPr="003B278F" w14:paraId="572CF7F3" w14:textId="77777777">
        <w:tc>
          <w:tcPr>
            <w:tcW w:w="10188" w:type="dxa"/>
            <w:gridSpan w:val="7"/>
          </w:tcPr>
          <w:p w14:paraId="63D14DA2" w14:textId="77777777" w:rsidR="00CD5A2A" w:rsidRPr="003B278F" w:rsidRDefault="00CD5A2A" w:rsidP="00366C97">
            <w:pPr>
              <w:jc w:val="center"/>
              <w:rPr>
                <w:b/>
                <w:u w:val="single"/>
                <w:lang w:val="pt-BR"/>
              </w:rPr>
            </w:pPr>
            <w:r w:rsidRPr="003B278F">
              <w:rPr>
                <w:b/>
                <w:u w:val="single"/>
                <w:lang w:val="pt-BR"/>
              </w:rPr>
              <w:t xml:space="preserve">Hoạt động 3: Tính chất hoá học </w:t>
            </w:r>
          </w:p>
          <w:p w14:paraId="6F9C3869" w14:textId="77777777" w:rsidR="00CD5A2A" w:rsidRPr="003B278F" w:rsidRDefault="00CD5A2A" w:rsidP="00366C97">
            <w:pPr>
              <w:tabs>
                <w:tab w:val="left" w:pos="9360"/>
              </w:tabs>
              <w:jc w:val="center"/>
              <w:rPr>
                <w:lang w:val="pt-BR"/>
              </w:rPr>
            </w:pPr>
            <w:r w:rsidRPr="003B278F">
              <w:rPr>
                <w:b/>
                <w:u w:val="single"/>
                <w:lang w:val="pt-BR"/>
              </w:rPr>
              <w:t>Mục tiêu:</w:t>
            </w:r>
            <w:r w:rsidRPr="003B278F">
              <w:rPr>
                <w:lang w:val="pt-BR"/>
              </w:rPr>
              <w:t xml:space="preserve"> Hiểu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là axit trung bình, axit 3 nấc</w:t>
            </w:r>
          </w:p>
        </w:tc>
      </w:tr>
      <w:tr w:rsidR="00CD5A2A" w:rsidRPr="003B278F" w14:paraId="1371E50E" w14:textId="77777777">
        <w:tc>
          <w:tcPr>
            <w:tcW w:w="5400" w:type="dxa"/>
            <w:gridSpan w:val="5"/>
          </w:tcPr>
          <w:p w14:paraId="7330FD04" w14:textId="77777777" w:rsidR="00313513" w:rsidRPr="003B278F" w:rsidRDefault="00CD5A2A" w:rsidP="00366C97">
            <w:pPr>
              <w:tabs>
                <w:tab w:val="left" w:pos="9360"/>
              </w:tabs>
              <w:jc w:val="both"/>
              <w:rPr>
                <w:lang w:val="pt-BR"/>
              </w:rPr>
            </w:pPr>
            <w:r w:rsidRPr="003B278F">
              <w:rPr>
                <w:lang w:val="pt-BR"/>
              </w:rPr>
              <w:t xml:space="preserve">Gv: Yêu cầu hs nêu tính chất hoá học chung của axit </w:t>
            </w:r>
            <w:r w:rsidRPr="003B278F">
              <w:sym w:font="Wingdings" w:char="F0E0"/>
            </w:r>
            <w:r w:rsidRPr="003B278F">
              <w:rPr>
                <w:lang w:val="pt-BR"/>
              </w:rPr>
              <w:t xml:space="preserve">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có đầy đủ tính chất hoá học của một axit</w:t>
            </w:r>
          </w:p>
          <w:p w14:paraId="39677731" w14:textId="77777777" w:rsidR="00CD5A2A" w:rsidRPr="003B278F" w:rsidRDefault="00CD5A2A" w:rsidP="00366C97">
            <w:pPr>
              <w:tabs>
                <w:tab w:val="left" w:pos="9360"/>
              </w:tabs>
              <w:jc w:val="both"/>
              <w:rPr>
                <w:lang w:val="pt-BR"/>
              </w:rPr>
            </w:pPr>
            <w:r w:rsidRPr="003B278F">
              <w:rPr>
                <w:lang w:val="pt-BR"/>
              </w:rPr>
              <w:t xml:space="preserve">Hs: Viết </w:t>
            </w:r>
            <w:r w:rsidR="00D97CAC" w:rsidRPr="003B278F">
              <w:rPr>
                <w:lang w:val="pt-BR"/>
              </w:rPr>
              <w:t>phương trình</w:t>
            </w:r>
            <w:r w:rsidRPr="003B278F">
              <w:rPr>
                <w:lang w:val="pt-BR"/>
              </w:rPr>
              <w:t xml:space="preserve"> điện li của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w:t>
            </w:r>
            <w:r w:rsidR="00313513" w:rsidRPr="003B278F">
              <w:sym w:font="Wingdings" w:char="F0E0"/>
            </w:r>
            <w:r w:rsidR="00313513" w:rsidRPr="003B278F">
              <w:rPr>
                <w:lang w:val="pt-BR"/>
              </w:rPr>
              <w:t xml:space="preserve">Là </w:t>
            </w:r>
            <w:r w:rsidRPr="003B278F">
              <w:rPr>
                <w:lang w:val="pt-BR"/>
              </w:rPr>
              <w:t xml:space="preserve">axít 3 nấc và là axít có độ mạnh TB. </w:t>
            </w:r>
          </w:p>
          <w:p w14:paraId="51546CA4" w14:textId="77777777" w:rsidR="00CD5A2A" w:rsidRPr="003B278F" w:rsidRDefault="00313513" w:rsidP="00366C97">
            <w:pPr>
              <w:tabs>
                <w:tab w:val="left" w:pos="9360"/>
              </w:tabs>
              <w:jc w:val="both"/>
              <w:rPr>
                <w:lang w:val="pt-BR"/>
              </w:rPr>
            </w:pPr>
            <w:r w:rsidRPr="003B278F">
              <w:rPr>
                <w:lang w:val="pt-BR"/>
              </w:rPr>
              <w:t>Gv: T</w:t>
            </w:r>
            <w:r w:rsidR="00CD5A2A" w:rsidRPr="003B278F">
              <w:rPr>
                <w:lang w:val="pt-BR"/>
              </w:rPr>
              <w:t>rong dd H</w:t>
            </w:r>
            <w:r w:rsidR="00CD5A2A" w:rsidRPr="003B278F">
              <w:rPr>
                <w:vertAlign w:val="subscript"/>
                <w:lang w:val="pt-BR"/>
              </w:rPr>
              <w:t>3</w:t>
            </w:r>
            <w:r w:rsidR="00CD5A2A" w:rsidRPr="003B278F">
              <w:rPr>
                <w:lang w:val="pt-BR"/>
              </w:rPr>
              <w:t>PO</w:t>
            </w:r>
            <w:r w:rsidR="00CD5A2A" w:rsidRPr="003B278F">
              <w:rPr>
                <w:vertAlign w:val="subscript"/>
                <w:lang w:val="pt-BR"/>
              </w:rPr>
              <w:t>4</w:t>
            </w:r>
            <w:r w:rsidR="00CD5A2A" w:rsidRPr="003B278F">
              <w:rPr>
                <w:lang w:val="pt-BR"/>
              </w:rPr>
              <w:t xml:space="preserve"> tồn tại những loại ion nào ?</w:t>
            </w:r>
          </w:p>
          <w:p w14:paraId="2ED8A140" w14:textId="77777777" w:rsidR="00CD5A2A" w:rsidRPr="003B278F" w:rsidRDefault="00313513" w:rsidP="00366C97">
            <w:pPr>
              <w:tabs>
                <w:tab w:val="left" w:pos="9360"/>
              </w:tabs>
              <w:jc w:val="both"/>
              <w:rPr>
                <w:lang w:val="pt-BR"/>
              </w:rPr>
            </w:pPr>
            <w:r w:rsidRPr="003B278F">
              <w:rPr>
                <w:lang w:val="pt-BR"/>
              </w:rPr>
              <w:t xml:space="preserve">Hs: </w:t>
            </w:r>
            <w:r w:rsidR="00CD5A2A" w:rsidRPr="003B278F">
              <w:rPr>
                <w:lang w:val="pt-BR"/>
              </w:rPr>
              <w:t>Dd H</w:t>
            </w:r>
            <w:r w:rsidR="00CD5A2A" w:rsidRPr="003B278F">
              <w:rPr>
                <w:vertAlign w:val="subscript"/>
                <w:lang w:val="pt-BR"/>
              </w:rPr>
              <w:t>3</w:t>
            </w:r>
            <w:r w:rsidR="00CD5A2A" w:rsidRPr="003B278F">
              <w:rPr>
                <w:lang w:val="pt-BR"/>
              </w:rPr>
              <w:t>PO</w:t>
            </w:r>
            <w:r w:rsidR="00CD5A2A" w:rsidRPr="003B278F">
              <w:rPr>
                <w:vertAlign w:val="subscript"/>
                <w:lang w:val="pt-BR"/>
              </w:rPr>
              <w:t>4</w:t>
            </w:r>
            <w:r w:rsidR="00CD5A2A" w:rsidRPr="003B278F">
              <w:rPr>
                <w:lang w:val="pt-BR"/>
              </w:rPr>
              <w:t xml:space="preserve"> tồn tại các ion H</w:t>
            </w:r>
            <w:r w:rsidR="00CD5A2A" w:rsidRPr="003B278F">
              <w:rPr>
                <w:vertAlign w:val="superscript"/>
                <w:lang w:val="pt-BR"/>
              </w:rPr>
              <w:t>+</w:t>
            </w:r>
            <w:r w:rsidR="00CD5A2A" w:rsidRPr="003B278F">
              <w:rPr>
                <w:lang w:val="pt-BR"/>
              </w:rPr>
              <w:t>,  H</w:t>
            </w:r>
            <w:r w:rsidR="00CD5A2A" w:rsidRPr="003B278F">
              <w:rPr>
                <w:vertAlign w:val="subscript"/>
                <w:lang w:val="pt-BR"/>
              </w:rPr>
              <w:t>2</w:t>
            </w:r>
            <w:r w:rsidR="00CD5A2A" w:rsidRPr="003B278F">
              <w:rPr>
                <w:lang w:val="pt-BR"/>
              </w:rPr>
              <w:t>PO</w:t>
            </w:r>
            <w:r w:rsidR="00CD5A2A" w:rsidRPr="003B278F">
              <w:rPr>
                <w:vertAlign w:val="subscript"/>
                <w:lang w:val="pt-BR"/>
              </w:rPr>
              <w:t>4</w:t>
            </w:r>
            <w:r w:rsidR="00CD5A2A" w:rsidRPr="003B278F">
              <w:rPr>
                <w:vertAlign w:val="superscript"/>
                <w:lang w:val="pt-BR"/>
              </w:rPr>
              <w:t>-</w:t>
            </w:r>
            <w:r w:rsidR="00CD5A2A" w:rsidRPr="003B278F">
              <w:rPr>
                <w:lang w:val="pt-BR"/>
              </w:rPr>
              <w:t>, HPO</w:t>
            </w:r>
            <w:r w:rsidR="00CD5A2A" w:rsidRPr="003B278F">
              <w:rPr>
                <w:vertAlign w:val="subscript"/>
                <w:lang w:val="pt-BR"/>
              </w:rPr>
              <w:t>4</w:t>
            </w:r>
            <w:r w:rsidR="00CD5A2A" w:rsidRPr="003B278F">
              <w:rPr>
                <w:lang w:val="pt-BR"/>
              </w:rPr>
              <w:t xml:space="preserve"> </w:t>
            </w:r>
            <w:r w:rsidR="00CD5A2A" w:rsidRPr="003B278F">
              <w:rPr>
                <w:vertAlign w:val="superscript"/>
                <w:lang w:val="pt-BR"/>
              </w:rPr>
              <w:t>2-</w:t>
            </w:r>
            <w:r w:rsidR="00CD5A2A" w:rsidRPr="003B278F">
              <w:rPr>
                <w:lang w:val="pt-BR"/>
              </w:rPr>
              <w:t>, PO</w:t>
            </w:r>
            <w:r w:rsidR="00CD5A2A" w:rsidRPr="003B278F">
              <w:rPr>
                <w:vertAlign w:val="subscript"/>
                <w:lang w:val="pt-BR"/>
              </w:rPr>
              <w:t>4</w:t>
            </w:r>
            <w:r w:rsidRPr="003B278F">
              <w:rPr>
                <w:vertAlign w:val="superscript"/>
                <w:lang w:val="pt-BR"/>
              </w:rPr>
              <w:t>3-</w:t>
            </w:r>
            <w:r w:rsidR="00CD5A2A" w:rsidRPr="003B278F">
              <w:rPr>
                <w:lang w:val="pt-BR"/>
              </w:rPr>
              <w:t xml:space="preserve"> và các p</w:t>
            </w:r>
            <w:r w:rsidRPr="003B278F">
              <w:rPr>
                <w:lang w:val="pt-BR"/>
              </w:rPr>
              <w:t xml:space="preserve">hân </w:t>
            </w:r>
            <w:r w:rsidR="00CD5A2A" w:rsidRPr="003B278F">
              <w:rPr>
                <w:lang w:val="pt-BR"/>
              </w:rPr>
              <w:t>tử H</w:t>
            </w:r>
            <w:r w:rsidR="00CD5A2A" w:rsidRPr="003B278F">
              <w:rPr>
                <w:vertAlign w:val="subscript"/>
                <w:lang w:val="pt-BR"/>
              </w:rPr>
              <w:t>3</w:t>
            </w:r>
            <w:r w:rsidR="00CD5A2A" w:rsidRPr="003B278F">
              <w:rPr>
                <w:lang w:val="pt-BR"/>
              </w:rPr>
              <w:t>PO</w:t>
            </w:r>
            <w:r w:rsidR="00CD5A2A" w:rsidRPr="003B278F">
              <w:rPr>
                <w:vertAlign w:val="subscript"/>
                <w:lang w:val="pt-BR"/>
              </w:rPr>
              <w:t>4</w:t>
            </w:r>
            <w:r w:rsidRPr="003B278F">
              <w:rPr>
                <w:lang w:val="pt-BR"/>
              </w:rPr>
              <w:t xml:space="preserve"> không phân li</w:t>
            </w:r>
          </w:p>
          <w:p w14:paraId="47AEEDA4" w14:textId="77777777" w:rsidR="00CD5A2A" w:rsidRPr="003B278F" w:rsidRDefault="00CD5A2A" w:rsidP="00366C97">
            <w:pPr>
              <w:tabs>
                <w:tab w:val="left" w:pos="9360"/>
              </w:tabs>
              <w:jc w:val="both"/>
              <w:rPr>
                <w:lang w:val="pt-BR"/>
              </w:rPr>
            </w:pPr>
            <w:r w:rsidRPr="003B278F">
              <w:rPr>
                <w:lang w:val="pt-BR"/>
              </w:rPr>
              <w:t>Gv: Yêu cầu hs viết pthh giữa dd NaOH và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dự đoán muối tạo thành)</w:t>
            </w:r>
          </w:p>
          <w:p w14:paraId="1CDF7ACE" w14:textId="77777777" w:rsidR="00CD5A2A" w:rsidRPr="003B278F" w:rsidRDefault="00CD5A2A" w:rsidP="00366C97">
            <w:pPr>
              <w:tabs>
                <w:tab w:val="left" w:pos="9360"/>
              </w:tabs>
              <w:jc w:val="both"/>
              <w:rPr>
                <w:lang w:val="pt-BR"/>
              </w:rPr>
            </w:pPr>
            <w:r w:rsidRPr="003B278F">
              <w:rPr>
                <w:lang w:val="pt-BR"/>
              </w:rPr>
              <w:t>Gv: Giúp hs dựa vào tỉ lệ số mol giữa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và kiềm để xác định muối sinh ra.</w:t>
            </w:r>
          </w:p>
          <w:p w14:paraId="4476FC97" w14:textId="77777777" w:rsidR="00CD5A2A" w:rsidRPr="003B278F" w:rsidRDefault="00CD5A2A" w:rsidP="00366C97">
            <w:pPr>
              <w:tabs>
                <w:tab w:val="left" w:pos="9360"/>
              </w:tabs>
              <w:jc w:val="both"/>
              <w:rPr>
                <w:lang w:val="pl-PL"/>
              </w:rPr>
            </w:pPr>
            <w:r w:rsidRPr="003B278F">
              <w:rPr>
                <w:lang w:val="pl-PL"/>
              </w:rPr>
              <w:t xml:space="preserve">Đặt : a </w:t>
            </w:r>
            <w:r w:rsidR="00313513" w:rsidRPr="003B278F">
              <w:rPr>
                <w:lang w:val="pl-PL"/>
              </w:rPr>
              <w:t xml:space="preserve">= </w:t>
            </w:r>
            <w:r w:rsidR="00313513" w:rsidRPr="003B278F">
              <w:rPr>
                <w:position w:val="-34"/>
                <w:lang w:val="pt-BR"/>
              </w:rPr>
              <w:object w:dxaOrig="680" w:dyaOrig="720" w14:anchorId="7183071F">
                <v:shape id="_x0000_i1234" type="#_x0000_t75" style="width:33.75pt;height:36pt" o:ole="">
                  <v:imagedata r:id="rId332" o:title=""/>
                </v:shape>
                <o:OLEObject Type="Embed" ProgID="Equation.DSMT4" ShapeID="_x0000_i1234" DrawAspect="Content" ObjectID="_1672681441" r:id="rId333"/>
              </w:object>
            </w:r>
          </w:p>
          <w:p w14:paraId="23C4F8D6" w14:textId="77777777" w:rsidR="00CD5A2A" w:rsidRPr="003B278F" w:rsidRDefault="003D35CE" w:rsidP="00366C97">
            <w:pPr>
              <w:tabs>
                <w:tab w:val="left" w:pos="9360"/>
              </w:tabs>
              <w:jc w:val="both"/>
              <w:rPr>
                <w:lang w:val="pl-PL"/>
              </w:rPr>
            </w:pPr>
            <w:r w:rsidRPr="003B278F">
              <w:rPr>
                <w:lang w:val="pl-PL"/>
              </w:rPr>
              <w:t xml:space="preserve">Nếu a </w:t>
            </w:r>
            <w:r w:rsidRPr="003B278F">
              <w:rPr>
                <w:position w:val="-4"/>
                <w:lang w:val="pl-PL"/>
              </w:rPr>
              <w:object w:dxaOrig="200" w:dyaOrig="240" w14:anchorId="4AB52F31">
                <v:shape id="_x0000_i1235" type="#_x0000_t75" style="width:9.75pt;height:12pt" o:ole="">
                  <v:imagedata r:id="rId334" o:title=""/>
                </v:shape>
                <o:OLEObject Type="Embed" ProgID="Equation.DSMT4" ShapeID="_x0000_i1235" DrawAspect="Content" ObjectID="_1672681442" r:id="rId335"/>
              </w:object>
            </w:r>
            <w:r w:rsidR="00CD5A2A" w:rsidRPr="003B278F">
              <w:rPr>
                <w:lang w:val="pl-PL"/>
              </w:rPr>
              <w:t xml:space="preserve"> 1 </w:t>
            </w:r>
            <w:r w:rsidR="00CD5A2A" w:rsidRPr="003B278F">
              <w:sym w:font="Wingdings" w:char="F0E0"/>
            </w:r>
            <w:r w:rsidR="00CD5A2A" w:rsidRPr="003B278F">
              <w:rPr>
                <w:lang w:val="pl-PL"/>
              </w:rPr>
              <w:t xml:space="preserve"> NaH</w:t>
            </w:r>
            <w:r w:rsidR="00CD5A2A" w:rsidRPr="003B278F">
              <w:rPr>
                <w:vertAlign w:val="subscript"/>
                <w:lang w:val="pl-PL"/>
              </w:rPr>
              <w:t>2</w:t>
            </w:r>
            <w:r w:rsidR="00CD5A2A" w:rsidRPr="003B278F">
              <w:rPr>
                <w:lang w:val="pl-PL"/>
              </w:rPr>
              <w:t>PO</w:t>
            </w:r>
            <w:r w:rsidR="00CD5A2A" w:rsidRPr="003B278F">
              <w:rPr>
                <w:vertAlign w:val="subscript"/>
                <w:lang w:val="pl-PL"/>
              </w:rPr>
              <w:t>4</w:t>
            </w:r>
            <w:r w:rsidR="00CD5A2A" w:rsidRPr="003B278F">
              <w:rPr>
                <w:lang w:val="pl-PL"/>
              </w:rPr>
              <w:t xml:space="preserve">  (1)</w:t>
            </w:r>
          </w:p>
          <w:p w14:paraId="568AE443" w14:textId="77777777" w:rsidR="00CD5A2A" w:rsidRPr="003B278F" w:rsidRDefault="00CD5A2A" w:rsidP="00366C97">
            <w:pPr>
              <w:tabs>
                <w:tab w:val="left" w:pos="9360"/>
              </w:tabs>
              <w:jc w:val="both"/>
              <w:rPr>
                <w:lang w:val="pl-PL"/>
              </w:rPr>
            </w:pPr>
            <w:r w:rsidRPr="003B278F">
              <w:rPr>
                <w:lang w:val="pl-PL"/>
              </w:rPr>
              <w:t xml:space="preserve">Nếu a = 2 </w:t>
            </w:r>
            <w:r w:rsidRPr="003B278F">
              <w:sym w:font="Wingdings" w:char="F0E0"/>
            </w:r>
            <w:r w:rsidRPr="003B278F">
              <w:rPr>
                <w:lang w:val="pl-PL"/>
              </w:rPr>
              <w:t xml:space="preserve"> Na</w:t>
            </w:r>
            <w:r w:rsidRPr="003B278F">
              <w:rPr>
                <w:vertAlign w:val="subscript"/>
                <w:lang w:val="pl-PL"/>
              </w:rPr>
              <w:t>2</w:t>
            </w:r>
            <w:r w:rsidRPr="003B278F">
              <w:rPr>
                <w:lang w:val="pl-PL"/>
              </w:rPr>
              <w:t>HPO</w:t>
            </w:r>
            <w:r w:rsidRPr="003B278F">
              <w:rPr>
                <w:vertAlign w:val="subscript"/>
                <w:lang w:val="pl-PL"/>
              </w:rPr>
              <w:t>4</w:t>
            </w:r>
            <w:r w:rsidRPr="003B278F">
              <w:rPr>
                <w:lang w:val="pl-PL"/>
              </w:rPr>
              <w:t xml:space="preserve"> (2)</w:t>
            </w:r>
          </w:p>
          <w:p w14:paraId="2963B2DC" w14:textId="77777777" w:rsidR="00CD5A2A" w:rsidRPr="003B278F" w:rsidRDefault="003D35CE" w:rsidP="00366C97">
            <w:pPr>
              <w:tabs>
                <w:tab w:val="left" w:pos="9360"/>
              </w:tabs>
              <w:jc w:val="both"/>
              <w:rPr>
                <w:lang w:val="pl-PL"/>
              </w:rPr>
            </w:pPr>
            <w:r w:rsidRPr="003B278F">
              <w:rPr>
                <w:lang w:val="pl-PL"/>
              </w:rPr>
              <w:t xml:space="preserve">Nếu a </w:t>
            </w:r>
            <w:r w:rsidRPr="003B278F">
              <w:rPr>
                <w:position w:val="-4"/>
                <w:lang w:val="pl-PL"/>
              </w:rPr>
              <w:object w:dxaOrig="200" w:dyaOrig="240" w14:anchorId="23E03941">
                <v:shape id="_x0000_i1236" type="#_x0000_t75" style="width:9.75pt;height:12pt" o:ole="">
                  <v:imagedata r:id="rId336" o:title=""/>
                </v:shape>
                <o:OLEObject Type="Embed" ProgID="Equation.DSMT4" ShapeID="_x0000_i1236" DrawAspect="Content" ObjectID="_1672681443" r:id="rId337"/>
              </w:object>
            </w:r>
            <w:r w:rsidR="00CD5A2A" w:rsidRPr="003B278F">
              <w:rPr>
                <w:lang w:val="pl-PL"/>
              </w:rPr>
              <w:t xml:space="preserve"> 3 </w:t>
            </w:r>
            <w:r w:rsidR="00CD5A2A" w:rsidRPr="003B278F">
              <w:sym w:font="Wingdings" w:char="F0E0"/>
            </w:r>
            <w:r w:rsidR="00CD5A2A" w:rsidRPr="003B278F">
              <w:rPr>
                <w:lang w:val="pl-PL"/>
              </w:rPr>
              <w:t xml:space="preserve"> Na</w:t>
            </w:r>
            <w:r w:rsidR="00CD5A2A" w:rsidRPr="003B278F">
              <w:rPr>
                <w:vertAlign w:val="subscript"/>
                <w:lang w:val="pl-PL"/>
              </w:rPr>
              <w:t>3</w:t>
            </w:r>
            <w:r w:rsidR="00CD5A2A" w:rsidRPr="003B278F">
              <w:rPr>
                <w:lang w:val="pl-PL"/>
              </w:rPr>
              <w:t>PO</w:t>
            </w:r>
            <w:r w:rsidR="00CD5A2A" w:rsidRPr="003B278F">
              <w:rPr>
                <w:vertAlign w:val="subscript"/>
                <w:lang w:val="pl-PL"/>
              </w:rPr>
              <w:t>4</w:t>
            </w:r>
            <w:r w:rsidR="00CD5A2A" w:rsidRPr="003B278F">
              <w:rPr>
                <w:lang w:val="pl-PL"/>
              </w:rPr>
              <w:t xml:space="preserve"> (3)</w:t>
            </w:r>
          </w:p>
          <w:p w14:paraId="70D17790" w14:textId="77777777" w:rsidR="00CD5A2A" w:rsidRPr="003B278F" w:rsidRDefault="00CD5A2A" w:rsidP="00366C97">
            <w:pPr>
              <w:tabs>
                <w:tab w:val="left" w:pos="9360"/>
              </w:tabs>
              <w:jc w:val="both"/>
              <w:rPr>
                <w:lang w:val="pt-BR"/>
              </w:rPr>
            </w:pPr>
            <w:r w:rsidRPr="003B278F">
              <w:rPr>
                <w:lang w:val="pt-BR"/>
              </w:rPr>
              <w:t>Nếu 1&lt;a&lt; 2 xảy ra (1) và  (2)</w:t>
            </w:r>
          </w:p>
          <w:p w14:paraId="2EE4C0C1" w14:textId="77777777" w:rsidR="00CD5A2A" w:rsidRPr="003B278F" w:rsidRDefault="00CD5A2A" w:rsidP="00366C97">
            <w:pPr>
              <w:tabs>
                <w:tab w:val="left" w:pos="9360"/>
              </w:tabs>
              <w:jc w:val="both"/>
              <w:rPr>
                <w:lang w:val="pt-BR"/>
              </w:rPr>
            </w:pPr>
            <w:r w:rsidRPr="003B278F">
              <w:rPr>
                <w:lang w:val="pt-BR"/>
              </w:rPr>
              <w:t xml:space="preserve">Nếu 2&lt;a&lt;3 xảy ra (2) và (3) </w:t>
            </w:r>
          </w:p>
          <w:p w14:paraId="18C38641" w14:textId="77777777" w:rsidR="00CD5A2A" w:rsidRPr="003B278F" w:rsidRDefault="00CD5A2A" w:rsidP="00366C97">
            <w:pPr>
              <w:tabs>
                <w:tab w:val="left" w:pos="9360"/>
              </w:tabs>
              <w:jc w:val="both"/>
              <w:rPr>
                <w:lang w:val="pt-BR"/>
              </w:rPr>
            </w:pPr>
            <w:r w:rsidRPr="003B278F">
              <w:rPr>
                <w:lang w:val="pt-BR"/>
              </w:rPr>
              <w:t>Gv: Đặt câu hỏi :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có tính oxi hoá ko? Tại sao ?</w:t>
            </w:r>
          </w:p>
          <w:p w14:paraId="200232CC" w14:textId="77777777" w:rsidR="00CD5A2A" w:rsidRPr="003B278F" w:rsidRDefault="00CD5A2A" w:rsidP="00366C97">
            <w:pPr>
              <w:tabs>
                <w:tab w:val="left" w:pos="9360"/>
              </w:tabs>
              <w:jc w:val="both"/>
              <w:rPr>
                <w:lang w:val="pt-BR"/>
              </w:rPr>
            </w:pPr>
            <w:r w:rsidRPr="003B278F">
              <w:rPr>
                <w:lang w:val="pt-BR"/>
              </w:rPr>
              <w:t>Gv: Thông báo: Mặc dù p có SOXH cao nhất + 5 nhưng H</w:t>
            </w:r>
            <w:r w:rsidRPr="003B278F">
              <w:rPr>
                <w:vertAlign w:val="subscript"/>
                <w:lang w:val="pt-BR"/>
              </w:rPr>
              <w:t>3</w:t>
            </w:r>
            <w:r w:rsidRPr="003B278F">
              <w:rPr>
                <w:lang w:val="pt-BR"/>
              </w:rPr>
              <w:t>PO</w:t>
            </w:r>
            <w:r w:rsidRPr="003B278F">
              <w:rPr>
                <w:vertAlign w:val="subscript"/>
                <w:lang w:val="pt-BR"/>
              </w:rPr>
              <w:t>4</w:t>
            </w:r>
            <w:r w:rsidR="003D35CE" w:rsidRPr="003B278F">
              <w:rPr>
                <w:lang w:val="pt-BR"/>
              </w:rPr>
              <w:t xml:space="preserve"> không </w:t>
            </w:r>
            <w:r w:rsidRPr="003B278F">
              <w:rPr>
                <w:lang w:val="pt-BR"/>
              </w:rPr>
              <w:t>có tính oxy hoá như HNO</w:t>
            </w:r>
            <w:r w:rsidRPr="003B278F">
              <w:rPr>
                <w:vertAlign w:val="subscript"/>
                <w:lang w:val="pt-BR"/>
              </w:rPr>
              <w:t>3</w:t>
            </w:r>
            <w:r w:rsidR="003D35CE" w:rsidRPr="003B278F">
              <w:rPr>
                <w:lang w:val="pt-BR"/>
              </w:rPr>
              <w:t xml:space="preserve"> vì trong</w:t>
            </w:r>
            <w:r w:rsidRPr="003B278F">
              <w:rPr>
                <w:lang w:val="pt-BR"/>
              </w:rPr>
              <w:t xml:space="preserve"> ion PO</w:t>
            </w:r>
            <w:r w:rsidRPr="003B278F">
              <w:rPr>
                <w:vertAlign w:val="subscript"/>
                <w:lang w:val="pt-BR"/>
              </w:rPr>
              <w:t>4</w:t>
            </w:r>
            <w:r w:rsidRPr="003B278F">
              <w:rPr>
                <w:lang w:val="pt-BR"/>
              </w:rPr>
              <w:t xml:space="preserve"> </w:t>
            </w:r>
            <w:r w:rsidRPr="003B278F">
              <w:rPr>
                <w:vertAlign w:val="superscript"/>
                <w:lang w:val="pt-BR"/>
              </w:rPr>
              <w:t>3-</w:t>
            </w:r>
            <w:r w:rsidRPr="003B278F">
              <w:rPr>
                <w:lang w:val="pt-BR"/>
              </w:rPr>
              <w:t xml:space="preserve"> rất bền vững .</w:t>
            </w:r>
          </w:p>
          <w:p w14:paraId="0F638505" w14:textId="77777777" w:rsidR="00CD5A2A" w:rsidRPr="003B278F" w:rsidRDefault="00CD5A2A" w:rsidP="00366C97">
            <w:pPr>
              <w:tabs>
                <w:tab w:val="left" w:pos="9360"/>
              </w:tabs>
              <w:jc w:val="both"/>
              <w:rPr>
                <w:lang w:val="pt-BR"/>
              </w:rPr>
            </w:pPr>
            <w:r w:rsidRPr="003B278F">
              <w:rPr>
                <w:lang w:val="pt-BR"/>
              </w:rPr>
              <w:t>Hs kết luận: H</w:t>
            </w:r>
            <w:r w:rsidRPr="003B278F">
              <w:rPr>
                <w:vertAlign w:val="subscript"/>
                <w:lang w:val="pt-BR"/>
              </w:rPr>
              <w:t>3</w:t>
            </w:r>
            <w:r w:rsidRPr="003B278F">
              <w:rPr>
                <w:lang w:val="pt-BR"/>
              </w:rPr>
              <w:t>PO</w:t>
            </w:r>
            <w:r w:rsidRPr="003B278F">
              <w:rPr>
                <w:vertAlign w:val="subscript"/>
                <w:lang w:val="pt-BR"/>
              </w:rPr>
              <w:t>4</w:t>
            </w:r>
            <w:r w:rsidR="003D35CE" w:rsidRPr="003B278F">
              <w:rPr>
                <w:lang w:val="pt-BR"/>
              </w:rPr>
              <w:t xml:space="preserve"> là axít 3 nấc có độ mạnh trung bình</w:t>
            </w:r>
            <w:r w:rsidRPr="003B278F">
              <w:rPr>
                <w:lang w:val="pt-BR"/>
              </w:rPr>
              <w:t xml:space="preserve"> và k</w:t>
            </w:r>
            <w:r w:rsidR="003D35CE" w:rsidRPr="003B278F">
              <w:rPr>
                <w:lang w:val="pt-BR"/>
              </w:rPr>
              <w:t>hông</w:t>
            </w:r>
            <w:r w:rsidRPr="003B278F">
              <w:rPr>
                <w:lang w:val="pt-BR"/>
              </w:rPr>
              <w:t xml:space="preserve"> có tính oxy hoá. </w:t>
            </w:r>
          </w:p>
        </w:tc>
        <w:tc>
          <w:tcPr>
            <w:tcW w:w="4788" w:type="dxa"/>
            <w:gridSpan w:val="2"/>
          </w:tcPr>
          <w:p w14:paraId="77F2BA2C" w14:textId="77777777" w:rsidR="00CD5A2A" w:rsidRPr="003B278F" w:rsidRDefault="00CD5A2A" w:rsidP="00366C97">
            <w:pPr>
              <w:tabs>
                <w:tab w:val="left" w:pos="9360"/>
              </w:tabs>
              <w:jc w:val="both"/>
              <w:rPr>
                <w:u w:val="single"/>
                <w:lang w:val="pt-BR"/>
              </w:rPr>
            </w:pPr>
            <w:r w:rsidRPr="003B278F">
              <w:rPr>
                <w:u w:val="single"/>
                <w:lang w:val="pt-BR"/>
              </w:rPr>
              <w:t>III/ Tính chất hoá học:</w:t>
            </w:r>
          </w:p>
          <w:p w14:paraId="35DD3461" w14:textId="77777777" w:rsidR="00CD5A2A" w:rsidRPr="003B278F" w:rsidRDefault="00CD5A2A" w:rsidP="00366C97">
            <w:pPr>
              <w:tabs>
                <w:tab w:val="left" w:pos="9360"/>
              </w:tabs>
              <w:jc w:val="both"/>
              <w:rPr>
                <w:i/>
                <w:iCs/>
                <w:u w:val="single"/>
                <w:lang w:val="pt-BR"/>
              </w:rPr>
            </w:pPr>
            <w:r w:rsidRPr="003B278F">
              <w:rPr>
                <w:i/>
                <w:iCs/>
                <w:u w:val="single"/>
                <w:lang w:val="pt-BR"/>
              </w:rPr>
              <w:t>1/ Tính axít:</w:t>
            </w:r>
          </w:p>
          <w:p w14:paraId="022F339A" w14:textId="77777777" w:rsidR="00CD5A2A" w:rsidRPr="003B278F" w:rsidRDefault="00CD5A2A" w:rsidP="00366C97">
            <w:pPr>
              <w:tabs>
                <w:tab w:val="left" w:pos="9360"/>
              </w:tabs>
              <w:jc w:val="both"/>
              <w:rPr>
                <w:lang w:val="pt-BR"/>
              </w:rPr>
            </w:pPr>
            <w:r w:rsidRPr="003B278F">
              <w:rPr>
                <w:lang w:val="pt-BR"/>
              </w:rPr>
              <w:t xml:space="preserve">-Trong </w:t>
            </w:r>
            <w:r w:rsidR="00313513" w:rsidRPr="003B278F">
              <w:rPr>
                <w:lang w:val="pt-BR"/>
              </w:rPr>
              <w:t xml:space="preserve">nước </w:t>
            </w:r>
            <w:r w:rsidRPr="003B278F">
              <w:rPr>
                <w:lang w:val="pt-BR"/>
              </w:rPr>
              <w:t>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w:t>
            </w:r>
            <w:r w:rsidR="00313513" w:rsidRPr="003B278F">
              <w:rPr>
                <w:lang w:val="pt-BR"/>
              </w:rPr>
              <w:t>phân li theo 3 nấc:</w:t>
            </w:r>
          </w:p>
          <w:p w14:paraId="67DB3D8F" w14:textId="77777777" w:rsidR="00CD5A2A" w:rsidRPr="003B278F" w:rsidRDefault="00CD5A2A" w:rsidP="00366C97">
            <w:pPr>
              <w:tabs>
                <w:tab w:val="left" w:pos="9360"/>
              </w:tabs>
              <w:jc w:val="both"/>
              <w:rPr>
                <w:vertAlign w:val="subscript"/>
                <w:lang w:val="pt-BR"/>
              </w:rPr>
            </w:pPr>
            <w:r w:rsidRPr="003B278F">
              <w:rPr>
                <w:lang w:val="pt-BR"/>
              </w:rPr>
              <w:t>H</w:t>
            </w:r>
            <w:r w:rsidRPr="003B278F">
              <w:rPr>
                <w:vertAlign w:val="subscript"/>
                <w:lang w:val="pt-BR"/>
              </w:rPr>
              <w:t>3</w:t>
            </w:r>
            <w:r w:rsidRPr="003B278F">
              <w:rPr>
                <w:lang w:val="pt-BR"/>
              </w:rPr>
              <w:t>PO</w:t>
            </w:r>
            <w:r w:rsidRPr="003B278F">
              <w:rPr>
                <w:vertAlign w:val="subscript"/>
                <w:lang w:val="pt-BR"/>
              </w:rPr>
              <w:t xml:space="preserve">4  </w:t>
            </w:r>
            <w:r w:rsidRPr="003B278F">
              <w:rPr>
                <w:position w:val="-10"/>
              </w:rPr>
              <w:object w:dxaOrig="360" w:dyaOrig="320" w14:anchorId="6C012CE8">
                <v:shape id="_x0000_i1237" type="#_x0000_t75" style="width:18pt;height:15.75pt" o:ole="">
                  <v:imagedata r:id="rId338" o:title=""/>
                </v:shape>
                <o:OLEObject Type="Embed" ProgID="Equation.DSMT4" ShapeID="_x0000_i1237" DrawAspect="Content" ObjectID="_1672681444" r:id="rId339"/>
              </w:object>
            </w:r>
            <w:r w:rsidRPr="003B278F">
              <w:rPr>
                <w:lang w:val="pt-BR"/>
              </w:rPr>
              <w:t xml:space="preserve"> H</w:t>
            </w:r>
            <w:r w:rsidRPr="003B278F">
              <w:rPr>
                <w:vertAlign w:val="superscript"/>
                <w:lang w:val="pt-BR"/>
              </w:rPr>
              <w:t>+</w:t>
            </w:r>
            <w:r w:rsidRPr="003B278F">
              <w:rPr>
                <w:lang w:val="pt-BR"/>
              </w:rPr>
              <w:t xml:space="preserve"> + H</w:t>
            </w:r>
            <w:r w:rsidRPr="003B278F">
              <w:rPr>
                <w:vertAlign w:val="subscript"/>
                <w:lang w:val="pt-BR"/>
              </w:rPr>
              <w:t>2</w:t>
            </w:r>
            <w:r w:rsidRPr="003B278F">
              <w:rPr>
                <w:lang w:val="pt-BR"/>
              </w:rPr>
              <w:t>PO</w:t>
            </w:r>
            <w:r w:rsidRPr="003B278F">
              <w:rPr>
                <w:vertAlign w:val="subscript"/>
                <w:lang w:val="pt-BR"/>
              </w:rPr>
              <w:t>4</w:t>
            </w:r>
            <w:r w:rsidRPr="003B278F">
              <w:rPr>
                <w:vertAlign w:val="superscript"/>
                <w:lang w:val="pt-BR"/>
              </w:rPr>
              <w:t>-</w:t>
            </w:r>
          </w:p>
          <w:p w14:paraId="60D59401" w14:textId="77777777" w:rsidR="00CD5A2A" w:rsidRPr="003B278F" w:rsidRDefault="00CD5A2A" w:rsidP="00366C97">
            <w:pPr>
              <w:tabs>
                <w:tab w:val="left" w:pos="9360"/>
              </w:tabs>
              <w:jc w:val="both"/>
              <w:rPr>
                <w:lang w:val="pt-BR"/>
              </w:rPr>
            </w:pPr>
            <w:r w:rsidRPr="003B278F">
              <w:rPr>
                <w:lang w:val="pt-BR"/>
              </w:rPr>
              <w:t>H</w:t>
            </w:r>
            <w:r w:rsidRPr="003B278F">
              <w:rPr>
                <w:vertAlign w:val="subscript"/>
                <w:lang w:val="pt-BR"/>
              </w:rPr>
              <w:t>2</w:t>
            </w:r>
            <w:r w:rsidRPr="003B278F">
              <w:rPr>
                <w:lang w:val="pt-BR"/>
              </w:rPr>
              <w:t>PO</w:t>
            </w:r>
            <w:r w:rsidRPr="003B278F">
              <w:rPr>
                <w:vertAlign w:val="subscript"/>
                <w:lang w:val="pt-BR"/>
              </w:rPr>
              <w:t>4</w:t>
            </w:r>
            <w:r w:rsidRPr="003B278F">
              <w:rPr>
                <w:vertAlign w:val="superscript"/>
                <w:lang w:val="pt-BR"/>
              </w:rPr>
              <w:t>-</w:t>
            </w:r>
            <w:r w:rsidRPr="003B278F">
              <w:rPr>
                <w:lang w:val="pt-BR"/>
              </w:rPr>
              <w:t xml:space="preserve">  </w:t>
            </w:r>
            <w:r w:rsidRPr="003B278F">
              <w:rPr>
                <w:position w:val="-10"/>
              </w:rPr>
              <w:object w:dxaOrig="360" w:dyaOrig="320" w14:anchorId="0424A643">
                <v:shape id="_x0000_i1238" type="#_x0000_t75" style="width:18pt;height:15.75pt" o:ole="">
                  <v:imagedata r:id="rId338" o:title=""/>
                </v:shape>
                <o:OLEObject Type="Embed" ProgID="Equation.DSMT4" ShapeID="_x0000_i1238" DrawAspect="Content" ObjectID="_1672681445" r:id="rId340"/>
              </w:object>
            </w:r>
            <w:r w:rsidRPr="003B278F">
              <w:rPr>
                <w:lang w:val="pt-BR"/>
              </w:rPr>
              <w:t xml:space="preserve"> H</w:t>
            </w:r>
            <w:r w:rsidRPr="003B278F">
              <w:rPr>
                <w:vertAlign w:val="superscript"/>
                <w:lang w:val="pt-BR"/>
              </w:rPr>
              <w:t>+</w:t>
            </w:r>
            <w:r w:rsidRPr="003B278F">
              <w:rPr>
                <w:lang w:val="pt-BR"/>
              </w:rPr>
              <w:t xml:space="preserve"> + HPO</w:t>
            </w:r>
            <w:r w:rsidRPr="003B278F">
              <w:rPr>
                <w:vertAlign w:val="subscript"/>
                <w:lang w:val="pt-BR"/>
              </w:rPr>
              <w:t>4</w:t>
            </w:r>
            <w:r w:rsidRPr="003B278F">
              <w:rPr>
                <w:lang w:val="pt-BR"/>
              </w:rPr>
              <w:t xml:space="preserve"> </w:t>
            </w:r>
            <w:r w:rsidRPr="003B278F">
              <w:rPr>
                <w:vertAlign w:val="superscript"/>
                <w:lang w:val="pt-BR"/>
              </w:rPr>
              <w:t>2-</w:t>
            </w:r>
          </w:p>
          <w:p w14:paraId="7C9BE145" w14:textId="77777777" w:rsidR="00CD5A2A" w:rsidRPr="003B278F" w:rsidRDefault="00CD5A2A" w:rsidP="00366C97">
            <w:pPr>
              <w:tabs>
                <w:tab w:val="left" w:pos="9360"/>
              </w:tabs>
              <w:jc w:val="both"/>
              <w:rPr>
                <w:lang w:val="pt-BR"/>
              </w:rPr>
            </w:pPr>
            <w:r w:rsidRPr="003B278F">
              <w:rPr>
                <w:lang w:val="pt-BR"/>
              </w:rPr>
              <w:t>HPO</w:t>
            </w:r>
            <w:r w:rsidRPr="003B278F">
              <w:rPr>
                <w:vertAlign w:val="subscript"/>
                <w:lang w:val="pt-BR"/>
              </w:rPr>
              <w:t>4</w:t>
            </w:r>
            <w:r w:rsidRPr="003B278F">
              <w:rPr>
                <w:lang w:val="pt-BR"/>
              </w:rPr>
              <w:t xml:space="preserve"> </w:t>
            </w:r>
            <w:r w:rsidRPr="003B278F">
              <w:rPr>
                <w:vertAlign w:val="superscript"/>
                <w:lang w:val="pt-BR"/>
              </w:rPr>
              <w:t>2-</w:t>
            </w:r>
            <w:r w:rsidRPr="003B278F">
              <w:rPr>
                <w:lang w:val="pt-BR"/>
              </w:rPr>
              <w:t xml:space="preserve"> </w:t>
            </w:r>
            <w:r w:rsidRPr="003B278F">
              <w:rPr>
                <w:position w:val="-10"/>
              </w:rPr>
              <w:object w:dxaOrig="360" w:dyaOrig="320" w14:anchorId="0D0B1410">
                <v:shape id="_x0000_i1239" type="#_x0000_t75" style="width:18pt;height:15.75pt" o:ole="">
                  <v:imagedata r:id="rId338" o:title=""/>
                </v:shape>
                <o:OLEObject Type="Embed" ProgID="Equation.DSMT4" ShapeID="_x0000_i1239" DrawAspect="Content" ObjectID="_1672681446" r:id="rId341"/>
              </w:object>
            </w:r>
            <w:r w:rsidRPr="003B278F">
              <w:rPr>
                <w:lang w:val="pt-BR"/>
              </w:rPr>
              <w:t xml:space="preserve"> H</w:t>
            </w:r>
            <w:r w:rsidRPr="003B278F">
              <w:rPr>
                <w:vertAlign w:val="superscript"/>
                <w:lang w:val="pt-BR"/>
              </w:rPr>
              <w:t>+</w:t>
            </w:r>
            <w:r w:rsidRPr="003B278F">
              <w:rPr>
                <w:lang w:val="pt-BR"/>
              </w:rPr>
              <w:t xml:space="preserve"> + PO</w:t>
            </w:r>
            <w:r w:rsidRPr="003B278F">
              <w:rPr>
                <w:vertAlign w:val="subscript"/>
                <w:lang w:val="pt-BR"/>
              </w:rPr>
              <w:t>4</w:t>
            </w:r>
            <w:r w:rsidRPr="003B278F">
              <w:rPr>
                <w:lang w:val="pt-BR"/>
              </w:rPr>
              <w:t xml:space="preserve"> </w:t>
            </w:r>
            <w:r w:rsidRPr="003B278F">
              <w:rPr>
                <w:vertAlign w:val="superscript"/>
                <w:lang w:val="pt-BR"/>
              </w:rPr>
              <w:t>3-</w:t>
            </w:r>
            <w:r w:rsidRPr="003B278F">
              <w:rPr>
                <w:lang w:val="pt-BR"/>
              </w:rPr>
              <w:t xml:space="preserve"> </w:t>
            </w:r>
          </w:p>
          <w:p w14:paraId="031E1E63" w14:textId="77777777" w:rsidR="00CD5A2A" w:rsidRPr="003B278F" w:rsidRDefault="00313513" w:rsidP="00366C97">
            <w:pPr>
              <w:tabs>
                <w:tab w:val="left" w:pos="9360"/>
              </w:tabs>
              <w:jc w:val="both"/>
              <w:rPr>
                <w:lang w:val="pt-BR"/>
              </w:rPr>
            </w:pPr>
            <w:r w:rsidRPr="003B278F">
              <w:rPr>
                <w:lang w:val="pt-BR"/>
              </w:rPr>
              <w:t>-Dung dịch</w:t>
            </w:r>
            <w:r w:rsidR="00CD5A2A" w:rsidRPr="003B278F">
              <w:rPr>
                <w:lang w:val="pt-BR"/>
              </w:rPr>
              <w:t xml:space="preserve"> H</w:t>
            </w:r>
            <w:r w:rsidR="00CD5A2A" w:rsidRPr="003B278F">
              <w:rPr>
                <w:vertAlign w:val="subscript"/>
                <w:lang w:val="pt-BR"/>
              </w:rPr>
              <w:t>3</w:t>
            </w:r>
            <w:r w:rsidR="00CD5A2A" w:rsidRPr="003B278F">
              <w:rPr>
                <w:lang w:val="pt-BR"/>
              </w:rPr>
              <w:t>PO</w:t>
            </w:r>
            <w:r w:rsidR="00CD5A2A" w:rsidRPr="003B278F">
              <w:rPr>
                <w:vertAlign w:val="subscript"/>
                <w:lang w:val="pt-BR"/>
              </w:rPr>
              <w:t>4</w:t>
            </w:r>
            <w:r w:rsidR="00CD5A2A" w:rsidRPr="003B278F">
              <w:rPr>
                <w:lang w:val="pt-BR"/>
              </w:rPr>
              <w:t xml:space="preserve"> có tính chất chung của 1 axít và có độ mạnh TB: Nấc 1 &gt; nấc 2 &gt; nấc 3</w:t>
            </w:r>
          </w:p>
          <w:p w14:paraId="35807B6E" w14:textId="77777777" w:rsidR="00CD5A2A" w:rsidRPr="003B278F" w:rsidRDefault="00CD5A2A" w:rsidP="00366C97">
            <w:pPr>
              <w:tabs>
                <w:tab w:val="left" w:pos="9360"/>
              </w:tabs>
              <w:jc w:val="both"/>
              <w:rPr>
                <w:lang w:val="pt-BR"/>
              </w:rPr>
            </w:pPr>
            <w:r w:rsidRPr="003B278F">
              <w:rPr>
                <w:i/>
                <w:iCs/>
                <w:u w:val="single"/>
                <w:lang w:val="pt-BR"/>
              </w:rPr>
              <w:t>2/ Tác dụng với bazơ</w:t>
            </w:r>
            <w:r w:rsidRPr="003B278F">
              <w:rPr>
                <w:lang w:val="pt-BR"/>
              </w:rPr>
              <w:t>:</w:t>
            </w:r>
          </w:p>
          <w:p w14:paraId="1D0BFF09" w14:textId="77777777" w:rsidR="00CD5A2A" w:rsidRPr="003B278F" w:rsidRDefault="00CD5A2A" w:rsidP="00366C97">
            <w:pPr>
              <w:tabs>
                <w:tab w:val="left" w:pos="9360"/>
              </w:tabs>
              <w:jc w:val="both"/>
              <w:rPr>
                <w:lang w:val="pt-BR"/>
              </w:rPr>
            </w:pPr>
            <w:r w:rsidRPr="003B278F">
              <w:rPr>
                <w:lang w:val="pt-BR"/>
              </w:rPr>
              <w:t xml:space="preserve">-Tuỳ theo </w:t>
            </w:r>
            <w:r w:rsidR="00313513" w:rsidRPr="003B278F">
              <w:rPr>
                <w:lang w:val="pt-BR"/>
              </w:rPr>
              <w:t xml:space="preserve">tỉ lệ chất tham gia phản ứng </w:t>
            </w:r>
            <w:r w:rsidRPr="003B278F">
              <w:rPr>
                <w:lang w:val="pt-BR"/>
              </w:rPr>
              <w:t>mà H</w:t>
            </w:r>
            <w:r w:rsidRPr="003B278F">
              <w:rPr>
                <w:vertAlign w:val="subscript"/>
                <w:lang w:val="pt-BR"/>
              </w:rPr>
              <w:t>3</w:t>
            </w:r>
            <w:r w:rsidRPr="003B278F">
              <w:rPr>
                <w:lang w:val="pt-BR"/>
              </w:rPr>
              <w:t>PO</w:t>
            </w:r>
            <w:r w:rsidRPr="003B278F">
              <w:rPr>
                <w:vertAlign w:val="subscript"/>
                <w:lang w:val="pt-BR"/>
              </w:rPr>
              <w:t xml:space="preserve">4 </w:t>
            </w:r>
            <w:r w:rsidRPr="003B278F">
              <w:rPr>
                <w:lang w:val="pt-BR"/>
              </w:rPr>
              <w:t>sinh r</w:t>
            </w:r>
            <w:r w:rsidR="00313513" w:rsidRPr="003B278F">
              <w:rPr>
                <w:lang w:val="pt-BR"/>
              </w:rPr>
              <w:t>a muối axít hoặc muối trung hoà:</w:t>
            </w:r>
          </w:p>
          <w:p w14:paraId="7043BF1A" w14:textId="77777777" w:rsidR="00CD5A2A" w:rsidRPr="003B278F" w:rsidRDefault="00CD5A2A" w:rsidP="00366C97">
            <w:pPr>
              <w:tabs>
                <w:tab w:val="left" w:pos="9360"/>
              </w:tabs>
              <w:jc w:val="both"/>
              <w:rPr>
                <w:lang w:val="pl-PL"/>
              </w:rPr>
            </w:pPr>
            <w:r w:rsidRPr="003B278F">
              <w:rPr>
                <w:lang w:val="pl-PL"/>
              </w:rPr>
              <w:t>H</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 NaOH </w:t>
            </w:r>
            <w:r w:rsidRPr="003B278F">
              <w:sym w:font="Wingdings" w:char="F0E0"/>
            </w:r>
            <w:r w:rsidRPr="003B278F">
              <w:rPr>
                <w:lang w:val="pl-PL"/>
              </w:rPr>
              <w:t xml:space="preserve"> NaH</w:t>
            </w:r>
            <w:r w:rsidRPr="003B278F">
              <w:rPr>
                <w:vertAlign w:val="subscript"/>
                <w:lang w:val="pl-PL"/>
              </w:rPr>
              <w:t>2</w:t>
            </w:r>
            <w:r w:rsidRPr="003B278F">
              <w:rPr>
                <w:lang w:val="pl-PL"/>
              </w:rPr>
              <w:t>PO</w:t>
            </w:r>
            <w:r w:rsidRPr="003B278F">
              <w:rPr>
                <w:vertAlign w:val="subscript"/>
                <w:lang w:val="pl-PL"/>
              </w:rPr>
              <w:t>4</w:t>
            </w:r>
            <w:r w:rsidRPr="003B278F">
              <w:rPr>
                <w:lang w:val="pl-PL"/>
              </w:rPr>
              <w:t xml:space="preserve"> + H</w:t>
            </w:r>
            <w:r w:rsidRPr="003B278F">
              <w:rPr>
                <w:vertAlign w:val="subscript"/>
                <w:lang w:val="pl-PL"/>
              </w:rPr>
              <w:t>2</w:t>
            </w:r>
            <w:r w:rsidRPr="003B278F">
              <w:rPr>
                <w:lang w:val="pl-PL"/>
              </w:rPr>
              <w:t>O</w:t>
            </w:r>
            <w:r w:rsidR="00313513" w:rsidRPr="003B278F">
              <w:rPr>
                <w:lang w:val="pl-PL"/>
              </w:rPr>
              <w:t xml:space="preserve">     (1)</w:t>
            </w:r>
          </w:p>
          <w:p w14:paraId="7207498B" w14:textId="77777777" w:rsidR="00CD5A2A" w:rsidRPr="003B278F" w:rsidRDefault="00CD5A2A" w:rsidP="00366C97">
            <w:pPr>
              <w:tabs>
                <w:tab w:val="left" w:pos="9360"/>
              </w:tabs>
              <w:jc w:val="both"/>
              <w:rPr>
                <w:lang w:val="pl-PL"/>
              </w:rPr>
            </w:pPr>
            <w:r w:rsidRPr="003B278F">
              <w:rPr>
                <w:lang w:val="pl-PL"/>
              </w:rPr>
              <w:t>H</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 2 NaOH </w:t>
            </w:r>
            <w:r w:rsidRPr="003B278F">
              <w:sym w:font="Wingdings" w:char="F0E0"/>
            </w:r>
            <w:r w:rsidRPr="003B278F">
              <w:rPr>
                <w:lang w:val="pl-PL"/>
              </w:rPr>
              <w:t xml:space="preserve"> Na</w:t>
            </w:r>
            <w:r w:rsidRPr="003B278F">
              <w:rPr>
                <w:vertAlign w:val="subscript"/>
                <w:lang w:val="pl-PL"/>
              </w:rPr>
              <w:t>2</w:t>
            </w:r>
            <w:r w:rsidRPr="003B278F">
              <w:rPr>
                <w:lang w:val="pl-PL"/>
              </w:rPr>
              <w:t>HPO</w:t>
            </w:r>
            <w:r w:rsidRPr="003B278F">
              <w:rPr>
                <w:vertAlign w:val="subscript"/>
                <w:lang w:val="pl-PL"/>
              </w:rPr>
              <w:t>4</w:t>
            </w:r>
            <w:r w:rsidRPr="003B278F">
              <w:rPr>
                <w:lang w:val="pl-PL"/>
              </w:rPr>
              <w:t xml:space="preserve">+ </w:t>
            </w:r>
            <w:r w:rsidR="00313513" w:rsidRPr="003B278F">
              <w:rPr>
                <w:lang w:val="pl-PL"/>
              </w:rPr>
              <w:t>2</w:t>
            </w:r>
            <w:r w:rsidRPr="003B278F">
              <w:rPr>
                <w:lang w:val="pl-PL"/>
              </w:rPr>
              <w:t>H</w:t>
            </w:r>
            <w:r w:rsidRPr="003B278F">
              <w:rPr>
                <w:vertAlign w:val="subscript"/>
                <w:lang w:val="pl-PL"/>
              </w:rPr>
              <w:t>2</w:t>
            </w:r>
            <w:r w:rsidRPr="003B278F">
              <w:rPr>
                <w:lang w:val="pl-PL"/>
              </w:rPr>
              <w:t xml:space="preserve">O </w:t>
            </w:r>
            <w:r w:rsidR="00313513" w:rsidRPr="003B278F">
              <w:rPr>
                <w:lang w:val="pl-PL"/>
              </w:rPr>
              <w:t>(2)</w:t>
            </w:r>
          </w:p>
          <w:p w14:paraId="1C9D5881" w14:textId="77777777" w:rsidR="00CD5A2A" w:rsidRPr="003B278F" w:rsidRDefault="00CD5A2A" w:rsidP="00366C97">
            <w:pPr>
              <w:tabs>
                <w:tab w:val="left" w:pos="9360"/>
              </w:tabs>
              <w:jc w:val="both"/>
              <w:rPr>
                <w:lang w:val="pl-PL"/>
              </w:rPr>
            </w:pPr>
            <w:r w:rsidRPr="003B278F">
              <w:rPr>
                <w:lang w:val="pl-PL"/>
              </w:rPr>
              <w:t>H</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 3 NaOH </w:t>
            </w:r>
            <w:r w:rsidRPr="003B278F">
              <w:sym w:font="Wingdings" w:char="F0E0"/>
            </w:r>
            <w:r w:rsidRPr="003B278F">
              <w:rPr>
                <w:lang w:val="pl-PL"/>
              </w:rPr>
              <w:t xml:space="preserve"> Na</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 3H</w:t>
            </w:r>
            <w:r w:rsidRPr="003B278F">
              <w:rPr>
                <w:vertAlign w:val="subscript"/>
                <w:lang w:val="pl-PL"/>
              </w:rPr>
              <w:t>2</w:t>
            </w:r>
            <w:r w:rsidRPr="003B278F">
              <w:rPr>
                <w:lang w:val="pl-PL"/>
              </w:rPr>
              <w:t>O</w:t>
            </w:r>
            <w:r w:rsidR="00313513" w:rsidRPr="003B278F">
              <w:rPr>
                <w:lang w:val="pl-PL"/>
              </w:rPr>
              <w:t xml:space="preserve">   (3)</w:t>
            </w:r>
          </w:p>
          <w:p w14:paraId="5B58FBD8" w14:textId="77777777" w:rsidR="00CD5A2A" w:rsidRPr="003B278F" w:rsidRDefault="00CD5A2A" w:rsidP="00366C97">
            <w:pPr>
              <w:tabs>
                <w:tab w:val="left" w:pos="9360"/>
              </w:tabs>
              <w:jc w:val="both"/>
              <w:rPr>
                <w:u w:val="single"/>
                <w:lang w:val="pl-PL"/>
              </w:rPr>
            </w:pPr>
          </w:p>
          <w:p w14:paraId="7FC26309" w14:textId="77777777" w:rsidR="00CD5A2A" w:rsidRPr="003B278F" w:rsidRDefault="00CD5A2A" w:rsidP="00CD5A2A">
            <w:pPr>
              <w:rPr>
                <w:lang w:val="pl-PL"/>
              </w:rPr>
            </w:pPr>
          </w:p>
          <w:p w14:paraId="5F5E3ABE" w14:textId="77777777" w:rsidR="00CD5A2A" w:rsidRPr="003B278F" w:rsidRDefault="00CD5A2A" w:rsidP="00CD5A2A">
            <w:pPr>
              <w:rPr>
                <w:lang w:val="pl-PL"/>
              </w:rPr>
            </w:pPr>
          </w:p>
          <w:p w14:paraId="3D006935" w14:textId="77777777" w:rsidR="00CD5A2A" w:rsidRPr="003B278F" w:rsidRDefault="00CD5A2A" w:rsidP="00366C97">
            <w:pPr>
              <w:tabs>
                <w:tab w:val="left" w:pos="9360"/>
              </w:tabs>
              <w:jc w:val="both"/>
              <w:rPr>
                <w:i/>
                <w:iCs/>
                <w:u w:val="single"/>
                <w:lang w:val="pl-PL"/>
              </w:rPr>
            </w:pPr>
            <w:r w:rsidRPr="003B278F">
              <w:rPr>
                <w:i/>
                <w:iCs/>
                <w:u w:val="single"/>
                <w:lang w:val="pl-PL"/>
              </w:rPr>
              <w:t>3/ H</w:t>
            </w:r>
            <w:r w:rsidRPr="003B278F">
              <w:rPr>
                <w:i/>
                <w:iCs/>
                <w:u w:val="single"/>
                <w:vertAlign w:val="subscript"/>
                <w:lang w:val="pl-PL"/>
              </w:rPr>
              <w:t>3</w:t>
            </w:r>
            <w:r w:rsidRPr="003B278F">
              <w:rPr>
                <w:i/>
                <w:iCs/>
                <w:u w:val="single"/>
                <w:lang w:val="pl-PL"/>
              </w:rPr>
              <w:t>PO</w:t>
            </w:r>
            <w:r w:rsidRPr="003B278F">
              <w:rPr>
                <w:i/>
                <w:iCs/>
                <w:u w:val="single"/>
                <w:vertAlign w:val="subscript"/>
                <w:lang w:val="pl-PL"/>
              </w:rPr>
              <w:t>4</w:t>
            </w:r>
            <w:r w:rsidRPr="003B278F">
              <w:rPr>
                <w:i/>
                <w:iCs/>
                <w:u w:val="single"/>
                <w:lang w:val="pl-PL"/>
              </w:rPr>
              <w:t xml:space="preserve"> không có tính oxy hoá</w:t>
            </w:r>
          </w:p>
          <w:p w14:paraId="53D0FC75" w14:textId="77777777" w:rsidR="00CD5A2A" w:rsidRPr="003B278F" w:rsidRDefault="00CD5A2A" w:rsidP="00CD5A2A">
            <w:pPr>
              <w:rPr>
                <w:lang w:val="pl-PL"/>
              </w:rPr>
            </w:pPr>
          </w:p>
        </w:tc>
      </w:tr>
      <w:tr w:rsidR="00CD5A2A" w:rsidRPr="003B278F" w14:paraId="332CCA2D" w14:textId="77777777">
        <w:tc>
          <w:tcPr>
            <w:tcW w:w="10188" w:type="dxa"/>
            <w:gridSpan w:val="7"/>
          </w:tcPr>
          <w:p w14:paraId="136D07AE" w14:textId="77777777" w:rsidR="00CD5A2A" w:rsidRPr="003B278F" w:rsidRDefault="00CD5A2A" w:rsidP="00366C97">
            <w:pPr>
              <w:jc w:val="center"/>
              <w:rPr>
                <w:b/>
                <w:u w:val="single"/>
                <w:lang w:val="pl-PL"/>
              </w:rPr>
            </w:pPr>
            <w:r w:rsidRPr="003B278F">
              <w:rPr>
                <w:b/>
                <w:u w:val="single"/>
                <w:lang w:val="pl-PL"/>
              </w:rPr>
              <w:t xml:space="preserve">Hoạt động 4: </w:t>
            </w:r>
            <w:r w:rsidR="00197CBE" w:rsidRPr="003B278F">
              <w:rPr>
                <w:b/>
                <w:u w:val="single"/>
                <w:lang w:val="pl-PL"/>
              </w:rPr>
              <w:t>Điều chế</w:t>
            </w:r>
            <w:r w:rsidRPr="003B278F">
              <w:rPr>
                <w:b/>
                <w:u w:val="single"/>
                <w:lang w:val="pl-PL"/>
              </w:rPr>
              <w:t xml:space="preserve"> </w:t>
            </w:r>
          </w:p>
          <w:p w14:paraId="58CC5D86" w14:textId="77777777" w:rsidR="00CD5A2A" w:rsidRPr="003B278F" w:rsidRDefault="00CD5A2A" w:rsidP="00366C97">
            <w:pPr>
              <w:tabs>
                <w:tab w:val="left" w:pos="9360"/>
              </w:tabs>
              <w:jc w:val="center"/>
              <w:rPr>
                <w:lang w:val="pl-PL"/>
              </w:rPr>
            </w:pPr>
            <w:r w:rsidRPr="003B278F">
              <w:rPr>
                <w:b/>
                <w:u w:val="single"/>
                <w:lang w:val="pl-PL"/>
              </w:rPr>
              <w:t>Mục tiêu:</w:t>
            </w:r>
            <w:r w:rsidR="00197CBE" w:rsidRPr="003B278F">
              <w:rPr>
                <w:lang w:val="pl-PL"/>
              </w:rPr>
              <w:t xml:space="preserve"> Biết phương pháp điều chế H</w:t>
            </w:r>
            <w:r w:rsidR="00197CBE" w:rsidRPr="003B278F">
              <w:rPr>
                <w:vertAlign w:val="subscript"/>
                <w:lang w:val="pl-PL"/>
              </w:rPr>
              <w:t>3</w:t>
            </w:r>
            <w:r w:rsidR="00197CBE" w:rsidRPr="003B278F">
              <w:rPr>
                <w:lang w:val="pl-PL"/>
              </w:rPr>
              <w:t>PO</w:t>
            </w:r>
            <w:r w:rsidR="00197CBE" w:rsidRPr="003B278F">
              <w:rPr>
                <w:vertAlign w:val="subscript"/>
                <w:lang w:val="pl-PL"/>
              </w:rPr>
              <w:t>4</w:t>
            </w:r>
            <w:r w:rsidR="00197CBE" w:rsidRPr="003B278F">
              <w:rPr>
                <w:lang w:val="pl-PL"/>
              </w:rPr>
              <w:t xml:space="preserve"> trong công nghiệp</w:t>
            </w:r>
          </w:p>
        </w:tc>
      </w:tr>
      <w:tr w:rsidR="00CD5A2A" w:rsidRPr="003B278F" w14:paraId="067B8756" w14:textId="77777777">
        <w:tc>
          <w:tcPr>
            <w:tcW w:w="4200" w:type="dxa"/>
            <w:gridSpan w:val="2"/>
          </w:tcPr>
          <w:p w14:paraId="5854FAC9" w14:textId="77777777" w:rsidR="00197CBE" w:rsidRPr="003B278F" w:rsidRDefault="00197CBE" w:rsidP="00366C97">
            <w:pPr>
              <w:tabs>
                <w:tab w:val="left" w:pos="9360"/>
              </w:tabs>
              <w:jc w:val="both"/>
              <w:rPr>
                <w:lang w:val="pl-PL"/>
              </w:rPr>
            </w:pPr>
            <w:r w:rsidRPr="003B278F">
              <w:rPr>
                <w:lang w:val="pl-PL"/>
              </w:rPr>
              <w:t>Gv: Yêu cầu hs đọc sgk và trả lời: Trong CN H</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được sản xuất bằng cách nào?</w:t>
            </w:r>
          </w:p>
          <w:p w14:paraId="4F25D413" w14:textId="77777777" w:rsidR="00197CBE" w:rsidRPr="003B278F" w:rsidRDefault="00197CBE" w:rsidP="00366C97">
            <w:pPr>
              <w:tabs>
                <w:tab w:val="left" w:pos="9360"/>
              </w:tabs>
              <w:jc w:val="both"/>
              <w:rPr>
                <w:lang w:val="pl-PL"/>
              </w:rPr>
            </w:pPr>
            <w:r w:rsidRPr="003B278F">
              <w:rPr>
                <w:lang w:val="pl-PL"/>
              </w:rPr>
              <w:t>Hs: Trả lời.</w:t>
            </w:r>
          </w:p>
          <w:p w14:paraId="7945BBAF" w14:textId="77777777" w:rsidR="00CD5A2A" w:rsidRPr="003B278F" w:rsidRDefault="00197CBE" w:rsidP="00366C97">
            <w:pPr>
              <w:tabs>
                <w:tab w:val="left" w:pos="9360"/>
              </w:tabs>
              <w:jc w:val="both"/>
              <w:rPr>
                <w:lang w:val="pl-PL"/>
              </w:rPr>
            </w:pPr>
            <w:r w:rsidRPr="003B278F">
              <w:rPr>
                <w:lang w:val="pl-PL"/>
              </w:rPr>
              <w:t>Gv: Yêu cầu hs đọc và tóm tắt thông tin  từ sgk về ứng dụng của H</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w:t>
            </w:r>
          </w:p>
        </w:tc>
        <w:tc>
          <w:tcPr>
            <w:tcW w:w="5988" w:type="dxa"/>
            <w:gridSpan w:val="5"/>
          </w:tcPr>
          <w:p w14:paraId="033E202A" w14:textId="77777777" w:rsidR="00197CBE" w:rsidRPr="003B278F" w:rsidRDefault="00197CBE" w:rsidP="00366C97">
            <w:pPr>
              <w:tabs>
                <w:tab w:val="left" w:pos="9360"/>
              </w:tabs>
              <w:jc w:val="both"/>
              <w:rPr>
                <w:lang w:val="pl-PL"/>
              </w:rPr>
            </w:pPr>
            <w:r w:rsidRPr="003B278F">
              <w:rPr>
                <w:lang w:val="pl-PL"/>
              </w:rPr>
              <w:t>IV</w:t>
            </w:r>
            <w:r w:rsidRPr="003B278F">
              <w:rPr>
                <w:u w:val="single"/>
                <w:lang w:val="pl-PL"/>
              </w:rPr>
              <w:t>. Điều chế</w:t>
            </w:r>
            <w:r w:rsidRPr="003B278F">
              <w:rPr>
                <w:lang w:val="pl-PL"/>
              </w:rPr>
              <w:t>:</w:t>
            </w:r>
          </w:p>
          <w:p w14:paraId="01649AD7" w14:textId="77777777" w:rsidR="00197CBE" w:rsidRPr="003B278F" w:rsidRDefault="00197CBE" w:rsidP="00366C97">
            <w:pPr>
              <w:tabs>
                <w:tab w:val="left" w:pos="9360"/>
              </w:tabs>
              <w:jc w:val="both"/>
              <w:rPr>
                <w:lang w:val="pl-PL"/>
              </w:rPr>
            </w:pPr>
            <w:r w:rsidRPr="003B278F">
              <w:rPr>
                <w:lang w:val="pl-PL"/>
              </w:rPr>
              <w:t>*Từ quặng photphorit hoặc apatit:</w:t>
            </w:r>
          </w:p>
          <w:p w14:paraId="0B94EAB3" w14:textId="77777777" w:rsidR="00197CBE" w:rsidRPr="003B278F" w:rsidRDefault="00197CBE" w:rsidP="00366C97">
            <w:pPr>
              <w:tabs>
                <w:tab w:val="left" w:pos="9360"/>
              </w:tabs>
              <w:jc w:val="both"/>
              <w:rPr>
                <w:lang w:val="pt-BR"/>
              </w:rPr>
            </w:pPr>
            <w:r w:rsidRPr="003B278F">
              <w:rPr>
                <w:lang w:val="pl-PL"/>
              </w:rPr>
              <w:t xml:space="preserve"> </w:t>
            </w:r>
            <w:r w:rsidRPr="003B278F">
              <w:rPr>
                <w:lang w:val="pt-BR"/>
              </w:rPr>
              <w:t>Ca</w:t>
            </w:r>
            <w:r w:rsidRPr="003B278F">
              <w:rPr>
                <w:vertAlign w:val="subscript"/>
                <w:lang w:val="pt-BR"/>
              </w:rPr>
              <w:t>3</w:t>
            </w:r>
            <w:r w:rsidRPr="003B278F">
              <w:rPr>
                <w:lang w:val="pt-BR"/>
              </w:rPr>
              <w:t>(PO</w:t>
            </w:r>
            <w:r w:rsidRPr="003B278F">
              <w:rPr>
                <w:vertAlign w:val="subscript"/>
                <w:lang w:val="pt-BR"/>
              </w:rPr>
              <w:t>4</w:t>
            </w:r>
            <w:r w:rsidRPr="003B278F">
              <w:rPr>
                <w:lang w:val="pt-BR"/>
              </w:rPr>
              <w:t>)</w:t>
            </w:r>
            <w:r w:rsidRPr="003B278F">
              <w:rPr>
                <w:vertAlign w:val="subscript"/>
                <w:lang w:val="pt-BR"/>
              </w:rPr>
              <w:t>2</w:t>
            </w:r>
            <w:r w:rsidRPr="003B278F">
              <w:rPr>
                <w:lang w:val="pt-BR"/>
              </w:rPr>
              <w:t xml:space="preserve"> + 3 H</w:t>
            </w:r>
            <w:r w:rsidRPr="003B278F">
              <w:rPr>
                <w:vertAlign w:val="subscript"/>
                <w:lang w:val="pt-BR"/>
              </w:rPr>
              <w:t>2</w:t>
            </w:r>
            <w:r w:rsidRPr="003B278F">
              <w:rPr>
                <w:lang w:val="pt-BR"/>
              </w:rPr>
              <w:t>SO</w:t>
            </w:r>
            <w:r w:rsidRPr="003B278F">
              <w:rPr>
                <w:vertAlign w:val="subscript"/>
                <w:lang w:val="pt-BR"/>
              </w:rPr>
              <w:t>4</w:t>
            </w:r>
            <w:r w:rsidRPr="003B278F">
              <w:rPr>
                <w:lang w:val="pt-BR"/>
              </w:rPr>
              <w:t xml:space="preserve"> (đ) </w:t>
            </w:r>
            <w:r w:rsidRPr="003B278F">
              <w:sym w:font="Wingdings" w:char="F0E0"/>
            </w:r>
            <w:r w:rsidRPr="003B278F">
              <w:rPr>
                <w:lang w:val="pt-BR"/>
              </w:rPr>
              <w:t xml:space="preserve"> 2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 3CaSO</w:t>
            </w:r>
            <w:r w:rsidRPr="003B278F">
              <w:rPr>
                <w:vertAlign w:val="subscript"/>
                <w:lang w:val="pt-BR"/>
              </w:rPr>
              <w:t>4</w:t>
            </w:r>
            <w:r w:rsidRPr="003B278F">
              <w:rPr>
                <w:position w:val="-6"/>
              </w:rPr>
              <w:object w:dxaOrig="220" w:dyaOrig="320" w14:anchorId="7D0D545E">
                <v:shape id="_x0000_i1240" type="#_x0000_t75" style="width:11.25pt;height:15.75pt" o:ole="">
                  <v:imagedata r:id="rId342" o:title=""/>
                </v:shape>
                <o:OLEObject Type="Embed" ProgID="Equation.DSMT4" ShapeID="_x0000_i1240" DrawAspect="Content" ObjectID="_1672681447" r:id="rId343"/>
              </w:object>
            </w:r>
          </w:p>
          <w:p w14:paraId="6AFC8F2A" w14:textId="77777777" w:rsidR="00197CBE" w:rsidRPr="003B278F" w:rsidRDefault="00197CBE" w:rsidP="00366C97">
            <w:pPr>
              <w:tabs>
                <w:tab w:val="left" w:pos="9360"/>
              </w:tabs>
              <w:jc w:val="both"/>
              <w:rPr>
                <w:vertAlign w:val="subscript"/>
                <w:lang w:val="pt-BR"/>
              </w:rPr>
            </w:pPr>
            <w:r w:rsidRPr="003B278F">
              <w:sym w:font="Wingdings" w:char="F0E0"/>
            </w:r>
            <w:r w:rsidRPr="003B278F">
              <w:rPr>
                <w:lang w:val="pt-BR"/>
              </w:rPr>
              <w:t xml:space="preserve">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thu được không tinh khiết. </w:t>
            </w:r>
          </w:p>
          <w:p w14:paraId="760D2989" w14:textId="77777777" w:rsidR="00197CBE" w:rsidRPr="003B278F" w:rsidRDefault="00197CBE" w:rsidP="00366C97">
            <w:pPr>
              <w:tabs>
                <w:tab w:val="left" w:pos="9360"/>
              </w:tabs>
              <w:jc w:val="both"/>
              <w:rPr>
                <w:lang w:val="pt-BR"/>
              </w:rPr>
            </w:pPr>
            <w:r w:rsidRPr="003B278F">
              <w:rPr>
                <w:lang w:val="pt-BR"/>
              </w:rPr>
              <w:t>* Từ photpho:</w:t>
            </w:r>
          </w:p>
          <w:p w14:paraId="71FF52BF" w14:textId="77777777" w:rsidR="00197CBE" w:rsidRPr="003B278F" w:rsidRDefault="00197CBE" w:rsidP="00366C97">
            <w:pPr>
              <w:tabs>
                <w:tab w:val="left" w:pos="9360"/>
              </w:tabs>
              <w:jc w:val="both"/>
              <w:rPr>
                <w:lang w:val="pt-BR"/>
              </w:rPr>
            </w:pPr>
            <w:r w:rsidRPr="003B278F">
              <w:rPr>
                <w:lang w:val="pt-BR"/>
              </w:rPr>
              <w:t>4 P + 5O</w:t>
            </w:r>
            <w:r w:rsidRPr="003B278F">
              <w:rPr>
                <w:vertAlign w:val="subscript"/>
                <w:lang w:val="pt-BR"/>
              </w:rPr>
              <w:t>2</w:t>
            </w:r>
            <w:r w:rsidRPr="003B278F">
              <w:rPr>
                <w:lang w:val="pt-BR"/>
              </w:rPr>
              <w:t xml:space="preserve"> </w:t>
            </w:r>
            <w:r w:rsidRPr="003B278F">
              <w:sym w:font="Wingdings" w:char="F0E0"/>
            </w:r>
            <w:r w:rsidRPr="003B278F">
              <w:rPr>
                <w:lang w:val="pt-BR"/>
              </w:rPr>
              <w:t xml:space="preserve"> 2 P</w:t>
            </w:r>
            <w:r w:rsidRPr="003B278F">
              <w:rPr>
                <w:vertAlign w:val="subscript"/>
                <w:lang w:val="pt-BR"/>
              </w:rPr>
              <w:t>2</w:t>
            </w:r>
            <w:r w:rsidRPr="003B278F">
              <w:rPr>
                <w:lang w:val="pt-BR"/>
              </w:rPr>
              <w:t>O</w:t>
            </w:r>
            <w:r w:rsidRPr="003B278F">
              <w:rPr>
                <w:vertAlign w:val="subscript"/>
                <w:lang w:val="pt-BR"/>
              </w:rPr>
              <w:t>5</w:t>
            </w:r>
          </w:p>
          <w:p w14:paraId="6B164B77" w14:textId="77777777" w:rsidR="00197CBE" w:rsidRPr="003B278F" w:rsidRDefault="00197CBE" w:rsidP="00366C97">
            <w:pPr>
              <w:tabs>
                <w:tab w:val="left" w:pos="9360"/>
              </w:tabs>
              <w:jc w:val="both"/>
              <w:rPr>
                <w:lang w:val="pt-BR"/>
              </w:rPr>
            </w:pPr>
            <w:r w:rsidRPr="003B278F">
              <w:rPr>
                <w:lang w:val="pt-BR"/>
              </w:rPr>
              <w:t xml:space="preserve">  P</w:t>
            </w:r>
            <w:r w:rsidRPr="003B278F">
              <w:rPr>
                <w:vertAlign w:val="subscript"/>
                <w:lang w:val="pt-BR"/>
              </w:rPr>
              <w:t>2</w:t>
            </w:r>
            <w:r w:rsidRPr="003B278F">
              <w:rPr>
                <w:lang w:val="pt-BR"/>
              </w:rPr>
              <w:t>O</w:t>
            </w:r>
            <w:r w:rsidRPr="003B278F">
              <w:rPr>
                <w:vertAlign w:val="subscript"/>
                <w:lang w:val="pt-BR"/>
              </w:rPr>
              <w:t>5</w:t>
            </w:r>
            <w:r w:rsidRPr="003B278F">
              <w:rPr>
                <w:lang w:val="pt-BR"/>
              </w:rPr>
              <w:t xml:space="preserve"> + 3 H</w:t>
            </w:r>
            <w:r w:rsidRPr="003B278F">
              <w:rPr>
                <w:vertAlign w:val="subscript"/>
                <w:lang w:val="pt-BR"/>
              </w:rPr>
              <w:t>2</w:t>
            </w:r>
            <w:r w:rsidRPr="003B278F">
              <w:rPr>
                <w:lang w:val="pt-BR"/>
              </w:rPr>
              <w:t xml:space="preserve">O </w:t>
            </w:r>
            <w:r w:rsidRPr="003B278F">
              <w:sym w:font="Wingdings" w:char="F0E0"/>
            </w:r>
            <w:r w:rsidRPr="003B278F">
              <w:rPr>
                <w:lang w:val="pt-BR"/>
              </w:rPr>
              <w:t xml:space="preserve"> 2 H</w:t>
            </w:r>
            <w:r w:rsidRPr="003B278F">
              <w:rPr>
                <w:vertAlign w:val="subscript"/>
                <w:lang w:val="pt-BR"/>
              </w:rPr>
              <w:t>3</w:t>
            </w:r>
            <w:r w:rsidRPr="003B278F">
              <w:rPr>
                <w:lang w:val="pt-BR"/>
              </w:rPr>
              <w:t>PO</w:t>
            </w:r>
            <w:r w:rsidRPr="003B278F">
              <w:rPr>
                <w:vertAlign w:val="subscript"/>
                <w:lang w:val="pt-BR"/>
              </w:rPr>
              <w:t>4</w:t>
            </w:r>
          </w:p>
          <w:p w14:paraId="515A0B97" w14:textId="77777777" w:rsidR="00CD5A2A" w:rsidRPr="003B278F" w:rsidRDefault="00197CBE" w:rsidP="00366C97">
            <w:pPr>
              <w:tabs>
                <w:tab w:val="left" w:pos="9360"/>
              </w:tabs>
              <w:jc w:val="both"/>
              <w:rPr>
                <w:lang w:val="pt-BR"/>
              </w:rPr>
            </w:pPr>
            <w:r w:rsidRPr="003B278F">
              <w:sym w:font="Wingdings" w:char="F0E0"/>
            </w:r>
            <w:r w:rsidRPr="003B278F">
              <w:rPr>
                <w:lang w:val="pt-BR"/>
              </w:rPr>
              <w:t xml:space="preserve"> PP này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có độ tinh khiết và nồng độ cao hơn.</w:t>
            </w:r>
          </w:p>
        </w:tc>
      </w:tr>
      <w:tr w:rsidR="00197CBE" w:rsidRPr="003B278F" w14:paraId="6BA0B0FA" w14:textId="77777777">
        <w:tc>
          <w:tcPr>
            <w:tcW w:w="10188" w:type="dxa"/>
            <w:gridSpan w:val="7"/>
          </w:tcPr>
          <w:p w14:paraId="4C039BCC" w14:textId="77777777" w:rsidR="00F068EE" w:rsidRPr="003B278F" w:rsidRDefault="00F068EE" w:rsidP="00366C97">
            <w:pPr>
              <w:jc w:val="center"/>
              <w:rPr>
                <w:b/>
                <w:u w:val="single"/>
                <w:lang w:val="pt-BR"/>
              </w:rPr>
            </w:pPr>
            <w:r w:rsidRPr="003B278F">
              <w:rPr>
                <w:b/>
                <w:u w:val="single"/>
                <w:lang w:val="pt-BR"/>
              </w:rPr>
              <w:t xml:space="preserve">Hoạt động 5: Ứng dụng </w:t>
            </w:r>
          </w:p>
          <w:p w14:paraId="417CCBBC" w14:textId="77777777" w:rsidR="00197CBE" w:rsidRPr="003B278F" w:rsidRDefault="00F068EE" w:rsidP="00366C97">
            <w:pPr>
              <w:tabs>
                <w:tab w:val="left" w:pos="9360"/>
              </w:tabs>
              <w:jc w:val="center"/>
              <w:rPr>
                <w:lang w:val="pt-BR"/>
              </w:rPr>
            </w:pPr>
            <w:r w:rsidRPr="003B278F">
              <w:rPr>
                <w:b/>
                <w:u w:val="single"/>
                <w:lang w:val="pt-BR"/>
              </w:rPr>
              <w:t>Mục tiêu:</w:t>
            </w:r>
            <w:r w:rsidRPr="003B278F">
              <w:rPr>
                <w:lang w:val="pt-BR"/>
              </w:rPr>
              <w:t xml:space="preserve"> Biết những ứng dụng quan trọng của H</w:t>
            </w:r>
            <w:r w:rsidRPr="003B278F">
              <w:rPr>
                <w:vertAlign w:val="subscript"/>
                <w:lang w:val="pt-BR"/>
              </w:rPr>
              <w:t>3</w:t>
            </w:r>
            <w:r w:rsidRPr="003B278F">
              <w:rPr>
                <w:lang w:val="pt-BR"/>
              </w:rPr>
              <w:t>PO</w:t>
            </w:r>
            <w:r w:rsidRPr="003B278F">
              <w:rPr>
                <w:vertAlign w:val="subscript"/>
                <w:lang w:val="pt-BR"/>
              </w:rPr>
              <w:t>4</w:t>
            </w:r>
          </w:p>
        </w:tc>
      </w:tr>
      <w:tr w:rsidR="00197CBE" w:rsidRPr="003B278F" w14:paraId="230A70E8" w14:textId="77777777">
        <w:tc>
          <w:tcPr>
            <w:tcW w:w="4920" w:type="dxa"/>
            <w:gridSpan w:val="3"/>
          </w:tcPr>
          <w:p w14:paraId="0EB2642E" w14:textId="77777777" w:rsidR="00197CBE" w:rsidRPr="003B278F" w:rsidRDefault="00F068EE" w:rsidP="00366C97">
            <w:pPr>
              <w:tabs>
                <w:tab w:val="left" w:pos="9360"/>
              </w:tabs>
              <w:jc w:val="both"/>
              <w:rPr>
                <w:lang w:val="pt-BR"/>
              </w:rPr>
            </w:pPr>
            <w:r w:rsidRPr="003B278F">
              <w:rPr>
                <w:lang w:val="pt-BR"/>
              </w:rPr>
              <w:t>Gv: Yêu cầu hs đọc và tóm tắt thông tin  từ sgk về ứng dụng của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w:t>
            </w:r>
          </w:p>
        </w:tc>
        <w:tc>
          <w:tcPr>
            <w:tcW w:w="5268" w:type="dxa"/>
            <w:gridSpan w:val="4"/>
          </w:tcPr>
          <w:p w14:paraId="6CB9E7D7" w14:textId="77777777" w:rsidR="00F068EE" w:rsidRPr="003B278F" w:rsidRDefault="00F068EE" w:rsidP="00366C97">
            <w:pPr>
              <w:tabs>
                <w:tab w:val="left" w:pos="9360"/>
              </w:tabs>
              <w:jc w:val="both"/>
              <w:rPr>
                <w:lang w:val="pt-BR"/>
              </w:rPr>
            </w:pPr>
            <w:r w:rsidRPr="003B278F">
              <w:rPr>
                <w:u w:val="single"/>
                <w:lang w:val="pt-BR"/>
              </w:rPr>
              <w:t>V/ Ưng dụng</w:t>
            </w:r>
            <w:r w:rsidRPr="003B278F">
              <w:rPr>
                <w:lang w:val="pt-BR"/>
              </w:rPr>
              <w:t>: sgk</w:t>
            </w:r>
          </w:p>
          <w:p w14:paraId="3300069D" w14:textId="77777777" w:rsidR="00197CBE" w:rsidRPr="003B278F" w:rsidRDefault="00197CBE" w:rsidP="00366C97">
            <w:pPr>
              <w:tabs>
                <w:tab w:val="left" w:pos="9360"/>
              </w:tabs>
              <w:jc w:val="both"/>
              <w:rPr>
                <w:u w:val="single"/>
                <w:lang w:val="pt-BR"/>
              </w:rPr>
            </w:pPr>
          </w:p>
        </w:tc>
      </w:tr>
      <w:tr w:rsidR="00F068EE" w:rsidRPr="003B278F" w14:paraId="6063B4DE" w14:textId="77777777">
        <w:tc>
          <w:tcPr>
            <w:tcW w:w="10188" w:type="dxa"/>
            <w:gridSpan w:val="7"/>
          </w:tcPr>
          <w:p w14:paraId="629A2CC7" w14:textId="77777777" w:rsidR="00F068EE" w:rsidRPr="003B278F" w:rsidRDefault="00F068EE" w:rsidP="00366C97">
            <w:pPr>
              <w:jc w:val="center"/>
              <w:rPr>
                <w:b/>
                <w:u w:val="single"/>
                <w:lang w:val="pt-BR"/>
              </w:rPr>
            </w:pPr>
            <w:r w:rsidRPr="003B278F">
              <w:rPr>
                <w:b/>
                <w:u w:val="single"/>
                <w:lang w:val="pt-BR"/>
              </w:rPr>
              <w:t xml:space="preserve">Hoạt động 6: Muối photphat-Tính </w:t>
            </w:r>
            <w:r w:rsidR="00451F36" w:rsidRPr="003B278F">
              <w:rPr>
                <w:b/>
                <w:u w:val="single"/>
                <w:lang w:val="pt-BR"/>
              </w:rPr>
              <w:t>chất</w:t>
            </w:r>
            <w:r w:rsidRPr="003B278F">
              <w:rPr>
                <w:b/>
                <w:u w:val="single"/>
                <w:lang w:val="pt-BR"/>
              </w:rPr>
              <w:t xml:space="preserve"> </w:t>
            </w:r>
          </w:p>
          <w:p w14:paraId="4FB4A67C" w14:textId="77777777" w:rsidR="00F068EE" w:rsidRPr="003B278F" w:rsidRDefault="00F068EE" w:rsidP="00366C97">
            <w:pPr>
              <w:tabs>
                <w:tab w:val="left" w:pos="9360"/>
              </w:tabs>
              <w:jc w:val="center"/>
              <w:rPr>
                <w:lang w:val="pt-BR"/>
              </w:rPr>
            </w:pPr>
            <w:r w:rsidRPr="003B278F">
              <w:rPr>
                <w:b/>
                <w:u w:val="single"/>
                <w:lang w:val="pt-BR"/>
              </w:rPr>
              <w:t>Mục tiêu:</w:t>
            </w:r>
            <w:r w:rsidR="00451F36" w:rsidRPr="003B278F">
              <w:rPr>
                <w:lang w:val="pt-BR"/>
              </w:rPr>
              <w:t xml:space="preserve"> Biết tính chất của muối photphat</w:t>
            </w:r>
          </w:p>
        </w:tc>
      </w:tr>
      <w:tr w:rsidR="00F068EE" w:rsidRPr="003B278F" w14:paraId="282AA42F" w14:textId="77777777">
        <w:tc>
          <w:tcPr>
            <w:tcW w:w="4077" w:type="dxa"/>
          </w:tcPr>
          <w:p w14:paraId="6C1E8FF9" w14:textId="77777777" w:rsidR="00F068EE" w:rsidRPr="003B278F" w:rsidRDefault="00451F36" w:rsidP="00366C97">
            <w:pPr>
              <w:tabs>
                <w:tab w:val="left" w:pos="9360"/>
              </w:tabs>
              <w:jc w:val="both"/>
              <w:rPr>
                <w:lang w:val="pt-BR"/>
              </w:rPr>
            </w:pPr>
            <w:r w:rsidRPr="003B278F">
              <w:rPr>
                <w:lang w:val="pt-BR"/>
              </w:rPr>
              <w:t>Gv: Dựa vào sản phẩm phản ứng của 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và NaOH yêu cầu hs xác định các loại muối photphat </w:t>
            </w:r>
            <w:r w:rsidRPr="003B278F">
              <w:rPr>
                <w:lang w:val="pt-BR"/>
              </w:rPr>
              <w:sym w:font="Wingdings" w:char="F0E0"/>
            </w:r>
            <w:r w:rsidRPr="003B278F">
              <w:rPr>
                <w:lang w:val="pt-BR"/>
              </w:rPr>
              <w:t xml:space="preserve"> Tính tan?</w:t>
            </w:r>
          </w:p>
        </w:tc>
        <w:tc>
          <w:tcPr>
            <w:tcW w:w="6111" w:type="dxa"/>
            <w:gridSpan w:val="6"/>
          </w:tcPr>
          <w:p w14:paraId="6B862FCD" w14:textId="77777777" w:rsidR="00F068EE" w:rsidRPr="003B278F" w:rsidRDefault="00451F36" w:rsidP="00366C97">
            <w:pPr>
              <w:tabs>
                <w:tab w:val="left" w:pos="9360"/>
              </w:tabs>
              <w:jc w:val="both"/>
              <w:rPr>
                <w:u w:val="single"/>
                <w:lang w:val="pt-BR"/>
              </w:rPr>
            </w:pPr>
            <w:r w:rsidRPr="003B278F">
              <w:rPr>
                <w:u w:val="single"/>
                <w:lang w:val="pt-BR"/>
              </w:rPr>
              <w:t>B. Muối photphat:</w:t>
            </w:r>
          </w:p>
          <w:p w14:paraId="15E4BE7E" w14:textId="77777777" w:rsidR="00451F36" w:rsidRPr="003B278F" w:rsidRDefault="00451F36" w:rsidP="00366C97">
            <w:pPr>
              <w:tabs>
                <w:tab w:val="left" w:pos="9360"/>
              </w:tabs>
              <w:jc w:val="both"/>
              <w:rPr>
                <w:u w:val="single"/>
                <w:lang w:val="pt-BR"/>
              </w:rPr>
            </w:pPr>
            <w:r w:rsidRPr="003B278F">
              <w:rPr>
                <w:u w:val="single"/>
                <w:lang w:val="pt-BR"/>
              </w:rPr>
              <w:t>I. Tính tan:</w:t>
            </w:r>
          </w:p>
          <w:p w14:paraId="036C945C" w14:textId="77777777" w:rsidR="00451F36" w:rsidRPr="003B278F" w:rsidRDefault="00451F36" w:rsidP="00366C97">
            <w:pPr>
              <w:tabs>
                <w:tab w:val="left" w:pos="9360"/>
              </w:tabs>
              <w:jc w:val="both"/>
              <w:rPr>
                <w:lang w:val="pt-BR"/>
              </w:rPr>
            </w:pPr>
            <w:r w:rsidRPr="003B278F">
              <w:rPr>
                <w:lang w:val="pt-BR"/>
              </w:rPr>
              <w:t>- Muối trung hoà và muối axit của kim loại Na, K đều tan trong nước</w:t>
            </w:r>
          </w:p>
          <w:p w14:paraId="778443D1" w14:textId="77777777" w:rsidR="00451F36" w:rsidRPr="003B278F" w:rsidRDefault="00451F36" w:rsidP="00366C97">
            <w:pPr>
              <w:tabs>
                <w:tab w:val="left" w:pos="9360"/>
              </w:tabs>
              <w:jc w:val="both"/>
              <w:rPr>
                <w:lang w:val="pt-BR"/>
              </w:rPr>
            </w:pPr>
            <w:r w:rsidRPr="003B278F">
              <w:rPr>
                <w:lang w:val="pt-BR"/>
              </w:rPr>
              <w:lastRenderedPageBreak/>
              <w:t>- Với các kim loại khác: Chỉ muối đihiđrophotphat tan, còn lại đều không tan hoặc ít tan</w:t>
            </w:r>
          </w:p>
        </w:tc>
      </w:tr>
      <w:tr w:rsidR="00451F36" w:rsidRPr="003B278F" w14:paraId="79F10DC0" w14:textId="77777777">
        <w:tc>
          <w:tcPr>
            <w:tcW w:w="10188" w:type="dxa"/>
            <w:gridSpan w:val="7"/>
          </w:tcPr>
          <w:p w14:paraId="06E97146" w14:textId="77777777" w:rsidR="004661E0" w:rsidRPr="003B278F" w:rsidRDefault="004661E0" w:rsidP="00366C97">
            <w:pPr>
              <w:jc w:val="center"/>
              <w:rPr>
                <w:b/>
                <w:u w:val="single"/>
                <w:lang w:val="pt-BR"/>
              </w:rPr>
            </w:pPr>
            <w:r w:rsidRPr="003B278F">
              <w:rPr>
                <w:b/>
                <w:u w:val="single"/>
                <w:lang w:val="pt-BR"/>
              </w:rPr>
              <w:lastRenderedPageBreak/>
              <w:t xml:space="preserve">Hoạt động 6: Nhận biết ion photphat </w:t>
            </w:r>
          </w:p>
          <w:p w14:paraId="44AB47DF" w14:textId="77777777" w:rsidR="00451F36" w:rsidRPr="003B278F" w:rsidRDefault="004661E0" w:rsidP="00366C97">
            <w:pPr>
              <w:tabs>
                <w:tab w:val="left" w:pos="9360"/>
              </w:tabs>
              <w:jc w:val="center"/>
              <w:rPr>
                <w:lang w:val="pt-BR"/>
              </w:rPr>
            </w:pPr>
            <w:r w:rsidRPr="003B278F">
              <w:rPr>
                <w:b/>
                <w:u w:val="single"/>
                <w:lang w:val="pt-BR"/>
              </w:rPr>
              <w:t>Mục tiêu:</w:t>
            </w:r>
            <w:r w:rsidRPr="003B278F">
              <w:rPr>
                <w:lang w:val="pt-BR"/>
              </w:rPr>
              <w:t xml:space="preserve"> Biết cách nhận biết ion photphat</w:t>
            </w:r>
          </w:p>
        </w:tc>
      </w:tr>
      <w:tr w:rsidR="00451F36" w:rsidRPr="003B278F" w14:paraId="71F27048" w14:textId="77777777">
        <w:tc>
          <w:tcPr>
            <w:tcW w:w="5400" w:type="dxa"/>
            <w:gridSpan w:val="5"/>
          </w:tcPr>
          <w:p w14:paraId="2FA9737D" w14:textId="77777777" w:rsidR="004661E0" w:rsidRPr="003B278F" w:rsidRDefault="004661E0" w:rsidP="00366C97">
            <w:pPr>
              <w:tabs>
                <w:tab w:val="left" w:pos="9360"/>
              </w:tabs>
              <w:jc w:val="both"/>
              <w:rPr>
                <w:lang w:val="pt-BR"/>
              </w:rPr>
            </w:pPr>
            <w:r w:rsidRPr="003B278F">
              <w:rPr>
                <w:lang w:val="pt-BR"/>
              </w:rPr>
              <w:t>Gv: Làm T</w:t>
            </w:r>
            <w:r w:rsidR="00D97CAC" w:rsidRPr="003B278F">
              <w:rPr>
                <w:lang w:val="pt-BR"/>
              </w:rPr>
              <w:t>n</w:t>
            </w:r>
            <w:r w:rsidRPr="003B278F">
              <w:rPr>
                <w:lang w:val="pt-BR"/>
              </w:rPr>
              <w:t>o, nhỏ dd AgNO</w:t>
            </w:r>
            <w:r w:rsidRPr="003B278F">
              <w:rPr>
                <w:vertAlign w:val="subscript"/>
                <w:lang w:val="pt-BR"/>
              </w:rPr>
              <w:t>3</w:t>
            </w:r>
            <w:r w:rsidRPr="003B278F">
              <w:rPr>
                <w:lang w:val="pt-BR"/>
              </w:rPr>
              <w:t xml:space="preserve"> vào dd Na</w:t>
            </w:r>
            <w:r w:rsidRPr="003B278F">
              <w:rPr>
                <w:vertAlign w:val="subscript"/>
                <w:lang w:val="pt-BR"/>
              </w:rPr>
              <w:t>3</w:t>
            </w:r>
            <w:r w:rsidRPr="003B278F">
              <w:rPr>
                <w:lang w:val="pt-BR"/>
              </w:rPr>
              <w:t>PO</w:t>
            </w:r>
            <w:r w:rsidRPr="003B278F">
              <w:rPr>
                <w:vertAlign w:val="subscript"/>
                <w:lang w:val="pt-BR"/>
              </w:rPr>
              <w:t>4</w:t>
            </w:r>
            <w:r w:rsidRPr="003B278F">
              <w:rPr>
                <w:lang w:val="pt-BR"/>
              </w:rPr>
              <w:t>; Sau đó nhỏ vài giọt dd HNO</w:t>
            </w:r>
            <w:r w:rsidRPr="003B278F">
              <w:rPr>
                <w:vertAlign w:val="subscript"/>
                <w:lang w:val="pt-BR"/>
              </w:rPr>
              <w:t>3</w:t>
            </w:r>
            <w:r w:rsidRPr="003B278F">
              <w:rPr>
                <w:lang w:val="pt-BR"/>
              </w:rPr>
              <w:t xml:space="preserve"> vào kết tủa.</w:t>
            </w:r>
          </w:p>
          <w:p w14:paraId="12C05C41" w14:textId="77777777" w:rsidR="004661E0" w:rsidRPr="003B278F" w:rsidRDefault="004661E0" w:rsidP="00366C97">
            <w:pPr>
              <w:tabs>
                <w:tab w:val="left" w:pos="9360"/>
              </w:tabs>
              <w:jc w:val="both"/>
              <w:rPr>
                <w:lang w:val="pt-BR"/>
              </w:rPr>
            </w:pPr>
            <w:r w:rsidRPr="003B278F">
              <w:rPr>
                <w:lang w:val="pt-BR"/>
              </w:rPr>
              <w:t>Gv: Yêu cầu hs nhận xét hiện tượng, giải thích và viết ptpứ.</w:t>
            </w:r>
          </w:p>
          <w:p w14:paraId="789FD4EB" w14:textId="77777777" w:rsidR="004661E0" w:rsidRPr="003B278F" w:rsidRDefault="004661E0" w:rsidP="00366C97">
            <w:pPr>
              <w:tabs>
                <w:tab w:val="left" w:pos="9360"/>
              </w:tabs>
              <w:jc w:val="both"/>
              <w:rPr>
                <w:lang w:val="pt-BR"/>
              </w:rPr>
            </w:pPr>
            <w:r w:rsidRPr="003B278F">
              <w:rPr>
                <w:lang w:val="pt-BR"/>
              </w:rPr>
              <w:t xml:space="preserve">Hs: Có </w:t>
            </w:r>
            <w:r w:rsidRPr="003B278F">
              <w:rPr>
                <w:position w:val="-6"/>
              </w:rPr>
              <w:object w:dxaOrig="220" w:dyaOrig="320" w14:anchorId="036AA0F3">
                <v:shape id="_x0000_i1241" type="#_x0000_t75" style="width:11.25pt;height:15.75pt" o:ole="">
                  <v:imagedata r:id="rId342" o:title=""/>
                </v:shape>
                <o:OLEObject Type="Embed" ProgID="Equation.DSMT4" ShapeID="_x0000_i1241" DrawAspect="Content" ObjectID="_1672681448" r:id="rId344"/>
              </w:object>
            </w:r>
            <w:r w:rsidRPr="003B278F">
              <w:rPr>
                <w:lang w:val="pt-BR"/>
              </w:rPr>
              <w:t>màu vàng, kết quả tan trong HNO</w:t>
            </w:r>
            <w:r w:rsidRPr="003B278F">
              <w:rPr>
                <w:vertAlign w:val="subscript"/>
                <w:lang w:val="pt-BR"/>
              </w:rPr>
              <w:t>3</w:t>
            </w:r>
            <w:r w:rsidRPr="003B278F">
              <w:rPr>
                <w:lang w:val="pt-BR"/>
              </w:rPr>
              <w:t xml:space="preserve">. </w:t>
            </w:r>
          </w:p>
          <w:p w14:paraId="26B83B20" w14:textId="77777777" w:rsidR="00451F36" w:rsidRPr="003B278F" w:rsidRDefault="004661E0" w:rsidP="00366C97">
            <w:pPr>
              <w:tabs>
                <w:tab w:val="left" w:pos="9360"/>
              </w:tabs>
              <w:jc w:val="both"/>
              <w:rPr>
                <w:lang w:val="pt-BR"/>
              </w:rPr>
            </w:pPr>
            <w:r w:rsidRPr="003B278F">
              <w:rPr>
                <w:lang w:val="pt-BR"/>
              </w:rPr>
              <w:t>Hs kết luận về cách nhận biết ion photphat</w:t>
            </w:r>
          </w:p>
        </w:tc>
        <w:tc>
          <w:tcPr>
            <w:tcW w:w="4788" w:type="dxa"/>
            <w:gridSpan w:val="2"/>
          </w:tcPr>
          <w:p w14:paraId="04C108EE" w14:textId="77777777" w:rsidR="004661E0" w:rsidRPr="003B278F" w:rsidRDefault="004661E0" w:rsidP="00366C97">
            <w:pPr>
              <w:tabs>
                <w:tab w:val="left" w:pos="9360"/>
              </w:tabs>
              <w:jc w:val="both"/>
              <w:rPr>
                <w:u w:val="single"/>
                <w:lang w:val="pt-BR"/>
              </w:rPr>
            </w:pPr>
            <w:r w:rsidRPr="003B278F">
              <w:rPr>
                <w:u w:val="single"/>
                <w:lang w:val="pt-BR"/>
              </w:rPr>
              <w:t>II/ Nhận biết ion photphat:</w:t>
            </w:r>
          </w:p>
          <w:p w14:paraId="7C803ED1" w14:textId="77777777" w:rsidR="00F32214" w:rsidRPr="003B278F" w:rsidRDefault="00F32214" w:rsidP="00366C97">
            <w:pPr>
              <w:tabs>
                <w:tab w:val="left" w:pos="9360"/>
              </w:tabs>
              <w:jc w:val="both"/>
              <w:rPr>
                <w:lang w:val="pt-BR"/>
              </w:rPr>
            </w:pPr>
            <w:r w:rsidRPr="003B278F">
              <w:rPr>
                <w:lang w:val="pt-BR"/>
              </w:rPr>
              <w:t>- Thuốc thử: Dung dịch AgNO</w:t>
            </w:r>
            <w:r w:rsidRPr="003B278F">
              <w:rPr>
                <w:vertAlign w:val="subscript"/>
                <w:lang w:val="pt-BR"/>
              </w:rPr>
              <w:t>3</w:t>
            </w:r>
          </w:p>
          <w:p w14:paraId="5EF6C625" w14:textId="77777777" w:rsidR="00F32214" w:rsidRPr="003B278F" w:rsidRDefault="00F32214" w:rsidP="00366C97">
            <w:pPr>
              <w:tabs>
                <w:tab w:val="left" w:pos="9360"/>
              </w:tabs>
              <w:jc w:val="both"/>
              <w:rPr>
                <w:lang w:val="pt-BR"/>
              </w:rPr>
            </w:pPr>
            <w:r w:rsidRPr="003B278F">
              <w:rPr>
                <w:lang w:val="pt-BR"/>
              </w:rPr>
              <w:t>- Hiện tượng: Kết tủa màu vàng</w:t>
            </w:r>
          </w:p>
          <w:p w14:paraId="3C1C5AC6" w14:textId="77777777" w:rsidR="004661E0" w:rsidRPr="003B278F" w:rsidRDefault="004661E0" w:rsidP="00366C97">
            <w:pPr>
              <w:tabs>
                <w:tab w:val="left" w:pos="9360"/>
              </w:tabs>
              <w:jc w:val="both"/>
              <w:rPr>
                <w:lang w:val="de-DE"/>
              </w:rPr>
            </w:pPr>
            <w:r w:rsidRPr="003B278F">
              <w:rPr>
                <w:lang w:val="de-DE"/>
              </w:rPr>
              <w:t>-</w:t>
            </w:r>
            <w:r w:rsidR="00F32214" w:rsidRPr="003B278F">
              <w:rPr>
                <w:lang w:val="de-DE"/>
              </w:rPr>
              <w:t>PTHH:</w:t>
            </w:r>
          </w:p>
          <w:p w14:paraId="26D335E6" w14:textId="77777777" w:rsidR="004661E0" w:rsidRPr="003B278F" w:rsidRDefault="004661E0" w:rsidP="00366C97">
            <w:pPr>
              <w:tabs>
                <w:tab w:val="left" w:pos="9360"/>
              </w:tabs>
              <w:jc w:val="both"/>
              <w:rPr>
                <w:lang w:val="de-DE"/>
              </w:rPr>
            </w:pPr>
            <w:r w:rsidRPr="003B278F">
              <w:rPr>
                <w:lang w:val="de-DE"/>
              </w:rPr>
              <w:t>3Ag</w:t>
            </w:r>
            <w:r w:rsidRPr="003B278F">
              <w:rPr>
                <w:vertAlign w:val="superscript"/>
                <w:lang w:val="de-DE"/>
              </w:rPr>
              <w:t>+</w:t>
            </w:r>
            <w:r w:rsidRPr="003B278F">
              <w:rPr>
                <w:lang w:val="de-DE"/>
              </w:rPr>
              <w:t xml:space="preserve"> + PO</w:t>
            </w:r>
            <w:r w:rsidRPr="003B278F">
              <w:rPr>
                <w:vertAlign w:val="subscript"/>
                <w:lang w:val="de-DE"/>
              </w:rPr>
              <w:t>4</w:t>
            </w:r>
            <w:r w:rsidRPr="003B278F">
              <w:rPr>
                <w:lang w:val="de-DE"/>
              </w:rPr>
              <w:t xml:space="preserve"> </w:t>
            </w:r>
            <w:r w:rsidRPr="003B278F">
              <w:rPr>
                <w:vertAlign w:val="superscript"/>
                <w:lang w:val="de-DE"/>
              </w:rPr>
              <w:t>3-</w:t>
            </w:r>
            <w:r w:rsidRPr="003B278F">
              <w:rPr>
                <w:lang w:val="de-DE"/>
              </w:rPr>
              <w:t xml:space="preserve"> </w:t>
            </w:r>
            <w:r w:rsidRPr="003B278F">
              <w:sym w:font="Wingdings" w:char="F0E0"/>
            </w:r>
            <w:r w:rsidRPr="003B278F">
              <w:rPr>
                <w:lang w:val="de-DE"/>
              </w:rPr>
              <w:t xml:space="preserve"> Ag</w:t>
            </w:r>
            <w:r w:rsidRPr="003B278F">
              <w:rPr>
                <w:vertAlign w:val="subscript"/>
                <w:lang w:val="de-DE"/>
              </w:rPr>
              <w:t>3</w:t>
            </w:r>
            <w:r w:rsidRPr="003B278F">
              <w:rPr>
                <w:lang w:val="de-DE"/>
              </w:rPr>
              <w:t>PO</w:t>
            </w:r>
            <w:r w:rsidRPr="003B278F">
              <w:rPr>
                <w:vertAlign w:val="subscript"/>
                <w:lang w:val="de-DE"/>
              </w:rPr>
              <w:t>4</w:t>
            </w:r>
            <w:r w:rsidRPr="003B278F">
              <w:rPr>
                <w:lang w:val="de-DE"/>
              </w:rPr>
              <w:t xml:space="preserve"> </w:t>
            </w:r>
            <w:r w:rsidRPr="003B278F">
              <w:rPr>
                <w:position w:val="-6"/>
              </w:rPr>
              <w:object w:dxaOrig="220" w:dyaOrig="320" w14:anchorId="2CAD3510">
                <v:shape id="_x0000_i1242" type="#_x0000_t75" style="width:11.25pt;height:15.75pt" o:ole="">
                  <v:imagedata r:id="rId342" o:title=""/>
                </v:shape>
                <o:OLEObject Type="Embed" ProgID="Equation.DSMT4" ShapeID="_x0000_i1242" DrawAspect="Content" ObjectID="_1672681449" r:id="rId345"/>
              </w:object>
            </w:r>
            <w:r w:rsidRPr="003B278F">
              <w:rPr>
                <w:lang w:val="de-DE"/>
              </w:rPr>
              <w:t xml:space="preserve"> (màu vàng)</w:t>
            </w:r>
          </w:p>
          <w:p w14:paraId="0FC7757A" w14:textId="77777777" w:rsidR="00451F36" w:rsidRPr="003B278F" w:rsidRDefault="00451F36" w:rsidP="00366C97">
            <w:pPr>
              <w:tabs>
                <w:tab w:val="left" w:pos="9360"/>
              </w:tabs>
              <w:jc w:val="both"/>
              <w:rPr>
                <w:u w:val="single"/>
                <w:lang w:val="de-DE"/>
              </w:rPr>
            </w:pPr>
          </w:p>
        </w:tc>
      </w:tr>
    </w:tbl>
    <w:p w14:paraId="7CCA6560" w14:textId="77777777" w:rsidR="00760432" w:rsidRPr="003B278F" w:rsidRDefault="00760432" w:rsidP="00760432">
      <w:pPr>
        <w:ind w:firstLine="360"/>
        <w:rPr>
          <w:b/>
          <w:u w:val="single"/>
          <w:lang w:val="de-DE"/>
        </w:rPr>
      </w:pPr>
    </w:p>
    <w:p w14:paraId="7BA01160" w14:textId="77777777" w:rsidR="00760432" w:rsidRPr="003B278F" w:rsidRDefault="00760432" w:rsidP="00D97CAC">
      <w:pPr>
        <w:ind w:firstLine="360"/>
        <w:jc w:val="both"/>
        <w:rPr>
          <w:lang w:val="de-DE"/>
        </w:rPr>
      </w:pPr>
      <w:r w:rsidRPr="003B278F">
        <w:rPr>
          <w:b/>
          <w:u w:val="single"/>
          <w:lang w:val="de-DE"/>
        </w:rPr>
        <w:t>4. Củng cố:</w:t>
      </w:r>
      <w:r w:rsidR="00D97CAC" w:rsidRPr="003B278F">
        <w:rPr>
          <w:lang w:val="de-DE"/>
        </w:rPr>
        <w:t xml:space="preserve">  </w:t>
      </w:r>
      <w:r w:rsidR="00A84DAD" w:rsidRPr="003B278F">
        <w:rPr>
          <w:lang w:val="de-DE"/>
        </w:rPr>
        <w:t>Viết phương trình điều chế H</w:t>
      </w:r>
      <w:r w:rsidR="00A84DAD" w:rsidRPr="003B278F">
        <w:rPr>
          <w:vertAlign w:val="subscript"/>
          <w:lang w:val="de-DE"/>
        </w:rPr>
        <w:t>3</w:t>
      </w:r>
      <w:r w:rsidR="00A84DAD" w:rsidRPr="003B278F">
        <w:rPr>
          <w:lang w:val="de-DE"/>
        </w:rPr>
        <w:t>PO</w:t>
      </w:r>
      <w:r w:rsidR="00A84DAD" w:rsidRPr="003B278F">
        <w:rPr>
          <w:vertAlign w:val="subscript"/>
          <w:lang w:val="de-DE"/>
        </w:rPr>
        <w:t>4</w:t>
      </w:r>
      <w:r w:rsidR="00A84DAD" w:rsidRPr="003B278F">
        <w:rPr>
          <w:lang w:val="de-DE"/>
        </w:rPr>
        <w:t xml:space="preserve"> từ P. Nếu có 6,2 kg P thì điều chế được bao nhiêu kg H</w:t>
      </w:r>
      <w:r w:rsidR="00A84DAD" w:rsidRPr="003B278F">
        <w:rPr>
          <w:vertAlign w:val="subscript"/>
          <w:lang w:val="de-DE"/>
        </w:rPr>
        <w:t>3</w:t>
      </w:r>
      <w:r w:rsidR="00A84DAD" w:rsidRPr="003B278F">
        <w:rPr>
          <w:lang w:val="de-DE"/>
        </w:rPr>
        <w:t>PO</w:t>
      </w:r>
      <w:r w:rsidR="00A84DAD" w:rsidRPr="003B278F">
        <w:rPr>
          <w:vertAlign w:val="subscript"/>
          <w:lang w:val="de-DE"/>
        </w:rPr>
        <w:t>4</w:t>
      </w:r>
      <w:r w:rsidR="00A84DAD" w:rsidRPr="003B278F">
        <w:rPr>
          <w:lang w:val="de-DE"/>
        </w:rPr>
        <w:t>?</w:t>
      </w:r>
    </w:p>
    <w:p w14:paraId="46C799AB" w14:textId="77777777" w:rsidR="00760432" w:rsidRPr="003B278F" w:rsidRDefault="00760432" w:rsidP="00760432">
      <w:pPr>
        <w:ind w:firstLine="360"/>
        <w:rPr>
          <w:b/>
          <w:u w:val="single"/>
          <w:lang w:val="de-DE"/>
        </w:rPr>
      </w:pPr>
      <w:r w:rsidRPr="003B278F">
        <w:rPr>
          <w:b/>
          <w:u w:val="single"/>
          <w:lang w:val="de-DE"/>
        </w:rPr>
        <w:t>5. Dặn dò:</w:t>
      </w:r>
    </w:p>
    <w:p w14:paraId="725F1075" w14:textId="77777777" w:rsidR="00A84DAD" w:rsidRPr="003B278F" w:rsidRDefault="00A84DAD" w:rsidP="00A84DAD">
      <w:pPr>
        <w:ind w:firstLine="360"/>
        <w:jc w:val="both"/>
        <w:rPr>
          <w:lang w:val="de-DE"/>
        </w:rPr>
      </w:pPr>
      <w:r w:rsidRPr="003B278F">
        <w:rPr>
          <w:lang w:val="de-DE"/>
        </w:rPr>
        <w:t>- Học bài, làm bài tập SGK, chuẩn bị bài “Phân bón hoá học”</w:t>
      </w:r>
      <w:r w:rsidR="009A7C43" w:rsidRPr="003B278F">
        <w:rPr>
          <w:lang w:val="de-DE"/>
        </w:rPr>
        <w:t>; một số mẫu phân bón  hoá học</w:t>
      </w:r>
    </w:p>
    <w:p w14:paraId="44074274" w14:textId="77777777" w:rsidR="00760432" w:rsidRPr="003B278F" w:rsidRDefault="00A84DAD" w:rsidP="00A84DAD">
      <w:pPr>
        <w:ind w:firstLine="360"/>
        <w:jc w:val="both"/>
        <w:rPr>
          <w:b/>
          <w:u w:val="single"/>
          <w:lang w:val="de-DE"/>
        </w:rPr>
      </w:pPr>
      <w:r w:rsidRPr="003B278F">
        <w:rPr>
          <w:lang w:val="de-DE"/>
        </w:rPr>
        <w:t>- BTVN: Đổ dung dịch có chứa 11,76 g H</w:t>
      </w:r>
      <w:r w:rsidRPr="003B278F">
        <w:rPr>
          <w:vertAlign w:val="subscript"/>
          <w:lang w:val="de-DE"/>
        </w:rPr>
        <w:t>3</w:t>
      </w:r>
      <w:r w:rsidRPr="003B278F">
        <w:rPr>
          <w:lang w:val="de-DE"/>
        </w:rPr>
        <w:t>PO</w:t>
      </w:r>
      <w:r w:rsidRPr="003B278F">
        <w:rPr>
          <w:vertAlign w:val="subscript"/>
          <w:lang w:val="de-DE"/>
        </w:rPr>
        <w:t>4</w:t>
      </w:r>
      <w:r w:rsidRPr="003B278F">
        <w:rPr>
          <w:lang w:val="de-DE"/>
        </w:rPr>
        <w:t xml:space="preserve"> vào dd có chứa 16,8 g KOH. Tính khối lượng các muối thu được khi làm bay hơi dung dịch?</w:t>
      </w:r>
    </w:p>
    <w:p w14:paraId="658D2FFC" w14:textId="77777777" w:rsidR="00A91033" w:rsidRPr="003B278F" w:rsidRDefault="00A91033" w:rsidP="00A91033">
      <w:pPr>
        <w:ind w:firstLine="360"/>
        <w:rPr>
          <w:b/>
          <w:u w:val="single"/>
          <w:lang w:val="pt-BR"/>
        </w:rPr>
      </w:pPr>
      <w:r w:rsidRPr="003B278F">
        <w:rPr>
          <w:b/>
          <w:u w:val="single"/>
          <w:lang w:val="pt-BR"/>
        </w:rPr>
        <w:t>VI. RÚT KINH NGHIỆM</w:t>
      </w:r>
    </w:p>
    <w:p w14:paraId="7476BA33" w14:textId="77777777" w:rsidR="00A91033" w:rsidRPr="003B278F" w:rsidRDefault="00A91033" w:rsidP="00A91033">
      <w:pPr>
        <w:ind w:firstLine="360"/>
        <w:rPr>
          <w:lang w:val="pt-BR"/>
        </w:rPr>
      </w:pPr>
      <w:r w:rsidRPr="003B278F">
        <w:rPr>
          <w:lang w:val="pt-BR"/>
        </w:rPr>
        <w:t>.....................................................................................................................................................</w:t>
      </w:r>
    </w:p>
    <w:p w14:paraId="09D226B3" w14:textId="77777777" w:rsidR="00A91033" w:rsidRPr="003B278F" w:rsidRDefault="00A91033" w:rsidP="00A91033">
      <w:pPr>
        <w:ind w:firstLine="360"/>
        <w:rPr>
          <w:lang w:val="pt-BR"/>
        </w:rPr>
      </w:pPr>
      <w:r w:rsidRPr="003B278F">
        <w:rPr>
          <w:lang w:val="pt-BR"/>
        </w:rPr>
        <w:t>.....................................................................................................................................................</w:t>
      </w:r>
    </w:p>
    <w:p w14:paraId="5E23515B" w14:textId="77777777" w:rsidR="00A91033" w:rsidRPr="003B278F" w:rsidRDefault="00A91033" w:rsidP="00A91033">
      <w:pPr>
        <w:ind w:firstLine="360"/>
        <w:rPr>
          <w:lang w:val="pt-BR"/>
        </w:rPr>
      </w:pPr>
      <w:r w:rsidRPr="003B278F">
        <w:rPr>
          <w:lang w:val="pt-BR"/>
        </w:rPr>
        <w:t>.....................................................................................................................................................</w:t>
      </w:r>
    </w:p>
    <w:p w14:paraId="0BF4EFF8"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4EA6C3C0"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6EB0819A" w14:textId="77777777" w:rsidR="00D30EAB" w:rsidRPr="00B674C4" w:rsidRDefault="00D30EAB" w:rsidP="00D30EAB">
      <w:pPr>
        <w:widowControl w:val="0"/>
        <w:autoSpaceDE w:val="0"/>
        <w:autoSpaceDN w:val="0"/>
        <w:adjustRightInd w:val="0"/>
        <w:rPr>
          <w:iCs/>
        </w:rPr>
      </w:pPr>
    </w:p>
    <w:p w14:paraId="0468DD85" w14:textId="77777777" w:rsidR="00D30EAB" w:rsidRPr="00B674C4" w:rsidRDefault="00D30EAB" w:rsidP="00D30EAB">
      <w:pPr>
        <w:widowControl w:val="0"/>
        <w:autoSpaceDE w:val="0"/>
        <w:autoSpaceDN w:val="0"/>
        <w:adjustRightInd w:val="0"/>
        <w:ind w:left="5805" w:firstLine="675"/>
        <w:rPr>
          <w:iCs/>
        </w:rPr>
      </w:pPr>
    </w:p>
    <w:p w14:paraId="4606F26F" w14:textId="77777777" w:rsidR="00D30EAB" w:rsidRPr="00B674C4" w:rsidRDefault="00D30EAB" w:rsidP="00D30EAB">
      <w:pPr>
        <w:widowControl w:val="0"/>
        <w:autoSpaceDE w:val="0"/>
        <w:autoSpaceDN w:val="0"/>
        <w:adjustRightInd w:val="0"/>
        <w:ind w:left="5805" w:firstLine="675"/>
        <w:rPr>
          <w:iCs/>
        </w:rPr>
      </w:pPr>
    </w:p>
    <w:p w14:paraId="138F723B"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011DF61D" w14:textId="77777777" w:rsidR="00951447" w:rsidRPr="003B278F" w:rsidRDefault="00951447" w:rsidP="00760432">
      <w:pPr>
        <w:jc w:val="center"/>
        <w:rPr>
          <w:b/>
          <w:lang w:val="de-DE"/>
        </w:rPr>
      </w:pPr>
    </w:p>
    <w:p w14:paraId="75775E3F" w14:textId="77777777" w:rsidR="00A91033" w:rsidRPr="003B278F" w:rsidRDefault="00A91033" w:rsidP="00760432">
      <w:pPr>
        <w:jc w:val="center"/>
        <w:rPr>
          <w:b/>
          <w:lang w:val="de-DE"/>
        </w:rPr>
      </w:pPr>
    </w:p>
    <w:p w14:paraId="7F677B10"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3FE91B02" w14:textId="77777777" w:rsidR="00E613D9" w:rsidRPr="003B278F" w:rsidRDefault="00E613D9" w:rsidP="00E613D9">
      <w:pPr>
        <w:jc w:val="center"/>
        <w:rPr>
          <w:b/>
          <w:lang w:val="pt-BR"/>
        </w:rPr>
      </w:pPr>
      <w:r w:rsidRPr="003B278F">
        <w:rPr>
          <w:b/>
          <w:lang w:val="pt-BR"/>
        </w:rPr>
        <w:t>CHỦ ĐỀ 2:  NITƠ – PHOTPHO</w:t>
      </w:r>
    </w:p>
    <w:p w14:paraId="6CBE01DA" w14:textId="77777777" w:rsidR="00760432" w:rsidRPr="003B278F" w:rsidRDefault="00E613D9" w:rsidP="00E613D9">
      <w:pPr>
        <w:jc w:val="center"/>
        <w:rPr>
          <w:b/>
          <w:lang w:val="de-DE"/>
        </w:rPr>
      </w:pPr>
      <w:r w:rsidRPr="003B278F">
        <w:t xml:space="preserve">Tiết thứ </w:t>
      </w:r>
      <w:r w:rsidR="00BF581F">
        <w:t>11</w:t>
      </w:r>
      <w:r w:rsidRPr="003B278F">
        <w:t xml:space="preserve">: </w:t>
      </w:r>
      <w:r w:rsidR="00396F8F" w:rsidRPr="003B278F">
        <w:rPr>
          <w:b/>
          <w:lang w:val="de-DE"/>
        </w:rPr>
        <w:t>PHÂN BÓN HOÁ HỌC</w:t>
      </w:r>
      <w:r w:rsidR="00760432" w:rsidRPr="003B278F">
        <w:rPr>
          <w:lang w:val="de-DE"/>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4"/>
        <w:gridCol w:w="5804"/>
      </w:tblGrid>
      <w:tr w:rsidR="00760432" w:rsidRPr="003B278F" w14:paraId="2D28706E" w14:textId="77777777" w:rsidTr="00D0379B">
        <w:tc>
          <w:tcPr>
            <w:tcW w:w="4501" w:type="dxa"/>
          </w:tcPr>
          <w:p w14:paraId="5059F823" w14:textId="77777777" w:rsidR="00760432" w:rsidRPr="003B278F" w:rsidRDefault="00760432" w:rsidP="00366C97">
            <w:pPr>
              <w:jc w:val="center"/>
              <w:rPr>
                <w:b/>
                <w:lang w:val="de-DE"/>
              </w:rPr>
            </w:pPr>
            <w:r w:rsidRPr="003B278F">
              <w:rPr>
                <w:b/>
                <w:lang w:val="de-DE"/>
              </w:rPr>
              <w:t>Kiến thức cũ có liên quan</w:t>
            </w:r>
          </w:p>
        </w:tc>
        <w:tc>
          <w:tcPr>
            <w:tcW w:w="6146" w:type="dxa"/>
          </w:tcPr>
          <w:p w14:paraId="26913EF1" w14:textId="77777777" w:rsidR="00760432" w:rsidRPr="003B278F" w:rsidRDefault="00760432" w:rsidP="00366C97">
            <w:pPr>
              <w:jc w:val="center"/>
              <w:rPr>
                <w:b/>
                <w:lang w:val="de-DE"/>
              </w:rPr>
            </w:pPr>
            <w:r w:rsidRPr="003B278F">
              <w:rPr>
                <w:b/>
                <w:lang w:val="de-DE"/>
              </w:rPr>
              <w:t>Kiến thức mới trong bài cần hình thành</w:t>
            </w:r>
          </w:p>
        </w:tc>
      </w:tr>
      <w:tr w:rsidR="00760432" w:rsidRPr="003B278F" w14:paraId="0CA45E81" w14:textId="77777777" w:rsidTr="00D0379B">
        <w:tc>
          <w:tcPr>
            <w:tcW w:w="4501" w:type="dxa"/>
          </w:tcPr>
          <w:p w14:paraId="036DED61" w14:textId="77777777" w:rsidR="00760432" w:rsidRPr="003B278F" w:rsidRDefault="00E9141D" w:rsidP="00366C97">
            <w:pPr>
              <w:jc w:val="both"/>
              <w:rPr>
                <w:lang w:val="de-DE"/>
              </w:rPr>
            </w:pPr>
            <w:r w:rsidRPr="003B278F">
              <w:rPr>
                <w:lang w:val="de-DE"/>
              </w:rPr>
              <w:t>- Tính chất của muối nitrat, muối photphat, muối của kali</w:t>
            </w:r>
          </w:p>
        </w:tc>
        <w:tc>
          <w:tcPr>
            <w:tcW w:w="6146" w:type="dxa"/>
          </w:tcPr>
          <w:p w14:paraId="2B38454E" w14:textId="77777777" w:rsidR="0083307F" w:rsidRPr="003B278F" w:rsidRDefault="0083307F" w:rsidP="00366C97">
            <w:pPr>
              <w:jc w:val="both"/>
              <w:rPr>
                <w:lang w:val="de-DE"/>
              </w:rPr>
            </w:pPr>
            <w:r w:rsidRPr="003B278F">
              <w:rPr>
                <w:lang w:val="de-DE"/>
              </w:rPr>
              <w:t>- Các loại phân bón hoá học</w:t>
            </w:r>
            <w:r w:rsidR="00E9141D" w:rsidRPr="003B278F">
              <w:rPr>
                <w:lang w:val="de-DE"/>
              </w:rPr>
              <w:t>, thành phần của chúng</w:t>
            </w:r>
          </w:p>
          <w:p w14:paraId="28C79B7A" w14:textId="77777777" w:rsidR="00760432" w:rsidRPr="003B278F" w:rsidRDefault="0083307F" w:rsidP="00366C97">
            <w:pPr>
              <w:jc w:val="both"/>
              <w:rPr>
                <w:lang w:val="de-DE"/>
              </w:rPr>
            </w:pPr>
            <w:r w:rsidRPr="003B278F">
              <w:rPr>
                <w:lang w:val="de-DE"/>
              </w:rPr>
              <w:t>- Tính chất, ứng dụng và điều chế các loại phân</w:t>
            </w:r>
          </w:p>
        </w:tc>
      </w:tr>
    </w:tbl>
    <w:p w14:paraId="18CA43C5" w14:textId="77777777" w:rsidR="00760432" w:rsidRPr="003B278F" w:rsidRDefault="00760432" w:rsidP="00760432">
      <w:pPr>
        <w:jc w:val="center"/>
        <w:rPr>
          <w:lang w:val="de-DE"/>
        </w:rPr>
      </w:pPr>
    </w:p>
    <w:p w14:paraId="2296AC4B" w14:textId="77777777" w:rsidR="00760432" w:rsidRPr="003B278F" w:rsidRDefault="00760432" w:rsidP="00760432">
      <w:pPr>
        <w:rPr>
          <w:b/>
          <w:lang w:val="de-DE"/>
        </w:rPr>
      </w:pPr>
      <w:r w:rsidRPr="003B278F">
        <w:rPr>
          <w:b/>
          <w:u w:val="single"/>
          <w:lang w:val="de-DE"/>
        </w:rPr>
        <w:t>I. MỤC TIÊU</w:t>
      </w:r>
      <w:r w:rsidRPr="003B278F">
        <w:rPr>
          <w:b/>
          <w:lang w:val="de-DE"/>
        </w:rPr>
        <w:t>:</w:t>
      </w:r>
    </w:p>
    <w:p w14:paraId="095C76EA" w14:textId="77777777" w:rsidR="00760432" w:rsidRPr="003B278F" w:rsidRDefault="00760432" w:rsidP="00760432">
      <w:pPr>
        <w:spacing w:before="20" w:after="20" w:line="223" w:lineRule="auto"/>
        <w:ind w:firstLine="420"/>
        <w:rPr>
          <w:b/>
          <w:lang w:val="de-DE"/>
        </w:rPr>
      </w:pPr>
      <w:r w:rsidRPr="003B278F">
        <w:rPr>
          <w:b/>
          <w:lang w:val="de-DE"/>
        </w:rPr>
        <w:t>1.</w:t>
      </w:r>
      <w:r w:rsidRPr="003B278F">
        <w:rPr>
          <w:b/>
          <w:u w:val="single"/>
          <w:lang w:val="de-DE"/>
        </w:rPr>
        <w:t>Kiến thức</w:t>
      </w:r>
      <w:r w:rsidRPr="003B278F">
        <w:rPr>
          <w:b/>
          <w:lang w:val="de-DE"/>
        </w:rPr>
        <w:t>:</w:t>
      </w:r>
      <w:r w:rsidR="00CF2BFB" w:rsidRPr="003B278F">
        <w:rPr>
          <w:b/>
          <w:lang w:val="de-DE"/>
        </w:rPr>
        <w:t xml:space="preserve"> </w:t>
      </w:r>
    </w:p>
    <w:p w14:paraId="3B4AB54B" w14:textId="77777777" w:rsidR="00A247D6" w:rsidRPr="003B278F" w:rsidRDefault="00A247D6" w:rsidP="00A247D6">
      <w:pPr>
        <w:spacing w:before="20"/>
        <w:ind w:firstLine="420"/>
        <w:jc w:val="both"/>
        <w:rPr>
          <w:b/>
          <w:bCs/>
          <w:lang w:val="de-DE"/>
        </w:rPr>
      </w:pPr>
      <w:r w:rsidRPr="003B278F">
        <w:rPr>
          <w:lang w:val="de-DE"/>
        </w:rPr>
        <w:t>Biết được:</w:t>
      </w:r>
      <w:r w:rsidRPr="003B278F">
        <w:rPr>
          <w:b/>
          <w:bCs/>
          <w:lang w:val="de-DE"/>
        </w:rPr>
        <w:t xml:space="preserve"> </w:t>
      </w:r>
    </w:p>
    <w:p w14:paraId="3C19C042" w14:textId="77777777" w:rsidR="00A247D6" w:rsidRPr="003B278F" w:rsidRDefault="00A247D6" w:rsidP="00A247D6">
      <w:pPr>
        <w:spacing w:before="20"/>
        <w:ind w:firstLine="420"/>
        <w:jc w:val="both"/>
        <w:rPr>
          <w:lang w:val="de-DE"/>
        </w:rPr>
      </w:pPr>
      <w:r w:rsidRPr="003B278F">
        <w:rPr>
          <w:lang w:val="de-DE"/>
        </w:rPr>
        <w:t xml:space="preserve">- Khái niệm phân bón hóa học và  phân loại </w:t>
      </w:r>
    </w:p>
    <w:p w14:paraId="42F17ECA" w14:textId="77777777" w:rsidR="00A247D6" w:rsidRPr="003B278F" w:rsidRDefault="00A247D6" w:rsidP="00A247D6">
      <w:pPr>
        <w:spacing w:before="20"/>
        <w:ind w:firstLine="420"/>
        <w:jc w:val="both"/>
        <w:rPr>
          <w:b/>
          <w:bCs/>
          <w:lang w:val="de-DE"/>
        </w:rPr>
      </w:pPr>
      <w:r w:rsidRPr="003B278F">
        <w:rPr>
          <w:lang w:val="de-DE"/>
        </w:rPr>
        <w:t>- Tính chất, ứng dụng, điều chế phân đạm, lân, kali, NPK và vi lượng.</w:t>
      </w:r>
    </w:p>
    <w:p w14:paraId="4599EAEB" w14:textId="77777777" w:rsidR="00760432" w:rsidRPr="003B278F" w:rsidRDefault="00760432" w:rsidP="00760432">
      <w:pPr>
        <w:ind w:firstLine="480"/>
        <w:rPr>
          <w:b/>
          <w:lang w:val="de-DE"/>
        </w:rPr>
      </w:pPr>
      <w:r w:rsidRPr="003B278F">
        <w:rPr>
          <w:b/>
          <w:lang w:val="de-DE"/>
        </w:rPr>
        <w:t>2.</w:t>
      </w:r>
      <w:r w:rsidRPr="003B278F">
        <w:rPr>
          <w:b/>
          <w:u w:val="single"/>
          <w:lang w:val="de-DE"/>
        </w:rPr>
        <w:t>Kĩ năng</w:t>
      </w:r>
      <w:r w:rsidRPr="003B278F">
        <w:rPr>
          <w:b/>
          <w:lang w:val="de-DE"/>
        </w:rPr>
        <w:t xml:space="preserve">: </w:t>
      </w:r>
    </w:p>
    <w:p w14:paraId="3CD6038D" w14:textId="77777777" w:rsidR="00A247D6" w:rsidRPr="003B278F" w:rsidRDefault="00A247D6" w:rsidP="00A247D6">
      <w:pPr>
        <w:spacing w:before="20"/>
        <w:ind w:firstLine="420"/>
        <w:jc w:val="both"/>
        <w:rPr>
          <w:lang w:val="de-DE"/>
        </w:rPr>
      </w:pPr>
      <w:r w:rsidRPr="003B278F">
        <w:rPr>
          <w:lang w:val="de-DE"/>
        </w:rPr>
        <w:t xml:space="preserve">- Quan sát mẫu vật, làm thí nghiệm nhận biết một số phân bón hóa học. </w:t>
      </w:r>
    </w:p>
    <w:p w14:paraId="79530B51" w14:textId="77777777" w:rsidR="00A247D6" w:rsidRPr="003B278F" w:rsidRDefault="00A247D6" w:rsidP="00A247D6">
      <w:pPr>
        <w:spacing w:before="20"/>
        <w:ind w:firstLine="420"/>
        <w:jc w:val="both"/>
        <w:rPr>
          <w:lang w:val="de-DE"/>
        </w:rPr>
      </w:pPr>
      <w:r w:rsidRPr="003B278F">
        <w:rPr>
          <w:lang w:val="de-DE"/>
        </w:rPr>
        <w:t>- Sử dụng an toàn, hiệu quả  một số phân bón hoá học.</w:t>
      </w:r>
    </w:p>
    <w:p w14:paraId="01E60D21" w14:textId="77777777" w:rsidR="00A247D6" w:rsidRPr="003B278F" w:rsidRDefault="00A247D6" w:rsidP="00A247D6">
      <w:pPr>
        <w:spacing w:before="20"/>
        <w:ind w:firstLine="420"/>
        <w:jc w:val="both"/>
        <w:rPr>
          <w:b/>
          <w:bCs/>
          <w:vertAlign w:val="subscript"/>
          <w:lang w:val="de-DE" w:eastAsia="zh-CN"/>
        </w:rPr>
      </w:pPr>
      <w:r w:rsidRPr="003B278F">
        <w:rPr>
          <w:lang w:val="de-DE"/>
        </w:rPr>
        <w:t>- Tính khối lượng phân bón cần thiết để cung cấp một lượng nguyên tố dinh dưỡng</w:t>
      </w:r>
    </w:p>
    <w:p w14:paraId="71925146" w14:textId="77777777" w:rsidR="00760432" w:rsidRPr="003B278F" w:rsidRDefault="00760432" w:rsidP="00760432">
      <w:pPr>
        <w:ind w:firstLine="480"/>
        <w:rPr>
          <w:lang w:val="de-DE"/>
        </w:rPr>
      </w:pPr>
      <w:r w:rsidRPr="003B278F">
        <w:rPr>
          <w:b/>
          <w:lang w:val="de-DE"/>
        </w:rPr>
        <w:t>3.</w:t>
      </w:r>
      <w:r w:rsidRPr="003B278F">
        <w:rPr>
          <w:b/>
          <w:u w:val="single"/>
          <w:lang w:val="de-DE"/>
        </w:rPr>
        <w:t>Thái độ</w:t>
      </w:r>
      <w:r w:rsidRPr="003B278F">
        <w:rPr>
          <w:b/>
          <w:lang w:val="de-DE"/>
        </w:rPr>
        <w:t xml:space="preserve">: </w:t>
      </w:r>
      <w:r w:rsidR="0083307F" w:rsidRPr="003B278F">
        <w:rPr>
          <w:lang w:val="de-DE"/>
        </w:rPr>
        <w:t>Biết tác dụng của các loại phân bón đối với cây trồng và môi trường đất</w:t>
      </w:r>
    </w:p>
    <w:p w14:paraId="1544E3AB" w14:textId="77777777" w:rsidR="00CA0248" w:rsidRPr="003B278F" w:rsidRDefault="00CA0248" w:rsidP="00CA0248">
      <w:pPr>
        <w:ind w:firstLine="480"/>
        <w:rPr>
          <w:b/>
          <w:u w:val="single"/>
        </w:rPr>
      </w:pPr>
      <w:r w:rsidRPr="003B278F">
        <w:rPr>
          <w:b/>
        </w:rPr>
        <w:t>4.</w:t>
      </w:r>
      <w:r w:rsidRPr="003B278F">
        <w:rPr>
          <w:b/>
          <w:u w:val="single"/>
        </w:rPr>
        <w:t>Phát triển năng lực</w:t>
      </w:r>
    </w:p>
    <w:p w14:paraId="0EDEDDA2" w14:textId="77777777" w:rsidR="00F6095A" w:rsidRPr="003B278F" w:rsidRDefault="00F6095A" w:rsidP="00F6095A">
      <w:pPr>
        <w:pStyle w:val="Normal13pt"/>
        <w:ind w:firstLine="480"/>
      </w:pPr>
      <w:r w:rsidRPr="003B278F">
        <w:t xml:space="preserve">- Năng lực sử dụng ngôn ngữ hóa học </w:t>
      </w:r>
    </w:p>
    <w:p w14:paraId="16E94068" w14:textId="77777777" w:rsidR="00F6095A" w:rsidRPr="003B278F" w:rsidRDefault="00F6095A" w:rsidP="00F6095A">
      <w:pPr>
        <w:pStyle w:val="Normal13pt"/>
        <w:ind w:firstLine="480"/>
      </w:pPr>
      <w:r w:rsidRPr="003B278F">
        <w:t>- Năng lực vận dụng kiến thức hóa học vào cuộc sống</w:t>
      </w:r>
    </w:p>
    <w:p w14:paraId="0D58A43C" w14:textId="77777777" w:rsidR="00A247D6" w:rsidRPr="003B278F" w:rsidRDefault="00760432" w:rsidP="00A247D6">
      <w:pPr>
        <w:rPr>
          <w:lang w:val="de-DE" w:eastAsia="zh-CN"/>
        </w:rPr>
      </w:pPr>
      <w:r w:rsidRPr="003B278F">
        <w:rPr>
          <w:b/>
          <w:u w:val="single"/>
          <w:lang w:val="de-DE"/>
        </w:rPr>
        <w:t>II TRỌNG TÂM:</w:t>
      </w:r>
      <w:r w:rsidRPr="003B278F">
        <w:rPr>
          <w:lang w:val="de-DE"/>
        </w:rPr>
        <w:t xml:space="preserve"> </w:t>
      </w:r>
      <w:r w:rsidR="00A247D6" w:rsidRPr="003B278F">
        <w:rPr>
          <w:lang w:val="de-DE" w:eastAsia="zh-CN"/>
        </w:rPr>
        <w:t>Biết thành phần hóa học của các loại phân đạm, phân lân, phân kali, phân phức hợp, tác dụng với cây trồng  và cách điều chế các loại phân này.</w:t>
      </w:r>
    </w:p>
    <w:p w14:paraId="1CA14C18" w14:textId="77777777" w:rsidR="00760432" w:rsidRPr="003B278F" w:rsidRDefault="00760432" w:rsidP="00760432">
      <w:pPr>
        <w:rPr>
          <w:lang w:val="de-DE"/>
        </w:rPr>
      </w:pPr>
      <w:r w:rsidRPr="003B278F">
        <w:rPr>
          <w:b/>
          <w:u w:val="single"/>
          <w:lang w:val="de-DE"/>
        </w:rPr>
        <w:t>III.PHƯƠNG PHÁP GIẢNG DẠY</w:t>
      </w:r>
      <w:r w:rsidRPr="003B278F">
        <w:rPr>
          <w:lang w:val="de-DE"/>
        </w:rPr>
        <w:t xml:space="preserve">:  </w:t>
      </w:r>
      <w:r w:rsidR="008B2B91" w:rsidRPr="003B278F">
        <w:rPr>
          <w:lang w:val="de-DE"/>
        </w:rPr>
        <w:t xml:space="preserve">Diễn giảng - </w:t>
      </w:r>
      <w:r w:rsidRPr="003B278F">
        <w:rPr>
          <w:lang w:val="de-DE"/>
        </w:rPr>
        <w:t>phát vấn</w:t>
      </w:r>
      <w:r w:rsidR="008B2B91" w:rsidRPr="003B278F">
        <w:rPr>
          <w:lang w:val="de-DE"/>
        </w:rPr>
        <w:t xml:space="preserve"> - kết nhóm</w:t>
      </w:r>
    </w:p>
    <w:p w14:paraId="72F0F455" w14:textId="77777777" w:rsidR="00760432" w:rsidRPr="003B278F" w:rsidRDefault="00760432" w:rsidP="00760432">
      <w:pPr>
        <w:rPr>
          <w:b/>
          <w:u w:val="single"/>
          <w:lang w:val="de-DE"/>
        </w:rPr>
      </w:pPr>
      <w:r w:rsidRPr="003B278F">
        <w:rPr>
          <w:b/>
          <w:u w:val="single"/>
          <w:lang w:val="de-DE"/>
        </w:rPr>
        <w:t>IV. CHUẨN BỊ GIÁO CỤ:</w:t>
      </w:r>
    </w:p>
    <w:p w14:paraId="20DA42E3" w14:textId="77777777" w:rsidR="00760432" w:rsidRPr="003B278F" w:rsidRDefault="00760432" w:rsidP="00760432">
      <w:pPr>
        <w:ind w:firstLine="360"/>
        <w:jc w:val="both"/>
        <w:rPr>
          <w:b/>
          <w:lang w:val="de-DE"/>
        </w:rPr>
      </w:pPr>
      <w:r w:rsidRPr="003B278F">
        <w:rPr>
          <w:u w:val="single"/>
          <w:lang w:val="de-DE"/>
        </w:rPr>
        <w:t>*Giáo viên</w:t>
      </w:r>
      <w:r w:rsidRPr="003B278F">
        <w:rPr>
          <w:b/>
          <w:lang w:val="de-DE"/>
        </w:rPr>
        <w:t xml:space="preserve">: </w:t>
      </w:r>
      <w:r w:rsidR="003B6ACA" w:rsidRPr="003B278F">
        <w:rPr>
          <w:lang w:val="de-DE"/>
        </w:rPr>
        <w:t>Một số</w:t>
      </w:r>
      <w:r w:rsidR="003B6ACA" w:rsidRPr="003B278F">
        <w:rPr>
          <w:b/>
          <w:lang w:val="de-DE"/>
        </w:rPr>
        <w:t xml:space="preserve"> </w:t>
      </w:r>
      <w:r w:rsidR="003B6ACA" w:rsidRPr="003B278F">
        <w:rPr>
          <w:lang w:val="de-DE"/>
        </w:rPr>
        <w:t>m</w:t>
      </w:r>
      <w:r w:rsidR="004712F9" w:rsidRPr="003B278F">
        <w:rPr>
          <w:lang w:val="de-DE"/>
        </w:rPr>
        <w:t xml:space="preserve">ẫu phân </w:t>
      </w:r>
      <w:r w:rsidR="003B6ACA" w:rsidRPr="003B278F">
        <w:rPr>
          <w:lang w:val="de-DE"/>
        </w:rPr>
        <w:t>đạm</w:t>
      </w:r>
      <w:r w:rsidR="004712F9" w:rsidRPr="003B278F">
        <w:rPr>
          <w:lang w:val="de-DE"/>
        </w:rPr>
        <w:t xml:space="preserve">, lân, </w:t>
      </w:r>
      <w:r w:rsidR="003B6ACA" w:rsidRPr="003B278F">
        <w:rPr>
          <w:lang w:val="de-DE"/>
        </w:rPr>
        <w:t>kali</w:t>
      </w:r>
      <w:r w:rsidR="0005768B" w:rsidRPr="003B278F">
        <w:rPr>
          <w:lang w:val="de-DE"/>
        </w:rPr>
        <w:t>, NPK</w:t>
      </w:r>
    </w:p>
    <w:p w14:paraId="7044C86B" w14:textId="77777777" w:rsidR="00760432" w:rsidRPr="003B278F" w:rsidRDefault="00760432" w:rsidP="00760432">
      <w:pPr>
        <w:ind w:firstLine="360"/>
        <w:rPr>
          <w:lang w:val="de-DE"/>
        </w:rPr>
      </w:pPr>
      <w:r w:rsidRPr="003B278F">
        <w:rPr>
          <w:u w:val="single"/>
          <w:lang w:val="de-DE"/>
        </w:rPr>
        <w:t>*Học sinh</w:t>
      </w:r>
      <w:r w:rsidRPr="003B278F">
        <w:rPr>
          <w:lang w:val="de-DE"/>
        </w:rPr>
        <w:t xml:space="preserve">: </w:t>
      </w:r>
      <w:r w:rsidR="0005768B" w:rsidRPr="003B278F">
        <w:rPr>
          <w:lang w:val="de-DE"/>
        </w:rPr>
        <w:t xml:space="preserve"> Mẫu phân urê, lân, NPK</w:t>
      </w:r>
    </w:p>
    <w:p w14:paraId="19C9956D" w14:textId="77777777" w:rsidR="00760432" w:rsidRPr="003B278F" w:rsidRDefault="00760432" w:rsidP="00760432">
      <w:pPr>
        <w:rPr>
          <w:b/>
          <w:lang w:val="de-DE"/>
        </w:rPr>
      </w:pPr>
      <w:r w:rsidRPr="003B278F">
        <w:rPr>
          <w:b/>
          <w:u w:val="single"/>
          <w:lang w:val="de-DE"/>
        </w:rPr>
        <w:t>V. TIẾN TRÌNH BÀI DẠY</w:t>
      </w:r>
      <w:r w:rsidRPr="003B278F">
        <w:rPr>
          <w:b/>
          <w:lang w:val="de-DE"/>
        </w:rPr>
        <w:t>:</w:t>
      </w:r>
    </w:p>
    <w:p w14:paraId="65764771" w14:textId="77777777" w:rsidR="00760432" w:rsidRPr="003B278F" w:rsidRDefault="00760432" w:rsidP="00760432">
      <w:pPr>
        <w:ind w:firstLine="360"/>
        <w:rPr>
          <w:lang w:val="de-DE"/>
        </w:rPr>
      </w:pPr>
      <w:r w:rsidRPr="003B278F">
        <w:rPr>
          <w:b/>
          <w:u w:val="single"/>
          <w:lang w:val="de-DE"/>
        </w:rPr>
        <w:t>1.Ổn định lớp</w:t>
      </w:r>
      <w:r w:rsidRPr="003B278F">
        <w:rPr>
          <w:b/>
          <w:lang w:val="de-DE"/>
        </w:rPr>
        <w:t xml:space="preserve">: </w:t>
      </w:r>
      <w:r w:rsidRPr="003B278F">
        <w:rPr>
          <w:lang w:val="de-DE"/>
        </w:rPr>
        <w:t>Kiểm tra sĩ số, đồng phục...</w:t>
      </w:r>
    </w:p>
    <w:p w14:paraId="059FB9E2" w14:textId="77777777" w:rsidR="00760432" w:rsidRPr="003B278F" w:rsidRDefault="00760432" w:rsidP="00760432">
      <w:pPr>
        <w:ind w:firstLine="360"/>
        <w:rPr>
          <w:b/>
          <w:lang w:val="de-DE"/>
        </w:rPr>
      </w:pPr>
      <w:r w:rsidRPr="003B278F">
        <w:rPr>
          <w:b/>
          <w:u w:val="single"/>
          <w:lang w:val="de-DE"/>
        </w:rPr>
        <w:t>2.Kiểm tra bài cũ: (</w:t>
      </w:r>
      <w:r w:rsidR="0083307F" w:rsidRPr="003B278F">
        <w:rPr>
          <w:b/>
          <w:u w:val="single"/>
          <w:lang w:val="de-DE"/>
        </w:rPr>
        <w:t>7</w:t>
      </w:r>
      <w:r w:rsidRPr="003B278F">
        <w:rPr>
          <w:b/>
          <w:u w:val="single"/>
          <w:lang w:val="de-DE"/>
        </w:rPr>
        <w:t xml:space="preserve"> phút</w:t>
      </w:r>
      <w:r w:rsidRPr="003B278F">
        <w:rPr>
          <w:b/>
          <w:lang w:val="de-DE"/>
        </w:rPr>
        <w:t xml:space="preserve">)    </w:t>
      </w:r>
    </w:p>
    <w:p w14:paraId="5BAAC1EE" w14:textId="77777777" w:rsidR="0083307F" w:rsidRPr="003B278F" w:rsidRDefault="006302F8" w:rsidP="00760432">
      <w:pPr>
        <w:ind w:firstLine="360"/>
        <w:rPr>
          <w:lang w:val="pl-PL"/>
        </w:rPr>
      </w:pPr>
      <w:r w:rsidRPr="003B278F">
        <w:rPr>
          <w:lang w:val="de-DE"/>
        </w:rPr>
        <w:t xml:space="preserve"> </w:t>
      </w:r>
      <w:r w:rsidRPr="003B278F">
        <w:rPr>
          <w:lang w:val="pl-PL"/>
        </w:rPr>
        <w:t>P → P</w:t>
      </w:r>
      <w:r w:rsidRPr="003B278F">
        <w:rPr>
          <w:vertAlign w:val="subscript"/>
          <w:lang w:val="pl-PL"/>
        </w:rPr>
        <w:t>2</w:t>
      </w:r>
      <w:r w:rsidRPr="003B278F">
        <w:rPr>
          <w:lang w:val="pl-PL"/>
        </w:rPr>
        <w:t>O</w:t>
      </w:r>
      <w:r w:rsidRPr="003B278F">
        <w:rPr>
          <w:vertAlign w:val="subscript"/>
          <w:lang w:val="pl-PL"/>
        </w:rPr>
        <w:t>5</w:t>
      </w:r>
      <w:r w:rsidRPr="003B278F">
        <w:rPr>
          <w:lang w:val="pl-PL"/>
        </w:rPr>
        <w:t xml:space="preserve"> </w:t>
      </w:r>
      <w:r w:rsidRPr="003B278F">
        <w:sym w:font="Symbol" w:char="F0AE"/>
      </w:r>
      <w:r w:rsidRPr="003B278F">
        <w:rPr>
          <w:lang w:val="pl-PL"/>
        </w:rPr>
        <w:t xml:space="preserve"> H</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w:t>
      </w:r>
      <w:r w:rsidRPr="003B278F">
        <w:sym w:font="Symbol" w:char="F0AE"/>
      </w:r>
      <w:r w:rsidRPr="003B278F">
        <w:rPr>
          <w:lang w:val="pl-PL"/>
        </w:rPr>
        <w:t xml:space="preserve"> NaH</w:t>
      </w:r>
      <w:r w:rsidRPr="003B278F">
        <w:rPr>
          <w:vertAlign w:val="subscript"/>
          <w:lang w:val="pl-PL"/>
        </w:rPr>
        <w:t>2</w:t>
      </w:r>
      <w:r w:rsidRPr="003B278F">
        <w:rPr>
          <w:lang w:val="pl-PL"/>
        </w:rPr>
        <w:t>PO</w:t>
      </w:r>
      <w:r w:rsidRPr="003B278F">
        <w:rPr>
          <w:vertAlign w:val="subscript"/>
          <w:lang w:val="pl-PL"/>
        </w:rPr>
        <w:t>4</w:t>
      </w:r>
      <w:r w:rsidRPr="003B278F">
        <w:rPr>
          <w:lang w:val="pl-PL"/>
        </w:rPr>
        <w:t xml:space="preserve"> </w:t>
      </w:r>
      <w:r w:rsidRPr="003B278F">
        <w:sym w:font="Symbol" w:char="F0AE"/>
      </w:r>
      <w:r w:rsidRPr="003B278F">
        <w:rPr>
          <w:lang w:val="pl-PL"/>
        </w:rPr>
        <w:t xml:space="preserve"> Na</w:t>
      </w:r>
      <w:r w:rsidRPr="003B278F">
        <w:rPr>
          <w:vertAlign w:val="subscript"/>
          <w:lang w:val="pl-PL"/>
        </w:rPr>
        <w:t>2</w:t>
      </w:r>
      <w:r w:rsidRPr="003B278F">
        <w:rPr>
          <w:lang w:val="pl-PL"/>
        </w:rPr>
        <w:t>HPO</w:t>
      </w:r>
      <w:r w:rsidRPr="003B278F">
        <w:rPr>
          <w:vertAlign w:val="subscript"/>
          <w:lang w:val="pl-PL"/>
        </w:rPr>
        <w:t>4</w:t>
      </w:r>
      <w:r w:rsidRPr="003B278F">
        <w:rPr>
          <w:lang w:val="pl-PL"/>
        </w:rPr>
        <w:t xml:space="preserve"> </w:t>
      </w:r>
      <w:r w:rsidRPr="003B278F">
        <w:sym w:font="Symbol" w:char="F0AE"/>
      </w:r>
      <w:r w:rsidRPr="003B278F">
        <w:rPr>
          <w:lang w:val="pl-PL"/>
        </w:rPr>
        <w:t xml:space="preserve"> Na</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w:t>
      </w:r>
      <w:r w:rsidRPr="003B278F">
        <w:sym w:font="Symbol" w:char="F0AE"/>
      </w:r>
      <w:r w:rsidRPr="003B278F">
        <w:rPr>
          <w:lang w:val="pl-PL"/>
        </w:rPr>
        <w:t xml:space="preserve"> Ca</w:t>
      </w:r>
      <w:r w:rsidRPr="003B278F">
        <w:rPr>
          <w:vertAlign w:val="subscript"/>
          <w:lang w:val="pl-PL"/>
        </w:rPr>
        <w:t>3</w:t>
      </w:r>
      <w:r w:rsidRPr="003B278F">
        <w:rPr>
          <w:lang w:val="pl-PL"/>
        </w:rPr>
        <w:t>(PO</w:t>
      </w:r>
      <w:r w:rsidRPr="003B278F">
        <w:rPr>
          <w:vertAlign w:val="subscript"/>
          <w:lang w:val="pl-PL"/>
        </w:rPr>
        <w:t>4</w:t>
      </w:r>
      <w:r w:rsidRPr="003B278F">
        <w:rPr>
          <w:lang w:val="pl-PL"/>
        </w:rPr>
        <w:t>)</w:t>
      </w:r>
      <w:r w:rsidRPr="003B278F">
        <w:rPr>
          <w:vertAlign w:val="subscript"/>
          <w:lang w:val="pl-PL"/>
        </w:rPr>
        <w:t>2</w:t>
      </w:r>
    </w:p>
    <w:p w14:paraId="40DEB575"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3AE415DB" w14:textId="77777777" w:rsidR="00760432" w:rsidRPr="003B278F" w:rsidRDefault="00760432" w:rsidP="006302F8">
      <w:pPr>
        <w:numPr>
          <w:ilvl w:val="0"/>
          <w:numId w:val="24"/>
        </w:numPr>
        <w:jc w:val="both"/>
        <w:rPr>
          <w:u w:val="single"/>
        </w:rPr>
      </w:pPr>
      <w:r w:rsidRPr="003B278F">
        <w:rPr>
          <w:u w:val="single"/>
        </w:rPr>
        <w:t>Đặt vấn đề:</w:t>
      </w:r>
      <w:r w:rsidRPr="003B278F">
        <w:t xml:space="preserve"> </w:t>
      </w:r>
      <w:r w:rsidR="006302F8" w:rsidRPr="003B278F">
        <w:t xml:space="preserve">Để tăng năng suất cây trồng, người nông dân đã làm gì? </w:t>
      </w:r>
      <w:r w:rsidR="006302F8" w:rsidRPr="003B278F">
        <w:sym w:font="Wingdings" w:char="F0E0"/>
      </w:r>
      <w:r w:rsidR="006302F8" w:rsidRPr="003B278F">
        <w:t xml:space="preserve"> Vào bài</w:t>
      </w:r>
    </w:p>
    <w:p w14:paraId="5B274FEB" w14:textId="77777777" w:rsidR="00760432" w:rsidRPr="003B278F" w:rsidRDefault="00760432" w:rsidP="006302F8">
      <w:pPr>
        <w:numPr>
          <w:ilvl w:val="0"/>
          <w:numId w:val="24"/>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0"/>
        <w:gridCol w:w="583"/>
        <w:gridCol w:w="1433"/>
        <w:gridCol w:w="473"/>
        <w:gridCol w:w="532"/>
        <w:gridCol w:w="1015"/>
        <w:gridCol w:w="4032"/>
      </w:tblGrid>
      <w:tr w:rsidR="00760432" w:rsidRPr="003B278F" w14:paraId="2CB62320" w14:textId="77777777">
        <w:tc>
          <w:tcPr>
            <w:tcW w:w="5094" w:type="dxa"/>
            <w:gridSpan w:val="5"/>
          </w:tcPr>
          <w:p w14:paraId="0E31D0A7" w14:textId="77777777" w:rsidR="00760432" w:rsidRPr="003B278F" w:rsidRDefault="00760432" w:rsidP="00366C97">
            <w:pPr>
              <w:jc w:val="center"/>
              <w:rPr>
                <w:b/>
              </w:rPr>
            </w:pPr>
            <w:r w:rsidRPr="003B278F">
              <w:rPr>
                <w:b/>
              </w:rPr>
              <w:t>HOẠT ĐỘNG THẦY VÀ TRÒ</w:t>
            </w:r>
          </w:p>
        </w:tc>
        <w:tc>
          <w:tcPr>
            <w:tcW w:w="5094" w:type="dxa"/>
            <w:gridSpan w:val="2"/>
          </w:tcPr>
          <w:p w14:paraId="281E47D3" w14:textId="77777777" w:rsidR="00760432" w:rsidRPr="003B278F" w:rsidRDefault="00760432" w:rsidP="00366C97">
            <w:pPr>
              <w:jc w:val="center"/>
              <w:rPr>
                <w:b/>
              </w:rPr>
            </w:pPr>
            <w:r w:rsidRPr="003B278F">
              <w:rPr>
                <w:b/>
              </w:rPr>
              <w:t>NỘI DUNG KIẾN THỨC</w:t>
            </w:r>
          </w:p>
        </w:tc>
      </w:tr>
      <w:tr w:rsidR="00760432" w:rsidRPr="003B278F" w14:paraId="1289A578" w14:textId="77777777">
        <w:tc>
          <w:tcPr>
            <w:tcW w:w="10188" w:type="dxa"/>
            <w:gridSpan w:val="7"/>
          </w:tcPr>
          <w:p w14:paraId="626E4250" w14:textId="77777777" w:rsidR="00760432" w:rsidRPr="003B278F" w:rsidRDefault="00760432" w:rsidP="00366C97">
            <w:pPr>
              <w:jc w:val="center"/>
              <w:rPr>
                <w:b/>
                <w:u w:val="single"/>
              </w:rPr>
            </w:pPr>
            <w:r w:rsidRPr="003B278F">
              <w:rPr>
                <w:b/>
                <w:u w:val="single"/>
              </w:rPr>
              <w:t>Hoạt động 1:</w:t>
            </w:r>
            <w:r w:rsidR="0041594E" w:rsidRPr="003B278F">
              <w:rPr>
                <w:b/>
                <w:u w:val="single"/>
              </w:rPr>
              <w:t xml:space="preserve">Tìm hiểu về phân bón hoá học </w:t>
            </w:r>
          </w:p>
          <w:p w14:paraId="3AF2E00A" w14:textId="77777777" w:rsidR="00760432" w:rsidRPr="003B278F" w:rsidRDefault="00760432" w:rsidP="00366C97">
            <w:pPr>
              <w:jc w:val="center"/>
            </w:pPr>
            <w:r w:rsidRPr="003B278F">
              <w:rPr>
                <w:b/>
                <w:u w:val="single"/>
              </w:rPr>
              <w:t>Mục tiêu:</w:t>
            </w:r>
            <w:r w:rsidRPr="003B278F">
              <w:t xml:space="preserve"> </w:t>
            </w:r>
            <w:r w:rsidR="0041594E" w:rsidRPr="003B278F">
              <w:t xml:space="preserve">Biết khái niệm, phân loại phân bón hoá học </w:t>
            </w:r>
          </w:p>
        </w:tc>
      </w:tr>
      <w:tr w:rsidR="00760432" w:rsidRPr="003B278F" w14:paraId="218BB4CC" w14:textId="77777777">
        <w:tc>
          <w:tcPr>
            <w:tcW w:w="6120" w:type="dxa"/>
            <w:gridSpan w:val="6"/>
          </w:tcPr>
          <w:p w14:paraId="459DAB29" w14:textId="77777777" w:rsidR="003B6ACA" w:rsidRPr="003B278F" w:rsidRDefault="003B6ACA" w:rsidP="00366C97">
            <w:pPr>
              <w:tabs>
                <w:tab w:val="left" w:pos="9360"/>
              </w:tabs>
              <w:jc w:val="both"/>
            </w:pPr>
            <w:r w:rsidRPr="003B278F">
              <w:rPr>
                <w:b/>
                <w:bCs/>
              </w:rPr>
              <w:t>Gv:</w:t>
            </w:r>
            <w:r w:rsidRPr="003B278F">
              <w:t xml:space="preserve"> Yêu cầu hs đọc nội dung sgk cho biết.</w:t>
            </w:r>
          </w:p>
          <w:p w14:paraId="4CBC1112" w14:textId="77777777" w:rsidR="003B6ACA" w:rsidRPr="003B278F" w:rsidRDefault="003B6ACA" w:rsidP="00366C97">
            <w:pPr>
              <w:tabs>
                <w:tab w:val="left" w:pos="9360"/>
              </w:tabs>
              <w:jc w:val="both"/>
            </w:pPr>
            <w:r w:rsidRPr="003B278F">
              <w:t>- Cây trồng cần những ngtố dinh dưỡng nào, dưới dạng ion, phân tử hay nguyên tử?</w:t>
            </w:r>
          </w:p>
          <w:p w14:paraId="65E7BCD3" w14:textId="77777777" w:rsidR="003B6ACA" w:rsidRPr="003B278F" w:rsidRDefault="003B6ACA" w:rsidP="00366C97">
            <w:pPr>
              <w:tabs>
                <w:tab w:val="left" w:pos="9360"/>
              </w:tabs>
              <w:jc w:val="both"/>
            </w:pPr>
            <w:r w:rsidRPr="003B278F">
              <w:t>- Tại sao lại bón phân cho cây?</w:t>
            </w:r>
          </w:p>
          <w:p w14:paraId="0643C9F7" w14:textId="77777777" w:rsidR="003B6ACA" w:rsidRPr="003B278F" w:rsidRDefault="003B6ACA" w:rsidP="00366C97">
            <w:pPr>
              <w:tabs>
                <w:tab w:val="left" w:pos="9360"/>
              </w:tabs>
              <w:jc w:val="both"/>
            </w:pPr>
            <w:r w:rsidRPr="003B278F">
              <w:t>- Nêu phân bón hoá học là gì?</w:t>
            </w:r>
          </w:p>
          <w:p w14:paraId="71A7BE00" w14:textId="77777777" w:rsidR="003B6ACA" w:rsidRPr="003B278F" w:rsidRDefault="003B6ACA" w:rsidP="00366C97">
            <w:pPr>
              <w:tabs>
                <w:tab w:val="left" w:pos="9360"/>
              </w:tabs>
              <w:jc w:val="both"/>
            </w:pPr>
            <w:r w:rsidRPr="003B278F">
              <w:t>- Gồm có các loại phân bón  hoá học chính nào?</w:t>
            </w:r>
          </w:p>
          <w:p w14:paraId="4B310BD2" w14:textId="77777777" w:rsidR="003B6ACA" w:rsidRPr="003B278F" w:rsidRDefault="003B6ACA" w:rsidP="00366C97">
            <w:pPr>
              <w:tabs>
                <w:tab w:val="left" w:pos="9360"/>
              </w:tabs>
              <w:jc w:val="both"/>
            </w:pPr>
            <w:r w:rsidRPr="003B278F">
              <w:rPr>
                <w:b/>
                <w:bCs/>
              </w:rPr>
              <w:t>Hs</w:t>
            </w:r>
            <w:r w:rsidRPr="003B278F">
              <w:t>: Trả lời dựa vào thực tế và sgk.</w:t>
            </w:r>
          </w:p>
          <w:p w14:paraId="339F6104" w14:textId="77777777" w:rsidR="00760432" w:rsidRPr="003B278F" w:rsidRDefault="003B6ACA" w:rsidP="00366C97">
            <w:pPr>
              <w:tabs>
                <w:tab w:val="left" w:pos="9360"/>
              </w:tabs>
              <w:jc w:val="both"/>
            </w:pPr>
            <w:r w:rsidRPr="003B278F">
              <w:rPr>
                <w:b/>
                <w:bCs/>
              </w:rPr>
              <w:t>Gv bổ sung:</w:t>
            </w:r>
            <w:r w:rsidRPr="003B278F">
              <w:t xml:space="preserve"> Rồi kết luận phân bón hoá học </w:t>
            </w:r>
          </w:p>
        </w:tc>
        <w:tc>
          <w:tcPr>
            <w:tcW w:w="4068" w:type="dxa"/>
          </w:tcPr>
          <w:p w14:paraId="0459953F" w14:textId="77777777" w:rsidR="003B6ACA" w:rsidRPr="003B278F" w:rsidRDefault="003B6ACA" w:rsidP="00366C97">
            <w:pPr>
              <w:tabs>
                <w:tab w:val="left" w:pos="9360"/>
              </w:tabs>
              <w:jc w:val="both"/>
            </w:pPr>
            <w:r w:rsidRPr="003B278F">
              <w:t xml:space="preserve">- </w:t>
            </w:r>
            <w:r w:rsidRPr="003B278F">
              <w:rPr>
                <w:b/>
                <w:bCs/>
              </w:rPr>
              <w:t>Phân bón hoá học</w:t>
            </w:r>
            <w:r w:rsidRPr="003B278F">
              <w:t>: là những hóa chất có chứa các nguyên tố dinh dưỡng, được bón cho cây nhằm nâng cao năng suất mùa màng.</w:t>
            </w:r>
          </w:p>
          <w:p w14:paraId="7BBF4D9A" w14:textId="77777777" w:rsidR="003B6ACA" w:rsidRPr="003B278F" w:rsidRDefault="003B6ACA" w:rsidP="00366C97">
            <w:pPr>
              <w:tabs>
                <w:tab w:val="left" w:pos="9360"/>
              </w:tabs>
              <w:jc w:val="both"/>
            </w:pPr>
            <w:r w:rsidRPr="003B278F">
              <w:t>- Có 3 loại</w:t>
            </w:r>
            <w:r w:rsidR="008B2B91" w:rsidRPr="003B278F">
              <w:t xml:space="preserve"> chính</w:t>
            </w:r>
            <w:r w:rsidRPr="003B278F">
              <w:t>: phân đạm, phân lân và phân kali.</w:t>
            </w:r>
          </w:p>
          <w:p w14:paraId="7511043A" w14:textId="77777777" w:rsidR="00760432" w:rsidRPr="003B278F" w:rsidRDefault="00760432" w:rsidP="00366C97">
            <w:pPr>
              <w:tabs>
                <w:tab w:val="left" w:pos="1980"/>
                <w:tab w:val="left" w:pos="2880"/>
              </w:tabs>
              <w:jc w:val="both"/>
            </w:pPr>
          </w:p>
          <w:p w14:paraId="28DC2BDE" w14:textId="77777777" w:rsidR="008B2B91" w:rsidRPr="003B278F" w:rsidRDefault="008B2B91" w:rsidP="00366C97">
            <w:pPr>
              <w:tabs>
                <w:tab w:val="left" w:pos="1980"/>
                <w:tab w:val="left" w:pos="2880"/>
              </w:tabs>
              <w:jc w:val="both"/>
            </w:pPr>
          </w:p>
        </w:tc>
      </w:tr>
      <w:tr w:rsidR="00760432" w:rsidRPr="003B278F" w14:paraId="35643F86" w14:textId="77777777">
        <w:tc>
          <w:tcPr>
            <w:tcW w:w="10188" w:type="dxa"/>
            <w:gridSpan w:val="7"/>
          </w:tcPr>
          <w:p w14:paraId="07A3C516" w14:textId="77777777" w:rsidR="00760432" w:rsidRPr="003B278F" w:rsidRDefault="00760432" w:rsidP="00366C97">
            <w:pPr>
              <w:jc w:val="center"/>
              <w:rPr>
                <w:b/>
                <w:u w:val="single"/>
              </w:rPr>
            </w:pPr>
            <w:r w:rsidRPr="003B278F">
              <w:rPr>
                <w:b/>
                <w:u w:val="single"/>
              </w:rPr>
              <w:t>Hoạt động 2:</w:t>
            </w:r>
            <w:r w:rsidR="002544A6" w:rsidRPr="003B278F">
              <w:rPr>
                <w:b/>
                <w:u w:val="single"/>
              </w:rPr>
              <w:t xml:space="preserve"> Phân đạm</w:t>
            </w:r>
            <w:r w:rsidRPr="003B278F">
              <w:rPr>
                <w:b/>
                <w:u w:val="single"/>
              </w:rPr>
              <w:t xml:space="preserve"> </w:t>
            </w:r>
          </w:p>
          <w:p w14:paraId="30CCA1B4" w14:textId="77777777" w:rsidR="00760432" w:rsidRPr="003B278F" w:rsidRDefault="00760432" w:rsidP="00366C97">
            <w:pPr>
              <w:jc w:val="center"/>
            </w:pPr>
            <w:r w:rsidRPr="003B278F">
              <w:rPr>
                <w:b/>
                <w:u w:val="single"/>
              </w:rPr>
              <w:t>Mục tiêu:</w:t>
            </w:r>
            <w:r w:rsidRPr="003B278F">
              <w:t xml:space="preserve"> </w:t>
            </w:r>
            <w:r w:rsidR="008B2B91" w:rsidRPr="003B278F">
              <w:t>Biết tính chất, ứng dụng, điều chế phân đạm</w:t>
            </w:r>
          </w:p>
        </w:tc>
      </w:tr>
      <w:tr w:rsidR="00760432" w:rsidRPr="003B278F" w14:paraId="4E583F62" w14:textId="77777777">
        <w:tc>
          <w:tcPr>
            <w:tcW w:w="2640" w:type="dxa"/>
            <w:gridSpan w:val="2"/>
          </w:tcPr>
          <w:p w14:paraId="61E5B5F1" w14:textId="77777777" w:rsidR="008B2B91" w:rsidRPr="003B278F" w:rsidRDefault="008B2B91" w:rsidP="00366C97">
            <w:pPr>
              <w:tabs>
                <w:tab w:val="left" w:pos="9360"/>
              </w:tabs>
              <w:jc w:val="both"/>
            </w:pPr>
            <w:r w:rsidRPr="003B278F">
              <w:rPr>
                <w:b/>
                <w:bCs/>
              </w:rPr>
              <w:t>Gv</w:t>
            </w:r>
            <w:r w:rsidRPr="003B278F">
              <w:t>: Hãy cho biết vai trò của phân đạm, cách đánh giá chất lượng đạm dựa vào đâu ?</w:t>
            </w:r>
          </w:p>
          <w:p w14:paraId="4481DC95" w14:textId="77777777" w:rsidR="008B2B91" w:rsidRPr="003B278F" w:rsidRDefault="008B2B91" w:rsidP="00366C97">
            <w:pPr>
              <w:tabs>
                <w:tab w:val="left" w:pos="9360"/>
              </w:tabs>
              <w:jc w:val="both"/>
            </w:pPr>
            <w:r w:rsidRPr="003B278F">
              <w:rPr>
                <w:b/>
                <w:bCs/>
              </w:rPr>
              <w:t>Hs</w:t>
            </w:r>
            <w:r w:rsidRPr="003B278F">
              <w:t xml:space="preserve">: Trả lời. </w:t>
            </w:r>
          </w:p>
          <w:p w14:paraId="44F80789" w14:textId="77777777" w:rsidR="00760432" w:rsidRPr="003B278F" w:rsidRDefault="008B2B91" w:rsidP="00366C97">
            <w:pPr>
              <w:jc w:val="both"/>
            </w:pPr>
            <w:r w:rsidRPr="003B278F">
              <w:t xml:space="preserve">Gv: Yêu cầu hs thảo luận nhóm xác định thành phần hoá học chính, phương pháp điều </w:t>
            </w:r>
            <w:r w:rsidRPr="003B278F">
              <w:lastRenderedPageBreak/>
              <w:t>chế</w:t>
            </w:r>
            <w:r w:rsidR="00C50DFD" w:rsidRPr="003B278F">
              <w:t>, dạng ion hoặc hợp chất mà cây trồng đồng hoá của 3 loại phân đạm</w:t>
            </w:r>
          </w:p>
          <w:p w14:paraId="7A45F094" w14:textId="77777777" w:rsidR="00C50DFD" w:rsidRPr="003B278F" w:rsidRDefault="00C50DFD" w:rsidP="00366C97">
            <w:pPr>
              <w:jc w:val="both"/>
            </w:pPr>
            <w:r w:rsidRPr="003B278F">
              <w:t>Hs: Thảo luận trong 3 phút</w:t>
            </w:r>
            <w:r w:rsidR="005F74A7" w:rsidRPr="003B278F">
              <w:t xml:space="preserve"> </w:t>
            </w:r>
            <w:r w:rsidR="005F74A7" w:rsidRPr="003B278F">
              <w:sym w:font="Wingdings" w:char="F0E0"/>
            </w:r>
            <w:r w:rsidR="005F74A7" w:rsidRPr="003B278F">
              <w:t>Trình bày, các nhóm khác bổ sung</w:t>
            </w:r>
          </w:p>
          <w:p w14:paraId="682B477D" w14:textId="77777777" w:rsidR="005F74A7" w:rsidRPr="003B278F" w:rsidRDefault="005F74A7" w:rsidP="00366C97">
            <w:pPr>
              <w:jc w:val="both"/>
            </w:pPr>
            <w:r w:rsidRPr="003B278F">
              <w:t>Gv: Nhận xét, kết luận</w:t>
            </w:r>
          </w:p>
          <w:p w14:paraId="5F626BA3" w14:textId="77777777" w:rsidR="005F74A7" w:rsidRPr="003B278F" w:rsidRDefault="005F74A7" w:rsidP="00366C97">
            <w:pPr>
              <w:jc w:val="both"/>
            </w:pPr>
            <w:r w:rsidRPr="003B278F">
              <w:t>Gv: Làm thí nghiệm tính tan của phân urê, thông tin thêm: ure tác dụng với nước tạo thành (NH</w:t>
            </w:r>
            <w:r w:rsidRPr="003B278F">
              <w:rPr>
                <w:vertAlign w:val="subscript"/>
              </w:rPr>
              <w:t>4</w:t>
            </w:r>
            <w:r w:rsidRPr="003B278F">
              <w:t>)</w:t>
            </w:r>
            <w:r w:rsidRPr="003B278F">
              <w:rPr>
                <w:vertAlign w:val="subscript"/>
              </w:rPr>
              <w:t>2</w:t>
            </w:r>
            <w:r w:rsidRPr="003B278F">
              <w:t>CO</w:t>
            </w:r>
            <w:r w:rsidRPr="003B278F">
              <w:rPr>
                <w:vertAlign w:val="subscript"/>
              </w:rPr>
              <w:t>3</w:t>
            </w:r>
            <w:r w:rsidR="00047B87" w:rsidRPr="003B278F">
              <w:t>; Cơ sở sản xuất phân đạm</w:t>
            </w:r>
          </w:p>
        </w:tc>
        <w:tc>
          <w:tcPr>
            <w:tcW w:w="7548" w:type="dxa"/>
            <w:gridSpan w:val="5"/>
          </w:tcPr>
          <w:p w14:paraId="5DC83543" w14:textId="77777777" w:rsidR="00707A68" w:rsidRPr="003B278F" w:rsidRDefault="00707A68" w:rsidP="00366C97">
            <w:pPr>
              <w:tabs>
                <w:tab w:val="left" w:pos="9360"/>
              </w:tabs>
              <w:jc w:val="both"/>
              <w:rPr>
                <w:b/>
                <w:u w:val="single"/>
              </w:rPr>
            </w:pPr>
            <w:r w:rsidRPr="003B278F">
              <w:rPr>
                <w:b/>
                <w:u w:val="single"/>
              </w:rPr>
              <w:lastRenderedPageBreak/>
              <w:t>I. Phân đạm:</w:t>
            </w:r>
          </w:p>
          <w:p w14:paraId="64B03E81" w14:textId="77777777" w:rsidR="008B2B91" w:rsidRPr="003B278F" w:rsidRDefault="008B2B91" w:rsidP="00366C97">
            <w:pPr>
              <w:tabs>
                <w:tab w:val="left" w:pos="9360"/>
              </w:tabs>
              <w:jc w:val="both"/>
            </w:pPr>
            <w:r w:rsidRPr="003B278F">
              <w:t>-Cung cấp N hoá hợp dưới dạng NO</w:t>
            </w:r>
            <w:r w:rsidRPr="003B278F">
              <w:rPr>
                <w:vertAlign w:val="subscript"/>
              </w:rPr>
              <w:t>3</w:t>
            </w:r>
            <w:r w:rsidRPr="003B278F">
              <w:rPr>
                <w:vertAlign w:val="superscript"/>
              </w:rPr>
              <w:t>-</w:t>
            </w:r>
            <w:r w:rsidRPr="003B278F">
              <w:t>, NH</w:t>
            </w:r>
            <w:r w:rsidRPr="003B278F">
              <w:rPr>
                <w:vertAlign w:val="subscript"/>
              </w:rPr>
              <w:t>4</w:t>
            </w:r>
            <w:r w:rsidRPr="003B278F">
              <w:rPr>
                <w:vertAlign w:val="superscript"/>
              </w:rPr>
              <w:t>+</w:t>
            </w:r>
          </w:p>
          <w:p w14:paraId="585ABBAB" w14:textId="77777777" w:rsidR="008B2B91" w:rsidRPr="003B278F" w:rsidRDefault="008B2B91" w:rsidP="00366C97">
            <w:pPr>
              <w:tabs>
                <w:tab w:val="left" w:pos="9360"/>
              </w:tabs>
              <w:jc w:val="both"/>
            </w:pPr>
            <w:r w:rsidRPr="003B278F">
              <w:t xml:space="preserve">-Kích thích quá trình sinh trưởng, làm tăng tỉ lệ protein thực vật </w:t>
            </w:r>
            <w:r w:rsidRPr="003B278F">
              <w:sym w:font="Wingdings" w:char="F0E0"/>
            </w:r>
            <w:r w:rsidRPr="003B278F">
              <w:t xml:space="preserve"> Cây trồng phát triển nhanh, cho nhiều hạt, củ, quả. </w:t>
            </w:r>
          </w:p>
          <w:p w14:paraId="2BDE8309" w14:textId="77777777" w:rsidR="00760432" w:rsidRPr="003B278F" w:rsidRDefault="008B2B91" w:rsidP="00366C97">
            <w:pPr>
              <w:tabs>
                <w:tab w:val="left" w:pos="9360"/>
              </w:tabs>
              <w:jc w:val="both"/>
            </w:pPr>
            <w:r w:rsidRPr="003B278F">
              <w:t>-Độ dinh dưỡng được đánh giá theo tỉ lệ % khối lượng của ngtố 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2067"/>
              <w:gridCol w:w="1793"/>
              <w:gridCol w:w="1916"/>
            </w:tblGrid>
            <w:tr w:rsidR="00C50DFD" w:rsidRPr="003B278F" w14:paraId="078ECAA7" w14:textId="77777777">
              <w:tc>
                <w:tcPr>
                  <w:tcW w:w="1567" w:type="dxa"/>
                </w:tcPr>
                <w:p w14:paraId="1255CA09" w14:textId="77777777" w:rsidR="00C50DFD" w:rsidRPr="003B278F" w:rsidRDefault="00C50DFD" w:rsidP="00366C97">
                  <w:pPr>
                    <w:tabs>
                      <w:tab w:val="left" w:pos="9360"/>
                    </w:tabs>
                    <w:jc w:val="both"/>
                  </w:pPr>
                  <w:r w:rsidRPr="003B278F">
                    <w:t xml:space="preserve">Phân đạm </w:t>
                  </w:r>
                </w:p>
              </w:tc>
              <w:tc>
                <w:tcPr>
                  <w:tcW w:w="2151" w:type="dxa"/>
                </w:tcPr>
                <w:p w14:paraId="003485FA" w14:textId="77777777" w:rsidR="00C50DFD" w:rsidRPr="003B278F" w:rsidRDefault="00C50DFD" w:rsidP="00366C97">
                  <w:pPr>
                    <w:tabs>
                      <w:tab w:val="left" w:pos="9360"/>
                    </w:tabs>
                    <w:jc w:val="center"/>
                  </w:pPr>
                  <w:r w:rsidRPr="003B278F">
                    <w:t>amoni</w:t>
                  </w:r>
                </w:p>
              </w:tc>
              <w:tc>
                <w:tcPr>
                  <w:tcW w:w="1859" w:type="dxa"/>
                </w:tcPr>
                <w:p w14:paraId="7A047EF7" w14:textId="77777777" w:rsidR="00C50DFD" w:rsidRPr="003B278F" w:rsidRDefault="00C50DFD" w:rsidP="00366C97">
                  <w:pPr>
                    <w:tabs>
                      <w:tab w:val="left" w:pos="9360"/>
                    </w:tabs>
                    <w:jc w:val="center"/>
                  </w:pPr>
                  <w:r w:rsidRPr="003B278F">
                    <w:t>nitrat</w:t>
                  </w:r>
                </w:p>
              </w:tc>
              <w:tc>
                <w:tcPr>
                  <w:tcW w:w="1860" w:type="dxa"/>
                </w:tcPr>
                <w:p w14:paraId="1987BDF3" w14:textId="77777777" w:rsidR="00C50DFD" w:rsidRPr="003B278F" w:rsidRDefault="00C50DFD" w:rsidP="00366C97">
                  <w:pPr>
                    <w:tabs>
                      <w:tab w:val="left" w:pos="9360"/>
                    </w:tabs>
                    <w:jc w:val="center"/>
                  </w:pPr>
                  <w:r w:rsidRPr="003B278F">
                    <w:t>Urê</w:t>
                  </w:r>
                </w:p>
              </w:tc>
            </w:tr>
            <w:tr w:rsidR="00C50DFD" w:rsidRPr="003B278F" w14:paraId="037348D2" w14:textId="77777777">
              <w:tc>
                <w:tcPr>
                  <w:tcW w:w="1567" w:type="dxa"/>
                </w:tcPr>
                <w:p w14:paraId="0C012510" w14:textId="77777777" w:rsidR="00C50DFD" w:rsidRPr="003B278F" w:rsidRDefault="00C50DFD" w:rsidP="00366C97">
                  <w:pPr>
                    <w:tabs>
                      <w:tab w:val="left" w:pos="9360"/>
                    </w:tabs>
                    <w:jc w:val="both"/>
                  </w:pPr>
                  <w:r w:rsidRPr="003B278F">
                    <w:t>TP hoá học chính</w:t>
                  </w:r>
                </w:p>
              </w:tc>
              <w:tc>
                <w:tcPr>
                  <w:tcW w:w="2151" w:type="dxa"/>
                </w:tcPr>
                <w:p w14:paraId="22F799BA" w14:textId="77777777" w:rsidR="00C50DFD" w:rsidRPr="003B278F" w:rsidRDefault="00C50DFD" w:rsidP="00366C97">
                  <w:pPr>
                    <w:tabs>
                      <w:tab w:val="left" w:pos="9360"/>
                    </w:tabs>
                    <w:jc w:val="both"/>
                  </w:pPr>
                  <w:r w:rsidRPr="003B278F">
                    <w:t>Muối amoni: NH</w:t>
                  </w:r>
                  <w:r w:rsidRPr="003B278F">
                    <w:rPr>
                      <w:vertAlign w:val="subscript"/>
                    </w:rPr>
                    <w:t>4</w:t>
                  </w:r>
                  <w:r w:rsidRPr="003B278F">
                    <w:t xml:space="preserve">Cl; </w:t>
                  </w:r>
                  <w:r w:rsidRPr="003B278F">
                    <w:lastRenderedPageBreak/>
                    <w:t>NH</w:t>
                  </w:r>
                  <w:r w:rsidRPr="003B278F">
                    <w:rPr>
                      <w:vertAlign w:val="subscript"/>
                    </w:rPr>
                    <w:t>4</w:t>
                  </w:r>
                  <w:r w:rsidRPr="003B278F">
                    <w:t>NO</w:t>
                  </w:r>
                  <w:r w:rsidRPr="003B278F">
                    <w:rPr>
                      <w:vertAlign w:val="subscript"/>
                    </w:rPr>
                    <w:t>3</w:t>
                  </w:r>
                  <w:r w:rsidRPr="003B278F">
                    <w:t>; (NH</w:t>
                  </w:r>
                  <w:r w:rsidRPr="003B278F">
                    <w:rPr>
                      <w:vertAlign w:val="subscript"/>
                    </w:rPr>
                    <w:t>4</w:t>
                  </w:r>
                  <w:r w:rsidRPr="003B278F">
                    <w:t>)</w:t>
                  </w:r>
                  <w:r w:rsidRPr="003B278F">
                    <w:rPr>
                      <w:vertAlign w:val="subscript"/>
                    </w:rPr>
                    <w:t>2</w:t>
                  </w:r>
                  <w:r w:rsidRPr="003B278F">
                    <w:t>SO</w:t>
                  </w:r>
                  <w:r w:rsidRPr="003B278F">
                    <w:rPr>
                      <w:vertAlign w:val="subscript"/>
                    </w:rPr>
                    <w:t>4</w:t>
                  </w:r>
                  <w:r w:rsidRPr="003B278F">
                    <w:t>; ...</w:t>
                  </w:r>
                </w:p>
              </w:tc>
              <w:tc>
                <w:tcPr>
                  <w:tcW w:w="1859" w:type="dxa"/>
                </w:tcPr>
                <w:p w14:paraId="0FD12FEB" w14:textId="77777777" w:rsidR="00C50DFD" w:rsidRPr="003B278F" w:rsidRDefault="00C50DFD" w:rsidP="00366C97">
                  <w:pPr>
                    <w:tabs>
                      <w:tab w:val="left" w:pos="9360"/>
                    </w:tabs>
                    <w:jc w:val="both"/>
                  </w:pPr>
                  <w:r w:rsidRPr="003B278F">
                    <w:lastRenderedPageBreak/>
                    <w:t>NaNO</w:t>
                  </w:r>
                  <w:r w:rsidRPr="003B278F">
                    <w:rPr>
                      <w:vertAlign w:val="subscript"/>
                    </w:rPr>
                    <w:t>3</w:t>
                  </w:r>
                  <w:r w:rsidRPr="003B278F">
                    <w:t>; Ca(NO</w:t>
                  </w:r>
                  <w:r w:rsidRPr="003B278F">
                    <w:rPr>
                      <w:vertAlign w:val="subscript"/>
                    </w:rPr>
                    <w:t>3</w:t>
                  </w:r>
                  <w:r w:rsidRPr="003B278F">
                    <w:t>)</w:t>
                  </w:r>
                  <w:r w:rsidRPr="003B278F">
                    <w:rPr>
                      <w:vertAlign w:val="subscript"/>
                    </w:rPr>
                    <w:t>2</w:t>
                  </w:r>
                  <w:r w:rsidRPr="003B278F">
                    <w:t>; ...</w:t>
                  </w:r>
                </w:p>
              </w:tc>
              <w:tc>
                <w:tcPr>
                  <w:tcW w:w="1860" w:type="dxa"/>
                </w:tcPr>
                <w:p w14:paraId="6727F873" w14:textId="77777777" w:rsidR="00C50DFD" w:rsidRPr="003B278F" w:rsidRDefault="005F74A7" w:rsidP="00366C97">
                  <w:pPr>
                    <w:tabs>
                      <w:tab w:val="left" w:pos="9360"/>
                    </w:tabs>
                    <w:jc w:val="both"/>
                  </w:pPr>
                  <w:r w:rsidRPr="003B278F">
                    <w:t>(NH</w:t>
                  </w:r>
                  <w:r w:rsidRPr="003B278F">
                    <w:rPr>
                      <w:vertAlign w:val="subscript"/>
                    </w:rPr>
                    <w:t>2</w:t>
                  </w:r>
                  <w:r w:rsidRPr="003B278F">
                    <w:t>)</w:t>
                  </w:r>
                  <w:r w:rsidRPr="003B278F">
                    <w:rPr>
                      <w:vertAlign w:val="subscript"/>
                    </w:rPr>
                    <w:t>2</w:t>
                  </w:r>
                  <w:r w:rsidRPr="003B278F">
                    <w:t>CO</w:t>
                  </w:r>
                </w:p>
              </w:tc>
            </w:tr>
            <w:tr w:rsidR="00C50DFD" w:rsidRPr="003B278F" w14:paraId="38A554BF" w14:textId="77777777">
              <w:tc>
                <w:tcPr>
                  <w:tcW w:w="1567" w:type="dxa"/>
                </w:tcPr>
                <w:p w14:paraId="78BD491F" w14:textId="77777777" w:rsidR="00C50DFD" w:rsidRPr="003B278F" w:rsidRDefault="00C50DFD" w:rsidP="00366C97">
                  <w:pPr>
                    <w:tabs>
                      <w:tab w:val="left" w:pos="9360"/>
                    </w:tabs>
                    <w:jc w:val="both"/>
                  </w:pPr>
                  <w:r w:rsidRPr="003B278F">
                    <w:t>PP điều chế</w:t>
                  </w:r>
                </w:p>
              </w:tc>
              <w:tc>
                <w:tcPr>
                  <w:tcW w:w="2151" w:type="dxa"/>
                </w:tcPr>
                <w:p w14:paraId="10AB2A3E" w14:textId="77777777" w:rsidR="00C50DFD" w:rsidRPr="003B278F" w:rsidRDefault="00C50DFD" w:rsidP="00366C97">
                  <w:pPr>
                    <w:tabs>
                      <w:tab w:val="left" w:pos="9360"/>
                    </w:tabs>
                    <w:jc w:val="both"/>
                  </w:pPr>
                  <w:r w:rsidRPr="003B278F">
                    <w:t>NH</w:t>
                  </w:r>
                  <w:r w:rsidRPr="003B278F">
                    <w:rPr>
                      <w:vertAlign w:val="subscript"/>
                    </w:rPr>
                    <w:t>3</w:t>
                  </w:r>
                  <w:r w:rsidRPr="003B278F">
                    <w:t xml:space="preserve"> tác dụng với axit tương ứng</w:t>
                  </w:r>
                </w:p>
              </w:tc>
              <w:tc>
                <w:tcPr>
                  <w:tcW w:w="1859" w:type="dxa"/>
                </w:tcPr>
                <w:p w14:paraId="1180494B" w14:textId="77777777" w:rsidR="00C50DFD" w:rsidRPr="003B278F" w:rsidRDefault="00C50DFD" w:rsidP="00366C97">
                  <w:pPr>
                    <w:tabs>
                      <w:tab w:val="left" w:pos="9360"/>
                    </w:tabs>
                    <w:jc w:val="both"/>
                    <w:rPr>
                      <w:lang w:val="fr-FR"/>
                    </w:rPr>
                  </w:pPr>
                  <w:r w:rsidRPr="003B278F">
                    <w:rPr>
                      <w:lang w:val="fr-FR"/>
                    </w:rPr>
                    <w:t>Axit nitric và muối cacbonat</w:t>
                  </w:r>
                </w:p>
              </w:tc>
              <w:tc>
                <w:tcPr>
                  <w:tcW w:w="1860" w:type="dxa"/>
                </w:tcPr>
                <w:p w14:paraId="018881A4" w14:textId="77777777" w:rsidR="00C50DFD" w:rsidRPr="003B278F" w:rsidRDefault="005F74A7" w:rsidP="00366C97">
                  <w:pPr>
                    <w:tabs>
                      <w:tab w:val="left" w:pos="9360"/>
                    </w:tabs>
                    <w:jc w:val="both"/>
                    <w:rPr>
                      <w:vertAlign w:val="subscript"/>
                      <w:lang w:val="pl-PL"/>
                    </w:rPr>
                  </w:pPr>
                  <w:r w:rsidRPr="003B278F">
                    <w:rPr>
                      <w:lang w:val="pl-PL"/>
                    </w:rPr>
                    <w:t>CO</w:t>
                  </w:r>
                  <w:r w:rsidRPr="003B278F">
                    <w:rPr>
                      <w:vertAlign w:val="subscript"/>
                      <w:lang w:val="pl-PL"/>
                    </w:rPr>
                    <w:t>2</w:t>
                  </w:r>
                  <w:r w:rsidRPr="003B278F">
                    <w:rPr>
                      <w:lang w:val="pl-PL"/>
                    </w:rPr>
                    <w:t xml:space="preserve"> +2NH</w:t>
                  </w:r>
                  <w:r w:rsidRPr="003B278F">
                    <w:rPr>
                      <w:vertAlign w:val="subscript"/>
                      <w:lang w:val="pl-PL"/>
                    </w:rPr>
                    <w:t>3</w:t>
                  </w:r>
                  <w:r w:rsidRPr="003B278F">
                    <w:rPr>
                      <w:position w:val="-6"/>
                      <w:vertAlign w:val="subscript"/>
                    </w:rPr>
                    <w:object w:dxaOrig="1700" w:dyaOrig="360" w14:anchorId="0BD975CA">
                      <v:shape id="_x0000_i1243" type="#_x0000_t75" style="width:84.75pt;height:18pt" o:ole="">
                        <v:imagedata r:id="rId346" o:title=""/>
                      </v:shape>
                      <o:OLEObject Type="Embed" ProgID="Equation.DSMT4" ShapeID="_x0000_i1243" DrawAspect="Content" ObjectID="_1672681450" r:id="rId347"/>
                    </w:object>
                  </w:r>
                </w:p>
                <w:p w14:paraId="6CE21750" w14:textId="77777777" w:rsidR="005F74A7" w:rsidRPr="003B278F" w:rsidRDefault="005F74A7" w:rsidP="00366C97">
                  <w:pPr>
                    <w:tabs>
                      <w:tab w:val="left" w:pos="9360"/>
                    </w:tabs>
                    <w:jc w:val="both"/>
                    <w:rPr>
                      <w:lang w:val="pl-PL"/>
                    </w:rPr>
                  </w:pPr>
                  <w:r w:rsidRPr="003B278F">
                    <w:rPr>
                      <w:lang w:val="pl-PL"/>
                    </w:rPr>
                    <w:t>(NH</w:t>
                  </w:r>
                  <w:r w:rsidRPr="003B278F">
                    <w:rPr>
                      <w:vertAlign w:val="subscript"/>
                      <w:lang w:val="pl-PL"/>
                    </w:rPr>
                    <w:t>2</w:t>
                  </w:r>
                  <w:r w:rsidRPr="003B278F">
                    <w:rPr>
                      <w:lang w:val="pl-PL"/>
                    </w:rPr>
                    <w:t>)</w:t>
                  </w:r>
                  <w:r w:rsidRPr="003B278F">
                    <w:rPr>
                      <w:vertAlign w:val="subscript"/>
                      <w:lang w:val="pl-PL"/>
                    </w:rPr>
                    <w:t>2</w:t>
                  </w:r>
                  <w:r w:rsidRPr="003B278F">
                    <w:rPr>
                      <w:lang w:val="pl-PL"/>
                    </w:rPr>
                    <w:t>CO +H</w:t>
                  </w:r>
                  <w:r w:rsidRPr="003B278F">
                    <w:rPr>
                      <w:vertAlign w:val="subscript"/>
                      <w:lang w:val="pl-PL"/>
                    </w:rPr>
                    <w:t>2</w:t>
                  </w:r>
                  <w:r w:rsidRPr="003B278F">
                    <w:rPr>
                      <w:lang w:val="pl-PL"/>
                    </w:rPr>
                    <w:t>O</w:t>
                  </w:r>
                </w:p>
              </w:tc>
            </w:tr>
            <w:tr w:rsidR="00C50DFD" w:rsidRPr="003B278F" w14:paraId="2F73E22F" w14:textId="77777777">
              <w:tc>
                <w:tcPr>
                  <w:tcW w:w="1567" w:type="dxa"/>
                </w:tcPr>
                <w:p w14:paraId="39B0EBFE" w14:textId="77777777" w:rsidR="00C50DFD" w:rsidRPr="003B278F" w:rsidRDefault="00C50DFD" w:rsidP="00366C97">
                  <w:pPr>
                    <w:tabs>
                      <w:tab w:val="left" w:pos="9360"/>
                    </w:tabs>
                    <w:jc w:val="both"/>
                    <w:rPr>
                      <w:lang w:val="pl-PL"/>
                    </w:rPr>
                  </w:pPr>
                  <w:r w:rsidRPr="003B278F">
                    <w:rPr>
                      <w:lang w:val="pl-PL"/>
                    </w:rPr>
                    <w:t>Dạng ion hoặc hợp chất mà cây trồng đồng hoá</w:t>
                  </w:r>
                </w:p>
              </w:tc>
              <w:tc>
                <w:tcPr>
                  <w:tcW w:w="2151" w:type="dxa"/>
                </w:tcPr>
                <w:p w14:paraId="535A497C" w14:textId="77777777" w:rsidR="00C50DFD" w:rsidRPr="003B278F" w:rsidRDefault="00C50DFD" w:rsidP="00366C97">
                  <w:pPr>
                    <w:tabs>
                      <w:tab w:val="left" w:pos="9360"/>
                    </w:tabs>
                    <w:jc w:val="both"/>
                    <w:rPr>
                      <w:vertAlign w:val="subscript"/>
                    </w:rPr>
                  </w:pPr>
                  <w:r w:rsidRPr="003B278F">
                    <w:t>NH</w:t>
                  </w:r>
                  <w:r w:rsidRPr="003B278F">
                    <w:rPr>
                      <w:vertAlign w:val="subscript"/>
                    </w:rPr>
                    <w:t>4</w:t>
                  </w:r>
                  <w:r w:rsidRPr="003B278F">
                    <w:rPr>
                      <w:vertAlign w:val="superscript"/>
                    </w:rPr>
                    <w:t>+</w:t>
                  </w:r>
                  <w:r w:rsidRPr="003B278F">
                    <w:t>; NO</w:t>
                  </w:r>
                  <w:r w:rsidRPr="003B278F">
                    <w:rPr>
                      <w:vertAlign w:val="subscript"/>
                    </w:rPr>
                    <w:t>3</w:t>
                  </w:r>
                  <w:r w:rsidRPr="003B278F">
                    <w:rPr>
                      <w:vertAlign w:val="superscript"/>
                    </w:rPr>
                    <w:t>-</w:t>
                  </w:r>
                </w:p>
              </w:tc>
              <w:tc>
                <w:tcPr>
                  <w:tcW w:w="1859" w:type="dxa"/>
                </w:tcPr>
                <w:p w14:paraId="49C20E8F" w14:textId="77777777" w:rsidR="00C50DFD" w:rsidRPr="003B278F" w:rsidRDefault="00C50DFD" w:rsidP="00366C97">
                  <w:pPr>
                    <w:tabs>
                      <w:tab w:val="left" w:pos="9360"/>
                    </w:tabs>
                    <w:jc w:val="both"/>
                    <w:rPr>
                      <w:vertAlign w:val="superscript"/>
                    </w:rPr>
                  </w:pPr>
                  <w:r w:rsidRPr="003B278F">
                    <w:t>NO</w:t>
                  </w:r>
                  <w:r w:rsidRPr="003B278F">
                    <w:rPr>
                      <w:vertAlign w:val="subscript"/>
                    </w:rPr>
                    <w:t>3</w:t>
                  </w:r>
                  <w:r w:rsidRPr="003B278F">
                    <w:rPr>
                      <w:vertAlign w:val="superscript"/>
                    </w:rPr>
                    <w:t>-</w:t>
                  </w:r>
                </w:p>
              </w:tc>
              <w:tc>
                <w:tcPr>
                  <w:tcW w:w="1860" w:type="dxa"/>
                </w:tcPr>
                <w:p w14:paraId="34B56F19" w14:textId="77777777" w:rsidR="00C50DFD" w:rsidRPr="003B278F" w:rsidRDefault="005F74A7" w:rsidP="00366C97">
                  <w:pPr>
                    <w:tabs>
                      <w:tab w:val="left" w:pos="9360"/>
                    </w:tabs>
                    <w:jc w:val="both"/>
                    <w:rPr>
                      <w:vertAlign w:val="superscript"/>
                    </w:rPr>
                  </w:pPr>
                  <w:r w:rsidRPr="003B278F">
                    <w:t>NH</w:t>
                  </w:r>
                  <w:r w:rsidRPr="003B278F">
                    <w:rPr>
                      <w:vertAlign w:val="subscript"/>
                    </w:rPr>
                    <w:t>4</w:t>
                  </w:r>
                  <w:r w:rsidRPr="003B278F">
                    <w:rPr>
                      <w:vertAlign w:val="superscript"/>
                    </w:rPr>
                    <w:t>+</w:t>
                  </w:r>
                </w:p>
              </w:tc>
            </w:tr>
          </w:tbl>
          <w:p w14:paraId="0BB8DF39" w14:textId="77777777" w:rsidR="008B2B91" w:rsidRPr="003B278F" w:rsidRDefault="008B2B91" w:rsidP="00366C97">
            <w:pPr>
              <w:tabs>
                <w:tab w:val="left" w:pos="9360"/>
              </w:tabs>
              <w:jc w:val="both"/>
            </w:pPr>
          </w:p>
        </w:tc>
      </w:tr>
      <w:tr w:rsidR="008B2B91" w:rsidRPr="003B278F" w14:paraId="6F68B4A6" w14:textId="77777777">
        <w:tc>
          <w:tcPr>
            <w:tcW w:w="10188" w:type="dxa"/>
            <w:gridSpan w:val="7"/>
          </w:tcPr>
          <w:p w14:paraId="2A847CDA" w14:textId="77777777" w:rsidR="008B2B91" w:rsidRPr="003B278F" w:rsidRDefault="008B2B91" w:rsidP="00366C97">
            <w:pPr>
              <w:jc w:val="center"/>
              <w:rPr>
                <w:b/>
                <w:u w:val="single"/>
              </w:rPr>
            </w:pPr>
            <w:r w:rsidRPr="003B278F">
              <w:rPr>
                <w:b/>
                <w:u w:val="single"/>
              </w:rPr>
              <w:lastRenderedPageBreak/>
              <w:t xml:space="preserve">Hoạt động 3: Phân lân </w:t>
            </w:r>
          </w:p>
          <w:p w14:paraId="37B68067" w14:textId="77777777" w:rsidR="008B2B91" w:rsidRPr="003B278F" w:rsidRDefault="008B2B91" w:rsidP="00366C97">
            <w:pPr>
              <w:jc w:val="center"/>
            </w:pPr>
            <w:r w:rsidRPr="003B278F">
              <w:rPr>
                <w:b/>
                <w:u w:val="single"/>
              </w:rPr>
              <w:t>Mục tiêu:</w:t>
            </w:r>
            <w:r w:rsidR="00DF4418" w:rsidRPr="003B278F">
              <w:t>Biết tính chất, ứng dụng, điều chế phân lân</w:t>
            </w:r>
          </w:p>
        </w:tc>
      </w:tr>
      <w:tr w:rsidR="008B2B91" w:rsidRPr="003B278F" w14:paraId="09CF5FBD" w14:textId="77777777">
        <w:tc>
          <w:tcPr>
            <w:tcW w:w="2040" w:type="dxa"/>
          </w:tcPr>
          <w:p w14:paraId="1EE73E37" w14:textId="77777777" w:rsidR="008A51D1" w:rsidRPr="003B278F" w:rsidRDefault="008A51D1" w:rsidP="00366C97">
            <w:pPr>
              <w:tabs>
                <w:tab w:val="left" w:pos="9360"/>
              </w:tabs>
              <w:jc w:val="both"/>
            </w:pPr>
            <w:r w:rsidRPr="003B278F">
              <w:t>Gv:Yêu cầu hs cho biết vai trò của phân lân, dạng tồn tại của phân lân là gì ? Chất lượng phân lân được đánh giá dựa vào đại lượng nào?</w:t>
            </w:r>
          </w:p>
          <w:p w14:paraId="284A8BD7" w14:textId="77777777" w:rsidR="008A51D1" w:rsidRPr="003B278F" w:rsidRDefault="008A51D1" w:rsidP="00366C97">
            <w:pPr>
              <w:tabs>
                <w:tab w:val="left" w:pos="9360"/>
              </w:tabs>
              <w:jc w:val="both"/>
            </w:pPr>
            <w:r w:rsidRPr="003B278F">
              <w:t xml:space="preserve">Hs: Nghiên cứu sgk rồi trả lời. </w:t>
            </w:r>
          </w:p>
          <w:p w14:paraId="4EE37200" w14:textId="77777777" w:rsidR="008B2B91" w:rsidRPr="003B278F" w:rsidRDefault="008B2B91" w:rsidP="00366C97">
            <w:pPr>
              <w:jc w:val="both"/>
            </w:pPr>
          </w:p>
        </w:tc>
        <w:tc>
          <w:tcPr>
            <w:tcW w:w="8148" w:type="dxa"/>
            <w:gridSpan w:val="6"/>
          </w:tcPr>
          <w:p w14:paraId="06993B00" w14:textId="77777777" w:rsidR="00707A68" w:rsidRPr="003B278F" w:rsidRDefault="00707A68" w:rsidP="00366C97">
            <w:pPr>
              <w:tabs>
                <w:tab w:val="left" w:pos="9360"/>
              </w:tabs>
              <w:jc w:val="both"/>
              <w:rPr>
                <w:b/>
                <w:u w:val="single"/>
              </w:rPr>
            </w:pPr>
            <w:r w:rsidRPr="003B278F">
              <w:rPr>
                <w:b/>
                <w:u w:val="single"/>
              </w:rPr>
              <w:t>II. Phân lân:</w:t>
            </w:r>
          </w:p>
          <w:p w14:paraId="3F79300A" w14:textId="77777777" w:rsidR="008A51D1" w:rsidRPr="003B278F" w:rsidRDefault="008A51D1" w:rsidP="00366C97">
            <w:pPr>
              <w:tabs>
                <w:tab w:val="left" w:pos="9360"/>
              </w:tabs>
              <w:jc w:val="both"/>
              <w:rPr>
                <w:vertAlign w:val="superscript"/>
              </w:rPr>
            </w:pPr>
            <w:r w:rsidRPr="003B278F">
              <w:t>-Cung cấp P cho cây dưới dạng ion PO</w:t>
            </w:r>
            <w:r w:rsidRPr="003B278F">
              <w:rPr>
                <w:vertAlign w:val="subscript"/>
              </w:rPr>
              <w:t xml:space="preserve">4 </w:t>
            </w:r>
            <w:r w:rsidRPr="003B278F">
              <w:rPr>
                <w:vertAlign w:val="superscript"/>
              </w:rPr>
              <w:t>3-</w:t>
            </w:r>
          </w:p>
          <w:p w14:paraId="2734BC96" w14:textId="77777777" w:rsidR="008A51D1" w:rsidRPr="003B278F" w:rsidRDefault="008A51D1" w:rsidP="00366C97">
            <w:pPr>
              <w:tabs>
                <w:tab w:val="left" w:pos="9360"/>
              </w:tabs>
              <w:jc w:val="both"/>
            </w:pPr>
            <w:r w:rsidRPr="003B278F">
              <w:t>-Tăng quá trình sinh hoá, trao đổi chất, trao đổi năng lượng của cây.</w:t>
            </w:r>
          </w:p>
          <w:p w14:paraId="2D338EE0" w14:textId="77777777" w:rsidR="008A51D1" w:rsidRPr="003B278F" w:rsidRDefault="008A51D1" w:rsidP="00366C97">
            <w:pPr>
              <w:tabs>
                <w:tab w:val="left" w:pos="9360"/>
              </w:tabs>
              <w:jc w:val="both"/>
            </w:pPr>
            <w:r w:rsidRPr="003B278F">
              <w:t>-Đánh giá theo tỉ lệ % khối lượng P</w:t>
            </w:r>
            <w:r w:rsidRPr="003B278F">
              <w:rPr>
                <w:vertAlign w:val="subscript"/>
              </w:rPr>
              <w:t>2</w:t>
            </w:r>
            <w:r w:rsidRPr="003B278F">
              <w:t>O</w:t>
            </w:r>
            <w:r w:rsidRPr="003B278F">
              <w:rPr>
                <w:vertAlign w:val="subscript"/>
              </w:rPr>
              <w:t>5</w:t>
            </w:r>
            <w:r w:rsidRPr="003B278F">
              <w:t>.</w:t>
            </w:r>
          </w:p>
          <w:p w14:paraId="2DFCECAF" w14:textId="77777777" w:rsidR="008B2B91" w:rsidRPr="003B278F" w:rsidRDefault="008B2B91" w:rsidP="00366C97">
            <w:pPr>
              <w:jc w:val="both"/>
              <w:rPr>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7"/>
              <w:gridCol w:w="2151"/>
              <w:gridCol w:w="2169"/>
              <w:gridCol w:w="1920"/>
            </w:tblGrid>
            <w:tr w:rsidR="008A51D1" w:rsidRPr="003B278F" w14:paraId="0A68DCA3" w14:textId="77777777">
              <w:tc>
                <w:tcPr>
                  <w:tcW w:w="1567" w:type="dxa"/>
                </w:tcPr>
                <w:p w14:paraId="5B10D016" w14:textId="77777777" w:rsidR="008A51D1" w:rsidRPr="003B278F" w:rsidRDefault="008A51D1" w:rsidP="00366C97">
                  <w:pPr>
                    <w:tabs>
                      <w:tab w:val="left" w:pos="9360"/>
                    </w:tabs>
                    <w:jc w:val="both"/>
                  </w:pPr>
                  <w:r w:rsidRPr="003B278F">
                    <w:t xml:space="preserve">Phân </w:t>
                  </w:r>
                </w:p>
              </w:tc>
              <w:tc>
                <w:tcPr>
                  <w:tcW w:w="2151" w:type="dxa"/>
                </w:tcPr>
                <w:p w14:paraId="2F0BC604" w14:textId="77777777" w:rsidR="008A51D1" w:rsidRPr="003B278F" w:rsidRDefault="008A51D1" w:rsidP="00366C97">
                  <w:pPr>
                    <w:tabs>
                      <w:tab w:val="left" w:pos="9360"/>
                    </w:tabs>
                    <w:jc w:val="center"/>
                  </w:pPr>
                  <w:r w:rsidRPr="003B278F">
                    <w:t>Supephotphat đơn</w:t>
                  </w:r>
                </w:p>
              </w:tc>
              <w:tc>
                <w:tcPr>
                  <w:tcW w:w="2169" w:type="dxa"/>
                </w:tcPr>
                <w:p w14:paraId="71B8621D" w14:textId="77777777" w:rsidR="008A51D1" w:rsidRPr="003B278F" w:rsidRDefault="008A51D1" w:rsidP="00366C97">
                  <w:pPr>
                    <w:tabs>
                      <w:tab w:val="left" w:pos="9360"/>
                    </w:tabs>
                    <w:jc w:val="center"/>
                  </w:pPr>
                  <w:r w:rsidRPr="003B278F">
                    <w:t>Supephotphat kép</w:t>
                  </w:r>
                </w:p>
              </w:tc>
              <w:tc>
                <w:tcPr>
                  <w:tcW w:w="1920" w:type="dxa"/>
                </w:tcPr>
                <w:p w14:paraId="4998EA7F" w14:textId="77777777" w:rsidR="008A51D1" w:rsidRPr="003B278F" w:rsidRDefault="008A51D1" w:rsidP="00366C97">
                  <w:pPr>
                    <w:tabs>
                      <w:tab w:val="left" w:pos="9360"/>
                    </w:tabs>
                    <w:jc w:val="center"/>
                  </w:pPr>
                  <w:r w:rsidRPr="003B278F">
                    <w:t>Lân nung chảy</w:t>
                  </w:r>
                </w:p>
              </w:tc>
            </w:tr>
            <w:tr w:rsidR="008A51D1" w:rsidRPr="003B278F" w14:paraId="44C83A7D" w14:textId="77777777">
              <w:trPr>
                <w:trHeight w:val="773"/>
              </w:trPr>
              <w:tc>
                <w:tcPr>
                  <w:tcW w:w="1567" w:type="dxa"/>
                </w:tcPr>
                <w:p w14:paraId="73E50C2A" w14:textId="77777777" w:rsidR="008A51D1" w:rsidRPr="003B278F" w:rsidRDefault="008A51D1" w:rsidP="00366C97">
                  <w:pPr>
                    <w:tabs>
                      <w:tab w:val="left" w:pos="9360"/>
                    </w:tabs>
                    <w:jc w:val="both"/>
                  </w:pPr>
                  <w:r w:rsidRPr="003B278F">
                    <w:t>TP hoá học chính</w:t>
                  </w:r>
                </w:p>
                <w:p w14:paraId="351094E1" w14:textId="77777777" w:rsidR="008A51D1" w:rsidRPr="003B278F" w:rsidRDefault="008A51D1" w:rsidP="00366C97">
                  <w:pPr>
                    <w:tabs>
                      <w:tab w:val="left" w:pos="9360"/>
                    </w:tabs>
                    <w:jc w:val="both"/>
                  </w:pPr>
                </w:p>
                <w:p w14:paraId="582C4BB0" w14:textId="77777777" w:rsidR="008A51D1" w:rsidRPr="003B278F" w:rsidRDefault="008A51D1" w:rsidP="00366C97">
                  <w:pPr>
                    <w:tabs>
                      <w:tab w:val="left" w:pos="9360"/>
                    </w:tabs>
                    <w:spacing w:line="480" w:lineRule="auto"/>
                    <w:jc w:val="both"/>
                  </w:pPr>
                  <w:r w:rsidRPr="003B278F">
                    <w:t>Hàm lượng PO</w:t>
                  </w:r>
                  <w:r w:rsidRPr="003B278F">
                    <w:rPr>
                      <w:vertAlign w:val="subscript"/>
                    </w:rPr>
                    <w:t>5</w:t>
                  </w:r>
                </w:p>
              </w:tc>
              <w:tc>
                <w:tcPr>
                  <w:tcW w:w="2151" w:type="dxa"/>
                </w:tcPr>
                <w:p w14:paraId="36607182" w14:textId="77777777" w:rsidR="008A51D1" w:rsidRPr="003B278F" w:rsidRDefault="008A51D1" w:rsidP="00366C97">
                  <w:pPr>
                    <w:tabs>
                      <w:tab w:val="left" w:pos="9360"/>
                    </w:tabs>
                    <w:jc w:val="both"/>
                    <w:rPr>
                      <w:vertAlign w:val="subscript"/>
                    </w:rPr>
                  </w:pPr>
                  <w:r w:rsidRPr="003B278F">
                    <w:t>Ca(H</w:t>
                  </w:r>
                  <w:r w:rsidRPr="003B278F">
                    <w:rPr>
                      <w:vertAlign w:val="subscript"/>
                    </w:rPr>
                    <w:t>2</w:t>
                  </w:r>
                  <w:r w:rsidRPr="003B278F">
                    <w:t>PO</w:t>
                  </w:r>
                  <w:r w:rsidRPr="003B278F">
                    <w:rPr>
                      <w:vertAlign w:val="subscript"/>
                    </w:rPr>
                    <w:t>4</w:t>
                  </w:r>
                  <w:r w:rsidRPr="003B278F">
                    <w:t>)</w:t>
                  </w:r>
                  <w:r w:rsidRPr="003B278F">
                    <w:rPr>
                      <w:vertAlign w:val="subscript"/>
                    </w:rPr>
                    <w:t>2</w:t>
                  </w:r>
                  <w:r w:rsidRPr="003B278F">
                    <w:t xml:space="preserve"> + CaSO</w:t>
                  </w:r>
                  <w:r w:rsidRPr="003B278F">
                    <w:rPr>
                      <w:vertAlign w:val="subscript"/>
                    </w:rPr>
                    <w:t>4</w:t>
                  </w:r>
                </w:p>
                <w:p w14:paraId="2CEF6883" w14:textId="77777777" w:rsidR="008A51D1" w:rsidRPr="003B278F" w:rsidRDefault="008A51D1" w:rsidP="00366C97">
                  <w:pPr>
                    <w:tabs>
                      <w:tab w:val="left" w:pos="9360"/>
                    </w:tabs>
                    <w:jc w:val="both"/>
                    <w:rPr>
                      <w:vertAlign w:val="subscript"/>
                    </w:rPr>
                  </w:pPr>
                </w:p>
                <w:p w14:paraId="77892CB9" w14:textId="77777777" w:rsidR="008A51D1" w:rsidRPr="003B278F" w:rsidRDefault="008A51D1" w:rsidP="00366C97">
                  <w:pPr>
                    <w:tabs>
                      <w:tab w:val="left" w:pos="9360"/>
                    </w:tabs>
                    <w:jc w:val="both"/>
                  </w:pPr>
                  <w:r w:rsidRPr="003B278F">
                    <w:t>14-20%</w:t>
                  </w:r>
                </w:p>
              </w:tc>
              <w:tc>
                <w:tcPr>
                  <w:tcW w:w="2169" w:type="dxa"/>
                </w:tcPr>
                <w:p w14:paraId="6485ABD1" w14:textId="77777777" w:rsidR="008A51D1" w:rsidRPr="003B278F" w:rsidRDefault="008A51D1" w:rsidP="00366C97">
                  <w:pPr>
                    <w:tabs>
                      <w:tab w:val="left" w:pos="9360"/>
                    </w:tabs>
                    <w:jc w:val="both"/>
                  </w:pPr>
                  <w:r w:rsidRPr="003B278F">
                    <w:t>Ca(H</w:t>
                  </w:r>
                  <w:r w:rsidRPr="003B278F">
                    <w:rPr>
                      <w:vertAlign w:val="subscript"/>
                    </w:rPr>
                    <w:t>2</w:t>
                  </w:r>
                  <w:r w:rsidRPr="003B278F">
                    <w:t>PO</w:t>
                  </w:r>
                  <w:r w:rsidRPr="003B278F">
                    <w:rPr>
                      <w:vertAlign w:val="subscript"/>
                    </w:rPr>
                    <w:t>4</w:t>
                  </w:r>
                  <w:r w:rsidRPr="003B278F">
                    <w:t>)</w:t>
                  </w:r>
                  <w:r w:rsidRPr="003B278F">
                    <w:rPr>
                      <w:vertAlign w:val="subscript"/>
                    </w:rPr>
                    <w:t>2</w:t>
                  </w:r>
                  <w:r w:rsidRPr="003B278F">
                    <w:t xml:space="preserve"> </w:t>
                  </w:r>
                </w:p>
                <w:p w14:paraId="771D5F71" w14:textId="77777777" w:rsidR="008A51D1" w:rsidRPr="003B278F" w:rsidRDefault="008A51D1" w:rsidP="00366C97">
                  <w:pPr>
                    <w:tabs>
                      <w:tab w:val="left" w:pos="9360"/>
                    </w:tabs>
                    <w:jc w:val="both"/>
                  </w:pPr>
                </w:p>
                <w:p w14:paraId="3CE36F2E" w14:textId="77777777" w:rsidR="008A51D1" w:rsidRPr="003B278F" w:rsidRDefault="008A51D1" w:rsidP="00366C97">
                  <w:pPr>
                    <w:tabs>
                      <w:tab w:val="left" w:pos="9360"/>
                    </w:tabs>
                    <w:jc w:val="both"/>
                  </w:pPr>
                  <w:r w:rsidRPr="003B278F">
                    <w:t>40-50%</w:t>
                  </w:r>
                </w:p>
              </w:tc>
              <w:tc>
                <w:tcPr>
                  <w:tcW w:w="1920" w:type="dxa"/>
                </w:tcPr>
                <w:p w14:paraId="7C2D1EBC" w14:textId="77777777" w:rsidR="008A51D1" w:rsidRPr="003B278F" w:rsidRDefault="008A51D1" w:rsidP="00366C97">
                  <w:pPr>
                    <w:tabs>
                      <w:tab w:val="left" w:pos="9360"/>
                    </w:tabs>
                    <w:jc w:val="both"/>
                  </w:pPr>
                  <w:r w:rsidRPr="003B278F">
                    <w:t>Hỗn hợp phatphat và silicat của canxi, magiê</w:t>
                  </w:r>
                </w:p>
                <w:p w14:paraId="6A010922" w14:textId="77777777" w:rsidR="008A51D1" w:rsidRPr="003B278F" w:rsidRDefault="008A51D1" w:rsidP="00366C97">
                  <w:pPr>
                    <w:tabs>
                      <w:tab w:val="left" w:pos="9360"/>
                    </w:tabs>
                    <w:jc w:val="both"/>
                  </w:pPr>
                  <w:r w:rsidRPr="003B278F">
                    <w:t>12-14%</w:t>
                  </w:r>
                </w:p>
              </w:tc>
            </w:tr>
            <w:tr w:rsidR="008A51D1" w:rsidRPr="003B278F" w14:paraId="0DDCF616" w14:textId="77777777">
              <w:trPr>
                <w:trHeight w:val="827"/>
              </w:trPr>
              <w:tc>
                <w:tcPr>
                  <w:tcW w:w="1567" w:type="dxa"/>
                </w:tcPr>
                <w:p w14:paraId="50789EC8" w14:textId="77777777" w:rsidR="008A51D1" w:rsidRPr="003B278F" w:rsidRDefault="008A51D1" w:rsidP="00366C97">
                  <w:pPr>
                    <w:tabs>
                      <w:tab w:val="left" w:pos="9360"/>
                    </w:tabs>
                    <w:jc w:val="both"/>
                  </w:pPr>
                  <w:r w:rsidRPr="003B278F">
                    <w:t>PP điều chế</w:t>
                  </w:r>
                </w:p>
              </w:tc>
              <w:tc>
                <w:tcPr>
                  <w:tcW w:w="2151" w:type="dxa"/>
                </w:tcPr>
                <w:p w14:paraId="3E704289" w14:textId="77777777" w:rsidR="008A51D1" w:rsidRPr="003B278F" w:rsidRDefault="008A51D1" w:rsidP="00366C97">
                  <w:pPr>
                    <w:tabs>
                      <w:tab w:val="left" w:pos="9360"/>
                    </w:tabs>
                    <w:spacing w:line="480" w:lineRule="auto"/>
                    <w:jc w:val="both"/>
                    <w:rPr>
                      <w:lang w:val="pt-BR"/>
                    </w:rPr>
                  </w:pPr>
                  <w:r w:rsidRPr="003B278F">
                    <w:rPr>
                      <w:lang w:val="pt-BR"/>
                    </w:rPr>
                    <w:t>Ca</w:t>
                  </w:r>
                  <w:r w:rsidRPr="003B278F">
                    <w:rPr>
                      <w:vertAlign w:val="subscript"/>
                      <w:lang w:val="pt-BR"/>
                    </w:rPr>
                    <w:t>3</w:t>
                  </w:r>
                  <w:r w:rsidRPr="003B278F">
                    <w:rPr>
                      <w:lang w:val="pt-BR"/>
                    </w:rPr>
                    <w:t>(PO</w:t>
                  </w:r>
                  <w:r w:rsidRPr="003B278F">
                    <w:rPr>
                      <w:vertAlign w:val="subscript"/>
                      <w:lang w:val="pt-BR"/>
                    </w:rPr>
                    <w:t>4</w:t>
                  </w:r>
                  <w:r w:rsidRPr="003B278F">
                    <w:rPr>
                      <w:lang w:val="pt-BR"/>
                    </w:rPr>
                    <w:t>)</w:t>
                  </w:r>
                  <w:r w:rsidRPr="003B278F">
                    <w:rPr>
                      <w:vertAlign w:val="subscript"/>
                      <w:lang w:val="pt-BR"/>
                    </w:rPr>
                    <w:t>2</w:t>
                  </w:r>
                  <w:r w:rsidRPr="003B278F">
                    <w:rPr>
                      <w:lang w:val="pt-BR"/>
                    </w:rPr>
                    <w:t xml:space="preserve"> + 2H</w:t>
                  </w:r>
                  <w:r w:rsidRPr="003B278F">
                    <w:rPr>
                      <w:vertAlign w:val="subscript"/>
                      <w:lang w:val="pt-BR"/>
                    </w:rPr>
                    <w:t>2</w:t>
                  </w:r>
                  <w:r w:rsidRPr="003B278F">
                    <w:rPr>
                      <w:lang w:val="pt-BR"/>
                    </w:rPr>
                    <w:t>SO</w:t>
                  </w:r>
                  <w:r w:rsidRPr="003B278F">
                    <w:rPr>
                      <w:vertAlign w:val="subscript"/>
                      <w:lang w:val="pt-BR"/>
                    </w:rPr>
                    <w:t>4</w:t>
                  </w:r>
                  <w:r w:rsidRPr="003B278F">
                    <w:rPr>
                      <w:lang w:val="pt-BR"/>
                    </w:rPr>
                    <w:t xml:space="preserve"> đặc </w:t>
                  </w:r>
                  <w:r w:rsidRPr="003B278F">
                    <w:sym w:font="Wingdings" w:char="F0E0"/>
                  </w:r>
                  <w:r w:rsidRPr="003B278F">
                    <w:rPr>
                      <w:lang w:val="pt-BR"/>
                    </w:rPr>
                    <w:t xml:space="preserve"> Ca(H</w:t>
                  </w:r>
                  <w:r w:rsidRPr="003B278F">
                    <w:rPr>
                      <w:vertAlign w:val="subscript"/>
                      <w:lang w:val="pt-BR"/>
                    </w:rPr>
                    <w:t>2</w:t>
                  </w:r>
                  <w:r w:rsidRPr="003B278F">
                    <w:rPr>
                      <w:lang w:val="pt-BR"/>
                    </w:rPr>
                    <w:t>PO</w:t>
                  </w:r>
                  <w:r w:rsidRPr="003B278F">
                    <w:rPr>
                      <w:vertAlign w:val="subscript"/>
                      <w:lang w:val="pt-BR"/>
                    </w:rPr>
                    <w:t>4</w:t>
                  </w:r>
                  <w:r w:rsidRPr="003B278F">
                    <w:rPr>
                      <w:lang w:val="pt-BR"/>
                    </w:rPr>
                    <w:t>)</w:t>
                  </w:r>
                  <w:r w:rsidRPr="003B278F">
                    <w:rPr>
                      <w:vertAlign w:val="subscript"/>
                      <w:lang w:val="pt-BR"/>
                    </w:rPr>
                    <w:t>2</w:t>
                  </w:r>
                  <w:r w:rsidRPr="003B278F">
                    <w:rPr>
                      <w:lang w:val="pt-BR"/>
                    </w:rPr>
                    <w:t xml:space="preserve"> + CaSO</w:t>
                  </w:r>
                  <w:r w:rsidRPr="003B278F">
                    <w:rPr>
                      <w:vertAlign w:val="subscript"/>
                      <w:lang w:val="pt-BR"/>
                    </w:rPr>
                    <w:t>4</w:t>
                  </w:r>
                </w:p>
              </w:tc>
              <w:tc>
                <w:tcPr>
                  <w:tcW w:w="2169" w:type="dxa"/>
                </w:tcPr>
                <w:p w14:paraId="73B5607A" w14:textId="77777777" w:rsidR="008A51D1" w:rsidRPr="003B278F" w:rsidRDefault="00047B87" w:rsidP="00366C97">
                  <w:pPr>
                    <w:tabs>
                      <w:tab w:val="left" w:pos="9360"/>
                    </w:tabs>
                    <w:jc w:val="both"/>
                    <w:rPr>
                      <w:lang w:val="pt-BR"/>
                    </w:rPr>
                  </w:pPr>
                  <w:r w:rsidRPr="003B278F">
                    <w:rPr>
                      <w:lang w:val="pt-BR"/>
                    </w:rPr>
                    <w:t>Ca</w:t>
                  </w:r>
                  <w:r w:rsidRPr="003B278F">
                    <w:rPr>
                      <w:vertAlign w:val="subscript"/>
                      <w:lang w:val="pt-BR"/>
                    </w:rPr>
                    <w:t>3</w:t>
                  </w:r>
                  <w:r w:rsidRPr="003B278F">
                    <w:rPr>
                      <w:lang w:val="pt-BR"/>
                    </w:rPr>
                    <w:t>(PO</w:t>
                  </w:r>
                  <w:r w:rsidRPr="003B278F">
                    <w:rPr>
                      <w:vertAlign w:val="subscript"/>
                      <w:lang w:val="pt-BR"/>
                    </w:rPr>
                    <w:t>4</w:t>
                  </w:r>
                  <w:r w:rsidRPr="003B278F">
                    <w:rPr>
                      <w:lang w:val="pt-BR"/>
                    </w:rPr>
                    <w:t>)</w:t>
                  </w:r>
                  <w:r w:rsidRPr="003B278F">
                    <w:rPr>
                      <w:vertAlign w:val="subscript"/>
                      <w:lang w:val="pt-BR"/>
                    </w:rPr>
                    <w:t>2</w:t>
                  </w:r>
                  <w:r w:rsidRPr="003B278F">
                    <w:rPr>
                      <w:lang w:val="pt-BR"/>
                    </w:rPr>
                    <w:t xml:space="preserve"> + 3H</w:t>
                  </w:r>
                  <w:r w:rsidRPr="003B278F">
                    <w:rPr>
                      <w:vertAlign w:val="subscript"/>
                      <w:lang w:val="pt-BR"/>
                    </w:rPr>
                    <w:t>2</w:t>
                  </w:r>
                  <w:r w:rsidRPr="003B278F">
                    <w:rPr>
                      <w:lang w:val="pt-BR"/>
                    </w:rPr>
                    <w:t>SO</w:t>
                  </w:r>
                  <w:r w:rsidRPr="003B278F">
                    <w:rPr>
                      <w:vertAlign w:val="subscript"/>
                      <w:lang w:val="pt-BR"/>
                    </w:rPr>
                    <w:t>4</w:t>
                  </w:r>
                  <w:r w:rsidRPr="003B278F">
                    <w:rPr>
                      <w:lang w:val="pt-BR"/>
                    </w:rPr>
                    <w:t xml:space="preserve"> </w:t>
                  </w:r>
                  <w:r w:rsidRPr="003B278F">
                    <w:sym w:font="Wingdings" w:char="F0E0"/>
                  </w:r>
                  <w:r w:rsidRPr="003B278F">
                    <w:rPr>
                      <w:lang w:val="pt-BR"/>
                    </w:rPr>
                    <w:t xml:space="preserve"> </w:t>
                  </w:r>
                  <w:r w:rsidR="008F3A51" w:rsidRPr="003B278F">
                    <w:rPr>
                      <w:lang w:val="pt-BR"/>
                    </w:rPr>
                    <w:t>2</w:t>
                  </w:r>
                  <w:r w:rsidRPr="003B278F">
                    <w:rPr>
                      <w:lang w:val="pt-BR"/>
                    </w:rPr>
                    <w:t>H</w:t>
                  </w:r>
                  <w:r w:rsidRPr="003B278F">
                    <w:rPr>
                      <w:vertAlign w:val="subscript"/>
                      <w:lang w:val="pt-BR"/>
                    </w:rPr>
                    <w:t>3</w:t>
                  </w:r>
                  <w:r w:rsidRPr="003B278F">
                    <w:rPr>
                      <w:lang w:val="pt-BR"/>
                    </w:rPr>
                    <w:t>PO</w:t>
                  </w:r>
                  <w:r w:rsidRPr="003B278F">
                    <w:rPr>
                      <w:vertAlign w:val="subscript"/>
                      <w:lang w:val="pt-BR"/>
                    </w:rPr>
                    <w:t>4</w:t>
                  </w:r>
                  <w:r w:rsidRPr="003B278F">
                    <w:rPr>
                      <w:lang w:val="pt-BR"/>
                    </w:rPr>
                    <w:t xml:space="preserve"> + </w:t>
                  </w:r>
                  <w:r w:rsidR="008F3A51" w:rsidRPr="003B278F">
                    <w:rPr>
                      <w:lang w:val="pt-BR"/>
                    </w:rPr>
                    <w:t>3</w:t>
                  </w:r>
                  <w:r w:rsidRPr="003B278F">
                    <w:rPr>
                      <w:lang w:val="pt-BR"/>
                    </w:rPr>
                    <w:t>CaSO</w:t>
                  </w:r>
                  <w:r w:rsidRPr="003B278F">
                    <w:rPr>
                      <w:vertAlign w:val="subscript"/>
                      <w:lang w:val="pt-BR"/>
                    </w:rPr>
                    <w:t>4</w:t>
                  </w:r>
                </w:p>
                <w:p w14:paraId="104318F1" w14:textId="77777777" w:rsidR="008F3A51" w:rsidRPr="003B278F" w:rsidRDefault="008F3A51" w:rsidP="00366C97">
                  <w:pPr>
                    <w:tabs>
                      <w:tab w:val="left" w:pos="9360"/>
                    </w:tabs>
                    <w:jc w:val="both"/>
                    <w:rPr>
                      <w:lang w:val="pl-PL"/>
                    </w:rPr>
                  </w:pPr>
                  <w:r w:rsidRPr="003B278F">
                    <w:rPr>
                      <w:lang w:val="pl-PL"/>
                    </w:rPr>
                    <w:t>4H</w:t>
                  </w:r>
                  <w:r w:rsidRPr="003B278F">
                    <w:rPr>
                      <w:vertAlign w:val="subscript"/>
                      <w:lang w:val="pl-PL"/>
                    </w:rPr>
                    <w:t>3</w:t>
                  </w:r>
                  <w:r w:rsidRPr="003B278F">
                    <w:rPr>
                      <w:lang w:val="pl-PL"/>
                    </w:rPr>
                    <w:t>PO</w:t>
                  </w:r>
                  <w:r w:rsidRPr="003B278F">
                    <w:rPr>
                      <w:vertAlign w:val="subscript"/>
                      <w:lang w:val="pl-PL"/>
                    </w:rPr>
                    <w:t>4</w:t>
                  </w:r>
                  <w:r w:rsidRPr="003B278F">
                    <w:rPr>
                      <w:lang w:val="pl-PL"/>
                    </w:rPr>
                    <w:t xml:space="preserve"> + Ca</w:t>
                  </w:r>
                  <w:r w:rsidRPr="003B278F">
                    <w:rPr>
                      <w:vertAlign w:val="subscript"/>
                      <w:lang w:val="pl-PL"/>
                    </w:rPr>
                    <w:t>3</w:t>
                  </w:r>
                  <w:r w:rsidRPr="003B278F">
                    <w:rPr>
                      <w:lang w:val="pl-PL"/>
                    </w:rPr>
                    <w:t>(PO</w:t>
                  </w:r>
                  <w:r w:rsidRPr="003B278F">
                    <w:rPr>
                      <w:vertAlign w:val="subscript"/>
                      <w:lang w:val="pl-PL"/>
                    </w:rPr>
                    <w:t>4</w:t>
                  </w:r>
                  <w:r w:rsidRPr="003B278F">
                    <w:rPr>
                      <w:lang w:val="pl-PL"/>
                    </w:rPr>
                    <w:t>)</w:t>
                  </w:r>
                  <w:r w:rsidRPr="003B278F">
                    <w:rPr>
                      <w:vertAlign w:val="subscript"/>
                      <w:lang w:val="pl-PL"/>
                    </w:rPr>
                    <w:t>2</w:t>
                  </w:r>
                  <w:r w:rsidRPr="003B278F">
                    <w:rPr>
                      <w:lang w:val="pl-PL"/>
                    </w:rPr>
                    <w:t xml:space="preserve"> </w:t>
                  </w:r>
                  <w:r w:rsidRPr="003B278F">
                    <w:rPr>
                      <w:lang w:val="pt-BR"/>
                    </w:rPr>
                    <w:sym w:font="Wingdings" w:char="F0E0"/>
                  </w:r>
                  <w:r w:rsidRPr="003B278F">
                    <w:rPr>
                      <w:lang w:val="pl-PL"/>
                    </w:rPr>
                    <w:t xml:space="preserve"> 3Ca(H</w:t>
                  </w:r>
                  <w:r w:rsidRPr="003B278F">
                    <w:rPr>
                      <w:vertAlign w:val="subscript"/>
                      <w:lang w:val="pl-PL"/>
                    </w:rPr>
                    <w:t>2</w:t>
                  </w:r>
                  <w:r w:rsidRPr="003B278F">
                    <w:rPr>
                      <w:lang w:val="pl-PL"/>
                    </w:rPr>
                    <w:t>PO</w:t>
                  </w:r>
                  <w:r w:rsidRPr="003B278F">
                    <w:rPr>
                      <w:vertAlign w:val="subscript"/>
                      <w:lang w:val="pl-PL"/>
                    </w:rPr>
                    <w:t>4</w:t>
                  </w:r>
                  <w:r w:rsidRPr="003B278F">
                    <w:rPr>
                      <w:lang w:val="pl-PL"/>
                    </w:rPr>
                    <w:t>)</w:t>
                  </w:r>
                  <w:r w:rsidRPr="003B278F">
                    <w:rPr>
                      <w:vertAlign w:val="subscript"/>
                      <w:lang w:val="pl-PL"/>
                    </w:rPr>
                    <w:t>2</w:t>
                  </w:r>
                </w:p>
                <w:p w14:paraId="79208953" w14:textId="77777777" w:rsidR="008F3A51" w:rsidRPr="003B278F" w:rsidRDefault="008F3A51" w:rsidP="00366C97">
                  <w:pPr>
                    <w:tabs>
                      <w:tab w:val="left" w:pos="9360"/>
                    </w:tabs>
                    <w:jc w:val="both"/>
                    <w:rPr>
                      <w:lang w:val="pl-PL"/>
                    </w:rPr>
                  </w:pPr>
                </w:p>
              </w:tc>
              <w:tc>
                <w:tcPr>
                  <w:tcW w:w="1920" w:type="dxa"/>
                </w:tcPr>
                <w:p w14:paraId="704122B2" w14:textId="77777777" w:rsidR="008A51D1" w:rsidRPr="003B278F" w:rsidRDefault="004C4C39" w:rsidP="00366C97">
                  <w:pPr>
                    <w:tabs>
                      <w:tab w:val="left" w:pos="9360"/>
                    </w:tabs>
                    <w:jc w:val="both"/>
                    <w:rPr>
                      <w:lang w:val="pl-PL"/>
                    </w:rPr>
                  </w:pPr>
                  <w:r w:rsidRPr="003B278F">
                    <w:rPr>
                      <w:lang w:val="pl-PL"/>
                    </w:rPr>
                    <w:t>Nung hỗn hợp quặng apatit, đá xà vân và than cốc ở  trên 1000</w:t>
                  </w:r>
                  <w:r w:rsidRPr="003B278F">
                    <w:rPr>
                      <w:vertAlign w:val="superscript"/>
                      <w:lang w:val="pl-PL"/>
                    </w:rPr>
                    <w:t>o</w:t>
                  </w:r>
                  <w:r w:rsidRPr="003B278F">
                    <w:rPr>
                      <w:lang w:val="pl-PL"/>
                    </w:rPr>
                    <w:t>C</w:t>
                  </w:r>
                </w:p>
              </w:tc>
            </w:tr>
            <w:tr w:rsidR="008A51D1" w:rsidRPr="003B278F" w14:paraId="169D78A3" w14:textId="77777777">
              <w:tc>
                <w:tcPr>
                  <w:tcW w:w="1567" w:type="dxa"/>
                </w:tcPr>
                <w:p w14:paraId="70D9615D" w14:textId="77777777" w:rsidR="008A51D1" w:rsidRPr="003B278F" w:rsidRDefault="008A51D1" w:rsidP="00366C97">
                  <w:pPr>
                    <w:tabs>
                      <w:tab w:val="left" w:pos="9360"/>
                    </w:tabs>
                    <w:jc w:val="both"/>
                    <w:rPr>
                      <w:lang w:val="pl-PL"/>
                    </w:rPr>
                  </w:pPr>
                  <w:r w:rsidRPr="003B278F">
                    <w:rPr>
                      <w:lang w:val="pl-PL"/>
                    </w:rPr>
                    <w:t>Dạng ion hoặc hợp chất mà cây trồng đồng hoá</w:t>
                  </w:r>
                </w:p>
              </w:tc>
              <w:tc>
                <w:tcPr>
                  <w:tcW w:w="2151" w:type="dxa"/>
                </w:tcPr>
                <w:p w14:paraId="5E790F8A" w14:textId="77777777" w:rsidR="008A51D1" w:rsidRPr="003B278F" w:rsidRDefault="008F3A51" w:rsidP="00366C97">
                  <w:pPr>
                    <w:tabs>
                      <w:tab w:val="left" w:pos="9360"/>
                    </w:tabs>
                    <w:jc w:val="both"/>
                    <w:rPr>
                      <w:vertAlign w:val="superscript"/>
                      <w:lang w:val="pl-PL"/>
                    </w:rPr>
                  </w:pPr>
                  <w:r w:rsidRPr="003B278F">
                    <w:rPr>
                      <w:lang w:val="pl-PL"/>
                    </w:rPr>
                    <w:t>H</w:t>
                  </w:r>
                  <w:r w:rsidRPr="003B278F">
                    <w:rPr>
                      <w:vertAlign w:val="subscript"/>
                      <w:lang w:val="pl-PL"/>
                    </w:rPr>
                    <w:t>2</w:t>
                  </w:r>
                  <w:r w:rsidRPr="003B278F">
                    <w:rPr>
                      <w:lang w:val="pl-PL"/>
                    </w:rPr>
                    <w:t>PO</w:t>
                  </w:r>
                  <w:r w:rsidRPr="003B278F">
                    <w:rPr>
                      <w:vertAlign w:val="subscript"/>
                      <w:lang w:val="pl-PL"/>
                    </w:rPr>
                    <w:t>4</w:t>
                  </w:r>
                  <w:r w:rsidRPr="003B278F">
                    <w:rPr>
                      <w:vertAlign w:val="superscript"/>
                      <w:lang w:val="pl-PL"/>
                    </w:rPr>
                    <w:t>2-</w:t>
                  </w:r>
                </w:p>
              </w:tc>
              <w:tc>
                <w:tcPr>
                  <w:tcW w:w="2169" w:type="dxa"/>
                </w:tcPr>
                <w:p w14:paraId="65560A8E" w14:textId="77777777" w:rsidR="008A51D1" w:rsidRPr="003B278F" w:rsidRDefault="008F3A51" w:rsidP="00366C97">
                  <w:pPr>
                    <w:tabs>
                      <w:tab w:val="left" w:pos="9360"/>
                    </w:tabs>
                    <w:jc w:val="both"/>
                    <w:rPr>
                      <w:lang w:val="pl-PL"/>
                    </w:rPr>
                  </w:pPr>
                  <w:r w:rsidRPr="003B278F">
                    <w:rPr>
                      <w:lang w:val="pl-PL"/>
                    </w:rPr>
                    <w:t>H</w:t>
                  </w:r>
                  <w:r w:rsidRPr="003B278F">
                    <w:rPr>
                      <w:vertAlign w:val="subscript"/>
                      <w:lang w:val="pl-PL"/>
                    </w:rPr>
                    <w:t>2</w:t>
                  </w:r>
                  <w:r w:rsidRPr="003B278F">
                    <w:rPr>
                      <w:lang w:val="pl-PL"/>
                    </w:rPr>
                    <w:t>PO</w:t>
                  </w:r>
                  <w:r w:rsidRPr="003B278F">
                    <w:rPr>
                      <w:vertAlign w:val="subscript"/>
                      <w:lang w:val="pl-PL"/>
                    </w:rPr>
                    <w:t>4</w:t>
                  </w:r>
                  <w:r w:rsidRPr="003B278F">
                    <w:rPr>
                      <w:vertAlign w:val="superscript"/>
                      <w:lang w:val="pl-PL"/>
                    </w:rPr>
                    <w:t>2-</w:t>
                  </w:r>
                </w:p>
              </w:tc>
              <w:tc>
                <w:tcPr>
                  <w:tcW w:w="1920" w:type="dxa"/>
                </w:tcPr>
                <w:p w14:paraId="30DFD93B" w14:textId="77777777" w:rsidR="008A51D1" w:rsidRPr="003B278F" w:rsidRDefault="004C4C39" w:rsidP="00366C97">
                  <w:pPr>
                    <w:tabs>
                      <w:tab w:val="left" w:pos="9360"/>
                    </w:tabs>
                    <w:jc w:val="both"/>
                    <w:rPr>
                      <w:lang w:val="pl-PL"/>
                    </w:rPr>
                  </w:pPr>
                  <w:r w:rsidRPr="003B278F">
                    <w:rPr>
                      <w:lang w:val="pl-PL"/>
                    </w:rPr>
                    <w:t>Không tan trong nước, tan trong môi trường axit (đất chua)</w:t>
                  </w:r>
                </w:p>
              </w:tc>
            </w:tr>
          </w:tbl>
          <w:p w14:paraId="3229D4A4" w14:textId="77777777" w:rsidR="008A51D1" w:rsidRPr="003B278F" w:rsidRDefault="008A51D1" w:rsidP="00366C97">
            <w:pPr>
              <w:jc w:val="both"/>
              <w:rPr>
                <w:u w:val="single"/>
                <w:lang w:val="pl-PL"/>
              </w:rPr>
            </w:pPr>
          </w:p>
        </w:tc>
      </w:tr>
      <w:tr w:rsidR="008B2B91" w:rsidRPr="003B278F" w14:paraId="0CAD1AEA" w14:textId="77777777">
        <w:tc>
          <w:tcPr>
            <w:tcW w:w="10188" w:type="dxa"/>
            <w:gridSpan w:val="7"/>
          </w:tcPr>
          <w:p w14:paraId="73988610" w14:textId="77777777" w:rsidR="008B2B91" w:rsidRPr="003B278F" w:rsidRDefault="008B2B91" w:rsidP="00366C97">
            <w:pPr>
              <w:jc w:val="center"/>
              <w:rPr>
                <w:b/>
                <w:u w:val="single"/>
                <w:lang w:val="pl-PL"/>
              </w:rPr>
            </w:pPr>
            <w:r w:rsidRPr="003B278F">
              <w:rPr>
                <w:b/>
                <w:u w:val="single"/>
                <w:lang w:val="pl-PL"/>
              </w:rPr>
              <w:t xml:space="preserve">Hoạt động 4: Phân Kali </w:t>
            </w:r>
          </w:p>
          <w:p w14:paraId="3D5BFAB1" w14:textId="77777777" w:rsidR="008B2B91" w:rsidRPr="003B278F" w:rsidRDefault="008B2B91" w:rsidP="00366C97">
            <w:pPr>
              <w:jc w:val="center"/>
              <w:rPr>
                <w:lang w:val="pl-PL"/>
              </w:rPr>
            </w:pPr>
            <w:r w:rsidRPr="003B278F">
              <w:rPr>
                <w:b/>
                <w:u w:val="single"/>
                <w:lang w:val="pl-PL"/>
              </w:rPr>
              <w:t>Mục tiêu:</w:t>
            </w:r>
            <w:r w:rsidR="00707A68" w:rsidRPr="003B278F">
              <w:rPr>
                <w:lang w:val="pl-PL"/>
              </w:rPr>
              <w:t xml:space="preserve"> Biết tác dụng của phân kali với cây trồng, thành phần chính của phân kali</w:t>
            </w:r>
          </w:p>
        </w:tc>
      </w:tr>
      <w:tr w:rsidR="008B2B91" w:rsidRPr="003B278F" w14:paraId="47A30032" w14:textId="77777777">
        <w:tc>
          <w:tcPr>
            <w:tcW w:w="4086" w:type="dxa"/>
            <w:gridSpan w:val="3"/>
          </w:tcPr>
          <w:p w14:paraId="67EE48D7" w14:textId="77777777" w:rsidR="00707A68" w:rsidRPr="003B278F" w:rsidRDefault="00707A68" w:rsidP="00366C97">
            <w:pPr>
              <w:tabs>
                <w:tab w:val="left" w:pos="9360"/>
              </w:tabs>
              <w:jc w:val="both"/>
              <w:rPr>
                <w:lang w:val="pl-PL"/>
              </w:rPr>
            </w:pPr>
            <w:r w:rsidRPr="003B278F">
              <w:rPr>
                <w:lang w:val="pl-PL"/>
              </w:rPr>
              <w:t>Gv: Phân kali cung cấp cho cây ngtố gì? Dưới dạng nào ? Tác dụng kali được đánh giá như thế nào?</w:t>
            </w:r>
          </w:p>
          <w:p w14:paraId="3B6D4509" w14:textId="77777777" w:rsidR="008B2B91" w:rsidRPr="003B278F" w:rsidRDefault="00707A68" w:rsidP="00366C97">
            <w:pPr>
              <w:tabs>
                <w:tab w:val="left" w:pos="9360"/>
              </w:tabs>
              <w:jc w:val="both"/>
              <w:rPr>
                <w:lang w:val="pl-PL"/>
              </w:rPr>
            </w:pPr>
            <w:r w:rsidRPr="003B278F">
              <w:rPr>
                <w:lang w:val="pl-PL"/>
              </w:rPr>
              <w:t xml:space="preserve">Hs: Tự đọc nội dung sgk và trả lời các câu hỏi trên. </w:t>
            </w:r>
          </w:p>
        </w:tc>
        <w:tc>
          <w:tcPr>
            <w:tcW w:w="6102" w:type="dxa"/>
            <w:gridSpan w:val="4"/>
          </w:tcPr>
          <w:p w14:paraId="69FE3772" w14:textId="77777777" w:rsidR="00707A68" w:rsidRPr="003B278F" w:rsidRDefault="00707A68" w:rsidP="00366C97">
            <w:pPr>
              <w:tabs>
                <w:tab w:val="left" w:pos="9360"/>
              </w:tabs>
              <w:jc w:val="both"/>
              <w:rPr>
                <w:b/>
                <w:bCs/>
                <w:u w:val="single"/>
                <w:lang w:val="pl-PL"/>
              </w:rPr>
            </w:pPr>
            <w:r w:rsidRPr="003B278F">
              <w:rPr>
                <w:b/>
                <w:bCs/>
                <w:u w:val="single"/>
                <w:lang w:val="pl-PL"/>
              </w:rPr>
              <w:t>III/ Phân kali:</w:t>
            </w:r>
          </w:p>
          <w:p w14:paraId="58A1EDB3" w14:textId="77777777" w:rsidR="00707A68" w:rsidRPr="003B278F" w:rsidRDefault="00707A68" w:rsidP="00366C97">
            <w:pPr>
              <w:tabs>
                <w:tab w:val="left" w:pos="9360"/>
              </w:tabs>
              <w:jc w:val="both"/>
              <w:rPr>
                <w:lang w:val="pl-PL"/>
              </w:rPr>
            </w:pPr>
            <w:r w:rsidRPr="003B278F">
              <w:rPr>
                <w:lang w:val="pl-PL"/>
              </w:rPr>
              <w:t>-Cung cấp kali dưới dạng ion K</w:t>
            </w:r>
            <w:r w:rsidRPr="003B278F">
              <w:rPr>
                <w:vertAlign w:val="superscript"/>
                <w:lang w:val="pl-PL"/>
              </w:rPr>
              <w:t>+</w:t>
            </w:r>
            <w:r w:rsidRPr="003B278F">
              <w:rPr>
                <w:lang w:val="pl-PL"/>
              </w:rPr>
              <w:t>.</w:t>
            </w:r>
          </w:p>
          <w:p w14:paraId="5728CB56" w14:textId="77777777" w:rsidR="00707A68" w:rsidRPr="003B278F" w:rsidRDefault="00707A68" w:rsidP="00366C97">
            <w:pPr>
              <w:tabs>
                <w:tab w:val="left" w:pos="9360"/>
              </w:tabs>
              <w:jc w:val="both"/>
              <w:rPr>
                <w:lang w:val="pl-PL"/>
              </w:rPr>
            </w:pPr>
            <w:r w:rsidRPr="003B278F">
              <w:rPr>
                <w:lang w:val="pl-PL"/>
              </w:rPr>
              <w:t xml:space="preserve">-Tăng cường tạo ra đường, bột, xơ, dầu </w:t>
            </w:r>
            <w:r w:rsidRPr="003B278F">
              <w:sym w:font="Wingdings" w:char="F0E0"/>
            </w:r>
            <w:r w:rsidRPr="003B278F">
              <w:rPr>
                <w:lang w:val="pl-PL"/>
              </w:rPr>
              <w:t xml:space="preserve"> tăng khả năng chống rét, chống bệnh và chịu hạn cho cây.</w:t>
            </w:r>
          </w:p>
          <w:p w14:paraId="530D7DE1" w14:textId="77777777" w:rsidR="008B2B91" w:rsidRPr="003B278F" w:rsidRDefault="00707A68" w:rsidP="00366C97">
            <w:pPr>
              <w:tabs>
                <w:tab w:val="left" w:pos="9360"/>
              </w:tabs>
              <w:jc w:val="both"/>
              <w:rPr>
                <w:lang w:val="pl-PL"/>
              </w:rPr>
            </w:pPr>
            <w:r w:rsidRPr="003B278F">
              <w:rPr>
                <w:lang w:val="pl-PL"/>
              </w:rPr>
              <w:t>-Đánh giá theo tỉ lệ % khối lượng K</w:t>
            </w:r>
            <w:r w:rsidRPr="003B278F">
              <w:rPr>
                <w:vertAlign w:val="subscript"/>
                <w:lang w:val="pl-PL"/>
              </w:rPr>
              <w:t>2</w:t>
            </w:r>
            <w:r w:rsidRPr="003B278F">
              <w:rPr>
                <w:lang w:val="pl-PL"/>
              </w:rPr>
              <w:t>O</w:t>
            </w:r>
          </w:p>
        </w:tc>
      </w:tr>
      <w:tr w:rsidR="008B2B91" w:rsidRPr="003B278F" w14:paraId="7F773FB2" w14:textId="77777777">
        <w:tc>
          <w:tcPr>
            <w:tcW w:w="10188" w:type="dxa"/>
            <w:gridSpan w:val="7"/>
          </w:tcPr>
          <w:p w14:paraId="534B67BD" w14:textId="77777777" w:rsidR="008B2B91" w:rsidRPr="003B278F" w:rsidRDefault="008B2B91" w:rsidP="00366C97">
            <w:pPr>
              <w:jc w:val="center"/>
              <w:rPr>
                <w:b/>
                <w:u w:val="single"/>
                <w:lang w:val="pl-PL"/>
              </w:rPr>
            </w:pPr>
            <w:r w:rsidRPr="003B278F">
              <w:rPr>
                <w:b/>
                <w:u w:val="single"/>
                <w:lang w:val="pl-PL"/>
              </w:rPr>
              <w:t xml:space="preserve">Hoạt động 5: </w:t>
            </w:r>
            <w:r w:rsidR="00707A68" w:rsidRPr="003B278F">
              <w:rPr>
                <w:b/>
                <w:u w:val="single"/>
                <w:lang w:val="pl-PL"/>
              </w:rPr>
              <w:t>Phân hỗn hợp và phân phức hợp</w:t>
            </w:r>
            <w:r w:rsidRPr="003B278F">
              <w:rPr>
                <w:b/>
                <w:u w:val="single"/>
                <w:lang w:val="pl-PL"/>
              </w:rPr>
              <w:t xml:space="preserve"> </w:t>
            </w:r>
          </w:p>
          <w:p w14:paraId="0ED794E1" w14:textId="77777777" w:rsidR="008B2B91" w:rsidRPr="003B278F" w:rsidRDefault="008B2B91" w:rsidP="00366C97">
            <w:pPr>
              <w:jc w:val="center"/>
              <w:rPr>
                <w:lang w:val="pl-PL"/>
              </w:rPr>
            </w:pPr>
            <w:r w:rsidRPr="003B278F">
              <w:rPr>
                <w:b/>
                <w:u w:val="single"/>
                <w:lang w:val="pl-PL"/>
              </w:rPr>
              <w:t>Mục tiêu:</w:t>
            </w:r>
            <w:r w:rsidR="00707A68" w:rsidRPr="003B278F">
              <w:rPr>
                <w:lang w:val="pl-PL"/>
              </w:rPr>
              <w:t xml:space="preserve"> Phân biệt phân hỗn hợp và phân phức hợp</w:t>
            </w:r>
          </w:p>
        </w:tc>
      </w:tr>
      <w:tr w:rsidR="008B2B91" w:rsidRPr="003B278F" w14:paraId="0009F91F" w14:textId="77777777">
        <w:tc>
          <w:tcPr>
            <w:tcW w:w="4560" w:type="dxa"/>
            <w:gridSpan w:val="4"/>
          </w:tcPr>
          <w:p w14:paraId="1CD38634" w14:textId="77777777" w:rsidR="00707A68" w:rsidRPr="003B278F" w:rsidRDefault="00707A68" w:rsidP="00366C97">
            <w:pPr>
              <w:tabs>
                <w:tab w:val="left" w:pos="9360"/>
              </w:tabs>
              <w:jc w:val="both"/>
            </w:pPr>
            <w:r w:rsidRPr="003B278F">
              <w:rPr>
                <w:lang w:val="pl-PL"/>
              </w:rPr>
              <w:t xml:space="preserve">Gv: Cho hs đọc nội dung sgk để phân biệt khái niệm phân hỗn hợp và phân phức hợp ? </w:t>
            </w:r>
            <w:r w:rsidRPr="003B278F">
              <w:t>Nêu các vd minh hoạ.</w:t>
            </w:r>
          </w:p>
          <w:p w14:paraId="79D03A26" w14:textId="77777777" w:rsidR="008B2B91" w:rsidRPr="003B278F" w:rsidRDefault="00707A68" w:rsidP="00366C97">
            <w:pPr>
              <w:tabs>
                <w:tab w:val="left" w:pos="9360"/>
              </w:tabs>
              <w:jc w:val="both"/>
            </w:pPr>
            <w:r w:rsidRPr="003B278F">
              <w:t>Hs: trả lời</w:t>
            </w:r>
          </w:p>
        </w:tc>
        <w:tc>
          <w:tcPr>
            <w:tcW w:w="5628" w:type="dxa"/>
            <w:gridSpan w:val="3"/>
          </w:tcPr>
          <w:p w14:paraId="4453CC06" w14:textId="77777777" w:rsidR="00A33035" w:rsidRPr="003B278F" w:rsidRDefault="00A33035" w:rsidP="00366C97">
            <w:pPr>
              <w:tabs>
                <w:tab w:val="left" w:pos="9360"/>
              </w:tabs>
              <w:jc w:val="both"/>
              <w:rPr>
                <w:b/>
                <w:bCs/>
                <w:u w:val="single"/>
              </w:rPr>
            </w:pPr>
            <w:r w:rsidRPr="003B278F">
              <w:rPr>
                <w:b/>
                <w:bCs/>
                <w:u w:val="single"/>
              </w:rPr>
              <w:t>III/ Phân hỗn hợp và phân phức hợp:</w:t>
            </w:r>
          </w:p>
          <w:p w14:paraId="5DC6E4B5" w14:textId="77777777" w:rsidR="00707A68" w:rsidRPr="003B278F" w:rsidRDefault="00707A68" w:rsidP="00366C97">
            <w:pPr>
              <w:tabs>
                <w:tab w:val="left" w:pos="9360"/>
              </w:tabs>
              <w:jc w:val="both"/>
            </w:pPr>
            <w:r w:rsidRPr="003B278F">
              <w:t>-Phân hỗn hợp: N,K,P</w:t>
            </w:r>
          </w:p>
          <w:p w14:paraId="3240EE7D" w14:textId="77777777" w:rsidR="008B2B91" w:rsidRPr="003B278F" w:rsidRDefault="00707A68" w:rsidP="00366C97">
            <w:pPr>
              <w:jc w:val="both"/>
              <w:rPr>
                <w:u w:val="single"/>
              </w:rPr>
            </w:pPr>
            <w:r w:rsidRPr="003B278F">
              <w:t>-Phức hợp: Amophot: NH</w:t>
            </w:r>
            <w:r w:rsidRPr="003B278F">
              <w:rPr>
                <w:vertAlign w:val="subscript"/>
              </w:rPr>
              <w:t>4</w:t>
            </w:r>
            <w:r w:rsidRPr="003B278F">
              <w:t>H</w:t>
            </w:r>
            <w:r w:rsidRPr="003B278F">
              <w:rPr>
                <w:vertAlign w:val="subscript"/>
              </w:rPr>
              <w:t>2</w:t>
            </w:r>
            <w:r w:rsidRPr="003B278F">
              <w:t>PO</w:t>
            </w:r>
            <w:r w:rsidRPr="003B278F">
              <w:rPr>
                <w:vertAlign w:val="subscript"/>
              </w:rPr>
              <w:t>4</w:t>
            </w:r>
            <w:r w:rsidRPr="003B278F">
              <w:t xml:space="preserve"> và (NH</w:t>
            </w:r>
            <w:r w:rsidRPr="003B278F">
              <w:rPr>
                <w:vertAlign w:val="subscript"/>
              </w:rPr>
              <w:t>4</w:t>
            </w:r>
            <w:r w:rsidRPr="003B278F">
              <w:t>)</w:t>
            </w:r>
            <w:r w:rsidRPr="003B278F">
              <w:rPr>
                <w:vertAlign w:val="subscript"/>
              </w:rPr>
              <w:t>2</w:t>
            </w:r>
            <w:r w:rsidRPr="003B278F">
              <w:t>HPO</w:t>
            </w:r>
            <w:r w:rsidRPr="003B278F">
              <w:rPr>
                <w:vertAlign w:val="subscript"/>
              </w:rPr>
              <w:t>4</w:t>
            </w:r>
          </w:p>
        </w:tc>
      </w:tr>
      <w:tr w:rsidR="00707A68" w:rsidRPr="003B278F" w14:paraId="56C5B06F" w14:textId="77777777">
        <w:tc>
          <w:tcPr>
            <w:tcW w:w="10188" w:type="dxa"/>
            <w:gridSpan w:val="7"/>
          </w:tcPr>
          <w:p w14:paraId="19A6C739" w14:textId="77777777" w:rsidR="00707A68" w:rsidRPr="003B278F" w:rsidRDefault="00707A68" w:rsidP="00366C97">
            <w:pPr>
              <w:jc w:val="center"/>
              <w:rPr>
                <w:b/>
                <w:u w:val="single"/>
              </w:rPr>
            </w:pPr>
            <w:r w:rsidRPr="003B278F">
              <w:rPr>
                <w:b/>
                <w:u w:val="single"/>
              </w:rPr>
              <w:t xml:space="preserve">Hoạt động 6: Phân vi lượng </w:t>
            </w:r>
          </w:p>
          <w:p w14:paraId="2E358896" w14:textId="77777777" w:rsidR="00707A68" w:rsidRPr="003B278F" w:rsidRDefault="00707A68" w:rsidP="00366C97">
            <w:pPr>
              <w:tabs>
                <w:tab w:val="left" w:pos="9360"/>
              </w:tabs>
              <w:jc w:val="center"/>
            </w:pPr>
            <w:r w:rsidRPr="003B278F">
              <w:rPr>
                <w:b/>
                <w:u w:val="single"/>
              </w:rPr>
              <w:t>Mục tiêu:</w:t>
            </w:r>
            <w:r w:rsidRPr="003B278F">
              <w:t xml:space="preserve"> </w:t>
            </w:r>
            <w:r w:rsidR="006C32B3" w:rsidRPr="003B278F">
              <w:t>Biết thành phần và vai trò phân vi sinh</w:t>
            </w:r>
          </w:p>
        </w:tc>
      </w:tr>
      <w:tr w:rsidR="00707A68" w:rsidRPr="003B278F" w14:paraId="00AA072C" w14:textId="77777777">
        <w:tc>
          <w:tcPr>
            <w:tcW w:w="4560" w:type="dxa"/>
            <w:gridSpan w:val="4"/>
          </w:tcPr>
          <w:p w14:paraId="790E870F" w14:textId="77777777" w:rsidR="00A33035" w:rsidRPr="003B278F" w:rsidRDefault="00A33035" w:rsidP="00366C97">
            <w:pPr>
              <w:tabs>
                <w:tab w:val="left" w:pos="9360"/>
              </w:tabs>
              <w:jc w:val="both"/>
            </w:pPr>
            <w:r w:rsidRPr="003B278F">
              <w:lastRenderedPageBreak/>
              <w:t xml:space="preserve">Gv: Cho hs nghiên cứu sgk </w:t>
            </w:r>
          </w:p>
          <w:p w14:paraId="3D604A81" w14:textId="77777777" w:rsidR="00A33035" w:rsidRPr="003B278F" w:rsidRDefault="00A33035" w:rsidP="00366C97">
            <w:pPr>
              <w:tabs>
                <w:tab w:val="left" w:pos="9360"/>
              </w:tabs>
              <w:jc w:val="both"/>
            </w:pPr>
            <w:r w:rsidRPr="003B278F">
              <w:t>Nêu khái niệm về phân vi lượng thành phần và tác dụng của phân vi lượng cách dùng phân vi lượng có hiệu quả.</w:t>
            </w:r>
          </w:p>
          <w:p w14:paraId="3216FAAD" w14:textId="77777777" w:rsidR="00707A68" w:rsidRPr="003B278F" w:rsidRDefault="00A33035" w:rsidP="00366C97">
            <w:pPr>
              <w:tabs>
                <w:tab w:val="left" w:pos="9360"/>
              </w:tabs>
              <w:jc w:val="both"/>
              <w:rPr>
                <w:lang w:val="pl-PL"/>
              </w:rPr>
            </w:pPr>
            <w:r w:rsidRPr="003B278F">
              <w:rPr>
                <w:lang w:val="pl-PL"/>
              </w:rPr>
              <w:t xml:space="preserve">Hs: Trả lời </w:t>
            </w:r>
          </w:p>
        </w:tc>
        <w:tc>
          <w:tcPr>
            <w:tcW w:w="5628" w:type="dxa"/>
            <w:gridSpan w:val="3"/>
          </w:tcPr>
          <w:p w14:paraId="369B8116" w14:textId="77777777" w:rsidR="00A33035" w:rsidRPr="003B278F" w:rsidRDefault="00A33035" w:rsidP="00366C97">
            <w:pPr>
              <w:tabs>
                <w:tab w:val="left" w:pos="9360"/>
              </w:tabs>
              <w:jc w:val="both"/>
              <w:rPr>
                <w:b/>
                <w:bCs/>
                <w:u w:val="single"/>
                <w:lang w:val="pl-PL"/>
              </w:rPr>
            </w:pPr>
            <w:r w:rsidRPr="003B278F">
              <w:rPr>
                <w:b/>
                <w:bCs/>
                <w:u w:val="single"/>
                <w:lang w:val="pl-PL"/>
              </w:rPr>
              <w:t>III/ Phân vi lượng:</w:t>
            </w:r>
          </w:p>
          <w:p w14:paraId="06B3F25A" w14:textId="77777777" w:rsidR="00A33035" w:rsidRPr="003B278F" w:rsidRDefault="00A33035" w:rsidP="00366C97">
            <w:pPr>
              <w:tabs>
                <w:tab w:val="left" w:pos="9360"/>
              </w:tabs>
              <w:jc w:val="both"/>
              <w:rPr>
                <w:lang w:val="pl-PL"/>
              </w:rPr>
            </w:pPr>
            <w:r w:rsidRPr="003B278F">
              <w:rPr>
                <w:lang w:val="pl-PL"/>
              </w:rPr>
              <w:t>-Cung cấp các nguyên tố: Bo, Mg, Zn, Cu, Mo… ở dạng hợp chất.</w:t>
            </w:r>
          </w:p>
          <w:p w14:paraId="40651381" w14:textId="77777777" w:rsidR="00707A68" w:rsidRPr="003B278F" w:rsidRDefault="00A33035" w:rsidP="00366C97">
            <w:pPr>
              <w:tabs>
                <w:tab w:val="left" w:pos="9360"/>
              </w:tabs>
              <w:jc w:val="both"/>
              <w:rPr>
                <w:lang w:val="pl-PL"/>
              </w:rPr>
            </w:pPr>
            <w:r w:rsidRPr="003B278F">
              <w:rPr>
                <w:lang w:val="pl-PL"/>
              </w:rPr>
              <w:t xml:space="preserve">-Cây trồng chỉ cần 1 lượng nhỏ nên các nguyên tố trên đóng vai trò là vitamin cho thực vật. </w:t>
            </w:r>
          </w:p>
        </w:tc>
      </w:tr>
    </w:tbl>
    <w:p w14:paraId="15E1C528" w14:textId="77777777" w:rsidR="00760432" w:rsidRPr="003B278F" w:rsidRDefault="00760432" w:rsidP="00760432">
      <w:pPr>
        <w:ind w:firstLine="360"/>
        <w:rPr>
          <w:b/>
          <w:u w:val="single"/>
          <w:lang w:val="pl-PL"/>
        </w:rPr>
      </w:pPr>
    </w:p>
    <w:p w14:paraId="11553C6B" w14:textId="77777777" w:rsidR="00760432" w:rsidRPr="003B278F" w:rsidRDefault="00760432" w:rsidP="000B445F">
      <w:pPr>
        <w:ind w:firstLine="360"/>
        <w:jc w:val="both"/>
        <w:rPr>
          <w:lang w:val="pl-PL"/>
        </w:rPr>
      </w:pPr>
      <w:r w:rsidRPr="003B278F">
        <w:rPr>
          <w:b/>
          <w:u w:val="single"/>
          <w:lang w:val="pl-PL"/>
        </w:rPr>
        <w:t>4. Củng cố:</w:t>
      </w:r>
      <w:r w:rsidR="000B445F" w:rsidRPr="003B278F">
        <w:rPr>
          <w:lang w:val="pl-PL"/>
        </w:rPr>
        <w:t xml:space="preserve"> Trên thực tế phân đạm NH</w:t>
      </w:r>
      <w:r w:rsidR="000B445F" w:rsidRPr="003B278F">
        <w:rPr>
          <w:vertAlign w:val="subscript"/>
          <w:lang w:val="pl-PL"/>
        </w:rPr>
        <w:t>4</w:t>
      </w:r>
      <w:r w:rsidR="000B445F" w:rsidRPr="003B278F">
        <w:rPr>
          <w:lang w:val="pl-PL"/>
        </w:rPr>
        <w:t>Cl</w:t>
      </w:r>
      <w:r w:rsidR="000B445F" w:rsidRPr="003B278F">
        <w:rPr>
          <w:vertAlign w:val="subscript"/>
          <w:lang w:val="pl-PL"/>
        </w:rPr>
        <w:t xml:space="preserve"> </w:t>
      </w:r>
      <w:r w:rsidR="000B445F" w:rsidRPr="003B278F">
        <w:rPr>
          <w:lang w:val="pl-PL"/>
        </w:rPr>
        <w:t xml:space="preserve"> thường chỉ có 23% N</w:t>
      </w:r>
    </w:p>
    <w:p w14:paraId="0DFB8C49" w14:textId="77777777" w:rsidR="000B445F" w:rsidRPr="003B278F" w:rsidRDefault="000B445F" w:rsidP="000B445F">
      <w:pPr>
        <w:ind w:firstLine="360"/>
        <w:jc w:val="both"/>
        <w:rPr>
          <w:lang w:val="pl-PL"/>
        </w:rPr>
      </w:pPr>
      <w:r w:rsidRPr="003B278F">
        <w:rPr>
          <w:lang w:val="pl-PL"/>
        </w:rPr>
        <w:t>a) Tính khối lượng phân bón đủ cung cấp 60kg N?</w:t>
      </w:r>
    </w:p>
    <w:p w14:paraId="06417938" w14:textId="77777777" w:rsidR="000B445F" w:rsidRPr="003B278F" w:rsidRDefault="000B445F" w:rsidP="000B445F">
      <w:pPr>
        <w:ind w:firstLine="360"/>
        <w:jc w:val="both"/>
        <w:rPr>
          <w:lang w:val="pl-PL"/>
        </w:rPr>
      </w:pPr>
      <w:r w:rsidRPr="003B278F">
        <w:rPr>
          <w:lang w:val="pl-PL"/>
        </w:rPr>
        <w:t>b) Tính hàm lượng % của NH</w:t>
      </w:r>
      <w:r w:rsidRPr="003B278F">
        <w:rPr>
          <w:vertAlign w:val="subscript"/>
          <w:lang w:val="pl-PL"/>
        </w:rPr>
        <w:t>4</w:t>
      </w:r>
      <w:r w:rsidRPr="003B278F">
        <w:rPr>
          <w:lang w:val="pl-PL"/>
        </w:rPr>
        <w:t>Cl trong phân bón?</w:t>
      </w:r>
    </w:p>
    <w:p w14:paraId="18D40704" w14:textId="77777777" w:rsidR="00760432" w:rsidRPr="003B278F" w:rsidRDefault="00760432" w:rsidP="00760432">
      <w:pPr>
        <w:ind w:firstLine="360"/>
        <w:rPr>
          <w:b/>
          <w:u w:val="single"/>
          <w:lang w:val="pl-PL"/>
        </w:rPr>
      </w:pPr>
      <w:r w:rsidRPr="003B278F">
        <w:rPr>
          <w:b/>
          <w:u w:val="single"/>
          <w:lang w:val="pl-PL"/>
        </w:rPr>
        <w:t>5. Dặn dò:</w:t>
      </w:r>
    </w:p>
    <w:p w14:paraId="191DDFFD" w14:textId="77777777" w:rsidR="00AA71EE" w:rsidRPr="003B278F" w:rsidRDefault="00AA71EE" w:rsidP="00AA71EE">
      <w:pPr>
        <w:ind w:firstLine="360"/>
        <w:jc w:val="both"/>
        <w:rPr>
          <w:lang w:val="pl-PL"/>
        </w:rPr>
      </w:pPr>
      <w:r w:rsidRPr="003B278F">
        <w:rPr>
          <w:lang w:val="pl-PL"/>
        </w:rPr>
        <w:t>- Nắm thành phần các loại phân bón hoá học</w:t>
      </w:r>
    </w:p>
    <w:p w14:paraId="2A26993B" w14:textId="77777777" w:rsidR="00AA71EE" w:rsidRPr="003B278F" w:rsidRDefault="00AA71EE" w:rsidP="00AA71EE">
      <w:pPr>
        <w:ind w:firstLine="360"/>
        <w:jc w:val="both"/>
        <w:rPr>
          <w:lang w:val="pl-PL"/>
        </w:rPr>
      </w:pPr>
      <w:r w:rsidRPr="003B278F">
        <w:rPr>
          <w:lang w:val="pl-PL"/>
        </w:rPr>
        <w:t>- Làm bài tập SGK</w:t>
      </w:r>
    </w:p>
    <w:p w14:paraId="25D143FD" w14:textId="77777777" w:rsidR="00AA71EE" w:rsidRPr="003B278F" w:rsidRDefault="00AA71EE" w:rsidP="00AA71EE">
      <w:pPr>
        <w:ind w:firstLine="360"/>
        <w:jc w:val="both"/>
        <w:rPr>
          <w:lang w:val="pl-PL"/>
        </w:rPr>
      </w:pPr>
      <w:r w:rsidRPr="003B278F">
        <w:rPr>
          <w:lang w:val="pl-PL"/>
        </w:rPr>
        <w:t>- Chuẩn bị bài: Luyện tập</w:t>
      </w:r>
    </w:p>
    <w:p w14:paraId="682A110B" w14:textId="77777777" w:rsidR="00760432" w:rsidRPr="003B278F" w:rsidRDefault="00760432" w:rsidP="00760432">
      <w:pPr>
        <w:ind w:firstLine="360"/>
        <w:rPr>
          <w:b/>
          <w:u w:val="single"/>
          <w:lang w:val="pl-PL"/>
        </w:rPr>
      </w:pPr>
    </w:p>
    <w:p w14:paraId="30DCCA2C" w14:textId="77777777" w:rsidR="00A91033" w:rsidRPr="003B278F" w:rsidRDefault="00A91033" w:rsidP="00A91033">
      <w:pPr>
        <w:ind w:firstLine="360"/>
        <w:rPr>
          <w:b/>
          <w:u w:val="single"/>
          <w:lang w:val="pt-BR"/>
        </w:rPr>
      </w:pPr>
      <w:r w:rsidRPr="003B278F">
        <w:rPr>
          <w:b/>
          <w:u w:val="single"/>
          <w:lang w:val="pt-BR"/>
        </w:rPr>
        <w:t>VI. RÚT KINH NGHIỆM</w:t>
      </w:r>
    </w:p>
    <w:p w14:paraId="2144BCD3" w14:textId="77777777" w:rsidR="00A91033" w:rsidRPr="003B278F" w:rsidRDefault="00A91033" w:rsidP="00A91033">
      <w:pPr>
        <w:ind w:firstLine="360"/>
        <w:rPr>
          <w:lang w:val="pt-BR"/>
        </w:rPr>
      </w:pPr>
      <w:r w:rsidRPr="003B278F">
        <w:rPr>
          <w:lang w:val="pt-BR"/>
        </w:rPr>
        <w:t>.....................................................................................................................................................</w:t>
      </w:r>
    </w:p>
    <w:p w14:paraId="650C9F06" w14:textId="77777777" w:rsidR="00A91033" w:rsidRPr="003B278F" w:rsidRDefault="00A91033" w:rsidP="00A91033">
      <w:pPr>
        <w:ind w:firstLine="360"/>
        <w:rPr>
          <w:lang w:val="pt-BR"/>
        </w:rPr>
      </w:pPr>
      <w:r w:rsidRPr="003B278F">
        <w:rPr>
          <w:lang w:val="pt-BR"/>
        </w:rPr>
        <w:t>.....................................................................................................................................................</w:t>
      </w:r>
    </w:p>
    <w:p w14:paraId="303DA81C" w14:textId="77777777" w:rsidR="00A91033" w:rsidRPr="003B278F" w:rsidRDefault="00A91033" w:rsidP="00A91033">
      <w:pPr>
        <w:ind w:firstLine="360"/>
        <w:rPr>
          <w:lang w:val="pt-BR"/>
        </w:rPr>
      </w:pPr>
      <w:r w:rsidRPr="003B278F">
        <w:rPr>
          <w:lang w:val="pt-BR"/>
        </w:rPr>
        <w:t>.....................................................................................................................................................</w:t>
      </w:r>
    </w:p>
    <w:p w14:paraId="48670879"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33BCDCAE"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6F6AC711" w14:textId="77777777" w:rsidR="00D30EAB" w:rsidRPr="00B674C4" w:rsidRDefault="00D30EAB" w:rsidP="00D30EAB">
      <w:pPr>
        <w:widowControl w:val="0"/>
        <w:autoSpaceDE w:val="0"/>
        <w:autoSpaceDN w:val="0"/>
        <w:adjustRightInd w:val="0"/>
        <w:rPr>
          <w:iCs/>
        </w:rPr>
      </w:pPr>
    </w:p>
    <w:p w14:paraId="6E63B86E" w14:textId="77777777" w:rsidR="00D30EAB" w:rsidRPr="00B674C4" w:rsidRDefault="00D30EAB" w:rsidP="00D30EAB">
      <w:pPr>
        <w:widowControl w:val="0"/>
        <w:autoSpaceDE w:val="0"/>
        <w:autoSpaceDN w:val="0"/>
        <w:adjustRightInd w:val="0"/>
        <w:ind w:left="5805" w:firstLine="675"/>
        <w:rPr>
          <w:iCs/>
        </w:rPr>
      </w:pPr>
    </w:p>
    <w:p w14:paraId="02A74B7A" w14:textId="77777777" w:rsidR="00D30EAB" w:rsidRPr="00B674C4" w:rsidRDefault="00D30EAB" w:rsidP="00D30EAB">
      <w:pPr>
        <w:widowControl w:val="0"/>
        <w:autoSpaceDE w:val="0"/>
        <w:autoSpaceDN w:val="0"/>
        <w:adjustRightInd w:val="0"/>
        <w:ind w:left="5805" w:firstLine="675"/>
        <w:rPr>
          <w:iCs/>
        </w:rPr>
      </w:pPr>
    </w:p>
    <w:p w14:paraId="67073001"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19C98869" w14:textId="77777777" w:rsidR="009F607E" w:rsidRPr="003B278F" w:rsidRDefault="009F607E" w:rsidP="00760432">
      <w:pPr>
        <w:jc w:val="right"/>
        <w:rPr>
          <w:b/>
          <w:lang w:val="pl-PL"/>
        </w:rPr>
      </w:pPr>
    </w:p>
    <w:p w14:paraId="6382D9CB" w14:textId="77777777" w:rsidR="00BE0F80" w:rsidRPr="003B278F" w:rsidRDefault="00BE0F80" w:rsidP="00760432">
      <w:pPr>
        <w:jc w:val="right"/>
        <w:rPr>
          <w:b/>
          <w:lang w:val="pl-PL"/>
        </w:rPr>
      </w:pPr>
    </w:p>
    <w:p w14:paraId="2DEA1CAF" w14:textId="77777777" w:rsidR="00BE0F80" w:rsidRPr="003B278F" w:rsidRDefault="00BE0F80" w:rsidP="00760432">
      <w:pPr>
        <w:jc w:val="right"/>
        <w:rPr>
          <w:b/>
          <w:lang w:val="pl-PL"/>
        </w:rPr>
      </w:pPr>
    </w:p>
    <w:p w14:paraId="095B3A8C" w14:textId="77777777" w:rsidR="00BE0F80" w:rsidRPr="003B278F" w:rsidRDefault="00BE0F80" w:rsidP="00760432">
      <w:pPr>
        <w:jc w:val="right"/>
        <w:rPr>
          <w:b/>
          <w:lang w:val="pl-PL"/>
        </w:rPr>
      </w:pPr>
    </w:p>
    <w:p w14:paraId="0BE1BF97" w14:textId="77777777" w:rsidR="00BE0F80" w:rsidRPr="003B278F" w:rsidRDefault="00BE0F80" w:rsidP="00760432">
      <w:pPr>
        <w:jc w:val="right"/>
        <w:rPr>
          <w:b/>
          <w:lang w:val="pl-PL"/>
        </w:rPr>
      </w:pPr>
    </w:p>
    <w:p w14:paraId="6E7FB634" w14:textId="77777777" w:rsidR="00BE0F80" w:rsidRPr="003B278F" w:rsidRDefault="00BE0F80" w:rsidP="00760432">
      <w:pPr>
        <w:jc w:val="right"/>
        <w:rPr>
          <w:b/>
          <w:lang w:val="pl-PL"/>
        </w:rPr>
      </w:pPr>
    </w:p>
    <w:p w14:paraId="347DEB7E" w14:textId="77777777" w:rsidR="00BE0F80" w:rsidRPr="003B278F" w:rsidRDefault="00BE0F80" w:rsidP="00760432">
      <w:pPr>
        <w:jc w:val="right"/>
        <w:rPr>
          <w:b/>
          <w:lang w:val="pl-PL"/>
        </w:rPr>
      </w:pPr>
    </w:p>
    <w:p w14:paraId="5DC00B53" w14:textId="77777777" w:rsidR="00BE0F80" w:rsidRPr="003B278F" w:rsidRDefault="00BE0F80" w:rsidP="00760432">
      <w:pPr>
        <w:jc w:val="right"/>
        <w:rPr>
          <w:b/>
          <w:lang w:val="pl-PL"/>
        </w:rPr>
      </w:pPr>
    </w:p>
    <w:p w14:paraId="2B7F6517" w14:textId="77777777" w:rsidR="00BE0F80" w:rsidRPr="003B278F" w:rsidRDefault="00BE0F80" w:rsidP="00760432">
      <w:pPr>
        <w:jc w:val="right"/>
        <w:rPr>
          <w:b/>
          <w:lang w:val="pl-PL"/>
        </w:rPr>
      </w:pPr>
    </w:p>
    <w:p w14:paraId="5155F973" w14:textId="77777777" w:rsidR="00BE0F80" w:rsidRPr="003B278F" w:rsidRDefault="00BE0F80" w:rsidP="00760432">
      <w:pPr>
        <w:jc w:val="right"/>
        <w:rPr>
          <w:b/>
          <w:lang w:val="pl-PL"/>
        </w:rPr>
      </w:pPr>
    </w:p>
    <w:p w14:paraId="6A4F7F4D" w14:textId="77777777" w:rsidR="00BE0F80" w:rsidRPr="003B278F" w:rsidRDefault="00BE0F80" w:rsidP="00760432">
      <w:pPr>
        <w:jc w:val="right"/>
        <w:rPr>
          <w:b/>
          <w:lang w:val="pl-PL"/>
        </w:rPr>
      </w:pPr>
    </w:p>
    <w:p w14:paraId="06D3949A" w14:textId="77777777" w:rsidR="00BE0F80" w:rsidRPr="003B278F" w:rsidRDefault="00BE0F80" w:rsidP="00760432">
      <w:pPr>
        <w:jc w:val="right"/>
        <w:rPr>
          <w:b/>
          <w:lang w:val="pl-PL"/>
        </w:rPr>
      </w:pPr>
    </w:p>
    <w:p w14:paraId="7DF8936F" w14:textId="77777777" w:rsidR="00BE0F80" w:rsidRPr="003B278F" w:rsidRDefault="00BE0F80" w:rsidP="00760432">
      <w:pPr>
        <w:jc w:val="right"/>
        <w:rPr>
          <w:b/>
          <w:lang w:val="pl-PL"/>
        </w:rPr>
      </w:pPr>
    </w:p>
    <w:p w14:paraId="443D1212" w14:textId="77777777" w:rsidR="00BE0F80" w:rsidRPr="003B278F" w:rsidRDefault="00BE0F80" w:rsidP="00760432">
      <w:pPr>
        <w:jc w:val="right"/>
        <w:rPr>
          <w:b/>
          <w:lang w:val="pl-PL"/>
        </w:rPr>
      </w:pPr>
    </w:p>
    <w:p w14:paraId="75EB030B" w14:textId="77777777" w:rsidR="00BE0F80" w:rsidRPr="003B278F" w:rsidRDefault="00BE0F80" w:rsidP="00760432">
      <w:pPr>
        <w:jc w:val="right"/>
        <w:rPr>
          <w:b/>
          <w:lang w:val="pl-PL"/>
        </w:rPr>
      </w:pPr>
    </w:p>
    <w:p w14:paraId="53E0BA46" w14:textId="77777777" w:rsidR="00BE0F80" w:rsidRPr="003B278F" w:rsidRDefault="00BE0F80" w:rsidP="00760432">
      <w:pPr>
        <w:jc w:val="right"/>
        <w:rPr>
          <w:b/>
          <w:lang w:val="pl-PL"/>
        </w:rPr>
      </w:pPr>
    </w:p>
    <w:p w14:paraId="6F57043E" w14:textId="77777777" w:rsidR="00BE0F80" w:rsidRPr="003B278F" w:rsidRDefault="00BE0F80" w:rsidP="00760432">
      <w:pPr>
        <w:jc w:val="right"/>
        <w:rPr>
          <w:b/>
          <w:lang w:val="pl-PL"/>
        </w:rPr>
      </w:pPr>
    </w:p>
    <w:p w14:paraId="784A9F2E" w14:textId="77777777" w:rsidR="00BE0F80" w:rsidRPr="003B278F" w:rsidRDefault="00BE0F80" w:rsidP="00760432">
      <w:pPr>
        <w:jc w:val="right"/>
        <w:rPr>
          <w:b/>
          <w:lang w:val="pl-PL"/>
        </w:rPr>
      </w:pPr>
    </w:p>
    <w:p w14:paraId="61C98DD6" w14:textId="77777777" w:rsidR="00BE0F80" w:rsidRPr="003B278F" w:rsidRDefault="00BE0F80" w:rsidP="00760432">
      <w:pPr>
        <w:jc w:val="right"/>
        <w:rPr>
          <w:b/>
          <w:lang w:val="pl-PL"/>
        </w:rPr>
      </w:pPr>
    </w:p>
    <w:p w14:paraId="0C533AC3" w14:textId="77777777" w:rsidR="00BE0F80" w:rsidRPr="003B278F" w:rsidRDefault="00BE0F80" w:rsidP="00760432">
      <w:pPr>
        <w:jc w:val="right"/>
        <w:rPr>
          <w:b/>
          <w:lang w:val="pl-PL"/>
        </w:rPr>
      </w:pPr>
    </w:p>
    <w:p w14:paraId="70021385" w14:textId="77777777" w:rsidR="00BE0F80" w:rsidRPr="003B278F" w:rsidRDefault="00BE0F80" w:rsidP="00760432">
      <w:pPr>
        <w:jc w:val="right"/>
        <w:rPr>
          <w:b/>
          <w:lang w:val="pl-PL"/>
        </w:rPr>
      </w:pPr>
    </w:p>
    <w:p w14:paraId="1AB3B680" w14:textId="77777777" w:rsidR="00BE0F80" w:rsidRPr="003B278F" w:rsidRDefault="00BE0F80" w:rsidP="00760432">
      <w:pPr>
        <w:jc w:val="right"/>
        <w:rPr>
          <w:b/>
          <w:lang w:val="pl-PL"/>
        </w:rPr>
      </w:pPr>
    </w:p>
    <w:p w14:paraId="7B6D169A" w14:textId="77777777" w:rsidR="00BE0F80" w:rsidRPr="003B278F" w:rsidRDefault="00BE0F80" w:rsidP="00760432">
      <w:pPr>
        <w:jc w:val="right"/>
        <w:rPr>
          <w:b/>
          <w:lang w:val="pl-PL"/>
        </w:rPr>
      </w:pPr>
    </w:p>
    <w:p w14:paraId="23090470" w14:textId="77777777" w:rsidR="00BE0F80" w:rsidRPr="003B278F" w:rsidRDefault="00BE0F80" w:rsidP="00760432">
      <w:pPr>
        <w:jc w:val="right"/>
        <w:rPr>
          <w:b/>
          <w:lang w:val="pl-PL"/>
        </w:rPr>
      </w:pPr>
    </w:p>
    <w:p w14:paraId="2BFC0525" w14:textId="77777777" w:rsidR="00BE0F80" w:rsidRPr="003B278F" w:rsidRDefault="00BE0F80" w:rsidP="00760432">
      <w:pPr>
        <w:jc w:val="right"/>
        <w:rPr>
          <w:b/>
          <w:lang w:val="pl-PL"/>
        </w:rPr>
      </w:pPr>
    </w:p>
    <w:p w14:paraId="7E5E28B7" w14:textId="77777777" w:rsidR="00E60692" w:rsidRPr="003B278F" w:rsidRDefault="00E60692" w:rsidP="00760432">
      <w:pPr>
        <w:jc w:val="right"/>
        <w:rPr>
          <w:b/>
          <w:lang w:val="pl-PL"/>
        </w:rPr>
      </w:pPr>
    </w:p>
    <w:p w14:paraId="7D4CF13C" w14:textId="77777777" w:rsidR="00E276B1" w:rsidRPr="003B278F" w:rsidRDefault="00E276B1" w:rsidP="00E276B1">
      <w:pPr>
        <w:jc w:val="center"/>
        <w:rPr>
          <w:b/>
          <w:i/>
          <w:lang w:val="pt-BR"/>
        </w:rPr>
      </w:pPr>
    </w:p>
    <w:p w14:paraId="0BCF7546" w14:textId="77777777" w:rsidR="00E613D9" w:rsidRPr="003B278F" w:rsidRDefault="00E613D9" w:rsidP="00A91033">
      <w:pPr>
        <w:ind w:firstLine="360"/>
        <w:rPr>
          <w:lang w:val="pt-BR"/>
        </w:rPr>
      </w:pPr>
    </w:p>
    <w:p w14:paraId="30D2B641" w14:textId="77777777" w:rsidR="004D294B" w:rsidRPr="003B278F" w:rsidRDefault="00D30EAB" w:rsidP="004D294B">
      <w:pPr>
        <w:rPr>
          <w:i/>
        </w:rPr>
      </w:pPr>
      <w:r>
        <w:rPr>
          <w:i/>
        </w:rPr>
        <w:br w:type="page"/>
      </w:r>
      <w:r w:rsidR="004D294B" w:rsidRPr="003B278F">
        <w:rPr>
          <w:i/>
        </w:rPr>
        <w:lastRenderedPageBreak/>
        <w:t xml:space="preserve">Ngày soạn: </w:t>
      </w:r>
    </w:p>
    <w:p w14:paraId="1EA69B74" w14:textId="77777777" w:rsidR="004D294B" w:rsidRPr="003B278F" w:rsidRDefault="004D294B" w:rsidP="004D294B">
      <w:pPr>
        <w:jc w:val="center"/>
        <w:rPr>
          <w:b/>
          <w:lang w:val="pt-BR"/>
        </w:rPr>
      </w:pPr>
      <w:r w:rsidRPr="003B278F">
        <w:rPr>
          <w:b/>
          <w:lang w:val="pt-BR"/>
        </w:rPr>
        <w:t>CHỦ ĐỀ 2:  NITƠ – PHOTPHO</w:t>
      </w:r>
    </w:p>
    <w:p w14:paraId="78A681AF" w14:textId="77777777" w:rsidR="004D294B" w:rsidRPr="003B278F" w:rsidRDefault="004D294B" w:rsidP="004D294B">
      <w:pPr>
        <w:jc w:val="center"/>
        <w:rPr>
          <w:b/>
          <w:lang w:val="pl-PL"/>
        </w:rPr>
      </w:pPr>
      <w:r w:rsidRPr="003B278F">
        <w:t xml:space="preserve">Tiết thứ </w:t>
      </w:r>
      <w:r>
        <w:t>12</w:t>
      </w:r>
      <w:r w:rsidRPr="003B278F">
        <w:t xml:space="preserve">: </w:t>
      </w:r>
      <w:r w:rsidRPr="003B278F">
        <w:rPr>
          <w:b/>
          <w:lang w:val="pl-PL"/>
        </w:rPr>
        <w:t>LUYỆ</w:t>
      </w:r>
      <w:r>
        <w:rPr>
          <w:b/>
          <w:lang w:val="pl-PL"/>
        </w:rPr>
        <w:t xml:space="preserve">N TẬP TÍNH CHẤT CỦA NITƠ </w:t>
      </w:r>
      <w:r w:rsidR="00645A1A">
        <w:rPr>
          <w:b/>
          <w:lang w:val="pl-PL"/>
        </w:rPr>
        <w:t>PHOTPHO VÀ HỢP CHẤT</w:t>
      </w:r>
    </w:p>
    <w:p w14:paraId="26CA20E5" w14:textId="77777777" w:rsidR="004D294B" w:rsidRPr="003B278F" w:rsidRDefault="004D294B" w:rsidP="004D294B">
      <w:pPr>
        <w:rPr>
          <w:lang w:val="pl-PL"/>
        </w:rPr>
      </w:pPr>
      <w:r w:rsidRPr="003B278F">
        <w:rPr>
          <w:lang w:val="pl-PL"/>
        </w:rPr>
        <w:t>Kiến thức liên quan</w:t>
      </w:r>
    </w:p>
    <w:p w14:paraId="335CB0A8" w14:textId="77777777" w:rsidR="004D294B" w:rsidRPr="003B278F" w:rsidRDefault="004D294B" w:rsidP="004D294B">
      <w:pPr>
        <w:rPr>
          <w:lang w:val="pl-PL"/>
        </w:rPr>
      </w:pPr>
      <w:r w:rsidRPr="003B278F">
        <w:rPr>
          <w:lang w:val="pl-PL"/>
        </w:rPr>
        <w:tab/>
        <w:t>- Tính chất hoá học, phương pháp điều chế của nitơ, amoniac, muối amoni, axit nitric, muối nitrat</w:t>
      </w:r>
    </w:p>
    <w:p w14:paraId="05F1F11B" w14:textId="77777777" w:rsidR="00C665CA" w:rsidRPr="009A77C2" w:rsidRDefault="00C665CA" w:rsidP="00C665CA">
      <w:pPr>
        <w:jc w:val="both"/>
        <w:rPr>
          <w:b/>
          <w:u w:val="single"/>
          <w:lang w:val="pt-BR"/>
        </w:rPr>
      </w:pPr>
      <w:r w:rsidRPr="009A77C2">
        <w:rPr>
          <w:b/>
          <w:lang w:val="pt-BR"/>
        </w:rPr>
        <w:t xml:space="preserve">I. </w:t>
      </w:r>
      <w:r w:rsidRPr="009A77C2">
        <w:rPr>
          <w:b/>
          <w:u w:val="single"/>
          <w:lang w:val="pt-BR"/>
        </w:rPr>
        <w:t>Mục tiêu:</w:t>
      </w:r>
    </w:p>
    <w:p w14:paraId="2DBB44A5" w14:textId="77777777" w:rsidR="00C665CA" w:rsidRPr="002A7E8B" w:rsidRDefault="00C665CA" w:rsidP="00C665CA">
      <w:pPr>
        <w:rPr>
          <w:b/>
          <w:u w:val="single"/>
        </w:rPr>
      </w:pPr>
      <w:r w:rsidRPr="00B244F8">
        <w:rPr>
          <w:b/>
        </w:rPr>
        <w:tab/>
      </w:r>
      <w:r w:rsidRPr="002A7E8B">
        <w:rPr>
          <w:b/>
          <w:u w:val="single"/>
        </w:rPr>
        <w:t>1. Kiến thức:</w:t>
      </w:r>
    </w:p>
    <w:p w14:paraId="04452B63" w14:textId="77777777" w:rsidR="00C665CA" w:rsidRPr="00B244F8" w:rsidRDefault="00C665CA" w:rsidP="00C665CA">
      <w:r>
        <w:rPr>
          <w:lang w:val="pt-BR"/>
        </w:rPr>
        <w:t xml:space="preserve">  </w:t>
      </w:r>
      <w:r w:rsidRPr="00B244F8">
        <w:rPr>
          <w:lang w:val="pt-BR"/>
        </w:rPr>
        <w:t xml:space="preserve">  -HS hiểu :</w:t>
      </w:r>
      <w:r>
        <w:rPr>
          <w:lang w:val="pt-BR"/>
        </w:rPr>
        <w:t xml:space="preserve"> </w:t>
      </w:r>
      <w:r w:rsidRPr="00B244F8">
        <w:rPr>
          <w:lang w:val="pt-BR"/>
        </w:rPr>
        <w:t xml:space="preserve">Tính chất hoá học của </w:t>
      </w:r>
      <w:r>
        <w:rPr>
          <w:lang w:val="pt-BR"/>
        </w:rPr>
        <w:t>axit nitric</w:t>
      </w:r>
      <w:r w:rsidRPr="00B244F8">
        <w:t>.</w:t>
      </w:r>
    </w:p>
    <w:p w14:paraId="6C9E2657" w14:textId="77777777" w:rsidR="00C665CA" w:rsidRPr="00B244F8" w:rsidRDefault="00C665CA" w:rsidP="00C665CA">
      <w:r>
        <w:t xml:space="preserve">    -HS biết : Phương pháp điều</w:t>
      </w:r>
      <w:r w:rsidRPr="00B244F8">
        <w:t xml:space="preserve"> chế </w:t>
      </w:r>
      <w:r>
        <w:t>axit HNO</w:t>
      </w:r>
      <w:r>
        <w:rPr>
          <w:vertAlign w:val="subscript"/>
        </w:rPr>
        <w:t>3</w:t>
      </w:r>
      <w:r w:rsidRPr="00B244F8">
        <w:t xml:space="preserve"> trong phòng thí nghiệm và trong công nghiệp .</w:t>
      </w:r>
    </w:p>
    <w:p w14:paraId="0A31CC59" w14:textId="77777777" w:rsidR="00C665CA" w:rsidRPr="00B244F8" w:rsidRDefault="00C665CA" w:rsidP="00C665CA">
      <w:r w:rsidRPr="00B244F8">
        <w:rPr>
          <w:b/>
        </w:rPr>
        <w:t>2/</w:t>
      </w:r>
      <w:r w:rsidRPr="00B244F8">
        <w:rPr>
          <w:b/>
          <w:u w:val="single"/>
        </w:rPr>
        <w:t xml:space="preserve">Về kĩ năng </w:t>
      </w:r>
      <w:r w:rsidRPr="00B244F8">
        <w:t>:</w:t>
      </w:r>
    </w:p>
    <w:p w14:paraId="337925CF" w14:textId="77777777" w:rsidR="00C665CA" w:rsidRPr="00B244F8" w:rsidRDefault="00C665CA" w:rsidP="00C665CA">
      <w:pPr>
        <w:numPr>
          <w:ilvl w:val="0"/>
          <w:numId w:val="96"/>
        </w:numPr>
        <w:rPr>
          <w:b/>
        </w:rPr>
      </w:pPr>
      <w:r w:rsidRPr="00B244F8">
        <w:t xml:space="preserve">Dựa vào cấu tạo phân tử để giải thích tính chất hoá học của </w:t>
      </w:r>
      <w:r>
        <w:t xml:space="preserve">axit nitric </w:t>
      </w:r>
      <w:r w:rsidRPr="00B244F8">
        <w:t xml:space="preserve">và muối </w:t>
      </w:r>
      <w:r>
        <w:t>nitrat</w:t>
      </w:r>
      <w:r w:rsidRPr="00B244F8">
        <w:t>.</w:t>
      </w:r>
    </w:p>
    <w:p w14:paraId="49AC47DF" w14:textId="77777777" w:rsidR="00C665CA" w:rsidRPr="00B244F8" w:rsidRDefault="00C665CA" w:rsidP="00C665CA">
      <w:pPr>
        <w:numPr>
          <w:ilvl w:val="0"/>
          <w:numId w:val="96"/>
        </w:numPr>
        <w:rPr>
          <w:b/>
        </w:rPr>
      </w:pPr>
      <w:r w:rsidRPr="00B244F8">
        <w:t>Rèn luyện khả năng viết các phương trình trao đổi ion …</w:t>
      </w:r>
    </w:p>
    <w:p w14:paraId="714E0F66" w14:textId="77777777" w:rsidR="00C665CA" w:rsidRPr="00B244F8" w:rsidRDefault="00C665CA" w:rsidP="00C665CA">
      <w:pPr>
        <w:rPr>
          <w:b/>
          <w:u w:val="single"/>
        </w:rPr>
      </w:pPr>
      <w:r w:rsidRPr="00B244F8">
        <w:rPr>
          <w:b/>
        </w:rPr>
        <w:t>3/</w:t>
      </w:r>
      <w:r w:rsidRPr="00B244F8">
        <w:rPr>
          <w:b/>
          <w:u w:val="single"/>
        </w:rPr>
        <w:t>Tình cảm thái độ :</w:t>
      </w:r>
    </w:p>
    <w:p w14:paraId="5AB1B0A4" w14:textId="77777777" w:rsidR="00C665CA" w:rsidRPr="00B244F8" w:rsidRDefault="00C665CA" w:rsidP="00C665CA">
      <w:pPr>
        <w:numPr>
          <w:ilvl w:val="0"/>
          <w:numId w:val="97"/>
        </w:numPr>
      </w:pPr>
      <w:r w:rsidRPr="00B244F8">
        <w:t>Nâng cao tình cảm yêu khoa học .</w:t>
      </w:r>
    </w:p>
    <w:p w14:paraId="6DD275B1" w14:textId="77777777" w:rsidR="00C665CA" w:rsidRDefault="00C665CA" w:rsidP="00C665CA">
      <w:pPr>
        <w:numPr>
          <w:ilvl w:val="0"/>
          <w:numId w:val="97"/>
        </w:numPr>
      </w:pPr>
      <w:r w:rsidRPr="00B244F8">
        <w:t xml:space="preserve">Có ý thức gắn những </w:t>
      </w:r>
      <w:r>
        <w:t>hiểu biết khoa học với đời sống</w:t>
      </w:r>
      <w:r w:rsidRPr="00B244F8">
        <w:t>.</w:t>
      </w:r>
    </w:p>
    <w:p w14:paraId="3DF9F9A4" w14:textId="77777777" w:rsidR="00C665CA" w:rsidRPr="00CD0227" w:rsidRDefault="00C665CA" w:rsidP="00C665CA">
      <w:r w:rsidRPr="00CD0227">
        <w:rPr>
          <w:b/>
        </w:rPr>
        <w:t xml:space="preserve">4. </w:t>
      </w:r>
      <w:r w:rsidRPr="00CD0227">
        <w:rPr>
          <w:b/>
          <w:u w:val="single"/>
        </w:rPr>
        <w:t>Phát triển năng lực</w:t>
      </w:r>
    </w:p>
    <w:p w14:paraId="39EAE99C" w14:textId="77777777" w:rsidR="00C665CA" w:rsidRPr="00CD0227" w:rsidRDefault="00C665CA" w:rsidP="00C665CA">
      <w:pPr>
        <w:pStyle w:val="Normal13pt"/>
        <w:ind w:firstLine="480"/>
      </w:pPr>
      <w:r w:rsidRPr="00CD0227">
        <w:t>- Năng lực  giải quyết vấn đề</w:t>
      </w:r>
    </w:p>
    <w:p w14:paraId="0410E822" w14:textId="77777777" w:rsidR="00C665CA" w:rsidRDefault="00C665CA" w:rsidP="00645A1A">
      <w:pPr>
        <w:ind w:firstLine="480"/>
        <w:jc w:val="both"/>
      </w:pPr>
      <w:r w:rsidRPr="00CD0227">
        <w:t xml:space="preserve">- Năng lực sử dụng ngôn ngữ hóa học </w:t>
      </w:r>
    </w:p>
    <w:p w14:paraId="17A60764" w14:textId="77777777" w:rsidR="00C665CA" w:rsidRPr="009A77C2" w:rsidRDefault="00C665CA" w:rsidP="00C665CA">
      <w:pPr>
        <w:jc w:val="both"/>
        <w:rPr>
          <w:b/>
          <w:u w:val="single"/>
          <w:lang w:val="pt-BR"/>
        </w:rPr>
      </w:pPr>
      <w:r w:rsidRPr="009A77C2">
        <w:rPr>
          <w:b/>
          <w:lang w:val="pt-BR"/>
        </w:rPr>
        <w:t xml:space="preserve">II.  </w:t>
      </w:r>
      <w:r w:rsidRPr="009A77C2">
        <w:rPr>
          <w:b/>
          <w:u w:val="single"/>
          <w:lang w:val="pt-BR"/>
        </w:rPr>
        <w:t>Trọng tâm:</w:t>
      </w:r>
    </w:p>
    <w:p w14:paraId="57765328" w14:textId="77777777" w:rsidR="00C665CA" w:rsidRPr="009A77C2" w:rsidRDefault="00C665CA" w:rsidP="00C665CA">
      <w:pPr>
        <w:ind w:left="720"/>
        <w:jc w:val="both"/>
        <w:rPr>
          <w:lang w:val="pt-BR"/>
        </w:rPr>
      </w:pPr>
      <w:r w:rsidRPr="009A77C2">
        <w:rPr>
          <w:lang w:val="pt-BR"/>
        </w:rPr>
        <w:t xml:space="preserve"> Bài tập muối nitrat</w:t>
      </w:r>
    </w:p>
    <w:p w14:paraId="7160F879" w14:textId="77777777" w:rsidR="00C665CA" w:rsidRPr="009A77C2" w:rsidRDefault="00C665CA" w:rsidP="00C665CA">
      <w:pPr>
        <w:jc w:val="both"/>
        <w:rPr>
          <w:b/>
          <w:u w:val="single"/>
          <w:lang w:val="pt-BR"/>
        </w:rPr>
      </w:pPr>
      <w:r w:rsidRPr="009A77C2">
        <w:rPr>
          <w:b/>
          <w:lang w:val="pt-BR"/>
        </w:rPr>
        <w:t xml:space="preserve">III. </w:t>
      </w:r>
      <w:r w:rsidRPr="009A77C2">
        <w:rPr>
          <w:b/>
          <w:u w:val="single"/>
          <w:lang w:val="pt-BR"/>
        </w:rPr>
        <w:t>Chuẩn bị:</w:t>
      </w:r>
    </w:p>
    <w:p w14:paraId="30293D15" w14:textId="77777777" w:rsidR="00C665CA" w:rsidRPr="009A77C2" w:rsidRDefault="00C665CA" w:rsidP="00C665CA">
      <w:pPr>
        <w:jc w:val="both"/>
        <w:rPr>
          <w:lang w:val="pt-BR"/>
        </w:rPr>
      </w:pPr>
      <w:r w:rsidRPr="009A77C2">
        <w:rPr>
          <w:b/>
          <w:lang w:val="pt-BR"/>
        </w:rPr>
        <w:tab/>
      </w:r>
      <w:r w:rsidRPr="009A77C2">
        <w:rPr>
          <w:b/>
          <w:u w:val="single"/>
          <w:lang w:val="pt-BR"/>
        </w:rPr>
        <w:t>GV</w:t>
      </w:r>
      <w:r w:rsidRPr="009A77C2">
        <w:rPr>
          <w:b/>
          <w:lang w:val="pt-BR"/>
        </w:rPr>
        <w:t>:</w:t>
      </w:r>
      <w:r w:rsidRPr="009A77C2">
        <w:rPr>
          <w:lang w:val="pt-BR"/>
        </w:rPr>
        <w:t>Giáo án</w:t>
      </w:r>
    </w:p>
    <w:p w14:paraId="391923AC" w14:textId="77777777" w:rsidR="00C665CA" w:rsidRPr="009A77C2" w:rsidRDefault="00C665CA" w:rsidP="00C665CA">
      <w:pPr>
        <w:jc w:val="both"/>
        <w:rPr>
          <w:lang w:val="pt-BR"/>
        </w:rPr>
      </w:pPr>
      <w:r w:rsidRPr="009A77C2">
        <w:rPr>
          <w:lang w:val="pt-BR"/>
        </w:rPr>
        <w:tab/>
      </w:r>
      <w:r w:rsidRPr="009A77C2">
        <w:rPr>
          <w:b/>
          <w:u w:val="single"/>
          <w:lang w:val="pt-BR"/>
        </w:rPr>
        <w:t>HS:</w:t>
      </w:r>
      <w:r w:rsidRPr="009A77C2">
        <w:rPr>
          <w:b/>
          <w:lang w:val="pt-BR"/>
        </w:rPr>
        <w:t xml:space="preserve"> </w:t>
      </w:r>
      <w:r w:rsidRPr="009A77C2">
        <w:rPr>
          <w:lang w:val="pt-BR"/>
        </w:rPr>
        <w:t>Ôn tập lí thuyết  bài axit nitric và muối nitrat.</w:t>
      </w:r>
      <w:r w:rsidRPr="009A77C2">
        <w:rPr>
          <w:b/>
          <w:lang w:val="pt-BR"/>
        </w:rPr>
        <w:tab/>
      </w:r>
    </w:p>
    <w:p w14:paraId="147A5D8C" w14:textId="77777777" w:rsidR="00C665CA" w:rsidRPr="009A77C2" w:rsidRDefault="00C665CA" w:rsidP="00C665CA">
      <w:pPr>
        <w:tabs>
          <w:tab w:val="left" w:pos="360"/>
        </w:tabs>
        <w:jc w:val="both"/>
        <w:rPr>
          <w:b/>
          <w:lang w:val="pt-BR"/>
        </w:rPr>
      </w:pPr>
      <w:r w:rsidRPr="009A77C2">
        <w:rPr>
          <w:b/>
          <w:lang w:val="pt-BR"/>
        </w:rPr>
        <w:t>IV.</w:t>
      </w:r>
      <w:r w:rsidRPr="009A77C2">
        <w:rPr>
          <w:b/>
          <w:u w:val="single"/>
          <w:lang w:val="pt-BR"/>
        </w:rPr>
        <w:t>Tiến trình lên lớp</w:t>
      </w:r>
      <w:r w:rsidRPr="009A77C2">
        <w:rPr>
          <w:b/>
          <w:lang w:val="pt-BR"/>
        </w:rPr>
        <w:t>:</w:t>
      </w:r>
    </w:p>
    <w:p w14:paraId="35637217" w14:textId="77777777" w:rsidR="00C665CA" w:rsidRPr="009A77C2" w:rsidRDefault="00C665CA" w:rsidP="00C665CA">
      <w:pPr>
        <w:tabs>
          <w:tab w:val="left" w:pos="360"/>
        </w:tabs>
        <w:jc w:val="both"/>
        <w:rPr>
          <w:lang w:val="pt-BR"/>
        </w:rPr>
      </w:pPr>
      <w:r w:rsidRPr="009A77C2">
        <w:rPr>
          <w:lang w:val="pt-BR"/>
        </w:rPr>
        <w:tab/>
      </w:r>
      <w:r w:rsidRPr="009A77C2">
        <w:rPr>
          <w:lang w:val="pt-BR"/>
        </w:rPr>
        <w:tab/>
      </w:r>
      <w:r w:rsidRPr="009A77C2">
        <w:rPr>
          <w:b/>
          <w:lang w:val="pt-BR"/>
        </w:rPr>
        <w:t xml:space="preserve">1/ </w:t>
      </w:r>
      <w:r w:rsidRPr="009A77C2">
        <w:rPr>
          <w:b/>
          <w:u w:val="single"/>
          <w:lang w:val="pt-BR"/>
        </w:rPr>
        <w:t>Ổn định lớp</w:t>
      </w:r>
      <w:r w:rsidRPr="009A77C2">
        <w:rPr>
          <w:b/>
          <w:lang w:val="pt-BR"/>
        </w:rPr>
        <w:t xml:space="preserve"> </w:t>
      </w:r>
    </w:p>
    <w:p w14:paraId="431CB8F8" w14:textId="77777777" w:rsidR="00C665CA" w:rsidRPr="009A77C2" w:rsidRDefault="00C665CA" w:rsidP="00C665CA">
      <w:pPr>
        <w:tabs>
          <w:tab w:val="left" w:pos="360"/>
        </w:tabs>
        <w:jc w:val="both"/>
        <w:rPr>
          <w:lang w:val="pt-BR"/>
        </w:rPr>
      </w:pPr>
      <w:r w:rsidRPr="009A77C2">
        <w:rPr>
          <w:lang w:val="pt-BR"/>
        </w:rPr>
        <w:tab/>
      </w:r>
      <w:r w:rsidRPr="009A77C2">
        <w:rPr>
          <w:lang w:val="pt-BR"/>
        </w:rPr>
        <w:tab/>
      </w:r>
      <w:r w:rsidRPr="009A77C2">
        <w:rPr>
          <w:b/>
          <w:lang w:val="pt-BR"/>
        </w:rPr>
        <w:t xml:space="preserve">2/  </w:t>
      </w:r>
      <w:r w:rsidRPr="009A77C2">
        <w:rPr>
          <w:b/>
          <w:u w:val="single"/>
          <w:lang w:val="pt-BR"/>
        </w:rPr>
        <w:t>Bài cũ:</w:t>
      </w:r>
      <w:r w:rsidRPr="009A77C2">
        <w:rPr>
          <w:b/>
          <w:lang w:val="pt-BR"/>
        </w:rPr>
        <w:t xml:space="preserve"> </w:t>
      </w:r>
      <w:r w:rsidRPr="009A77C2">
        <w:rPr>
          <w:lang w:val="pt-BR"/>
        </w:rPr>
        <w:t xml:space="preserve"> Trình bày tính chất hóa học của muối nitrat</w:t>
      </w:r>
    </w:p>
    <w:p w14:paraId="3FF0C90D" w14:textId="77777777" w:rsidR="00C665CA" w:rsidRPr="009A77C2" w:rsidRDefault="00C665CA" w:rsidP="00C665CA">
      <w:pPr>
        <w:tabs>
          <w:tab w:val="left" w:pos="360"/>
        </w:tabs>
        <w:jc w:val="both"/>
        <w:rPr>
          <w:lang w:val="pt-BR"/>
        </w:rPr>
      </w:pPr>
      <w:r w:rsidRPr="009A77C2">
        <w:rPr>
          <w:b/>
          <w:lang w:val="pt-BR"/>
        </w:rPr>
        <w:t xml:space="preserve">3/ </w:t>
      </w:r>
      <w:r w:rsidRPr="009A77C2">
        <w:rPr>
          <w:b/>
          <w:u w:val="single"/>
          <w:lang w:val="pt-BR"/>
        </w:rPr>
        <w:t>Bài mới:</w:t>
      </w:r>
      <w:r w:rsidRPr="009A77C2">
        <w:rPr>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5811"/>
      </w:tblGrid>
      <w:tr w:rsidR="00C665CA" w:rsidRPr="009A77C2" w14:paraId="7C924C2B" w14:textId="77777777" w:rsidTr="00277B0B">
        <w:tc>
          <w:tcPr>
            <w:tcW w:w="3936" w:type="dxa"/>
          </w:tcPr>
          <w:p w14:paraId="135DD217" w14:textId="77777777" w:rsidR="00C665CA" w:rsidRPr="009A77C2" w:rsidRDefault="00C665CA" w:rsidP="00277B0B">
            <w:pPr>
              <w:tabs>
                <w:tab w:val="left" w:pos="360"/>
              </w:tabs>
              <w:jc w:val="center"/>
              <w:rPr>
                <w:b/>
                <w:lang w:val="pt-BR"/>
              </w:rPr>
            </w:pPr>
            <w:r w:rsidRPr="009A77C2">
              <w:rPr>
                <w:b/>
                <w:lang w:val="pt-BR"/>
              </w:rPr>
              <w:t>Hoạt động của thầy và trò</w:t>
            </w:r>
          </w:p>
        </w:tc>
        <w:tc>
          <w:tcPr>
            <w:tcW w:w="5811" w:type="dxa"/>
          </w:tcPr>
          <w:p w14:paraId="11517215" w14:textId="77777777" w:rsidR="00C665CA" w:rsidRPr="009A77C2" w:rsidRDefault="00C665CA" w:rsidP="00277B0B">
            <w:pPr>
              <w:tabs>
                <w:tab w:val="left" w:pos="360"/>
              </w:tabs>
              <w:jc w:val="center"/>
              <w:rPr>
                <w:b/>
                <w:lang w:val="nl-NL"/>
              </w:rPr>
            </w:pPr>
            <w:r w:rsidRPr="009A77C2">
              <w:rPr>
                <w:b/>
                <w:lang w:val="nl-NL"/>
              </w:rPr>
              <w:t>Nội dung</w:t>
            </w:r>
          </w:p>
        </w:tc>
      </w:tr>
      <w:tr w:rsidR="00C665CA" w:rsidRPr="009A77C2" w14:paraId="70EA28F0" w14:textId="77777777" w:rsidTr="00277B0B">
        <w:tc>
          <w:tcPr>
            <w:tcW w:w="3936" w:type="dxa"/>
          </w:tcPr>
          <w:p w14:paraId="138104D6" w14:textId="77777777" w:rsidR="00C665CA" w:rsidRPr="009A77C2" w:rsidRDefault="00C665CA" w:rsidP="00277B0B">
            <w:pPr>
              <w:tabs>
                <w:tab w:val="left" w:pos="360"/>
              </w:tabs>
              <w:jc w:val="both"/>
              <w:rPr>
                <w:b/>
                <w:lang w:val="nl-NL"/>
              </w:rPr>
            </w:pPr>
            <w:r w:rsidRPr="009A77C2">
              <w:rPr>
                <w:b/>
                <w:u w:val="single"/>
                <w:lang w:val="nl-NL"/>
              </w:rPr>
              <w:t>Hoạt động 1:</w:t>
            </w:r>
            <w:r w:rsidRPr="009A77C2">
              <w:rPr>
                <w:b/>
                <w:lang w:val="nl-NL"/>
              </w:rPr>
              <w:t xml:space="preserve">  </w:t>
            </w:r>
          </w:p>
          <w:p w14:paraId="57A338EB"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Chép đề lên bảng, yêu cầu HS chép đề vào vở.</w:t>
            </w:r>
          </w:p>
          <w:p w14:paraId="2BCB6B89" w14:textId="77777777" w:rsidR="00C665CA" w:rsidRPr="009A77C2" w:rsidRDefault="00C665CA" w:rsidP="00277B0B">
            <w:pPr>
              <w:tabs>
                <w:tab w:val="left" w:pos="360"/>
              </w:tabs>
              <w:jc w:val="both"/>
              <w:rPr>
                <w:b/>
                <w:u w:val="single"/>
                <w:lang w:val="nl-NL"/>
              </w:rPr>
            </w:pPr>
            <w:r w:rsidRPr="009A77C2">
              <w:rPr>
                <w:b/>
                <w:u w:val="single"/>
                <w:lang w:val="nl-NL"/>
              </w:rPr>
              <w:t>Bài 1:</w:t>
            </w:r>
          </w:p>
          <w:p w14:paraId="35E92A48" w14:textId="77777777" w:rsidR="00C665CA" w:rsidRPr="009A77C2" w:rsidRDefault="00C665CA" w:rsidP="00277B0B">
            <w:pPr>
              <w:tabs>
                <w:tab w:val="left" w:pos="360"/>
              </w:tabs>
              <w:jc w:val="both"/>
              <w:rPr>
                <w:lang w:val="nl-NL"/>
              </w:rPr>
            </w:pPr>
            <w:r w:rsidRPr="009A77C2">
              <w:rPr>
                <w:lang w:val="nl-NL"/>
              </w:rPr>
              <w:t>Nhiệt phân hoàn toàn 27,3 gam hỗn hợp rắn gồm NaNO</w:t>
            </w:r>
            <w:r w:rsidRPr="009A77C2">
              <w:rPr>
                <w:vertAlign w:val="subscript"/>
                <w:lang w:val="nl-NL"/>
              </w:rPr>
              <w:t>3</w:t>
            </w:r>
            <w:r w:rsidRPr="009A77C2">
              <w:rPr>
                <w:lang w:val="nl-NL"/>
              </w:rPr>
              <w:t xml:space="preserve"> và Cu(NO</w:t>
            </w:r>
            <w:r w:rsidRPr="009A77C2">
              <w:rPr>
                <w:vertAlign w:val="subscript"/>
                <w:lang w:val="nl-NL"/>
              </w:rPr>
              <w:t>3</w:t>
            </w:r>
            <w:r w:rsidRPr="009A77C2">
              <w:rPr>
                <w:lang w:val="nl-NL"/>
              </w:rPr>
              <w:t>)</w:t>
            </w:r>
            <w:r w:rsidRPr="009A77C2">
              <w:rPr>
                <w:vertAlign w:val="subscript"/>
                <w:lang w:val="nl-NL"/>
              </w:rPr>
              <w:t>2</w:t>
            </w:r>
            <w:r w:rsidRPr="009A77C2">
              <w:rPr>
                <w:lang w:val="nl-NL"/>
              </w:rPr>
              <w:t>, thu được hỗn hợp khí có thể tích 6,72 lít ( đktc).</w:t>
            </w:r>
          </w:p>
          <w:p w14:paraId="4D07D8E2" w14:textId="77777777" w:rsidR="00C665CA" w:rsidRPr="009A77C2" w:rsidRDefault="00C665CA" w:rsidP="00277B0B">
            <w:pPr>
              <w:tabs>
                <w:tab w:val="left" w:pos="360"/>
              </w:tabs>
              <w:jc w:val="both"/>
              <w:rPr>
                <w:lang w:val="nl-NL"/>
              </w:rPr>
            </w:pPr>
            <w:r w:rsidRPr="009A77C2">
              <w:rPr>
                <w:lang w:val="nl-NL"/>
              </w:rPr>
              <w:t>Tính thành phần % về khối lượng của mỗi muối trong hỗn hợp X.</w:t>
            </w:r>
          </w:p>
          <w:p w14:paraId="41182FF1"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Chép đề</w:t>
            </w:r>
          </w:p>
          <w:p w14:paraId="57F40239"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Hướng dẫn HS cách viết pt, gợi ý cách giải, yêu cầu HS làm</w:t>
            </w:r>
          </w:p>
          <w:p w14:paraId="47061E19"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xml:space="preserve">: Thảo luận làm bài </w:t>
            </w:r>
          </w:p>
          <w:p w14:paraId="50BD734E" w14:textId="77777777" w:rsidR="00C665CA" w:rsidRPr="009A77C2" w:rsidRDefault="00C665CA" w:rsidP="00277B0B">
            <w:pPr>
              <w:tabs>
                <w:tab w:val="left" w:pos="360"/>
              </w:tabs>
              <w:jc w:val="both"/>
              <w:rPr>
                <w:lang w:val="nl-NL"/>
              </w:rPr>
            </w:pPr>
          </w:p>
          <w:p w14:paraId="0EFD6974" w14:textId="77777777" w:rsidR="00C665CA" w:rsidRPr="009A77C2" w:rsidRDefault="00C665CA" w:rsidP="00277B0B">
            <w:pPr>
              <w:tabs>
                <w:tab w:val="left" w:pos="360"/>
              </w:tabs>
              <w:jc w:val="both"/>
              <w:rPr>
                <w:lang w:val="nl-NL"/>
              </w:rPr>
            </w:pPr>
          </w:p>
          <w:p w14:paraId="2AC3531F"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Yêu cầu HS lên bảng giải</w:t>
            </w:r>
          </w:p>
          <w:p w14:paraId="225886C8" w14:textId="77777777" w:rsidR="00C665CA" w:rsidRPr="009A77C2" w:rsidRDefault="00C665CA" w:rsidP="00277B0B">
            <w:pPr>
              <w:tabs>
                <w:tab w:val="left" w:pos="360"/>
              </w:tabs>
              <w:jc w:val="both"/>
              <w:rPr>
                <w:lang w:val="nl-NL"/>
              </w:rPr>
            </w:pPr>
          </w:p>
          <w:p w14:paraId="39377B2D" w14:textId="77777777" w:rsidR="00C665CA" w:rsidRPr="009A77C2" w:rsidRDefault="00C665CA" w:rsidP="00277B0B">
            <w:pPr>
              <w:tabs>
                <w:tab w:val="left" w:pos="360"/>
              </w:tabs>
              <w:jc w:val="both"/>
              <w:rPr>
                <w:lang w:val="nl-NL"/>
              </w:rPr>
            </w:pPr>
          </w:p>
          <w:p w14:paraId="207D42FE"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xml:space="preserve">: Lên bảng trình bày </w:t>
            </w:r>
          </w:p>
          <w:p w14:paraId="007FD55B" w14:textId="77777777" w:rsidR="00C665CA" w:rsidRPr="009A77C2" w:rsidRDefault="00C665CA" w:rsidP="00277B0B">
            <w:pPr>
              <w:tabs>
                <w:tab w:val="left" w:pos="360"/>
              </w:tabs>
              <w:jc w:val="both"/>
              <w:rPr>
                <w:lang w:val="nl-NL"/>
              </w:rPr>
            </w:pPr>
          </w:p>
          <w:p w14:paraId="4328B7AF"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Nhận xét ghi điểm</w:t>
            </w:r>
          </w:p>
          <w:p w14:paraId="0C1B9430" w14:textId="77777777" w:rsidR="00C665CA" w:rsidRPr="009A77C2" w:rsidRDefault="00C665CA" w:rsidP="00277B0B">
            <w:pPr>
              <w:tabs>
                <w:tab w:val="left" w:pos="360"/>
              </w:tabs>
              <w:jc w:val="both"/>
              <w:rPr>
                <w:lang w:val="nl-NL"/>
              </w:rPr>
            </w:pPr>
          </w:p>
          <w:p w14:paraId="1910ABB0" w14:textId="77777777" w:rsidR="00C665CA" w:rsidRPr="009A77C2" w:rsidRDefault="00C665CA" w:rsidP="00277B0B">
            <w:pPr>
              <w:tabs>
                <w:tab w:val="left" w:pos="360"/>
              </w:tabs>
              <w:jc w:val="both"/>
              <w:rPr>
                <w:b/>
                <w:lang w:val="nl-NL"/>
              </w:rPr>
            </w:pPr>
            <w:r w:rsidRPr="009A77C2">
              <w:rPr>
                <w:b/>
                <w:u w:val="single"/>
                <w:lang w:val="nl-NL"/>
              </w:rPr>
              <w:t>Hoạt động 2:</w:t>
            </w:r>
            <w:r w:rsidRPr="009A77C2">
              <w:rPr>
                <w:b/>
                <w:lang w:val="nl-NL"/>
              </w:rPr>
              <w:t xml:space="preserve">  </w:t>
            </w:r>
          </w:p>
          <w:p w14:paraId="2F9745E5"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Chép đề lên bảng, yêu cầu HS chép đề vào vở.</w:t>
            </w:r>
          </w:p>
          <w:p w14:paraId="59613C8E" w14:textId="77777777" w:rsidR="00C665CA" w:rsidRPr="009A77C2" w:rsidRDefault="00C665CA" w:rsidP="00277B0B">
            <w:pPr>
              <w:tabs>
                <w:tab w:val="left" w:pos="360"/>
              </w:tabs>
              <w:jc w:val="both"/>
              <w:rPr>
                <w:b/>
                <w:u w:val="single"/>
                <w:lang w:val="nl-NL"/>
              </w:rPr>
            </w:pPr>
            <w:r w:rsidRPr="009A77C2">
              <w:rPr>
                <w:b/>
                <w:u w:val="single"/>
                <w:lang w:val="nl-NL"/>
              </w:rPr>
              <w:t xml:space="preserve">Bài 2: </w:t>
            </w:r>
          </w:p>
          <w:p w14:paraId="025CEFAD" w14:textId="77777777" w:rsidR="00C665CA" w:rsidRPr="009A77C2" w:rsidRDefault="00C665CA" w:rsidP="00277B0B">
            <w:pPr>
              <w:jc w:val="both"/>
              <w:rPr>
                <w:lang w:val="nl-NL"/>
              </w:rPr>
            </w:pPr>
            <w:r w:rsidRPr="009A77C2">
              <w:rPr>
                <w:lang w:val="nl-NL"/>
              </w:rPr>
              <w:lastRenderedPageBreak/>
              <w:t>Nung nóng 27,3 g hỗn hợp NaNO</w:t>
            </w:r>
            <w:r w:rsidRPr="009A77C2">
              <w:rPr>
                <w:vertAlign w:val="subscript"/>
                <w:lang w:val="nl-NL"/>
              </w:rPr>
              <w:t>3</w:t>
            </w:r>
            <w:r w:rsidRPr="009A77C2">
              <w:rPr>
                <w:lang w:val="nl-NL"/>
              </w:rPr>
              <w:t xml:space="preserve"> và Cu(NO</w:t>
            </w:r>
            <w:r w:rsidRPr="009A77C2">
              <w:rPr>
                <w:vertAlign w:val="subscript"/>
                <w:lang w:val="nl-NL"/>
              </w:rPr>
              <w:t>3</w:t>
            </w:r>
            <w:r w:rsidRPr="009A77C2">
              <w:rPr>
                <w:lang w:val="nl-NL"/>
              </w:rPr>
              <w:t>)</w:t>
            </w:r>
            <w:r w:rsidRPr="009A77C2">
              <w:rPr>
                <w:vertAlign w:val="subscript"/>
                <w:lang w:val="nl-NL"/>
              </w:rPr>
              <w:t>2</w:t>
            </w:r>
            <w:r w:rsidRPr="009A77C2">
              <w:rPr>
                <w:lang w:val="nl-NL"/>
              </w:rPr>
              <w:t xml:space="preserve"> ; hỗn hợp khí thoát ra được dẫn vào 89,2 ml nước thì còn dư 1,12 l khí(đktc) không bị hấp thụ. ( Lượng O</w:t>
            </w:r>
            <w:r w:rsidRPr="009A77C2">
              <w:rPr>
                <w:vertAlign w:val="subscript"/>
                <w:lang w:val="nl-NL"/>
              </w:rPr>
              <w:t>2</w:t>
            </w:r>
            <w:r w:rsidRPr="009A77C2">
              <w:rPr>
                <w:lang w:val="nl-NL"/>
              </w:rPr>
              <w:t xml:space="preserve"> hòa tan không đáng kể)</w:t>
            </w:r>
          </w:p>
          <w:p w14:paraId="42637C64" w14:textId="77777777" w:rsidR="00C665CA" w:rsidRPr="009A77C2" w:rsidRDefault="00C665CA" w:rsidP="00277B0B">
            <w:pPr>
              <w:rPr>
                <w:lang w:val="nl-NL"/>
              </w:rPr>
            </w:pPr>
            <w:r w:rsidRPr="009A77C2">
              <w:rPr>
                <w:lang w:val="nl-NL"/>
              </w:rPr>
              <w:t>a/ Tính  khối lượng của mỗi muối trong hỗn hợp đầu.</w:t>
            </w:r>
          </w:p>
          <w:p w14:paraId="7DA7D92D" w14:textId="77777777" w:rsidR="00C665CA" w:rsidRPr="009A77C2" w:rsidRDefault="00C665CA" w:rsidP="00277B0B">
            <w:pPr>
              <w:rPr>
                <w:lang w:val="nl-NL"/>
              </w:rPr>
            </w:pPr>
            <w:r w:rsidRPr="009A77C2">
              <w:rPr>
                <w:lang w:val="nl-NL"/>
              </w:rPr>
              <w:t xml:space="preserve"> b/ Tính nồng độ % của dd axít.</w:t>
            </w:r>
          </w:p>
          <w:p w14:paraId="2B4383D1"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Chép đề</w:t>
            </w:r>
          </w:p>
          <w:p w14:paraId="5824B520"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Hướng dần HS cách giải, yêu cầu HS lên bảng trình bày</w:t>
            </w:r>
          </w:p>
          <w:p w14:paraId="1345826A" w14:textId="77777777" w:rsidR="00C665CA" w:rsidRPr="009A77C2" w:rsidRDefault="00C665CA" w:rsidP="00277B0B">
            <w:pPr>
              <w:tabs>
                <w:tab w:val="left" w:pos="360"/>
              </w:tabs>
              <w:jc w:val="both"/>
              <w:rPr>
                <w:lang w:val="nl-NL"/>
              </w:rPr>
            </w:pPr>
          </w:p>
          <w:p w14:paraId="6CA8E4A9" w14:textId="77777777" w:rsidR="00C665CA" w:rsidRPr="009A77C2" w:rsidRDefault="00C665CA" w:rsidP="00277B0B">
            <w:pPr>
              <w:tabs>
                <w:tab w:val="left" w:pos="360"/>
              </w:tabs>
              <w:jc w:val="both"/>
              <w:rPr>
                <w:lang w:val="nl-NL"/>
              </w:rPr>
            </w:pPr>
          </w:p>
          <w:p w14:paraId="26592487" w14:textId="77777777" w:rsidR="00C665CA" w:rsidRPr="009A77C2" w:rsidRDefault="00C665CA" w:rsidP="00277B0B">
            <w:pPr>
              <w:tabs>
                <w:tab w:val="left" w:pos="360"/>
              </w:tabs>
              <w:jc w:val="both"/>
              <w:rPr>
                <w:lang w:val="nl-NL"/>
              </w:rPr>
            </w:pPr>
          </w:p>
          <w:p w14:paraId="44DB0FB5"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Lên bảng trình bày</w:t>
            </w:r>
          </w:p>
          <w:p w14:paraId="22F6633B" w14:textId="77777777" w:rsidR="00C665CA" w:rsidRPr="009A77C2" w:rsidRDefault="00C665CA" w:rsidP="00277B0B">
            <w:pPr>
              <w:tabs>
                <w:tab w:val="left" w:pos="360"/>
              </w:tabs>
              <w:jc w:val="both"/>
              <w:rPr>
                <w:lang w:val="nl-NL"/>
              </w:rPr>
            </w:pPr>
          </w:p>
          <w:p w14:paraId="6149850E" w14:textId="77777777" w:rsidR="00C665CA" w:rsidRPr="009A77C2" w:rsidRDefault="00C665CA" w:rsidP="00277B0B">
            <w:pPr>
              <w:tabs>
                <w:tab w:val="left" w:pos="360"/>
              </w:tabs>
              <w:jc w:val="both"/>
              <w:rPr>
                <w:lang w:val="nl-NL"/>
              </w:rPr>
            </w:pPr>
          </w:p>
          <w:p w14:paraId="5C8253E2"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Gọi HS nhận xét, ghi điểm</w:t>
            </w:r>
          </w:p>
          <w:p w14:paraId="0ED8F13A" w14:textId="77777777" w:rsidR="00C665CA" w:rsidRPr="009A77C2" w:rsidRDefault="00C665CA" w:rsidP="00277B0B">
            <w:pPr>
              <w:tabs>
                <w:tab w:val="left" w:pos="360"/>
              </w:tabs>
              <w:jc w:val="both"/>
              <w:rPr>
                <w:lang w:val="nl-NL"/>
              </w:rPr>
            </w:pPr>
          </w:p>
          <w:p w14:paraId="33AAF5AB" w14:textId="77777777" w:rsidR="00C665CA" w:rsidRPr="009A77C2" w:rsidRDefault="00C665CA" w:rsidP="00277B0B">
            <w:pPr>
              <w:tabs>
                <w:tab w:val="left" w:pos="360"/>
              </w:tabs>
              <w:jc w:val="both"/>
              <w:rPr>
                <w:u w:val="single"/>
                <w:lang w:val="nl-NL"/>
              </w:rPr>
            </w:pPr>
          </w:p>
          <w:p w14:paraId="409F726B" w14:textId="77777777" w:rsidR="00C665CA" w:rsidRPr="009A77C2" w:rsidRDefault="00C665CA" w:rsidP="00277B0B">
            <w:pPr>
              <w:tabs>
                <w:tab w:val="left" w:pos="360"/>
              </w:tabs>
              <w:jc w:val="both"/>
              <w:rPr>
                <w:u w:val="single"/>
                <w:lang w:val="nl-NL"/>
              </w:rPr>
            </w:pPr>
          </w:p>
          <w:p w14:paraId="3FF54FC8" w14:textId="77777777" w:rsidR="00C665CA" w:rsidRPr="009A77C2" w:rsidRDefault="00C665CA" w:rsidP="00277B0B">
            <w:pPr>
              <w:tabs>
                <w:tab w:val="left" w:pos="360"/>
              </w:tabs>
              <w:jc w:val="both"/>
              <w:rPr>
                <w:b/>
                <w:lang w:val="nl-NL"/>
              </w:rPr>
            </w:pPr>
            <w:r w:rsidRPr="009A77C2">
              <w:rPr>
                <w:b/>
                <w:u w:val="single"/>
                <w:lang w:val="nl-NL"/>
              </w:rPr>
              <w:t>Hoạt động 3:</w:t>
            </w:r>
            <w:r w:rsidRPr="009A77C2">
              <w:rPr>
                <w:b/>
                <w:lang w:val="nl-NL"/>
              </w:rPr>
              <w:t xml:space="preserve">  </w:t>
            </w:r>
          </w:p>
          <w:p w14:paraId="41028E7D"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Chép đề lên bảng, yêu cầu HS chép đề vào vở.</w:t>
            </w:r>
          </w:p>
          <w:p w14:paraId="1A211B4B" w14:textId="77777777" w:rsidR="00C665CA" w:rsidRPr="009A77C2" w:rsidRDefault="00C665CA" w:rsidP="00277B0B">
            <w:pPr>
              <w:tabs>
                <w:tab w:val="left" w:pos="360"/>
              </w:tabs>
              <w:jc w:val="both"/>
              <w:rPr>
                <w:b/>
                <w:u w:val="single"/>
                <w:lang w:val="nl-NL"/>
              </w:rPr>
            </w:pPr>
            <w:r w:rsidRPr="009A77C2">
              <w:rPr>
                <w:b/>
                <w:u w:val="single"/>
                <w:lang w:val="nl-NL"/>
              </w:rPr>
              <w:t>Bài 3:</w:t>
            </w:r>
          </w:p>
          <w:p w14:paraId="0320C379" w14:textId="77777777" w:rsidR="00C665CA" w:rsidRPr="009A77C2" w:rsidRDefault="00C665CA" w:rsidP="00277B0B">
            <w:pPr>
              <w:rPr>
                <w:lang w:val="nl-NL"/>
              </w:rPr>
            </w:pPr>
            <w:r w:rsidRPr="009A77C2">
              <w:rPr>
                <w:lang w:val="nl-NL"/>
              </w:rPr>
              <w:t>Nung một lượng muối Cu(NO</w:t>
            </w:r>
            <w:r w:rsidRPr="009A77C2">
              <w:rPr>
                <w:vertAlign w:val="subscript"/>
                <w:lang w:val="nl-NL"/>
              </w:rPr>
              <w:t>3</w:t>
            </w:r>
            <w:r w:rsidRPr="009A77C2">
              <w:rPr>
                <w:lang w:val="nl-NL"/>
              </w:rPr>
              <w:t>). Sau một thời gian dừng lại, để nguội và đem cân thì thấy khối lượng giảm đi 54g.</w:t>
            </w:r>
          </w:p>
          <w:p w14:paraId="1AF7A76A" w14:textId="77777777" w:rsidR="00C665CA" w:rsidRPr="009A77C2" w:rsidRDefault="00C665CA" w:rsidP="00277B0B">
            <w:pPr>
              <w:ind w:left="360"/>
              <w:rPr>
                <w:lang w:val="nl-NL"/>
              </w:rPr>
            </w:pPr>
            <w:r w:rsidRPr="009A77C2">
              <w:rPr>
                <w:lang w:val="nl-NL"/>
              </w:rPr>
              <w:t>+  Khối lượng Cu(NO</w:t>
            </w:r>
            <w:r w:rsidRPr="009A77C2">
              <w:rPr>
                <w:vertAlign w:val="subscript"/>
                <w:lang w:val="nl-NL"/>
              </w:rPr>
              <w:t>3</w:t>
            </w:r>
            <w:r w:rsidRPr="009A77C2">
              <w:rPr>
                <w:lang w:val="nl-NL"/>
              </w:rPr>
              <w:t>) đã bị phân hủy.</w:t>
            </w:r>
          </w:p>
          <w:p w14:paraId="29DE58AA" w14:textId="77777777" w:rsidR="00C665CA" w:rsidRPr="009A77C2" w:rsidRDefault="00C665CA" w:rsidP="00277B0B">
            <w:pPr>
              <w:ind w:left="360"/>
              <w:rPr>
                <w:lang w:val="nl-NL"/>
              </w:rPr>
            </w:pPr>
            <w:r w:rsidRPr="009A77C2">
              <w:rPr>
                <w:lang w:val="nl-NL"/>
              </w:rPr>
              <w:t xml:space="preserve">+  Số mol các chất khí thoát ra là </w:t>
            </w:r>
          </w:p>
          <w:p w14:paraId="51FC435B"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Chép đề</w:t>
            </w:r>
          </w:p>
          <w:p w14:paraId="55B0CC7B"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Yêu cầu  1 HS lên bảng trình bày. Các HS còn lại làm và theo dõi bài của bạn</w:t>
            </w:r>
          </w:p>
          <w:p w14:paraId="7AA15D07" w14:textId="77777777" w:rsidR="00C665CA" w:rsidRPr="009A77C2" w:rsidRDefault="00C665CA" w:rsidP="00277B0B">
            <w:pPr>
              <w:tabs>
                <w:tab w:val="left" w:pos="360"/>
              </w:tabs>
              <w:jc w:val="both"/>
              <w:rPr>
                <w:lang w:val="nl-NL"/>
              </w:rPr>
            </w:pPr>
          </w:p>
          <w:p w14:paraId="1B7AC749"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Lên bảng trình bày</w:t>
            </w:r>
          </w:p>
          <w:p w14:paraId="503C0B2B" w14:textId="77777777" w:rsidR="00C665CA" w:rsidRPr="009A77C2" w:rsidRDefault="00C665CA" w:rsidP="00277B0B">
            <w:pPr>
              <w:tabs>
                <w:tab w:val="left" w:pos="360"/>
              </w:tabs>
              <w:jc w:val="both"/>
              <w:rPr>
                <w:lang w:val="nl-NL"/>
              </w:rPr>
            </w:pPr>
          </w:p>
          <w:p w14:paraId="2A854DAF"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Gọi HS nhận xét, ghi điểm</w:t>
            </w:r>
          </w:p>
          <w:p w14:paraId="5701FCFA" w14:textId="77777777" w:rsidR="00C665CA" w:rsidRPr="009A77C2" w:rsidRDefault="00C665CA" w:rsidP="00277B0B">
            <w:pPr>
              <w:tabs>
                <w:tab w:val="left" w:pos="360"/>
              </w:tabs>
              <w:jc w:val="both"/>
              <w:rPr>
                <w:lang w:val="nl-NL"/>
              </w:rPr>
            </w:pPr>
          </w:p>
        </w:tc>
        <w:tc>
          <w:tcPr>
            <w:tcW w:w="5811" w:type="dxa"/>
          </w:tcPr>
          <w:p w14:paraId="0252EAD3" w14:textId="77777777" w:rsidR="00C665CA" w:rsidRPr="009A77C2" w:rsidRDefault="00C665CA" w:rsidP="00277B0B">
            <w:pPr>
              <w:tabs>
                <w:tab w:val="left" w:pos="360"/>
              </w:tabs>
              <w:jc w:val="both"/>
              <w:rPr>
                <w:b/>
                <w:u w:val="single"/>
                <w:lang w:val="nl-NL"/>
              </w:rPr>
            </w:pPr>
            <w:r w:rsidRPr="009A77C2">
              <w:rPr>
                <w:b/>
                <w:u w:val="single"/>
                <w:lang w:val="nl-NL"/>
              </w:rPr>
              <w:lastRenderedPageBreak/>
              <w:t>Bài 1:</w:t>
            </w:r>
          </w:p>
          <w:p w14:paraId="420758A0" w14:textId="77777777" w:rsidR="00C665CA" w:rsidRPr="009A77C2" w:rsidRDefault="00C665CA" w:rsidP="00277B0B">
            <w:pPr>
              <w:tabs>
                <w:tab w:val="left" w:pos="360"/>
              </w:tabs>
              <w:jc w:val="both"/>
              <w:rPr>
                <w:lang w:val="nl-NL"/>
              </w:rPr>
            </w:pPr>
            <w:r w:rsidRPr="009A77C2">
              <w:rPr>
                <w:lang w:val="nl-NL"/>
              </w:rPr>
              <w:t>Nhiệt phân hoàn toàn 27,3 gam hỗn hợp rắn gồm NaNO</w:t>
            </w:r>
            <w:r w:rsidRPr="009A77C2">
              <w:rPr>
                <w:vertAlign w:val="subscript"/>
                <w:lang w:val="nl-NL"/>
              </w:rPr>
              <w:t>3</w:t>
            </w:r>
            <w:r w:rsidRPr="009A77C2">
              <w:rPr>
                <w:lang w:val="nl-NL"/>
              </w:rPr>
              <w:t xml:space="preserve"> và Cu(NO</w:t>
            </w:r>
            <w:r w:rsidRPr="009A77C2">
              <w:rPr>
                <w:vertAlign w:val="subscript"/>
                <w:lang w:val="nl-NL"/>
              </w:rPr>
              <w:t>3</w:t>
            </w:r>
            <w:r w:rsidRPr="009A77C2">
              <w:rPr>
                <w:lang w:val="nl-NL"/>
              </w:rPr>
              <w:t>)</w:t>
            </w:r>
            <w:r w:rsidRPr="009A77C2">
              <w:rPr>
                <w:vertAlign w:val="subscript"/>
                <w:lang w:val="nl-NL"/>
              </w:rPr>
              <w:t>2</w:t>
            </w:r>
            <w:r w:rsidRPr="009A77C2">
              <w:rPr>
                <w:lang w:val="nl-NL"/>
              </w:rPr>
              <w:t>, thu được hỗn hợp khí có thể tích 6,72 lít ( đktc).</w:t>
            </w:r>
          </w:p>
          <w:p w14:paraId="2EDFBFE7" w14:textId="77777777" w:rsidR="00C665CA" w:rsidRPr="009A77C2" w:rsidRDefault="00C665CA" w:rsidP="00277B0B">
            <w:pPr>
              <w:tabs>
                <w:tab w:val="left" w:pos="360"/>
              </w:tabs>
              <w:jc w:val="both"/>
              <w:rPr>
                <w:lang w:val="nl-NL"/>
              </w:rPr>
            </w:pPr>
            <w:r w:rsidRPr="009A77C2">
              <w:rPr>
                <w:lang w:val="nl-NL"/>
              </w:rPr>
              <w:t>Tính thành phần % về khối lượng của mỗi muối trong hỗn hợp X.</w:t>
            </w:r>
          </w:p>
          <w:p w14:paraId="58D1E03A" w14:textId="77777777" w:rsidR="00C665CA" w:rsidRPr="009A77C2" w:rsidRDefault="00C665CA" w:rsidP="00277B0B">
            <w:pPr>
              <w:tabs>
                <w:tab w:val="left" w:pos="360"/>
              </w:tabs>
              <w:rPr>
                <w:b/>
                <w:u w:val="single"/>
                <w:lang w:val="nl-NL"/>
              </w:rPr>
            </w:pPr>
          </w:p>
          <w:p w14:paraId="0693ECB6" w14:textId="77777777" w:rsidR="00C665CA" w:rsidRPr="009A77C2" w:rsidRDefault="00C665CA" w:rsidP="00277B0B">
            <w:pPr>
              <w:tabs>
                <w:tab w:val="left" w:pos="360"/>
              </w:tabs>
              <w:jc w:val="center"/>
              <w:rPr>
                <w:b/>
                <w:u w:val="single"/>
                <w:lang w:val="pt-BR"/>
              </w:rPr>
            </w:pPr>
            <w:r w:rsidRPr="009A77C2">
              <w:rPr>
                <w:b/>
                <w:u w:val="single"/>
                <w:lang w:val="pt-BR"/>
              </w:rPr>
              <w:t>Giải:</w:t>
            </w:r>
          </w:p>
          <w:p w14:paraId="73ECBB36" w14:textId="77777777" w:rsidR="00C665CA" w:rsidRPr="009A77C2" w:rsidRDefault="00C665CA" w:rsidP="00277B0B">
            <w:pPr>
              <w:tabs>
                <w:tab w:val="left" w:pos="360"/>
              </w:tabs>
              <w:jc w:val="both"/>
              <w:rPr>
                <w:lang w:val="pt-BR"/>
              </w:rPr>
            </w:pPr>
            <w:r w:rsidRPr="009A77C2">
              <w:rPr>
                <w:lang w:val="pt-BR"/>
              </w:rPr>
              <w:t>2NaNO</w:t>
            </w:r>
            <w:r w:rsidRPr="009A77C2">
              <w:rPr>
                <w:vertAlign w:val="subscript"/>
                <w:lang w:val="pt-BR"/>
              </w:rPr>
              <w:t>3</w:t>
            </w:r>
            <w:r w:rsidRPr="009A77C2">
              <w:rPr>
                <w:lang w:val="pt-BR"/>
              </w:rPr>
              <w:t xml:space="preserve"> </w:t>
            </w:r>
            <w:r w:rsidRPr="009A77C2">
              <w:rPr>
                <w:position w:val="-6"/>
                <w:lang w:val="nl-NL"/>
              </w:rPr>
              <w:object w:dxaOrig="680" w:dyaOrig="360" w14:anchorId="30888B18">
                <v:shape id="_x0000_i1244" type="#_x0000_t75" style="width:33.75pt;height:18pt" o:ole="">
                  <v:imagedata r:id="rId270" o:title=""/>
                </v:shape>
                <o:OLEObject Type="Embed" ProgID="Equation.3" ShapeID="_x0000_i1244" DrawAspect="Content" ObjectID="_1672681451" r:id="rId348"/>
              </w:object>
            </w:r>
            <w:r w:rsidRPr="009A77C2">
              <w:rPr>
                <w:lang w:val="pt-BR"/>
              </w:rPr>
              <w:t xml:space="preserve"> 2NaNO</w:t>
            </w:r>
            <w:r w:rsidRPr="009A77C2">
              <w:rPr>
                <w:vertAlign w:val="subscript"/>
                <w:lang w:val="pt-BR"/>
              </w:rPr>
              <w:t>2</w:t>
            </w:r>
            <w:r w:rsidRPr="009A77C2">
              <w:rPr>
                <w:lang w:val="pt-BR"/>
              </w:rPr>
              <w:t xml:space="preserve"> + O</w:t>
            </w:r>
            <w:r w:rsidRPr="009A77C2">
              <w:rPr>
                <w:vertAlign w:val="subscript"/>
                <w:lang w:val="pt-BR"/>
              </w:rPr>
              <w:t>2</w:t>
            </w:r>
            <w:r w:rsidRPr="009A77C2">
              <w:rPr>
                <w:position w:val="-6"/>
                <w:lang w:val="nl-NL"/>
              </w:rPr>
              <w:object w:dxaOrig="220" w:dyaOrig="320" w14:anchorId="014CE0DA">
                <v:shape id="_x0000_i1245" type="#_x0000_t75" style="width:11.25pt;height:15.75pt" o:ole="">
                  <v:imagedata r:id="rId272" o:title=""/>
                </v:shape>
                <o:OLEObject Type="Embed" ProgID="Equation.3" ShapeID="_x0000_i1245" DrawAspect="Content" ObjectID="_1672681452" r:id="rId349"/>
              </w:object>
            </w:r>
            <w:r w:rsidRPr="009A77C2">
              <w:rPr>
                <w:lang w:val="pt-BR"/>
              </w:rPr>
              <w:t xml:space="preserve"> (1)</w:t>
            </w:r>
          </w:p>
          <w:p w14:paraId="5BD6F031" w14:textId="77777777" w:rsidR="00C665CA" w:rsidRPr="009A77C2" w:rsidRDefault="00C665CA" w:rsidP="00277B0B">
            <w:pPr>
              <w:tabs>
                <w:tab w:val="left" w:pos="360"/>
              </w:tabs>
              <w:jc w:val="both"/>
              <w:rPr>
                <w:lang w:val="pt-BR"/>
              </w:rPr>
            </w:pPr>
            <w:r w:rsidRPr="009A77C2">
              <w:rPr>
                <w:lang w:val="pt-BR"/>
              </w:rPr>
              <w:t xml:space="preserve">  x                                        0,5x ( mol)</w:t>
            </w:r>
          </w:p>
          <w:p w14:paraId="5FC95F17" w14:textId="77777777" w:rsidR="00C665CA" w:rsidRPr="009A77C2" w:rsidRDefault="00C665CA" w:rsidP="00277B0B">
            <w:pPr>
              <w:tabs>
                <w:tab w:val="left" w:pos="360"/>
              </w:tabs>
              <w:jc w:val="both"/>
              <w:rPr>
                <w:lang w:val="pt-BR"/>
              </w:rPr>
            </w:pPr>
            <w:r w:rsidRPr="009A77C2">
              <w:rPr>
                <w:lang w:val="pt-BR"/>
              </w:rPr>
              <w:t>2Cu(NO</w:t>
            </w:r>
            <w:r w:rsidRPr="009A77C2">
              <w:rPr>
                <w:vertAlign w:val="subscript"/>
                <w:lang w:val="pt-BR"/>
              </w:rPr>
              <w:t>3</w:t>
            </w:r>
            <w:r w:rsidRPr="009A77C2">
              <w:rPr>
                <w:lang w:val="pt-BR"/>
              </w:rPr>
              <w:t>)</w:t>
            </w:r>
            <w:r w:rsidRPr="009A77C2">
              <w:rPr>
                <w:vertAlign w:val="subscript"/>
                <w:lang w:val="pt-BR"/>
              </w:rPr>
              <w:t>2</w:t>
            </w:r>
            <w:r w:rsidRPr="009A77C2">
              <w:rPr>
                <w:position w:val="-6"/>
                <w:lang w:val="nl-NL"/>
              </w:rPr>
              <w:object w:dxaOrig="680" w:dyaOrig="360" w14:anchorId="7D5AC975">
                <v:shape id="_x0000_i1246" type="#_x0000_t75" style="width:33.75pt;height:18pt" o:ole="">
                  <v:imagedata r:id="rId270" o:title=""/>
                </v:shape>
                <o:OLEObject Type="Embed" ProgID="Equation.3" ShapeID="_x0000_i1246" DrawAspect="Content" ObjectID="_1672681453" r:id="rId350"/>
              </w:object>
            </w:r>
            <w:r w:rsidRPr="009A77C2">
              <w:rPr>
                <w:lang w:val="pt-BR"/>
              </w:rPr>
              <w:t xml:space="preserve"> 2CuO + 4NO</w:t>
            </w:r>
            <w:r w:rsidRPr="009A77C2">
              <w:rPr>
                <w:vertAlign w:val="subscript"/>
                <w:lang w:val="pt-BR"/>
              </w:rPr>
              <w:t>2</w:t>
            </w:r>
            <w:r w:rsidRPr="009A77C2">
              <w:rPr>
                <w:position w:val="-6"/>
                <w:lang w:val="nl-NL"/>
              </w:rPr>
              <w:object w:dxaOrig="220" w:dyaOrig="320" w14:anchorId="1EEF8B89">
                <v:shape id="_x0000_i1247" type="#_x0000_t75" style="width:11.25pt;height:15.75pt" o:ole="">
                  <v:imagedata r:id="rId272" o:title=""/>
                </v:shape>
                <o:OLEObject Type="Embed" ProgID="Equation.3" ShapeID="_x0000_i1247" DrawAspect="Content" ObjectID="_1672681454" r:id="rId351"/>
              </w:object>
            </w:r>
            <w:r w:rsidRPr="009A77C2">
              <w:rPr>
                <w:lang w:val="pt-BR"/>
              </w:rPr>
              <w:t>+ O</w:t>
            </w:r>
            <w:r w:rsidRPr="009A77C2">
              <w:rPr>
                <w:vertAlign w:val="subscript"/>
                <w:lang w:val="pt-BR"/>
              </w:rPr>
              <w:t>2</w:t>
            </w:r>
            <w:r w:rsidRPr="009A77C2">
              <w:rPr>
                <w:position w:val="-6"/>
                <w:lang w:val="nl-NL"/>
              </w:rPr>
              <w:object w:dxaOrig="220" w:dyaOrig="320" w14:anchorId="66C8D9B7">
                <v:shape id="_x0000_i1248" type="#_x0000_t75" style="width:11.25pt;height:15.75pt" o:ole="">
                  <v:imagedata r:id="rId272" o:title=""/>
                </v:shape>
                <o:OLEObject Type="Embed" ProgID="Equation.3" ShapeID="_x0000_i1248" DrawAspect="Content" ObjectID="_1672681455" r:id="rId352"/>
              </w:object>
            </w:r>
            <w:r w:rsidRPr="009A77C2">
              <w:rPr>
                <w:lang w:val="pt-BR"/>
              </w:rPr>
              <w:t xml:space="preserve"> (2)</w:t>
            </w:r>
          </w:p>
          <w:p w14:paraId="4B51E6A6" w14:textId="77777777" w:rsidR="00C665CA" w:rsidRPr="009A77C2" w:rsidRDefault="00C665CA" w:rsidP="00277B0B">
            <w:pPr>
              <w:tabs>
                <w:tab w:val="left" w:pos="360"/>
              </w:tabs>
              <w:jc w:val="both"/>
              <w:rPr>
                <w:lang w:val="pt-BR"/>
              </w:rPr>
            </w:pPr>
            <w:r w:rsidRPr="009A77C2">
              <w:rPr>
                <w:lang w:val="pt-BR"/>
              </w:rPr>
              <w:t xml:space="preserve"> y                           y            2y           0,5y ( mol) </w:t>
            </w:r>
          </w:p>
          <w:p w14:paraId="200A3A5C" w14:textId="77777777" w:rsidR="00C665CA" w:rsidRPr="009A77C2" w:rsidRDefault="00C665CA" w:rsidP="00277B0B">
            <w:pPr>
              <w:tabs>
                <w:tab w:val="left" w:pos="360"/>
              </w:tabs>
              <w:jc w:val="both"/>
              <w:rPr>
                <w:lang w:val="pt-BR"/>
              </w:rPr>
            </w:pPr>
            <w:r w:rsidRPr="009A77C2">
              <w:rPr>
                <w:lang w:val="pt-BR"/>
              </w:rPr>
              <w:t>Gọi x và y là số mol của NaNO</w:t>
            </w:r>
            <w:r w:rsidRPr="009A77C2">
              <w:rPr>
                <w:vertAlign w:val="subscript"/>
                <w:lang w:val="pt-BR"/>
              </w:rPr>
              <w:t>3</w:t>
            </w:r>
            <w:r w:rsidRPr="009A77C2">
              <w:rPr>
                <w:lang w:val="pt-BR"/>
              </w:rPr>
              <w:t xml:space="preserve"> và Cu(NO</w:t>
            </w:r>
            <w:r w:rsidRPr="009A77C2">
              <w:rPr>
                <w:vertAlign w:val="subscript"/>
                <w:lang w:val="pt-BR"/>
              </w:rPr>
              <w:t>3</w:t>
            </w:r>
            <w:r w:rsidRPr="009A77C2">
              <w:rPr>
                <w:lang w:val="pt-BR"/>
              </w:rPr>
              <w:t>)</w:t>
            </w:r>
            <w:r w:rsidRPr="009A77C2">
              <w:rPr>
                <w:vertAlign w:val="subscript"/>
                <w:lang w:val="pt-BR"/>
              </w:rPr>
              <w:t>2</w:t>
            </w:r>
            <w:r w:rsidRPr="009A77C2">
              <w:rPr>
                <w:lang w:val="pt-BR"/>
              </w:rPr>
              <w:t xml:space="preserve"> trong hỗn hợp X. Theo các phản ứng (1) và (2) và theo bài ra . Ta có.</w:t>
            </w:r>
          </w:p>
          <w:p w14:paraId="436D9CE9" w14:textId="58450DF6" w:rsidR="00C665CA" w:rsidRPr="009A77C2" w:rsidRDefault="00E710CB" w:rsidP="00277B0B">
            <w:pPr>
              <w:tabs>
                <w:tab w:val="left" w:pos="360"/>
              </w:tabs>
              <w:rPr>
                <w:lang w:val="pt-BR"/>
              </w:rPr>
            </w:pPr>
            <w:r w:rsidRPr="009A77C2">
              <w:rPr>
                <w:noProof/>
                <w:lang w:val="nl-NL"/>
              </w:rPr>
              <mc:AlternateContent>
                <mc:Choice Requires="wps">
                  <w:drawing>
                    <wp:anchor distT="0" distB="0" distL="114300" distR="114300" simplePos="0" relativeHeight="251694080" behindDoc="0" locked="0" layoutInCell="0" allowOverlap="1" wp14:anchorId="72EA7CEE" wp14:editId="54AEFDA2">
                      <wp:simplePos x="0" y="0"/>
                      <wp:positionH relativeFrom="column">
                        <wp:posOffset>-59055</wp:posOffset>
                      </wp:positionH>
                      <wp:positionV relativeFrom="paragraph">
                        <wp:posOffset>19050</wp:posOffset>
                      </wp:positionV>
                      <wp:extent cx="114300" cy="342900"/>
                      <wp:effectExtent l="13335" t="7620" r="5715" b="11430"/>
                      <wp:wrapNone/>
                      <wp:docPr id="16" name="AutoShape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0A813FCC" w14:textId="77777777" w:rsidR="00C665CA" w:rsidRPr="00DE7495" w:rsidRDefault="00C665CA" w:rsidP="00C665CA">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EA7CEE" id="AutoShape 254" o:spid="_x0000_s1026" type="#_x0000_t87" style="position:absolute;margin-left:-4.65pt;margin-top:1.5pt;width:9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" o:allowincell="f">
                      <v:textbox>
                        <w:txbxContent>
                          <w:p w14:paraId="0A813FCC" w14:textId="77777777" w:rsidR="00C665CA" w:rsidRPr="00DE7495" w:rsidRDefault="00C665CA" w:rsidP="00C665CA">
                            <w:pPr>
                              <w:rPr>
                                <w:lang w:val="nl-NL"/>
                              </w:rPr>
                            </w:pPr>
                          </w:p>
                        </w:txbxContent>
                      </v:textbox>
                    </v:shape>
                  </w:pict>
                </mc:Fallback>
              </mc:AlternateContent>
            </w:r>
            <w:r w:rsidR="00C665CA" w:rsidRPr="009A77C2">
              <w:rPr>
                <w:lang w:val="pt-BR"/>
              </w:rPr>
              <w:t xml:space="preserve">  85x + 188y = 27,3</w:t>
            </w:r>
          </w:p>
          <w:p w14:paraId="5F29670A" w14:textId="77777777" w:rsidR="00C665CA" w:rsidRPr="009A77C2" w:rsidRDefault="00C665CA" w:rsidP="00277B0B">
            <w:pPr>
              <w:tabs>
                <w:tab w:val="left" w:pos="360"/>
              </w:tabs>
              <w:rPr>
                <w:lang w:val="pt-BR"/>
              </w:rPr>
            </w:pPr>
            <w:r w:rsidRPr="009A77C2">
              <w:rPr>
                <w:lang w:val="pt-BR"/>
              </w:rPr>
              <w:t xml:space="preserve">  0,5x + 2y + 0,5y = 0,3</w:t>
            </w:r>
          </w:p>
          <w:p w14:paraId="5262E703" w14:textId="77777777" w:rsidR="00C665CA" w:rsidRPr="009A77C2" w:rsidRDefault="00C665CA" w:rsidP="00277B0B">
            <w:pPr>
              <w:tabs>
                <w:tab w:val="left" w:pos="360"/>
              </w:tabs>
              <w:rPr>
                <w:lang w:val="pt-BR"/>
              </w:rPr>
            </w:pPr>
            <w:r w:rsidRPr="009A77C2">
              <w:rPr>
                <w:lang w:val="pt-BR"/>
              </w:rPr>
              <w:t>x = y = 0,1</w:t>
            </w:r>
          </w:p>
          <w:p w14:paraId="37454C03" w14:textId="77777777" w:rsidR="00C665CA" w:rsidRPr="009A77C2" w:rsidRDefault="00C665CA" w:rsidP="00277B0B">
            <w:pPr>
              <w:tabs>
                <w:tab w:val="left" w:pos="360"/>
              </w:tabs>
              <w:rPr>
                <w:lang w:val="pt-BR"/>
              </w:rPr>
            </w:pPr>
            <w:r w:rsidRPr="009A77C2">
              <w:rPr>
                <w:lang w:val="pt-BR"/>
              </w:rPr>
              <w:t xml:space="preserve">% </w:t>
            </w:r>
            <w:r w:rsidRPr="009A77C2">
              <w:rPr>
                <w:position w:val="-28"/>
                <w:lang w:val="nl-NL"/>
              </w:rPr>
              <w:object w:dxaOrig="3019" w:dyaOrig="660" w14:anchorId="42551E3E">
                <v:shape id="_x0000_i1249" type="#_x0000_t75" style="width:150.75pt;height:33pt" o:ole="">
                  <v:imagedata r:id="rId277" o:title=""/>
                </v:shape>
                <o:OLEObject Type="Embed" ProgID="Equation.3" ShapeID="_x0000_i1249" DrawAspect="Content" ObjectID="_1672681456" r:id="rId353"/>
              </w:object>
            </w:r>
          </w:p>
          <w:p w14:paraId="7881D478" w14:textId="77777777" w:rsidR="00C665CA" w:rsidRPr="009A77C2" w:rsidRDefault="00C665CA" w:rsidP="00277B0B">
            <w:pPr>
              <w:tabs>
                <w:tab w:val="left" w:pos="360"/>
              </w:tabs>
              <w:rPr>
                <w:lang w:val="pt-BR"/>
              </w:rPr>
            </w:pPr>
            <w:r w:rsidRPr="009A77C2">
              <w:rPr>
                <w:lang w:val="pt-BR"/>
              </w:rPr>
              <w:t xml:space="preserve"> % </w:t>
            </w:r>
            <w:r w:rsidRPr="009A77C2">
              <w:rPr>
                <w:position w:val="-24"/>
                <w:lang w:val="nl-NL"/>
              </w:rPr>
              <w:object w:dxaOrig="3360" w:dyaOrig="620" w14:anchorId="5676056B">
                <v:shape id="_x0000_i1250" type="#_x0000_t75" style="width:168pt;height:30.75pt" o:ole="">
                  <v:imagedata r:id="rId279" o:title=""/>
                </v:shape>
                <o:OLEObject Type="Embed" ProgID="Equation.3" ShapeID="_x0000_i1250" DrawAspect="Content" ObjectID="_1672681457" r:id="rId354"/>
              </w:object>
            </w:r>
          </w:p>
          <w:p w14:paraId="27C10771" w14:textId="77777777" w:rsidR="00C665CA" w:rsidRPr="009A77C2" w:rsidRDefault="00C665CA" w:rsidP="00277B0B">
            <w:pPr>
              <w:tabs>
                <w:tab w:val="left" w:pos="360"/>
              </w:tabs>
              <w:jc w:val="both"/>
              <w:rPr>
                <w:b/>
                <w:u w:val="single"/>
                <w:lang w:val="pt-BR"/>
              </w:rPr>
            </w:pPr>
            <w:r w:rsidRPr="009A77C2">
              <w:rPr>
                <w:b/>
                <w:u w:val="single"/>
                <w:lang w:val="pt-BR"/>
              </w:rPr>
              <w:t>Bài 2:</w:t>
            </w:r>
            <w:r w:rsidRPr="009A77C2">
              <w:rPr>
                <w:lang w:val="pt-BR"/>
              </w:rPr>
              <w:t xml:space="preserve"> </w:t>
            </w:r>
          </w:p>
          <w:p w14:paraId="334739AA" w14:textId="77777777" w:rsidR="00C665CA" w:rsidRPr="009A77C2" w:rsidRDefault="00C665CA" w:rsidP="00277B0B">
            <w:pPr>
              <w:jc w:val="both"/>
              <w:rPr>
                <w:lang w:val="pt-BR"/>
              </w:rPr>
            </w:pPr>
            <w:r w:rsidRPr="009A77C2">
              <w:rPr>
                <w:lang w:val="pt-BR"/>
              </w:rPr>
              <w:t>Nung nóng 27,3 g hỗn hợp NaNO</w:t>
            </w:r>
            <w:r w:rsidRPr="009A77C2">
              <w:rPr>
                <w:vertAlign w:val="subscript"/>
                <w:lang w:val="pt-BR"/>
              </w:rPr>
              <w:t>3</w:t>
            </w:r>
            <w:r w:rsidRPr="009A77C2">
              <w:rPr>
                <w:lang w:val="pt-BR"/>
              </w:rPr>
              <w:t xml:space="preserve"> và Cu(NO</w:t>
            </w:r>
            <w:r w:rsidRPr="009A77C2">
              <w:rPr>
                <w:vertAlign w:val="subscript"/>
                <w:lang w:val="pt-BR"/>
              </w:rPr>
              <w:t>3</w:t>
            </w:r>
            <w:r w:rsidRPr="009A77C2">
              <w:rPr>
                <w:lang w:val="pt-BR"/>
              </w:rPr>
              <w:t>)</w:t>
            </w:r>
            <w:r w:rsidRPr="009A77C2">
              <w:rPr>
                <w:vertAlign w:val="subscript"/>
                <w:lang w:val="pt-BR"/>
              </w:rPr>
              <w:t>2</w:t>
            </w:r>
            <w:r w:rsidRPr="009A77C2">
              <w:rPr>
                <w:lang w:val="pt-BR"/>
              </w:rPr>
              <w:t xml:space="preserve"> ; hỗn hợp khí thoát ra được dẫn vào 89,2 ml nước thì còn dư 1,12 l khí(đktc) không bị hấp thụ. ( Lượng O</w:t>
            </w:r>
            <w:r w:rsidRPr="009A77C2">
              <w:rPr>
                <w:vertAlign w:val="subscript"/>
                <w:lang w:val="pt-BR"/>
              </w:rPr>
              <w:t>2</w:t>
            </w:r>
            <w:r w:rsidRPr="009A77C2">
              <w:rPr>
                <w:lang w:val="pt-BR"/>
              </w:rPr>
              <w:t xml:space="preserve"> hòa tan </w:t>
            </w:r>
            <w:r w:rsidRPr="009A77C2">
              <w:rPr>
                <w:lang w:val="pt-BR"/>
              </w:rPr>
              <w:lastRenderedPageBreak/>
              <w:t>không đáng kể)</w:t>
            </w:r>
          </w:p>
          <w:p w14:paraId="4E7C10C3" w14:textId="77777777" w:rsidR="00C665CA" w:rsidRPr="009A77C2" w:rsidRDefault="00C665CA" w:rsidP="00277B0B">
            <w:pPr>
              <w:rPr>
                <w:lang w:val="pt-BR"/>
              </w:rPr>
            </w:pPr>
            <w:r w:rsidRPr="009A77C2">
              <w:rPr>
                <w:lang w:val="pt-BR"/>
              </w:rPr>
              <w:t>a/ Tính  khối lượng của mỗi muối trong hỗn hợp đầu.</w:t>
            </w:r>
          </w:p>
          <w:p w14:paraId="089BF929" w14:textId="77777777" w:rsidR="00C665CA" w:rsidRPr="009A77C2" w:rsidRDefault="00C665CA" w:rsidP="00277B0B">
            <w:pPr>
              <w:tabs>
                <w:tab w:val="left" w:pos="360"/>
              </w:tabs>
              <w:rPr>
                <w:lang w:val="pt-BR"/>
              </w:rPr>
            </w:pPr>
            <w:r w:rsidRPr="009A77C2">
              <w:rPr>
                <w:lang w:val="pt-BR"/>
              </w:rPr>
              <w:t xml:space="preserve"> b/ Tính nồng độ % của dd axít</w:t>
            </w:r>
          </w:p>
          <w:p w14:paraId="62B25815" w14:textId="77777777" w:rsidR="00C665CA" w:rsidRPr="009A77C2" w:rsidRDefault="00C665CA" w:rsidP="00277B0B">
            <w:pPr>
              <w:tabs>
                <w:tab w:val="left" w:pos="360"/>
              </w:tabs>
              <w:jc w:val="center"/>
              <w:rPr>
                <w:b/>
                <w:u w:val="single"/>
                <w:lang w:val="pt-BR"/>
              </w:rPr>
            </w:pPr>
          </w:p>
          <w:p w14:paraId="6EEA14B0" w14:textId="77777777" w:rsidR="00C665CA" w:rsidRPr="009A77C2" w:rsidRDefault="00C665CA" w:rsidP="00277B0B">
            <w:pPr>
              <w:tabs>
                <w:tab w:val="left" w:pos="360"/>
              </w:tabs>
              <w:jc w:val="center"/>
              <w:rPr>
                <w:b/>
                <w:u w:val="single"/>
                <w:lang w:val="pt-BR"/>
              </w:rPr>
            </w:pPr>
            <w:r w:rsidRPr="009A77C2">
              <w:rPr>
                <w:b/>
                <w:u w:val="single"/>
                <w:lang w:val="pt-BR"/>
              </w:rPr>
              <w:t>Giải</w:t>
            </w:r>
          </w:p>
          <w:p w14:paraId="252895D5" w14:textId="77777777" w:rsidR="00C665CA" w:rsidRPr="009A77C2" w:rsidRDefault="00C665CA" w:rsidP="00277B0B">
            <w:pPr>
              <w:tabs>
                <w:tab w:val="left" w:pos="360"/>
              </w:tabs>
              <w:jc w:val="both"/>
              <w:rPr>
                <w:lang w:val="pt-BR"/>
              </w:rPr>
            </w:pPr>
            <w:r w:rsidRPr="009A77C2">
              <w:rPr>
                <w:lang w:val="pt-BR"/>
              </w:rPr>
              <w:t>2NaNO</w:t>
            </w:r>
            <w:r w:rsidRPr="009A77C2">
              <w:rPr>
                <w:vertAlign w:val="subscript"/>
                <w:lang w:val="pt-BR"/>
              </w:rPr>
              <w:t>3</w:t>
            </w:r>
            <w:r w:rsidRPr="009A77C2">
              <w:rPr>
                <w:lang w:val="pt-BR"/>
              </w:rPr>
              <w:t xml:space="preserve"> </w:t>
            </w:r>
            <w:r w:rsidRPr="009A77C2">
              <w:rPr>
                <w:position w:val="-6"/>
                <w:lang w:val="nl-NL"/>
              </w:rPr>
              <w:object w:dxaOrig="680" w:dyaOrig="360" w14:anchorId="08BAABFF">
                <v:shape id="_x0000_i1251" type="#_x0000_t75" style="width:33.75pt;height:18pt" o:ole="">
                  <v:imagedata r:id="rId270" o:title=""/>
                </v:shape>
                <o:OLEObject Type="Embed" ProgID="Equation.3" ShapeID="_x0000_i1251" DrawAspect="Content" ObjectID="_1672681458" r:id="rId355"/>
              </w:object>
            </w:r>
            <w:r w:rsidRPr="009A77C2">
              <w:rPr>
                <w:lang w:val="pt-BR"/>
              </w:rPr>
              <w:t xml:space="preserve"> 2NaNO</w:t>
            </w:r>
            <w:r w:rsidRPr="009A77C2">
              <w:rPr>
                <w:vertAlign w:val="subscript"/>
                <w:lang w:val="pt-BR"/>
              </w:rPr>
              <w:t>2</w:t>
            </w:r>
            <w:r w:rsidRPr="009A77C2">
              <w:rPr>
                <w:lang w:val="pt-BR"/>
              </w:rPr>
              <w:t xml:space="preserve"> + O</w:t>
            </w:r>
            <w:r w:rsidRPr="009A77C2">
              <w:rPr>
                <w:vertAlign w:val="subscript"/>
                <w:lang w:val="pt-BR"/>
              </w:rPr>
              <w:t>2</w:t>
            </w:r>
            <w:r w:rsidRPr="009A77C2">
              <w:rPr>
                <w:position w:val="-6"/>
                <w:lang w:val="nl-NL"/>
              </w:rPr>
              <w:object w:dxaOrig="220" w:dyaOrig="320" w14:anchorId="7C650C1B">
                <v:shape id="_x0000_i1252" type="#_x0000_t75" style="width:11.25pt;height:15.75pt" o:ole="">
                  <v:imagedata r:id="rId272" o:title=""/>
                </v:shape>
                <o:OLEObject Type="Embed" ProgID="Equation.3" ShapeID="_x0000_i1252" DrawAspect="Content" ObjectID="_1672681459" r:id="rId356"/>
              </w:object>
            </w:r>
            <w:r w:rsidRPr="009A77C2">
              <w:rPr>
                <w:lang w:val="pt-BR"/>
              </w:rPr>
              <w:t xml:space="preserve"> (1)</w:t>
            </w:r>
          </w:p>
          <w:p w14:paraId="2108C374" w14:textId="77777777" w:rsidR="00C665CA" w:rsidRPr="009A77C2" w:rsidRDefault="00C665CA" w:rsidP="00277B0B">
            <w:pPr>
              <w:tabs>
                <w:tab w:val="left" w:pos="360"/>
              </w:tabs>
              <w:jc w:val="both"/>
              <w:rPr>
                <w:lang w:val="pt-BR"/>
              </w:rPr>
            </w:pPr>
            <w:r w:rsidRPr="009A77C2">
              <w:rPr>
                <w:lang w:val="pt-BR"/>
              </w:rPr>
              <w:t xml:space="preserve">  2                                          1 ( mol)</w:t>
            </w:r>
          </w:p>
          <w:p w14:paraId="683F0005" w14:textId="77777777" w:rsidR="00C665CA" w:rsidRPr="009A77C2" w:rsidRDefault="00C665CA" w:rsidP="00277B0B">
            <w:pPr>
              <w:tabs>
                <w:tab w:val="left" w:pos="360"/>
              </w:tabs>
              <w:jc w:val="both"/>
              <w:rPr>
                <w:lang w:val="pt-BR"/>
              </w:rPr>
            </w:pPr>
            <w:r w:rsidRPr="009A77C2">
              <w:rPr>
                <w:lang w:val="pt-BR"/>
              </w:rPr>
              <w:t>2Cu(NO</w:t>
            </w:r>
            <w:r w:rsidRPr="009A77C2">
              <w:rPr>
                <w:vertAlign w:val="subscript"/>
                <w:lang w:val="pt-BR"/>
              </w:rPr>
              <w:t>3</w:t>
            </w:r>
            <w:r w:rsidRPr="009A77C2">
              <w:rPr>
                <w:lang w:val="pt-BR"/>
              </w:rPr>
              <w:t>)</w:t>
            </w:r>
            <w:r w:rsidRPr="009A77C2">
              <w:rPr>
                <w:vertAlign w:val="subscript"/>
                <w:lang w:val="pt-BR"/>
              </w:rPr>
              <w:t>2</w:t>
            </w:r>
            <w:r w:rsidRPr="009A77C2">
              <w:rPr>
                <w:position w:val="-6"/>
                <w:lang w:val="nl-NL"/>
              </w:rPr>
              <w:object w:dxaOrig="680" w:dyaOrig="360" w14:anchorId="4B8E6A09">
                <v:shape id="_x0000_i1253" type="#_x0000_t75" style="width:33.75pt;height:18pt" o:ole="">
                  <v:imagedata r:id="rId270" o:title=""/>
                </v:shape>
                <o:OLEObject Type="Embed" ProgID="Equation.3" ShapeID="_x0000_i1253" DrawAspect="Content" ObjectID="_1672681460" r:id="rId357"/>
              </w:object>
            </w:r>
            <w:r w:rsidRPr="009A77C2">
              <w:rPr>
                <w:lang w:val="pt-BR"/>
              </w:rPr>
              <w:t xml:space="preserve"> 2CuO + 4NO</w:t>
            </w:r>
            <w:r w:rsidRPr="009A77C2">
              <w:rPr>
                <w:vertAlign w:val="subscript"/>
                <w:lang w:val="pt-BR"/>
              </w:rPr>
              <w:t>2</w:t>
            </w:r>
            <w:r w:rsidRPr="009A77C2">
              <w:rPr>
                <w:position w:val="-6"/>
                <w:lang w:val="nl-NL"/>
              </w:rPr>
              <w:object w:dxaOrig="220" w:dyaOrig="320" w14:anchorId="3186A96C">
                <v:shape id="_x0000_i1254" type="#_x0000_t75" style="width:11.25pt;height:15.75pt" o:ole="">
                  <v:imagedata r:id="rId272" o:title=""/>
                </v:shape>
                <o:OLEObject Type="Embed" ProgID="Equation.3" ShapeID="_x0000_i1254" DrawAspect="Content" ObjectID="_1672681461" r:id="rId358"/>
              </w:object>
            </w:r>
            <w:r w:rsidRPr="009A77C2">
              <w:rPr>
                <w:lang w:val="pt-BR"/>
              </w:rPr>
              <w:t>+ O</w:t>
            </w:r>
            <w:r w:rsidRPr="009A77C2">
              <w:rPr>
                <w:vertAlign w:val="subscript"/>
                <w:lang w:val="pt-BR"/>
              </w:rPr>
              <w:t>2</w:t>
            </w:r>
            <w:r w:rsidRPr="009A77C2">
              <w:rPr>
                <w:position w:val="-6"/>
                <w:lang w:val="nl-NL"/>
              </w:rPr>
              <w:object w:dxaOrig="220" w:dyaOrig="320" w14:anchorId="161E5905">
                <v:shape id="_x0000_i1255" type="#_x0000_t75" style="width:11.25pt;height:15.75pt" o:ole="">
                  <v:imagedata r:id="rId272" o:title=""/>
                </v:shape>
                <o:OLEObject Type="Embed" ProgID="Equation.3" ShapeID="_x0000_i1255" DrawAspect="Content" ObjectID="_1672681462" r:id="rId359"/>
              </w:object>
            </w:r>
            <w:r w:rsidRPr="009A77C2">
              <w:rPr>
                <w:lang w:val="pt-BR"/>
              </w:rPr>
              <w:t xml:space="preserve"> (2)</w:t>
            </w:r>
          </w:p>
          <w:p w14:paraId="53F0B993" w14:textId="77777777" w:rsidR="00C665CA" w:rsidRPr="009A77C2" w:rsidRDefault="00C665CA" w:rsidP="00277B0B">
            <w:pPr>
              <w:tabs>
                <w:tab w:val="left" w:pos="360"/>
              </w:tabs>
              <w:jc w:val="both"/>
              <w:rPr>
                <w:lang w:val="pt-BR"/>
              </w:rPr>
            </w:pPr>
            <w:r w:rsidRPr="009A77C2">
              <w:rPr>
                <w:lang w:val="pt-BR"/>
              </w:rPr>
              <w:t xml:space="preserve"> 2                                       4             1 ( mol)</w:t>
            </w:r>
          </w:p>
          <w:p w14:paraId="550C1C9C" w14:textId="77777777" w:rsidR="00C665CA" w:rsidRPr="009A77C2" w:rsidRDefault="00C665CA" w:rsidP="00277B0B">
            <w:pPr>
              <w:tabs>
                <w:tab w:val="left" w:pos="360"/>
              </w:tabs>
              <w:jc w:val="both"/>
              <w:rPr>
                <w:lang w:val="pt-BR"/>
              </w:rPr>
            </w:pPr>
            <w:r w:rsidRPr="009A77C2">
              <w:rPr>
                <w:lang w:val="pt-BR"/>
              </w:rPr>
              <w:t>4NO</w:t>
            </w:r>
            <w:r w:rsidRPr="009A77C2">
              <w:rPr>
                <w:vertAlign w:val="subscript"/>
                <w:lang w:val="pt-BR"/>
              </w:rPr>
              <w:t>2</w:t>
            </w:r>
            <w:r w:rsidRPr="009A77C2">
              <w:rPr>
                <w:lang w:val="pt-BR"/>
              </w:rPr>
              <w:t xml:space="preserve"> + O</w:t>
            </w:r>
            <w:r w:rsidRPr="009A77C2">
              <w:rPr>
                <w:vertAlign w:val="subscript"/>
                <w:lang w:val="pt-BR"/>
              </w:rPr>
              <w:t>2</w:t>
            </w:r>
            <w:r w:rsidRPr="009A77C2">
              <w:rPr>
                <w:lang w:val="pt-BR"/>
              </w:rPr>
              <w:t xml:space="preserve"> + 2H</w:t>
            </w:r>
            <w:r w:rsidRPr="009A77C2">
              <w:rPr>
                <w:vertAlign w:val="subscript"/>
                <w:lang w:val="pt-BR"/>
              </w:rPr>
              <w:t>2</w:t>
            </w:r>
            <w:r w:rsidRPr="009A77C2">
              <w:rPr>
                <w:lang w:val="pt-BR"/>
              </w:rPr>
              <w:t xml:space="preserve">O </w:t>
            </w:r>
            <w:r w:rsidRPr="009A77C2">
              <w:rPr>
                <w:position w:val="-6"/>
                <w:lang w:val="nl-NL"/>
              </w:rPr>
              <w:object w:dxaOrig="300" w:dyaOrig="220" w14:anchorId="2549E4EB">
                <v:shape id="_x0000_i1256" type="#_x0000_t75" style="width:15pt;height:11.25pt" o:ole="">
                  <v:imagedata r:id="rId286" o:title=""/>
                </v:shape>
                <o:OLEObject Type="Embed" ProgID="Equation.3" ShapeID="_x0000_i1256" DrawAspect="Content" ObjectID="_1672681463" r:id="rId360"/>
              </w:object>
            </w:r>
            <w:r w:rsidRPr="009A77C2">
              <w:rPr>
                <w:lang w:val="pt-BR"/>
              </w:rPr>
              <w:t xml:space="preserve"> 4 HNO</w:t>
            </w:r>
            <w:r w:rsidRPr="009A77C2">
              <w:rPr>
                <w:vertAlign w:val="subscript"/>
                <w:lang w:val="pt-BR"/>
              </w:rPr>
              <w:t>3</w:t>
            </w:r>
            <w:r w:rsidRPr="009A77C2">
              <w:rPr>
                <w:lang w:val="pt-BR"/>
              </w:rPr>
              <w:t xml:space="preserve"> (3)</w:t>
            </w:r>
          </w:p>
          <w:p w14:paraId="4CB26F34" w14:textId="77777777" w:rsidR="00C665CA" w:rsidRPr="009A77C2" w:rsidRDefault="00C665CA" w:rsidP="00277B0B">
            <w:pPr>
              <w:tabs>
                <w:tab w:val="left" w:pos="360"/>
              </w:tabs>
              <w:jc w:val="both"/>
              <w:rPr>
                <w:lang w:val="pt-BR"/>
              </w:rPr>
            </w:pPr>
            <w:r w:rsidRPr="009A77C2">
              <w:rPr>
                <w:lang w:val="pt-BR"/>
              </w:rPr>
              <w:t xml:space="preserve"> 4           1                        4 ( mol)</w:t>
            </w:r>
          </w:p>
          <w:p w14:paraId="7460F242" w14:textId="77777777" w:rsidR="00C665CA" w:rsidRPr="009A77C2" w:rsidRDefault="00C665CA" w:rsidP="00277B0B">
            <w:pPr>
              <w:tabs>
                <w:tab w:val="left" w:pos="360"/>
              </w:tabs>
              <w:jc w:val="both"/>
              <w:rPr>
                <w:lang w:val="pt-BR"/>
              </w:rPr>
            </w:pPr>
            <w:r w:rsidRPr="009A77C2">
              <w:rPr>
                <w:lang w:val="pt-BR"/>
              </w:rPr>
              <w:t>a/ Theo pt (1), (2), (3) , nếu còn dư 1,12 l khí ( hay 0,05 mol ) thì đó là khí O</w:t>
            </w:r>
            <w:r w:rsidRPr="009A77C2">
              <w:rPr>
                <w:vertAlign w:val="subscript"/>
                <w:lang w:val="pt-BR"/>
              </w:rPr>
              <w:t>2</w:t>
            </w:r>
            <w:r w:rsidRPr="009A77C2">
              <w:rPr>
                <w:lang w:val="pt-BR"/>
              </w:rPr>
              <w:t>, có thể coi lượng khí này do muối NaNO</w:t>
            </w:r>
            <w:r w:rsidRPr="009A77C2">
              <w:rPr>
                <w:vertAlign w:val="subscript"/>
                <w:lang w:val="pt-BR"/>
              </w:rPr>
              <w:t>3</w:t>
            </w:r>
            <w:r w:rsidRPr="009A77C2">
              <w:rPr>
                <w:lang w:val="pt-BR"/>
              </w:rPr>
              <w:t xml:space="preserve"> phân hủy tạo ra</w:t>
            </w:r>
          </w:p>
          <w:p w14:paraId="463ABC0C" w14:textId="77777777" w:rsidR="00C665CA" w:rsidRPr="009A77C2" w:rsidRDefault="00C665CA" w:rsidP="00277B0B">
            <w:pPr>
              <w:tabs>
                <w:tab w:val="left" w:pos="360"/>
              </w:tabs>
              <w:jc w:val="both"/>
              <w:rPr>
                <w:lang w:val="nl-NL"/>
              </w:rPr>
            </w:pPr>
            <w:r w:rsidRPr="009A77C2">
              <w:rPr>
                <w:lang w:val="nl-NL"/>
              </w:rPr>
              <w:t xml:space="preserve">Từ (1) ta có: </w:t>
            </w:r>
            <w:r w:rsidRPr="009A77C2">
              <w:rPr>
                <w:position w:val="-14"/>
                <w:lang w:val="nl-NL"/>
              </w:rPr>
              <w:object w:dxaOrig="2560" w:dyaOrig="380" w14:anchorId="1EDFC585">
                <v:shape id="_x0000_i1257" type="#_x0000_t75" style="width:128.25pt;height:18.75pt" o:ole="">
                  <v:imagedata r:id="rId288" o:title=""/>
                </v:shape>
                <o:OLEObject Type="Embed" ProgID="Equation.3" ShapeID="_x0000_i1257" DrawAspect="Content" ObjectID="_1672681464" r:id="rId361"/>
              </w:object>
            </w:r>
          </w:p>
          <w:p w14:paraId="564CEBC1" w14:textId="77777777" w:rsidR="00C665CA" w:rsidRPr="009A77C2" w:rsidRDefault="00C665CA" w:rsidP="00277B0B">
            <w:pPr>
              <w:tabs>
                <w:tab w:val="left" w:pos="360"/>
              </w:tabs>
              <w:jc w:val="both"/>
              <w:rPr>
                <w:lang w:val="nl-NL"/>
              </w:rPr>
            </w:pPr>
            <w:r w:rsidRPr="009A77C2">
              <w:rPr>
                <w:position w:val="-14"/>
                <w:lang w:val="nl-NL"/>
              </w:rPr>
              <w:object w:dxaOrig="2380" w:dyaOrig="380" w14:anchorId="09A930FF">
                <v:shape id="_x0000_i1258" type="#_x0000_t75" style="width:119.25pt;height:18.75pt" o:ole="">
                  <v:imagedata r:id="rId290" o:title=""/>
                </v:shape>
                <o:OLEObject Type="Embed" ProgID="Equation.3" ShapeID="_x0000_i1258" DrawAspect="Content" ObjectID="_1672681465" r:id="rId362"/>
              </w:object>
            </w:r>
          </w:p>
          <w:p w14:paraId="5FFD2B52" w14:textId="77777777" w:rsidR="00C665CA" w:rsidRPr="009A77C2" w:rsidRDefault="00C665CA" w:rsidP="00277B0B">
            <w:pPr>
              <w:tabs>
                <w:tab w:val="left" w:pos="360"/>
              </w:tabs>
              <w:jc w:val="both"/>
              <w:rPr>
                <w:lang w:val="nl-NL"/>
              </w:rPr>
            </w:pPr>
            <w:r w:rsidRPr="009A77C2">
              <w:rPr>
                <w:position w:val="-14"/>
                <w:lang w:val="nl-NL"/>
              </w:rPr>
              <w:object w:dxaOrig="3019" w:dyaOrig="380" w14:anchorId="3AC96A86">
                <v:shape id="_x0000_i1259" type="#_x0000_t75" style="width:150.75pt;height:18.75pt" o:ole="">
                  <v:imagedata r:id="rId292" o:title=""/>
                </v:shape>
                <o:OLEObject Type="Embed" ProgID="Equation.3" ShapeID="_x0000_i1259" DrawAspect="Content" ObjectID="_1672681466" r:id="rId363"/>
              </w:object>
            </w:r>
          </w:p>
          <w:p w14:paraId="0E73CB53" w14:textId="77777777" w:rsidR="00C665CA" w:rsidRPr="009A77C2" w:rsidRDefault="00C665CA" w:rsidP="00277B0B">
            <w:pPr>
              <w:tabs>
                <w:tab w:val="left" w:pos="360"/>
              </w:tabs>
              <w:jc w:val="both"/>
              <w:rPr>
                <w:lang w:val="nl-NL"/>
              </w:rPr>
            </w:pPr>
            <w:r w:rsidRPr="009A77C2">
              <w:rPr>
                <w:position w:val="-14"/>
                <w:lang w:val="nl-NL"/>
              </w:rPr>
              <w:object w:dxaOrig="3019" w:dyaOrig="380" w14:anchorId="5C085FE2">
                <v:shape id="_x0000_i1260" type="#_x0000_t75" style="width:150.75pt;height:18.75pt" o:ole="">
                  <v:imagedata r:id="rId294" o:title=""/>
                </v:shape>
                <o:OLEObject Type="Embed" ProgID="Equation.3" ShapeID="_x0000_i1260" DrawAspect="Content" ObjectID="_1672681467" r:id="rId364"/>
              </w:object>
            </w:r>
          </w:p>
          <w:p w14:paraId="0B4BDD29" w14:textId="77777777" w:rsidR="00C665CA" w:rsidRPr="009A77C2" w:rsidRDefault="00C665CA" w:rsidP="00277B0B">
            <w:pPr>
              <w:tabs>
                <w:tab w:val="left" w:pos="360"/>
              </w:tabs>
              <w:jc w:val="both"/>
              <w:rPr>
                <w:lang w:val="nl-NL"/>
              </w:rPr>
            </w:pPr>
            <w:r w:rsidRPr="009A77C2">
              <w:rPr>
                <w:lang w:val="nl-NL"/>
              </w:rPr>
              <w:t xml:space="preserve">Từ (2) ta có: </w:t>
            </w:r>
            <w:r w:rsidRPr="009A77C2">
              <w:rPr>
                <w:position w:val="-24"/>
                <w:lang w:val="nl-NL"/>
              </w:rPr>
              <w:object w:dxaOrig="2340" w:dyaOrig="620" w14:anchorId="48534CB3">
                <v:shape id="_x0000_i1261" type="#_x0000_t75" style="width:117pt;height:30.75pt" o:ole="">
                  <v:imagedata r:id="rId296" o:title=""/>
                </v:shape>
                <o:OLEObject Type="Embed" ProgID="Equation.3" ShapeID="_x0000_i1261" DrawAspect="Content" ObjectID="_1672681468" r:id="rId365"/>
              </w:object>
            </w:r>
          </w:p>
          <w:p w14:paraId="78703599" w14:textId="77777777" w:rsidR="00C665CA" w:rsidRPr="009A77C2" w:rsidRDefault="00C665CA" w:rsidP="00277B0B">
            <w:pPr>
              <w:tabs>
                <w:tab w:val="left" w:pos="360"/>
              </w:tabs>
              <w:jc w:val="both"/>
              <w:rPr>
                <w:lang w:val="nl-NL"/>
              </w:rPr>
            </w:pPr>
            <w:r w:rsidRPr="009A77C2">
              <w:rPr>
                <w:position w:val="-24"/>
                <w:lang w:val="nl-NL"/>
              </w:rPr>
              <w:object w:dxaOrig="2320" w:dyaOrig="620" w14:anchorId="3EB24293">
                <v:shape id="_x0000_i1262" type="#_x0000_t75" style="width:116.25pt;height:30.75pt" o:ole="">
                  <v:imagedata r:id="rId298" o:title=""/>
                </v:shape>
                <o:OLEObject Type="Embed" ProgID="Equation.3" ShapeID="_x0000_i1262" DrawAspect="Content" ObjectID="_1672681469" r:id="rId366"/>
              </w:object>
            </w:r>
          </w:p>
          <w:p w14:paraId="03C52845" w14:textId="77777777" w:rsidR="00C665CA" w:rsidRPr="009A77C2" w:rsidRDefault="00C665CA" w:rsidP="00277B0B">
            <w:pPr>
              <w:tabs>
                <w:tab w:val="left" w:pos="360"/>
              </w:tabs>
              <w:jc w:val="both"/>
              <w:rPr>
                <w:lang w:val="nl-NL"/>
              </w:rPr>
            </w:pPr>
            <w:r w:rsidRPr="009A77C2">
              <w:rPr>
                <w:lang w:val="nl-NL"/>
              </w:rPr>
              <w:t>( Các khí này hấp thụ vào nước)</w:t>
            </w:r>
          </w:p>
          <w:p w14:paraId="3DA691F1" w14:textId="77777777" w:rsidR="00C665CA" w:rsidRPr="009A77C2" w:rsidRDefault="00C665CA" w:rsidP="00277B0B">
            <w:pPr>
              <w:tabs>
                <w:tab w:val="left" w:pos="360"/>
              </w:tabs>
              <w:jc w:val="both"/>
              <w:rPr>
                <w:lang w:val="fr-FR"/>
              </w:rPr>
            </w:pPr>
            <w:r w:rsidRPr="009A77C2">
              <w:rPr>
                <w:lang w:val="fr-FR"/>
              </w:rPr>
              <w:t xml:space="preserve">Từ (3) ta có : </w:t>
            </w:r>
            <w:r w:rsidRPr="009A77C2">
              <w:rPr>
                <w:position w:val="-14"/>
                <w:lang w:val="nl-NL"/>
              </w:rPr>
              <w:object w:dxaOrig="2380" w:dyaOrig="380" w14:anchorId="57B0C92F">
                <v:shape id="_x0000_i1263" type="#_x0000_t75" style="width:119.25pt;height:18.75pt" o:ole="">
                  <v:imagedata r:id="rId300" o:title=""/>
                </v:shape>
                <o:OLEObject Type="Embed" ProgID="Equation.3" ShapeID="_x0000_i1263" DrawAspect="Content" ObjectID="_1672681470" r:id="rId367"/>
              </w:object>
            </w:r>
          </w:p>
          <w:p w14:paraId="3A39B134" w14:textId="77777777" w:rsidR="00C665CA" w:rsidRPr="009A77C2" w:rsidRDefault="00C665CA" w:rsidP="00277B0B">
            <w:pPr>
              <w:tabs>
                <w:tab w:val="left" w:pos="360"/>
              </w:tabs>
              <w:jc w:val="both"/>
              <w:rPr>
                <w:lang w:val="fr-FR"/>
              </w:rPr>
            </w:pPr>
            <w:r w:rsidRPr="009A77C2">
              <w:rPr>
                <w:lang w:val="fr-FR"/>
              </w:rPr>
              <w:t>Khối lượng HNO</w:t>
            </w:r>
            <w:r w:rsidRPr="009A77C2">
              <w:rPr>
                <w:vertAlign w:val="subscript"/>
                <w:lang w:val="fr-FR"/>
              </w:rPr>
              <w:t>3</w:t>
            </w:r>
            <w:r w:rsidRPr="009A77C2">
              <w:rPr>
                <w:lang w:val="fr-FR"/>
              </w:rPr>
              <w:t xml:space="preserve"> là: 0,2.63 = 12,6 (g)</w:t>
            </w:r>
          </w:p>
          <w:p w14:paraId="524FEBE2" w14:textId="77777777" w:rsidR="00C665CA" w:rsidRPr="009A77C2" w:rsidRDefault="00C665CA" w:rsidP="00277B0B">
            <w:pPr>
              <w:tabs>
                <w:tab w:val="left" w:pos="360"/>
              </w:tabs>
              <w:jc w:val="both"/>
              <w:rPr>
                <w:lang w:val="fr-FR"/>
              </w:rPr>
            </w:pPr>
            <w:r w:rsidRPr="009A77C2">
              <w:rPr>
                <w:lang w:val="fr-FR"/>
              </w:rPr>
              <w:t>Khối lượng của dung dịch = 0,2.46 + 0,05.32 + 89,2 = 100 (g)</w:t>
            </w:r>
          </w:p>
          <w:p w14:paraId="5F192EB1" w14:textId="77777777" w:rsidR="00C665CA" w:rsidRPr="009A77C2" w:rsidRDefault="00C665CA" w:rsidP="00277B0B">
            <w:pPr>
              <w:tabs>
                <w:tab w:val="left" w:pos="360"/>
              </w:tabs>
              <w:jc w:val="both"/>
              <w:rPr>
                <w:lang w:val="fr-FR"/>
              </w:rPr>
            </w:pPr>
            <w:r w:rsidRPr="009A77C2">
              <w:rPr>
                <w:lang w:val="fr-FR"/>
              </w:rPr>
              <w:t>C% ( HNO</w:t>
            </w:r>
            <w:r w:rsidRPr="009A77C2">
              <w:rPr>
                <w:vertAlign w:val="subscript"/>
                <w:lang w:val="fr-FR"/>
              </w:rPr>
              <w:t>3</w:t>
            </w:r>
            <w:r w:rsidRPr="009A77C2">
              <w:rPr>
                <w:lang w:val="fr-FR"/>
              </w:rPr>
              <w:t>) = 12,6 %</w:t>
            </w:r>
          </w:p>
          <w:p w14:paraId="64212439" w14:textId="77777777" w:rsidR="00C665CA" w:rsidRPr="009A77C2" w:rsidRDefault="00C665CA" w:rsidP="00277B0B">
            <w:pPr>
              <w:tabs>
                <w:tab w:val="left" w:pos="360"/>
              </w:tabs>
              <w:jc w:val="both"/>
              <w:rPr>
                <w:b/>
                <w:u w:val="single"/>
                <w:lang w:val="fr-FR"/>
              </w:rPr>
            </w:pPr>
            <w:r w:rsidRPr="009A77C2">
              <w:rPr>
                <w:b/>
                <w:u w:val="single"/>
                <w:lang w:val="fr-FR"/>
              </w:rPr>
              <w:t>Bài 3:</w:t>
            </w:r>
          </w:p>
          <w:p w14:paraId="66779C6F" w14:textId="77777777" w:rsidR="00C665CA" w:rsidRPr="009A77C2" w:rsidRDefault="00C665CA" w:rsidP="00277B0B">
            <w:pPr>
              <w:rPr>
                <w:lang w:val="fr-FR"/>
              </w:rPr>
            </w:pPr>
            <w:r w:rsidRPr="009A77C2">
              <w:rPr>
                <w:lang w:val="fr-FR"/>
              </w:rPr>
              <w:t>Nung một lượng muối Cu(NO</w:t>
            </w:r>
            <w:r w:rsidRPr="009A77C2">
              <w:rPr>
                <w:vertAlign w:val="subscript"/>
                <w:lang w:val="fr-FR"/>
              </w:rPr>
              <w:t>3</w:t>
            </w:r>
            <w:r w:rsidRPr="009A77C2">
              <w:rPr>
                <w:lang w:val="fr-FR"/>
              </w:rPr>
              <w:t>). Sau một thời gian dừng lại, để nguội và đem cân thì thấy khối lượng giảm đi 54g.</w:t>
            </w:r>
          </w:p>
          <w:p w14:paraId="15B94696" w14:textId="77777777" w:rsidR="00C665CA" w:rsidRPr="009A77C2" w:rsidRDefault="00C665CA" w:rsidP="00277B0B">
            <w:pPr>
              <w:ind w:left="360"/>
              <w:rPr>
                <w:lang w:val="fr-FR"/>
              </w:rPr>
            </w:pPr>
            <w:r w:rsidRPr="009A77C2">
              <w:rPr>
                <w:lang w:val="fr-FR"/>
              </w:rPr>
              <w:t>+  Khối lượng Cu(NO</w:t>
            </w:r>
            <w:r w:rsidRPr="009A77C2">
              <w:rPr>
                <w:vertAlign w:val="subscript"/>
                <w:lang w:val="fr-FR"/>
              </w:rPr>
              <w:t>3</w:t>
            </w:r>
            <w:r w:rsidRPr="009A77C2">
              <w:rPr>
                <w:lang w:val="fr-FR"/>
              </w:rPr>
              <w:t>) đã bị phân hủy.</w:t>
            </w:r>
          </w:p>
          <w:p w14:paraId="7FD5B06B" w14:textId="77777777" w:rsidR="00C665CA" w:rsidRPr="009A77C2" w:rsidRDefault="00C665CA" w:rsidP="00277B0B">
            <w:pPr>
              <w:ind w:left="360"/>
              <w:rPr>
                <w:lang w:val="fr-FR"/>
              </w:rPr>
            </w:pPr>
            <w:r w:rsidRPr="009A77C2">
              <w:rPr>
                <w:lang w:val="fr-FR"/>
              </w:rPr>
              <w:t xml:space="preserve">+  Số mol các chất khí thoát ra là </w:t>
            </w:r>
          </w:p>
          <w:p w14:paraId="43DE0776" w14:textId="77777777" w:rsidR="00C665CA" w:rsidRPr="009A77C2" w:rsidRDefault="00C665CA" w:rsidP="00277B0B">
            <w:pPr>
              <w:tabs>
                <w:tab w:val="left" w:pos="360"/>
              </w:tabs>
              <w:rPr>
                <w:lang w:val="fr-FR"/>
              </w:rPr>
            </w:pPr>
          </w:p>
          <w:p w14:paraId="37D106D2" w14:textId="77777777" w:rsidR="00C665CA" w:rsidRPr="009A77C2" w:rsidRDefault="00C665CA" w:rsidP="00277B0B">
            <w:pPr>
              <w:tabs>
                <w:tab w:val="left" w:pos="360"/>
              </w:tabs>
              <w:rPr>
                <w:b/>
                <w:u w:val="single"/>
                <w:lang w:val="fr-FR"/>
              </w:rPr>
            </w:pPr>
          </w:p>
          <w:p w14:paraId="68FF6EAB" w14:textId="77777777" w:rsidR="00C665CA" w:rsidRPr="009A77C2" w:rsidRDefault="00C665CA" w:rsidP="00277B0B">
            <w:pPr>
              <w:tabs>
                <w:tab w:val="left" w:pos="360"/>
              </w:tabs>
              <w:rPr>
                <w:b/>
                <w:u w:val="single"/>
                <w:lang w:val="fr-FR"/>
              </w:rPr>
            </w:pPr>
          </w:p>
          <w:p w14:paraId="2A4581CB" w14:textId="77777777" w:rsidR="00C665CA" w:rsidRPr="009A77C2" w:rsidRDefault="00C665CA" w:rsidP="00277B0B">
            <w:pPr>
              <w:tabs>
                <w:tab w:val="left" w:pos="360"/>
              </w:tabs>
              <w:jc w:val="center"/>
              <w:rPr>
                <w:b/>
                <w:u w:val="single"/>
                <w:lang w:val="pt-BR"/>
              </w:rPr>
            </w:pPr>
            <w:r w:rsidRPr="009A77C2">
              <w:rPr>
                <w:b/>
                <w:u w:val="single"/>
                <w:lang w:val="pt-BR"/>
              </w:rPr>
              <w:t>Giải</w:t>
            </w:r>
          </w:p>
          <w:p w14:paraId="47912342" w14:textId="77777777" w:rsidR="00C665CA" w:rsidRPr="009A77C2" w:rsidRDefault="00C665CA" w:rsidP="00277B0B">
            <w:pPr>
              <w:tabs>
                <w:tab w:val="left" w:pos="360"/>
              </w:tabs>
              <w:jc w:val="both"/>
              <w:rPr>
                <w:lang w:val="pt-BR"/>
              </w:rPr>
            </w:pPr>
            <w:r w:rsidRPr="009A77C2">
              <w:rPr>
                <w:lang w:val="pt-BR"/>
              </w:rPr>
              <w:t>2Cu(NO</w:t>
            </w:r>
            <w:r w:rsidRPr="009A77C2">
              <w:rPr>
                <w:vertAlign w:val="subscript"/>
                <w:lang w:val="pt-BR"/>
              </w:rPr>
              <w:t>3</w:t>
            </w:r>
            <w:r w:rsidRPr="009A77C2">
              <w:rPr>
                <w:lang w:val="pt-BR"/>
              </w:rPr>
              <w:t>)</w:t>
            </w:r>
            <w:r w:rsidRPr="009A77C2">
              <w:rPr>
                <w:vertAlign w:val="subscript"/>
                <w:lang w:val="pt-BR"/>
              </w:rPr>
              <w:t>2</w:t>
            </w:r>
            <w:r w:rsidRPr="009A77C2">
              <w:rPr>
                <w:position w:val="-6"/>
                <w:lang w:val="nl-NL"/>
              </w:rPr>
              <w:object w:dxaOrig="680" w:dyaOrig="360" w14:anchorId="3422EA5D">
                <v:shape id="_x0000_i1264" type="#_x0000_t75" style="width:33.75pt;height:18pt" o:ole="">
                  <v:imagedata r:id="rId270" o:title=""/>
                </v:shape>
                <o:OLEObject Type="Embed" ProgID="Equation.3" ShapeID="_x0000_i1264" DrawAspect="Content" ObjectID="_1672681471" r:id="rId368"/>
              </w:object>
            </w:r>
            <w:r w:rsidRPr="009A77C2">
              <w:rPr>
                <w:lang w:val="pt-BR"/>
              </w:rPr>
              <w:t xml:space="preserve"> 2CuO + 4NO</w:t>
            </w:r>
            <w:r w:rsidRPr="009A77C2">
              <w:rPr>
                <w:vertAlign w:val="subscript"/>
                <w:lang w:val="pt-BR"/>
              </w:rPr>
              <w:t>2</w:t>
            </w:r>
            <w:r w:rsidRPr="009A77C2">
              <w:rPr>
                <w:position w:val="-6"/>
                <w:lang w:val="nl-NL"/>
              </w:rPr>
              <w:object w:dxaOrig="220" w:dyaOrig="320" w14:anchorId="3A85C6E8">
                <v:shape id="_x0000_i1265" type="#_x0000_t75" style="width:11.25pt;height:15.75pt" o:ole="">
                  <v:imagedata r:id="rId272" o:title=""/>
                </v:shape>
                <o:OLEObject Type="Embed" ProgID="Equation.3" ShapeID="_x0000_i1265" DrawAspect="Content" ObjectID="_1672681472" r:id="rId369"/>
              </w:object>
            </w:r>
            <w:r w:rsidRPr="009A77C2">
              <w:rPr>
                <w:lang w:val="pt-BR"/>
              </w:rPr>
              <w:t>+ O</w:t>
            </w:r>
            <w:r w:rsidRPr="009A77C2">
              <w:rPr>
                <w:vertAlign w:val="subscript"/>
                <w:lang w:val="pt-BR"/>
              </w:rPr>
              <w:t>2</w:t>
            </w:r>
            <w:r w:rsidRPr="009A77C2">
              <w:rPr>
                <w:position w:val="-6"/>
                <w:lang w:val="nl-NL"/>
              </w:rPr>
              <w:object w:dxaOrig="220" w:dyaOrig="320" w14:anchorId="392C72F2">
                <v:shape id="_x0000_i1266" type="#_x0000_t75" style="width:11.25pt;height:15.75pt" o:ole="">
                  <v:imagedata r:id="rId272" o:title=""/>
                </v:shape>
                <o:OLEObject Type="Embed" ProgID="Equation.3" ShapeID="_x0000_i1266" DrawAspect="Content" ObjectID="_1672681473" r:id="rId370"/>
              </w:object>
            </w:r>
            <w:r w:rsidRPr="009A77C2">
              <w:rPr>
                <w:lang w:val="pt-BR"/>
              </w:rPr>
              <w:t xml:space="preserve"> </w:t>
            </w:r>
          </w:p>
          <w:p w14:paraId="26028501" w14:textId="77777777" w:rsidR="00C665CA" w:rsidRPr="009A77C2" w:rsidRDefault="00C665CA" w:rsidP="00277B0B">
            <w:pPr>
              <w:tabs>
                <w:tab w:val="left" w:pos="360"/>
              </w:tabs>
              <w:rPr>
                <w:lang w:val="pt-BR"/>
              </w:rPr>
            </w:pPr>
            <w:r w:rsidRPr="009A77C2">
              <w:rPr>
                <w:lang w:val="pt-BR"/>
              </w:rPr>
              <w:t>+ Cứ 188g muối bị phân huỷ thì khối lượng giảm : 188 – 80 = 108 (g)</w:t>
            </w:r>
          </w:p>
          <w:p w14:paraId="49B52BAA" w14:textId="77777777" w:rsidR="00C665CA" w:rsidRPr="009A77C2" w:rsidRDefault="00C665CA" w:rsidP="00277B0B">
            <w:pPr>
              <w:tabs>
                <w:tab w:val="left" w:pos="360"/>
              </w:tabs>
              <w:rPr>
                <w:lang w:val="pt-BR"/>
              </w:rPr>
            </w:pPr>
            <w:r w:rsidRPr="009A77C2">
              <w:rPr>
                <w:lang w:val="pt-BR"/>
              </w:rPr>
              <w:t>Vậy x = 94 g muối bị phân huỷ thì khối lượng giảm 54 g</w:t>
            </w:r>
          </w:p>
          <w:p w14:paraId="4658EA5B" w14:textId="77777777" w:rsidR="00C665CA" w:rsidRPr="009A77C2" w:rsidRDefault="00C665CA" w:rsidP="00277B0B">
            <w:pPr>
              <w:tabs>
                <w:tab w:val="left" w:pos="360"/>
              </w:tabs>
              <w:rPr>
                <w:lang w:val="pt-BR"/>
              </w:rPr>
            </w:pPr>
            <w:r w:rsidRPr="009A77C2">
              <w:rPr>
                <w:lang w:val="pt-BR"/>
              </w:rPr>
              <w:t>Khối lượng muối đã bị phân huỷ</w:t>
            </w:r>
          </w:p>
          <w:p w14:paraId="5C23777A" w14:textId="77777777" w:rsidR="00C665CA" w:rsidRPr="009A77C2" w:rsidRDefault="00C665CA" w:rsidP="00277B0B">
            <w:pPr>
              <w:tabs>
                <w:tab w:val="left" w:pos="360"/>
              </w:tabs>
              <w:rPr>
                <w:lang w:val="nl-NL"/>
              </w:rPr>
            </w:pPr>
            <w:r w:rsidRPr="009A77C2">
              <w:rPr>
                <w:position w:val="-14"/>
                <w:lang w:val="nl-NL"/>
              </w:rPr>
              <w:object w:dxaOrig="1719" w:dyaOrig="380" w14:anchorId="79427E62">
                <v:shape id="_x0000_i1267" type="#_x0000_t75" style="width:86.25pt;height:18.75pt" o:ole="">
                  <v:imagedata r:id="rId305" o:title=""/>
                </v:shape>
                <o:OLEObject Type="Embed" ProgID="Equation.3" ShapeID="_x0000_i1267" DrawAspect="Content" ObjectID="_1672681474" r:id="rId371"/>
              </w:object>
            </w:r>
          </w:p>
          <w:p w14:paraId="57AB7C07" w14:textId="77777777" w:rsidR="00C665CA" w:rsidRPr="009A77C2" w:rsidRDefault="00C665CA" w:rsidP="00277B0B">
            <w:pPr>
              <w:tabs>
                <w:tab w:val="left" w:pos="360"/>
              </w:tabs>
              <w:rPr>
                <w:lang w:val="nl-NL"/>
              </w:rPr>
            </w:pPr>
            <w:r w:rsidRPr="009A77C2">
              <w:rPr>
                <w:lang w:val="nl-NL"/>
              </w:rPr>
              <w:t xml:space="preserve">+ </w:t>
            </w:r>
            <w:r w:rsidRPr="009A77C2">
              <w:rPr>
                <w:position w:val="-14"/>
                <w:lang w:val="nl-NL"/>
              </w:rPr>
              <w:object w:dxaOrig="2920" w:dyaOrig="380" w14:anchorId="06F778F4">
                <v:shape id="_x0000_i1268" type="#_x0000_t75" style="width:146.25pt;height:18.75pt" o:ole="">
                  <v:imagedata r:id="rId307" o:title=""/>
                </v:shape>
                <o:OLEObject Type="Embed" ProgID="Equation.3" ShapeID="_x0000_i1268" DrawAspect="Content" ObjectID="_1672681475" r:id="rId372"/>
              </w:object>
            </w:r>
          </w:p>
          <w:p w14:paraId="68C20A48" w14:textId="77777777" w:rsidR="00C665CA" w:rsidRPr="009A77C2" w:rsidRDefault="00C665CA" w:rsidP="00277B0B">
            <w:pPr>
              <w:tabs>
                <w:tab w:val="left" w:pos="360"/>
              </w:tabs>
              <w:jc w:val="both"/>
              <w:rPr>
                <w:lang w:val="nl-NL"/>
              </w:rPr>
            </w:pPr>
            <w:r w:rsidRPr="009A77C2">
              <w:rPr>
                <w:position w:val="-24"/>
                <w:lang w:val="nl-NL"/>
              </w:rPr>
              <w:object w:dxaOrig="2160" w:dyaOrig="620" w14:anchorId="5EE7EC26">
                <v:shape id="_x0000_i1269" type="#_x0000_t75" style="width:108pt;height:30.75pt" o:ole="">
                  <v:imagedata r:id="rId309" o:title=""/>
                </v:shape>
                <o:OLEObject Type="Embed" ProgID="Equation.3" ShapeID="_x0000_i1269" DrawAspect="Content" ObjectID="_1672681476" r:id="rId373"/>
              </w:object>
            </w:r>
          </w:p>
          <w:p w14:paraId="77116204" w14:textId="77777777" w:rsidR="00C665CA" w:rsidRPr="009A77C2" w:rsidRDefault="00C665CA" w:rsidP="00277B0B">
            <w:pPr>
              <w:tabs>
                <w:tab w:val="left" w:pos="360"/>
              </w:tabs>
              <w:rPr>
                <w:lang w:val="nl-NL"/>
              </w:rPr>
            </w:pPr>
            <w:r w:rsidRPr="009A77C2">
              <w:rPr>
                <w:position w:val="-24"/>
                <w:lang w:val="nl-NL"/>
              </w:rPr>
              <w:object w:dxaOrig="2260" w:dyaOrig="620" w14:anchorId="025B60E6">
                <v:shape id="_x0000_i1270" type="#_x0000_t75" style="width:113.25pt;height:30.75pt" o:ole="">
                  <v:imagedata r:id="rId311" o:title=""/>
                </v:shape>
                <o:OLEObject Type="Embed" ProgID="Equation.3" ShapeID="_x0000_i1270" DrawAspect="Content" ObjectID="_1672681477" r:id="rId374"/>
              </w:object>
            </w:r>
          </w:p>
        </w:tc>
      </w:tr>
    </w:tbl>
    <w:p w14:paraId="62317832" w14:textId="77777777" w:rsidR="00C665CA" w:rsidRPr="009A77C2" w:rsidRDefault="00C665CA" w:rsidP="00C665CA">
      <w:pPr>
        <w:tabs>
          <w:tab w:val="left" w:pos="360"/>
        </w:tabs>
        <w:jc w:val="both"/>
        <w:rPr>
          <w:lang w:val="nl-NL"/>
        </w:rPr>
      </w:pPr>
    </w:p>
    <w:p w14:paraId="1EDCFD7E" w14:textId="77777777" w:rsidR="00C665CA" w:rsidRPr="009A77C2" w:rsidRDefault="00C665CA" w:rsidP="00C665CA">
      <w:pPr>
        <w:tabs>
          <w:tab w:val="left" w:pos="360"/>
        </w:tabs>
        <w:jc w:val="both"/>
        <w:rPr>
          <w:lang w:val="nl-NL"/>
        </w:rPr>
      </w:pPr>
      <w:r w:rsidRPr="009A77C2">
        <w:rPr>
          <w:b/>
          <w:u w:val="single"/>
          <w:lang w:val="nl-NL"/>
        </w:rPr>
        <w:t>Hoạt động 4:</w:t>
      </w:r>
      <w:r w:rsidRPr="009A77C2">
        <w:rPr>
          <w:lang w:val="nl-NL"/>
        </w:rPr>
        <w:t xml:space="preserve">  Củng cố - dặn dò</w:t>
      </w:r>
    </w:p>
    <w:p w14:paraId="1EF590C2" w14:textId="77777777" w:rsidR="00C665CA" w:rsidRPr="009A77C2" w:rsidRDefault="00C665CA" w:rsidP="00C665CA">
      <w:pPr>
        <w:tabs>
          <w:tab w:val="left" w:pos="360"/>
        </w:tabs>
        <w:jc w:val="both"/>
        <w:rPr>
          <w:u w:val="single"/>
          <w:lang w:val="nl-NL"/>
        </w:rPr>
      </w:pPr>
      <w:r w:rsidRPr="009A77C2">
        <w:rPr>
          <w:lang w:val="nl-NL"/>
        </w:rPr>
        <w:t xml:space="preserve">*  </w:t>
      </w:r>
      <w:r w:rsidRPr="009A77C2">
        <w:rPr>
          <w:u w:val="single"/>
          <w:lang w:val="nl-NL"/>
        </w:rPr>
        <w:t>Củng cố:</w:t>
      </w:r>
    </w:p>
    <w:p w14:paraId="4DBF2EFA" w14:textId="77777777" w:rsidR="00C665CA" w:rsidRPr="009A77C2" w:rsidRDefault="00C665CA" w:rsidP="00C665CA">
      <w:pPr>
        <w:rPr>
          <w:lang w:val="nl-NL"/>
        </w:rPr>
      </w:pPr>
      <w:r w:rsidRPr="009A77C2">
        <w:rPr>
          <w:lang w:val="nl-NL"/>
        </w:rPr>
        <w:lastRenderedPageBreak/>
        <w:t>Nung nóng 66,2 g Pb (NO</w:t>
      </w:r>
      <w:r w:rsidRPr="009A77C2">
        <w:rPr>
          <w:vertAlign w:val="subscript"/>
          <w:lang w:val="nl-NL"/>
        </w:rPr>
        <w:t>3</w:t>
      </w:r>
      <w:r w:rsidRPr="009A77C2">
        <w:rPr>
          <w:lang w:val="nl-NL"/>
        </w:rPr>
        <w:t>)</w:t>
      </w:r>
      <w:r w:rsidRPr="009A77C2">
        <w:rPr>
          <w:vertAlign w:val="subscript"/>
          <w:lang w:val="nl-NL"/>
        </w:rPr>
        <w:t xml:space="preserve">2 </w:t>
      </w:r>
      <w:r w:rsidRPr="009A77C2">
        <w:rPr>
          <w:lang w:val="nl-NL"/>
        </w:rPr>
        <w:t xml:space="preserve"> thu được 55,4 g chất rắn. Hiệu suất của phản ứng phân hủy là.</w:t>
      </w:r>
    </w:p>
    <w:p w14:paraId="3A7A181E" w14:textId="77777777" w:rsidR="00C665CA" w:rsidRPr="009A77C2" w:rsidRDefault="00C665CA" w:rsidP="00C665CA">
      <w:pPr>
        <w:ind w:firstLine="720"/>
        <w:jc w:val="both"/>
        <w:rPr>
          <w:lang w:val="nl-NL"/>
        </w:rPr>
      </w:pPr>
      <w:r w:rsidRPr="009A77C2">
        <w:rPr>
          <w:lang w:val="nl-NL"/>
        </w:rPr>
        <w:t>A. 96%</w:t>
      </w:r>
      <w:r w:rsidRPr="009A77C2">
        <w:rPr>
          <w:lang w:val="nl-NL"/>
        </w:rPr>
        <w:tab/>
      </w:r>
      <w:r w:rsidRPr="009A77C2">
        <w:rPr>
          <w:lang w:val="nl-NL"/>
        </w:rPr>
        <w:tab/>
        <w:t>B. 50%</w:t>
      </w:r>
      <w:r w:rsidRPr="009A77C2">
        <w:rPr>
          <w:lang w:val="nl-NL"/>
        </w:rPr>
        <w:tab/>
      </w:r>
      <w:r w:rsidRPr="009A77C2">
        <w:rPr>
          <w:lang w:val="nl-NL"/>
        </w:rPr>
        <w:tab/>
        <w:t>C. 31,4%</w:t>
      </w:r>
      <w:r w:rsidRPr="009A77C2">
        <w:rPr>
          <w:lang w:val="nl-NL"/>
        </w:rPr>
        <w:tab/>
      </w:r>
      <w:r w:rsidRPr="009A77C2">
        <w:rPr>
          <w:lang w:val="nl-NL"/>
        </w:rPr>
        <w:tab/>
        <w:t>D. 87,1%</w:t>
      </w:r>
    </w:p>
    <w:p w14:paraId="78FC14EE" w14:textId="77777777" w:rsidR="00C665CA" w:rsidRPr="009A77C2" w:rsidRDefault="00C665CA" w:rsidP="00C665CA">
      <w:pPr>
        <w:tabs>
          <w:tab w:val="left" w:pos="360"/>
        </w:tabs>
        <w:jc w:val="both"/>
        <w:rPr>
          <w:i/>
          <w:lang w:val="nl-NL"/>
        </w:rPr>
      </w:pPr>
      <w:r w:rsidRPr="009A77C2">
        <w:rPr>
          <w:lang w:val="nl-NL"/>
        </w:rPr>
        <w:t xml:space="preserve">* </w:t>
      </w:r>
      <w:r w:rsidRPr="009A77C2">
        <w:rPr>
          <w:u w:val="single"/>
          <w:lang w:val="nl-NL"/>
        </w:rPr>
        <w:t>Dặn dò:</w:t>
      </w:r>
      <w:r w:rsidRPr="009A77C2">
        <w:rPr>
          <w:lang w:val="nl-NL"/>
        </w:rPr>
        <w:tab/>
        <w:t xml:space="preserve"> Chuẩn bị bài </w:t>
      </w:r>
      <w:r w:rsidR="004E1130">
        <w:rPr>
          <w:i/>
          <w:lang w:val="nl-NL"/>
        </w:rPr>
        <w:t>thực hành</w:t>
      </w:r>
    </w:p>
    <w:p w14:paraId="79BBED16" w14:textId="77777777" w:rsidR="00C665CA" w:rsidRDefault="00C665CA" w:rsidP="00C665CA">
      <w:pPr>
        <w:rPr>
          <w:b/>
          <w:u w:val="single"/>
          <w:lang w:val="pt-BR"/>
        </w:rPr>
      </w:pPr>
      <w:r w:rsidRPr="00D73E46">
        <w:rPr>
          <w:b/>
          <w:u w:val="single"/>
          <w:lang w:val="pt-BR"/>
        </w:rPr>
        <w:t>V. RÚT KINH NGHIỆM</w:t>
      </w:r>
    </w:p>
    <w:p w14:paraId="3983644C" w14:textId="77777777" w:rsidR="00C665CA" w:rsidRPr="00D0379B" w:rsidRDefault="00C665CA" w:rsidP="00C665CA">
      <w:pPr>
        <w:ind w:firstLine="360"/>
        <w:rPr>
          <w:lang w:val="pt-BR"/>
        </w:rPr>
      </w:pPr>
      <w:r w:rsidRPr="00D0379B">
        <w:rPr>
          <w:lang w:val="pt-BR"/>
        </w:rPr>
        <w:t>.....................................................................................................................................................</w:t>
      </w:r>
    </w:p>
    <w:p w14:paraId="00AB8278" w14:textId="77777777" w:rsidR="00C665CA" w:rsidRPr="00D0379B" w:rsidRDefault="00C665CA" w:rsidP="00C665CA">
      <w:pPr>
        <w:ind w:firstLine="360"/>
        <w:rPr>
          <w:lang w:val="pt-BR"/>
        </w:rPr>
      </w:pPr>
      <w:r w:rsidRPr="00D0379B">
        <w:rPr>
          <w:lang w:val="pt-BR"/>
        </w:rPr>
        <w:t>.....................................................................................................................................................</w:t>
      </w:r>
    </w:p>
    <w:p w14:paraId="4EB8D450" w14:textId="77777777" w:rsidR="00C665CA" w:rsidRPr="00D0379B" w:rsidRDefault="00C665CA" w:rsidP="00C665CA">
      <w:pPr>
        <w:ind w:firstLine="360"/>
        <w:rPr>
          <w:b/>
          <w:lang w:val="pt-BR"/>
        </w:rPr>
      </w:pPr>
      <w:r w:rsidRPr="00D0379B">
        <w:rPr>
          <w:lang w:val="pt-BR"/>
        </w:rPr>
        <w:t>.....................................................................................................................................................</w:t>
      </w:r>
    </w:p>
    <w:p w14:paraId="23B5ED0A" w14:textId="77777777" w:rsidR="00C665CA" w:rsidRPr="00B674C4" w:rsidRDefault="00C665CA" w:rsidP="00C665CA">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15534DC3" w14:textId="77777777" w:rsidR="00C665CA" w:rsidRPr="00B674C4" w:rsidRDefault="00C665CA" w:rsidP="00C665CA">
      <w:pPr>
        <w:widowControl w:val="0"/>
        <w:autoSpaceDE w:val="0"/>
        <w:autoSpaceDN w:val="0"/>
        <w:adjustRightInd w:val="0"/>
        <w:ind w:left="5805" w:firstLine="675"/>
        <w:rPr>
          <w:iCs/>
        </w:rPr>
      </w:pPr>
      <w:r w:rsidRPr="00B674C4">
        <w:rPr>
          <w:iCs/>
        </w:rPr>
        <w:t>Tổ trưởng kí duyệt</w:t>
      </w:r>
    </w:p>
    <w:p w14:paraId="37DADD00" w14:textId="77777777" w:rsidR="00C665CA" w:rsidRPr="00B674C4" w:rsidRDefault="00C665CA" w:rsidP="00C665CA">
      <w:pPr>
        <w:widowControl w:val="0"/>
        <w:autoSpaceDE w:val="0"/>
        <w:autoSpaceDN w:val="0"/>
        <w:adjustRightInd w:val="0"/>
        <w:rPr>
          <w:iCs/>
        </w:rPr>
      </w:pPr>
    </w:p>
    <w:p w14:paraId="625D1473" w14:textId="77777777" w:rsidR="00C665CA" w:rsidRPr="00B674C4" w:rsidRDefault="00C665CA" w:rsidP="00C665CA">
      <w:pPr>
        <w:widowControl w:val="0"/>
        <w:autoSpaceDE w:val="0"/>
        <w:autoSpaceDN w:val="0"/>
        <w:adjustRightInd w:val="0"/>
        <w:ind w:left="5805" w:firstLine="675"/>
        <w:rPr>
          <w:iCs/>
        </w:rPr>
      </w:pPr>
    </w:p>
    <w:p w14:paraId="27E67C9C" w14:textId="77777777" w:rsidR="00C665CA" w:rsidRPr="00B674C4" w:rsidRDefault="00C665CA" w:rsidP="00C665CA">
      <w:pPr>
        <w:widowControl w:val="0"/>
        <w:autoSpaceDE w:val="0"/>
        <w:autoSpaceDN w:val="0"/>
        <w:adjustRightInd w:val="0"/>
        <w:ind w:left="5805" w:firstLine="675"/>
        <w:rPr>
          <w:iCs/>
        </w:rPr>
      </w:pPr>
    </w:p>
    <w:p w14:paraId="504737AD" w14:textId="77777777" w:rsidR="00C665CA" w:rsidRPr="00B674C4" w:rsidRDefault="00C665CA" w:rsidP="00C665CA">
      <w:pPr>
        <w:widowControl w:val="0"/>
        <w:autoSpaceDE w:val="0"/>
        <w:autoSpaceDN w:val="0"/>
        <w:adjustRightInd w:val="0"/>
        <w:ind w:left="5805" w:firstLine="675"/>
        <w:rPr>
          <w:b/>
          <w:iCs/>
        </w:rPr>
      </w:pPr>
      <w:r w:rsidRPr="00B674C4">
        <w:rPr>
          <w:b/>
          <w:iCs/>
        </w:rPr>
        <w:t>Nguyễn Thị Hương</w:t>
      </w:r>
    </w:p>
    <w:p w14:paraId="572FBADE" w14:textId="77777777" w:rsidR="00645A1A" w:rsidRPr="003B278F" w:rsidRDefault="00C665CA" w:rsidP="00645A1A">
      <w:pPr>
        <w:rPr>
          <w:i/>
        </w:rPr>
      </w:pPr>
      <w:r>
        <w:rPr>
          <w:lang w:val="pt-BR"/>
        </w:rPr>
        <w:br w:type="page"/>
      </w:r>
      <w:r w:rsidR="00645A1A" w:rsidRPr="003B278F">
        <w:rPr>
          <w:i/>
        </w:rPr>
        <w:lastRenderedPageBreak/>
        <w:t xml:space="preserve">Ngày soạn: </w:t>
      </w:r>
    </w:p>
    <w:p w14:paraId="5D20BA60" w14:textId="77777777" w:rsidR="00645A1A" w:rsidRPr="003B278F" w:rsidRDefault="00645A1A" w:rsidP="00645A1A">
      <w:pPr>
        <w:jc w:val="center"/>
        <w:rPr>
          <w:b/>
          <w:lang w:val="pt-BR"/>
        </w:rPr>
      </w:pPr>
      <w:r w:rsidRPr="003B278F">
        <w:rPr>
          <w:b/>
          <w:lang w:val="pt-BR"/>
        </w:rPr>
        <w:t>CHỦ ĐỀ 2:  NITƠ – PHOTPHO</w:t>
      </w:r>
    </w:p>
    <w:p w14:paraId="4B9AEC03" w14:textId="77777777" w:rsidR="00645A1A" w:rsidRPr="003B278F" w:rsidRDefault="00645A1A" w:rsidP="00645A1A">
      <w:pPr>
        <w:jc w:val="center"/>
        <w:rPr>
          <w:b/>
          <w:lang w:val="pl-PL"/>
        </w:rPr>
      </w:pPr>
      <w:r w:rsidRPr="003B278F">
        <w:t xml:space="preserve">Tiết thứ </w:t>
      </w:r>
      <w:r>
        <w:t>1</w:t>
      </w:r>
      <w:r w:rsidR="004E1130">
        <w:t>3</w:t>
      </w:r>
      <w:r w:rsidRPr="003B278F">
        <w:t xml:space="preserve">: </w:t>
      </w:r>
      <w:r w:rsidRPr="003B278F">
        <w:rPr>
          <w:b/>
          <w:lang w:val="pl-PL"/>
        </w:rPr>
        <w:t>LUYỆ</w:t>
      </w:r>
      <w:r>
        <w:rPr>
          <w:b/>
          <w:lang w:val="pl-PL"/>
        </w:rPr>
        <w:t>N TẬP TÍNH CHẤT CỦA NITƠ PHOTPHO VÀ HỢP CHẤT</w:t>
      </w:r>
    </w:p>
    <w:p w14:paraId="115D0197" w14:textId="77777777" w:rsidR="00645A1A" w:rsidRPr="003B278F" w:rsidRDefault="00645A1A" w:rsidP="00645A1A">
      <w:pPr>
        <w:rPr>
          <w:lang w:val="pl-PL"/>
        </w:rPr>
      </w:pPr>
      <w:r w:rsidRPr="003B278F">
        <w:rPr>
          <w:lang w:val="pl-PL"/>
        </w:rPr>
        <w:t>Kiến thức liên quan</w:t>
      </w:r>
    </w:p>
    <w:p w14:paraId="3812B0CF" w14:textId="77777777" w:rsidR="00645A1A" w:rsidRPr="003B278F" w:rsidRDefault="00645A1A" w:rsidP="00645A1A">
      <w:pPr>
        <w:rPr>
          <w:lang w:val="pl-PL"/>
        </w:rPr>
      </w:pPr>
      <w:r w:rsidRPr="003B278F">
        <w:rPr>
          <w:lang w:val="pl-PL"/>
        </w:rPr>
        <w:tab/>
        <w:t xml:space="preserve">- Tính chất hoá học, phương pháp điều chế của </w:t>
      </w:r>
      <w:r>
        <w:rPr>
          <w:lang w:val="pl-PL"/>
        </w:rPr>
        <w:t>photpho</w:t>
      </w:r>
      <w:r w:rsidRPr="003B278F">
        <w:rPr>
          <w:lang w:val="pl-PL"/>
        </w:rPr>
        <w:t xml:space="preserve">, axit </w:t>
      </w:r>
      <w:r>
        <w:rPr>
          <w:lang w:val="pl-PL"/>
        </w:rPr>
        <w:t>photphoric</w:t>
      </w:r>
    </w:p>
    <w:p w14:paraId="4015BC75" w14:textId="77777777" w:rsidR="00C665CA" w:rsidRPr="009A77C2" w:rsidRDefault="00C665CA" w:rsidP="00C665CA">
      <w:pPr>
        <w:jc w:val="both"/>
        <w:rPr>
          <w:b/>
          <w:u w:val="single"/>
          <w:lang w:val="nl-NL"/>
        </w:rPr>
      </w:pPr>
      <w:r w:rsidRPr="009A77C2">
        <w:rPr>
          <w:b/>
          <w:lang w:val="nl-NL"/>
        </w:rPr>
        <w:t xml:space="preserve">I. </w:t>
      </w:r>
      <w:r w:rsidRPr="009A77C2">
        <w:rPr>
          <w:b/>
          <w:u w:val="single"/>
          <w:lang w:val="nl-NL"/>
        </w:rPr>
        <w:t>Mục tiêu:</w:t>
      </w:r>
    </w:p>
    <w:p w14:paraId="1CEBA461" w14:textId="77777777" w:rsidR="00C665CA" w:rsidRPr="002A7E8B" w:rsidRDefault="00C665CA" w:rsidP="00C665CA">
      <w:pPr>
        <w:rPr>
          <w:b/>
          <w:u w:val="single"/>
        </w:rPr>
      </w:pPr>
      <w:r w:rsidRPr="00B244F8">
        <w:rPr>
          <w:b/>
        </w:rPr>
        <w:tab/>
      </w:r>
      <w:r w:rsidRPr="002A7E8B">
        <w:rPr>
          <w:b/>
          <w:u w:val="single"/>
        </w:rPr>
        <w:t>1. Kiến thức:</w:t>
      </w:r>
    </w:p>
    <w:p w14:paraId="170DE8D8" w14:textId="77777777" w:rsidR="00C665CA" w:rsidRPr="00B244F8" w:rsidRDefault="00C665CA" w:rsidP="00C665CA">
      <w:r>
        <w:rPr>
          <w:lang w:val="pt-BR"/>
        </w:rPr>
        <w:t xml:space="preserve">  </w:t>
      </w:r>
      <w:r w:rsidRPr="00B244F8">
        <w:rPr>
          <w:lang w:val="pt-BR"/>
        </w:rPr>
        <w:t xml:space="preserve">  -HS hiểu :</w:t>
      </w:r>
      <w:r>
        <w:rPr>
          <w:lang w:val="pt-BR"/>
        </w:rPr>
        <w:t xml:space="preserve"> </w:t>
      </w:r>
      <w:r w:rsidRPr="00B244F8">
        <w:rPr>
          <w:lang w:val="pt-BR"/>
        </w:rPr>
        <w:t>Tính chất hoá học của</w:t>
      </w:r>
      <w:r w:rsidR="00645A1A">
        <w:rPr>
          <w:lang w:val="pt-BR"/>
        </w:rPr>
        <w:t xml:space="preserve"> ph</w:t>
      </w:r>
      <w:r w:rsidR="004E1130">
        <w:rPr>
          <w:lang w:val="pt-BR"/>
        </w:rPr>
        <w:t>otpho,</w:t>
      </w:r>
      <w:r w:rsidRPr="00B244F8">
        <w:rPr>
          <w:lang w:val="pt-BR"/>
        </w:rPr>
        <w:t xml:space="preserve"> </w:t>
      </w:r>
      <w:r>
        <w:rPr>
          <w:lang w:val="pt-BR"/>
        </w:rPr>
        <w:t>axit photphoric</w:t>
      </w:r>
      <w:r w:rsidRPr="00B244F8">
        <w:t>.</w:t>
      </w:r>
    </w:p>
    <w:p w14:paraId="0BAA6483" w14:textId="77777777" w:rsidR="00C665CA" w:rsidRPr="00B244F8" w:rsidRDefault="00C665CA" w:rsidP="00C665CA">
      <w:r>
        <w:t xml:space="preserve">    -HS biết : Phương pháp điều</w:t>
      </w:r>
      <w:r w:rsidRPr="00B244F8">
        <w:t xml:space="preserve"> chế </w:t>
      </w:r>
      <w:r>
        <w:t>axit H</w:t>
      </w:r>
      <w:r>
        <w:rPr>
          <w:vertAlign w:val="subscript"/>
        </w:rPr>
        <w:t>3</w:t>
      </w:r>
      <w:r>
        <w:t>PO</w:t>
      </w:r>
      <w:r>
        <w:rPr>
          <w:vertAlign w:val="subscript"/>
        </w:rPr>
        <w:t>4</w:t>
      </w:r>
      <w:r w:rsidRPr="00B244F8">
        <w:t xml:space="preserve"> trong phòng thí nghiệm và trong công nghiệp .</w:t>
      </w:r>
    </w:p>
    <w:p w14:paraId="22DEB85A" w14:textId="77777777" w:rsidR="00C665CA" w:rsidRPr="00B244F8" w:rsidRDefault="00C665CA" w:rsidP="00C665CA">
      <w:r w:rsidRPr="00B244F8">
        <w:rPr>
          <w:b/>
        </w:rPr>
        <w:t>2/</w:t>
      </w:r>
      <w:r w:rsidRPr="00B244F8">
        <w:rPr>
          <w:b/>
          <w:u w:val="single"/>
        </w:rPr>
        <w:t xml:space="preserve">Về kĩ năng </w:t>
      </w:r>
      <w:r w:rsidRPr="00B244F8">
        <w:t>:</w:t>
      </w:r>
    </w:p>
    <w:p w14:paraId="55532877" w14:textId="77777777" w:rsidR="00C665CA" w:rsidRPr="00B244F8" w:rsidRDefault="00C665CA" w:rsidP="00C665CA">
      <w:pPr>
        <w:numPr>
          <w:ilvl w:val="0"/>
          <w:numId w:val="96"/>
        </w:numPr>
        <w:rPr>
          <w:b/>
        </w:rPr>
      </w:pPr>
      <w:r w:rsidRPr="00B244F8">
        <w:t>Dựa vào cấu tạo phân tử để giải thích tính chất hoá học.</w:t>
      </w:r>
    </w:p>
    <w:p w14:paraId="724439EA" w14:textId="77777777" w:rsidR="00C665CA" w:rsidRPr="00B244F8" w:rsidRDefault="00C665CA" w:rsidP="00C665CA">
      <w:pPr>
        <w:numPr>
          <w:ilvl w:val="0"/>
          <w:numId w:val="96"/>
        </w:numPr>
        <w:rPr>
          <w:b/>
        </w:rPr>
      </w:pPr>
      <w:r w:rsidRPr="00B244F8">
        <w:t>Rèn luyện khả năng viết các phương trình trao đổi ion …</w:t>
      </w:r>
    </w:p>
    <w:p w14:paraId="3E6EBA4C" w14:textId="77777777" w:rsidR="00C665CA" w:rsidRPr="00B244F8" w:rsidRDefault="00C665CA" w:rsidP="00C665CA">
      <w:pPr>
        <w:rPr>
          <w:b/>
          <w:u w:val="single"/>
        </w:rPr>
      </w:pPr>
      <w:r w:rsidRPr="00B244F8">
        <w:rPr>
          <w:b/>
        </w:rPr>
        <w:t>3/</w:t>
      </w:r>
      <w:r w:rsidRPr="00B244F8">
        <w:rPr>
          <w:b/>
          <w:u w:val="single"/>
        </w:rPr>
        <w:t>Tình cảm thái độ :</w:t>
      </w:r>
    </w:p>
    <w:p w14:paraId="38EDCBDA" w14:textId="77777777" w:rsidR="00C665CA" w:rsidRPr="00B244F8" w:rsidRDefault="00C665CA" w:rsidP="00C665CA">
      <w:pPr>
        <w:numPr>
          <w:ilvl w:val="0"/>
          <w:numId w:val="97"/>
        </w:numPr>
      </w:pPr>
      <w:r w:rsidRPr="00B244F8">
        <w:t>Nâng cao tình cảm yêu khoa học .</w:t>
      </w:r>
    </w:p>
    <w:p w14:paraId="15B246A9" w14:textId="77777777" w:rsidR="00C665CA" w:rsidRDefault="00C665CA" w:rsidP="00C665CA">
      <w:pPr>
        <w:numPr>
          <w:ilvl w:val="0"/>
          <w:numId w:val="97"/>
        </w:numPr>
      </w:pPr>
      <w:r w:rsidRPr="00B244F8">
        <w:t xml:space="preserve">Có ý thức gắn những </w:t>
      </w:r>
      <w:r>
        <w:t>hiểu biết khoa học với đời sống</w:t>
      </w:r>
      <w:r w:rsidRPr="00B244F8">
        <w:t>.</w:t>
      </w:r>
    </w:p>
    <w:p w14:paraId="734D7A6A" w14:textId="77777777" w:rsidR="00C665CA" w:rsidRPr="00CD0227" w:rsidRDefault="00C665CA" w:rsidP="00C665CA">
      <w:r w:rsidRPr="00CD0227">
        <w:rPr>
          <w:b/>
        </w:rPr>
        <w:t xml:space="preserve">4. </w:t>
      </w:r>
      <w:r w:rsidRPr="00CD0227">
        <w:rPr>
          <w:b/>
          <w:u w:val="single"/>
        </w:rPr>
        <w:t>Phát triển năng lực</w:t>
      </w:r>
    </w:p>
    <w:p w14:paraId="7E5E171C" w14:textId="77777777" w:rsidR="00C665CA" w:rsidRPr="00CD0227" w:rsidRDefault="00C665CA" w:rsidP="00C665CA">
      <w:pPr>
        <w:pStyle w:val="Normal13pt"/>
        <w:ind w:firstLine="480"/>
      </w:pPr>
      <w:r w:rsidRPr="00CD0227">
        <w:t>- Năng lực  giải quyết vấn đề</w:t>
      </w:r>
    </w:p>
    <w:p w14:paraId="7AA98EDF" w14:textId="77777777" w:rsidR="00C665CA" w:rsidRDefault="00C665CA" w:rsidP="00C665CA">
      <w:pPr>
        <w:jc w:val="both"/>
      </w:pPr>
      <w:r w:rsidRPr="00CD0227">
        <w:t xml:space="preserve">- Năng lực sử dụng ngôn ngữ hóa học </w:t>
      </w:r>
    </w:p>
    <w:p w14:paraId="55DAEB09" w14:textId="77777777" w:rsidR="00C665CA" w:rsidRPr="009A77C2" w:rsidRDefault="00C665CA" w:rsidP="00C665CA">
      <w:pPr>
        <w:jc w:val="both"/>
        <w:rPr>
          <w:b/>
          <w:u w:val="single"/>
          <w:lang w:val="nl-NL"/>
        </w:rPr>
      </w:pPr>
      <w:r w:rsidRPr="009A77C2">
        <w:rPr>
          <w:b/>
          <w:lang w:val="nl-NL"/>
        </w:rPr>
        <w:t xml:space="preserve">II. </w:t>
      </w:r>
      <w:r w:rsidRPr="009A77C2">
        <w:rPr>
          <w:b/>
          <w:u w:val="single"/>
          <w:lang w:val="nl-NL"/>
        </w:rPr>
        <w:t>Trọng tâm:</w:t>
      </w:r>
    </w:p>
    <w:p w14:paraId="4A779302" w14:textId="77777777" w:rsidR="00C665CA" w:rsidRPr="009A77C2" w:rsidRDefault="00C665CA" w:rsidP="00C665CA">
      <w:pPr>
        <w:ind w:left="720"/>
        <w:jc w:val="both"/>
        <w:rPr>
          <w:lang w:val="nl-NL"/>
        </w:rPr>
      </w:pPr>
      <w:r w:rsidRPr="009A77C2">
        <w:rPr>
          <w:lang w:val="nl-NL"/>
        </w:rPr>
        <w:t xml:space="preserve"> Bài tập axit photphori và muối photphat</w:t>
      </w:r>
    </w:p>
    <w:p w14:paraId="684F8C4A" w14:textId="77777777" w:rsidR="00C665CA" w:rsidRPr="009A77C2" w:rsidRDefault="00C665CA" w:rsidP="00C665CA">
      <w:pPr>
        <w:jc w:val="both"/>
        <w:rPr>
          <w:b/>
          <w:u w:val="single"/>
          <w:lang w:val="nl-NL"/>
        </w:rPr>
      </w:pPr>
      <w:r w:rsidRPr="009A77C2">
        <w:rPr>
          <w:b/>
          <w:lang w:val="nl-NL"/>
        </w:rPr>
        <w:t xml:space="preserve">III. </w:t>
      </w:r>
      <w:r w:rsidRPr="009A77C2">
        <w:rPr>
          <w:b/>
          <w:u w:val="single"/>
          <w:lang w:val="nl-NL"/>
        </w:rPr>
        <w:t>Chuẩn bị:</w:t>
      </w:r>
    </w:p>
    <w:p w14:paraId="4EC5E78C" w14:textId="77777777" w:rsidR="00C665CA" w:rsidRPr="009A77C2" w:rsidRDefault="00C665CA" w:rsidP="00C665CA">
      <w:pPr>
        <w:jc w:val="both"/>
        <w:rPr>
          <w:lang w:val="nl-NL"/>
        </w:rPr>
      </w:pPr>
      <w:r w:rsidRPr="009A77C2">
        <w:rPr>
          <w:b/>
          <w:lang w:val="nl-NL"/>
        </w:rPr>
        <w:tab/>
      </w:r>
      <w:r w:rsidRPr="009A77C2">
        <w:rPr>
          <w:b/>
          <w:u w:val="single"/>
          <w:lang w:val="nl-NL"/>
        </w:rPr>
        <w:t>GV</w:t>
      </w:r>
      <w:r w:rsidRPr="009A77C2">
        <w:rPr>
          <w:b/>
          <w:lang w:val="nl-NL"/>
        </w:rPr>
        <w:t>:</w:t>
      </w:r>
      <w:r w:rsidRPr="009A77C2">
        <w:rPr>
          <w:lang w:val="nl-NL"/>
        </w:rPr>
        <w:t>Giáo án</w:t>
      </w:r>
    </w:p>
    <w:p w14:paraId="1950B895" w14:textId="77777777" w:rsidR="00C665CA" w:rsidRPr="009A77C2" w:rsidRDefault="00C665CA" w:rsidP="00C665CA">
      <w:pPr>
        <w:jc w:val="both"/>
        <w:rPr>
          <w:lang w:val="nl-NL"/>
        </w:rPr>
      </w:pPr>
      <w:r w:rsidRPr="009A77C2">
        <w:rPr>
          <w:lang w:val="nl-NL"/>
        </w:rPr>
        <w:tab/>
      </w:r>
      <w:r w:rsidRPr="009A77C2">
        <w:rPr>
          <w:b/>
          <w:u w:val="single"/>
          <w:lang w:val="nl-NL"/>
        </w:rPr>
        <w:t>HS:</w:t>
      </w:r>
      <w:r w:rsidRPr="009A77C2">
        <w:rPr>
          <w:b/>
          <w:lang w:val="nl-NL"/>
        </w:rPr>
        <w:t xml:space="preserve"> </w:t>
      </w:r>
      <w:r w:rsidRPr="009A77C2">
        <w:rPr>
          <w:lang w:val="nl-NL"/>
        </w:rPr>
        <w:t>Ôn tập lí thuyết  bài axit photphoric và muối photphat.</w:t>
      </w:r>
      <w:r w:rsidRPr="009A77C2">
        <w:rPr>
          <w:b/>
          <w:lang w:val="nl-NL"/>
        </w:rPr>
        <w:tab/>
      </w:r>
    </w:p>
    <w:p w14:paraId="48C5F3FC" w14:textId="77777777" w:rsidR="00C665CA" w:rsidRPr="009A77C2" w:rsidRDefault="00C665CA" w:rsidP="00C665CA">
      <w:pPr>
        <w:tabs>
          <w:tab w:val="left" w:pos="360"/>
        </w:tabs>
        <w:jc w:val="both"/>
        <w:rPr>
          <w:b/>
          <w:lang w:val="nl-NL"/>
        </w:rPr>
      </w:pPr>
      <w:r w:rsidRPr="009A77C2">
        <w:rPr>
          <w:b/>
          <w:lang w:val="nl-NL"/>
        </w:rPr>
        <w:t>IV.</w:t>
      </w:r>
      <w:r w:rsidRPr="009A77C2">
        <w:rPr>
          <w:b/>
          <w:u w:val="single"/>
          <w:lang w:val="nl-NL"/>
        </w:rPr>
        <w:t>Tiến trình lên lớp</w:t>
      </w:r>
      <w:r w:rsidRPr="009A77C2">
        <w:rPr>
          <w:b/>
          <w:lang w:val="nl-NL"/>
        </w:rPr>
        <w:t>:</w:t>
      </w:r>
    </w:p>
    <w:p w14:paraId="6D2DEBCD" w14:textId="77777777" w:rsidR="00C665CA" w:rsidRPr="009A77C2" w:rsidRDefault="00C665CA" w:rsidP="00C665CA">
      <w:pPr>
        <w:tabs>
          <w:tab w:val="left" w:pos="360"/>
        </w:tabs>
        <w:jc w:val="both"/>
        <w:rPr>
          <w:b/>
          <w:lang w:val="nl-NL"/>
        </w:rPr>
      </w:pPr>
      <w:r w:rsidRPr="009A77C2">
        <w:rPr>
          <w:lang w:val="nl-NL"/>
        </w:rPr>
        <w:tab/>
      </w:r>
      <w:r w:rsidRPr="009A77C2">
        <w:rPr>
          <w:lang w:val="nl-NL"/>
        </w:rPr>
        <w:tab/>
      </w:r>
      <w:r w:rsidRPr="009A77C2">
        <w:rPr>
          <w:b/>
          <w:lang w:val="nl-NL"/>
        </w:rPr>
        <w:t xml:space="preserve">1/ </w:t>
      </w:r>
      <w:r w:rsidRPr="009A77C2">
        <w:rPr>
          <w:b/>
          <w:u w:val="single"/>
          <w:lang w:val="nl-NL"/>
        </w:rPr>
        <w:t>Ổn định lớp</w:t>
      </w:r>
      <w:r w:rsidRPr="009A77C2">
        <w:rPr>
          <w:lang w:val="nl-NL"/>
        </w:rPr>
        <w:t xml:space="preserve"> </w:t>
      </w:r>
    </w:p>
    <w:p w14:paraId="15BC0ED6" w14:textId="77777777" w:rsidR="00C665CA" w:rsidRPr="009A77C2" w:rsidRDefault="00C665CA" w:rsidP="00C665CA">
      <w:pPr>
        <w:tabs>
          <w:tab w:val="left" w:pos="360"/>
        </w:tabs>
        <w:jc w:val="both"/>
        <w:rPr>
          <w:b/>
          <w:lang w:val="nl-NL"/>
        </w:rPr>
      </w:pPr>
      <w:r w:rsidRPr="009A77C2">
        <w:rPr>
          <w:b/>
          <w:lang w:val="nl-NL"/>
        </w:rPr>
        <w:tab/>
      </w:r>
      <w:r w:rsidRPr="009A77C2">
        <w:rPr>
          <w:b/>
          <w:lang w:val="nl-NL"/>
        </w:rPr>
        <w:tab/>
        <w:t xml:space="preserve">2/ </w:t>
      </w:r>
      <w:r w:rsidRPr="009A77C2">
        <w:rPr>
          <w:b/>
          <w:u w:val="single"/>
          <w:lang w:val="nl-NL"/>
        </w:rPr>
        <w:t>Bài cũ:</w:t>
      </w:r>
      <w:r w:rsidRPr="009A77C2">
        <w:rPr>
          <w:b/>
          <w:lang w:val="nl-NL"/>
        </w:rPr>
        <w:t xml:space="preserve"> </w:t>
      </w:r>
    </w:p>
    <w:p w14:paraId="6A91E8DA" w14:textId="77777777" w:rsidR="00C665CA" w:rsidRPr="009A77C2" w:rsidRDefault="00C665CA" w:rsidP="00C665CA">
      <w:pPr>
        <w:tabs>
          <w:tab w:val="left" w:pos="360"/>
        </w:tabs>
        <w:ind w:left="720"/>
        <w:jc w:val="both"/>
        <w:rPr>
          <w:lang w:val="nl-NL"/>
        </w:rPr>
      </w:pPr>
      <w:r w:rsidRPr="009A77C2">
        <w:rPr>
          <w:lang w:val="nl-NL"/>
        </w:rPr>
        <w:t xml:space="preserve"> Trình bày tính chất hóa học của axit photphoric và muối photphat </w:t>
      </w:r>
    </w:p>
    <w:p w14:paraId="7A9EED7A" w14:textId="77777777" w:rsidR="00C665CA" w:rsidRPr="009A77C2" w:rsidRDefault="00C665CA" w:rsidP="00C665CA">
      <w:pPr>
        <w:tabs>
          <w:tab w:val="left" w:pos="360"/>
        </w:tabs>
        <w:jc w:val="both"/>
        <w:rPr>
          <w:lang w:val="nl-NL"/>
        </w:rPr>
      </w:pPr>
      <w:r w:rsidRPr="009A77C2">
        <w:rPr>
          <w:b/>
          <w:lang w:val="nl-NL"/>
        </w:rPr>
        <w:t xml:space="preserve">3/ </w:t>
      </w:r>
      <w:r w:rsidRPr="009A77C2">
        <w:rPr>
          <w:b/>
          <w:u w:val="single"/>
          <w:lang w:val="nl-NL"/>
        </w:rPr>
        <w:t>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400"/>
      </w:tblGrid>
      <w:tr w:rsidR="00C665CA" w:rsidRPr="009A77C2" w14:paraId="49F7CC72" w14:textId="77777777" w:rsidTr="00277B0B">
        <w:tc>
          <w:tcPr>
            <w:tcW w:w="4428" w:type="dxa"/>
          </w:tcPr>
          <w:p w14:paraId="3E094BF2" w14:textId="77777777" w:rsidR="00C665CA" w:rsidRPr="009A77C2" w:rsidRDefault="00C665CA" w:rsidP="00277B0B">
            <w:pPr>
              <w:tabs>
                <w:tab w:val="left" w:pos="360"/>
              </w:tabs>
              <w:jc w:val="center"/>
              <w:rPr>
                <w:b/>
                <w:lang w:val="nl-NL"/>
              </w:rPr>
            </w:pPr>
            <w:r w:rsidRPr="009A77C2">
              <w:rPr>
                <w:b/>
                <w:lang w:val="nl-NL"/>
              </w:rPr>
              <w:t>Hoạt động của thầy và trò</w:t>
            </w:r>
          </w:p>
        </w:tc>
        <w:tc>
          <w:tcPr>
            <w:tcW w:w="5400" w:type="dxa"/>
          </w:tcPr>
          <w:p w14:paraId="05B348AD" w14:textId="77777777" w:rsidR="00C665CA" w:rsidRPr="009A77C2" w:rsidRDefault="00C665CA" w:rsidP="00277B0B">
            <w:pPr>
              <w:tabs>
                <w:tab w:val="left" w:pos="360"/>
              </w:tabs>
              <w:jc w:val="center"/>
              <w:rPr>
                <w:b/>
                <w:lang w:val="nl-NL"/>
              </w:rPr>
            </w:pPr>
            <w:r w:rsidRPr="009A77C2">
              <w:rPr>
                <w:b/>
                <w:lang w:val="nl-NL"/>
              </w:rPr>
              <w:t>Nội dung</w:t>
            </w:r>
          </w:p>
        </w:tc>
      </w:tr>
      <w:tr w:rsidR="00C665CA" w:rsidRPr="009A77C2" w14:paraId="7C663AFF" w14:textId="77777777" w:rsidTr="00277B0B">
        <w:tc>
          <w:tcPr>
            <w:tcW w:w="4428" w:type="dxa"/>
          </w:tcPr>
          <w:p w14:paraId="426B02B6" w14:textId="77777777" w:rsidR="00C665CA" w:rsidRPr="009A77C2" w:rsidRDefault="00C665CA" w:rsidP="00277B0B">
            <w:pPr>
              <w:tabs>
                <w:tab w:val="left" w:pos="360"/>
              </w:tabs>
              <w:jc w:val="both"/>
              <w:rPr>
                <w:b/>
                <w:lang w:val="nl-NL"/>
              </w:rPr>
            </w:pPr>
            <w:r w:rsidRPr="009A77C2">
              <w:rPr>
                <w:b/>
                <w:u w:val="single"/>
                <w:lang w:val="nl-NL"/>
              </w:rPr>
              <w:t>Hoạt động 1:</w:t>
            </w:r>
            <w:r w:rsidRPr="009A77C2">
              <w:rPr>
                <w:b/>
                <w:lang w:val="nl-NL"/>
              </w:rPr>
              <w:t xml:space="preserve">  </w:t>
            </w:r>
          </w:p>
          <w:p w14:paraId="1E53DD08"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Chép đề lên bảng, yêu cầu HS chép đề vào vở.</w:t>
            </w:r>
          </w:p>
          <w:p w14:paraId="12533860" w14:textId="77777777" w:rsidR="00C665CA" w:rsidRPr="009A77C2" w:rsidRDefault="00C665CA" w:rsidP="00277B0B">
            <w:pPr>
              <w:tabs>
                <w:tab w:val="left" w:pos="360"/>
              </w:tabs>
              <w:jc w:val="both"/>
              <w:rPr>
                <w:b/>
                <w:u w:val="single"/>
                <w:lang w:val="nl-NL"/>
              </w:rPr>
            </w:pPr>
            <w:r w:rsidRPr="009A77C2">
              <w:rPr>
                <w:b/>
                <w:u w:val="single"/>
                <w:lang w:val="nl-NL"/>
              </w:rPr>
              <w:t>Bài 1:</w:t>
            </w:r>
          </w:p>
          <w:p w14:paraId="1DA684C2" w14:textId="77777777" w:rsidR="00C665CA" w:rsidRPr="009A77C2" w:rsidRDefault="00C665CA" w:rsidP="00277B0B">
            <w:pPr>
              <w:tabs>
                <w:tab w:val="left" w:pos="360"/>
              </w:tabs>
              <w:jc w:val="both"/>
              <w:rPr>
                <w:lang w:val="nl-NL"/>
              </w:rPr>
            </w:pPr>
            <w:r w:rsidRPr="009A77C2">
              <w:rPr>
                <w:lang w:val="nl-NL"/>
              </w:rPr>
              <w:t>Cho 11,76 g H</w:t>
            </w:r>
            <w:r w:rsidRPr="009A77C2">
              <w:rPr>
                <w:vertAlign w:val="subscript"/>
                <w:lang w:val="nl-NL"/>
              </w:rPr>
              <w:t>3</w:t>
            </w:r>
            <w:r w:rsidRPr="009A77C2">
              <w:rPr>
                <w:lang w:val="nl-NL"/>
              </w:rPr>
              <w:t>PO</w:t>
            </w:r>
            <w:r w:rsidRPr="009A77C2">
              <w:rPr>
                <w:vertAlign w:val="subscript"/>
                <w:lang w:val="nl-NL"/>
              </w:rPr>
              <w:t>4</w:t>
            </w:r>
            <w:r w:rsidRPr="009A77C2">
              <w:rPr>
                <w:lang w:val="nl-NL"/>
              </w:rPr>
              <w:t xml:space="preserve"> vào dung dịch chứa 16,8 g KOH. Tính khối lượng của từng muối thu được sau khi cho dung dịch bay hơi đến khô</w:t>
            </w:r>
          </w:p>
          <w:p w14:paraId="183FBDB4"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Chép đề</w:t>
            </w:r>
          </w:p>
          <w:p w14:paraId="605D50D8"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Yêu cầu  HS cách viết pt, gợi ý cách giải, yêu cầu HS làm</w:t>
            </w:r>
          </w:p>
          <w:p w14:paraId="76F35FFB"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xml:space="preserve">: Thảo luận làm bài </w:t>
            </w:r>
          </w:p>
          <w:p w14:paraId="71B62780"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Yêu cầu HS lên bảng giải</w:t>
            </w:r>
          </w:p>
          <w:p w14:paraId="74165B7F"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xml:space="preserve">: Lên bảng trình bày </w:t>
            </w:r>
          </w:p>
          <w:p w14:paraId="18C11D09"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Nhận xét ghi điểm</w:t>
            </w:r>
          </w:p>
          <w:p w14:paraId="4383AC86" w14:textId="77777777" w:rsidR="00C665CA" w:rsidRPr="009A77C2" w:rsidRDefault="00C665CA" w:rsidP="00277B0B">
            <w:pPr>
              <w:tabs>
                <w:tab w:val="left" w:pos="360"/>
              </w:tabs>
              <w:jc w:val="both"/>
              <w:rPr>
                <w:b/>
                <w:lang w:val="nl-NL"/>
              </w:rPr>
            </w:pPr>
            <w:r w:rsidRPr="009A77C2">
              <w:rPr>
                <w:b/>
                <w:u w:val="single"/>
                <w:lang w:val="nl-NL"/>
              </w:rPr>
              <w:t>Hoạt động 2:</w:t>
            </w:r>
            <w:r w:rsidRPr="009A77C2">
              <w:rPr>
                <w:b/>
                <w:lang w:val="nl-NL"/>
              </w:rPr>
              <w:t xml:space="preserve">  </w:t>
            </w:r>
          </w:p>
          <w:p w14:paraId="2D7E6ABF"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Chép đề lên bảng, yêu cầu HS chép đề vào vở.</w:t>
            </w:r>
          </w:p>
          <w:p w14:paraId="65D1E199" w14:textId="77777777" w:rsidR="00C665CA" w:rsidRPr="009A77C2" w:rsidRDefault="00C665CA" w:rsidP="00277B0B">
            <w:pPr>
              <w:tabs>
                <w:tab w:val="left" w:pos="360"/>
              </w:tabs>
              <w:jc w:val="both"/>
              <w:rPr>
                <w:b/>
                <w:u w:val="single"/>
                <w:lang w:val="nl-NL"/>
              </w:rPr>
            </w:pPr>
            <w:r w:rsidRPr="009A77C2">
              <w:rPr>
                <w:b/>
                <w:u w:val="single"/>
                <w:lang w:val="nl-NL"/>
              </w:rPr>
              <w:t xml:space="preserve">Bài 2: </w:t>
            </w:r>
          </w:p>
          <w:p w14:paraId="3FC89DF9" w14:textId="77777777" w:rsidR="00C665CA" w:rsidRPr="009A77C2" w:rsidRDefault="00C665CA" w:rsidP="00277B0B">
            <w:pPr>
              <w:rPr>
                <w:lang w:val="nl-NL"/>
              </w:rPr>
            </w:pPr>
            <w:r w:rsidRPr="009A77C2">
              <w:rPr>
                <w:lang w:val="nl-NL"/>
              </w:rPr>
              <w:t>Bằng phương pháp hóa học, hãy phân biệt dung dịch HNO</w:t>
            </w:r>
            <w:r w:rsidRPr="009A77C2">
              <w:rPr>
                <w:vertAlign w:val="subscript"/>
                <w:lang w:val="nl-NL"/>
              </w:rPr>
              <w:t>3</w:t>
            </w:r>
            <w:r w:rsidRPr="009A77C2">
              <w:rPr>
                <w:lang w:val="nl-NL"/>
              </w:rPr>
              <w:t xml:space="preserve"> và dung dịch H</w:t>
            </w:r>
            <w:r w:rsidRPr="009A77C2">
              <w:rPr>
                <w:vertAlign w:val="subscript"/>
                <w:lang w:val="nl-NL"/>
              </w:rPr>
              <w:t>3</w:t>
            </w:r>
            <w:r w:rsidRPr="009A77C2">
              <w:rPr>
                <w:lang w:val="nl-NL"/>
              </w:rPr>
              <w:t>PO</w:t>
            </w:r>
            <w:r w:rsidRPr="009A77C2">
              <w:rPr>
                <w:vertAlign w:val="subscript"/>
                <w:lang w:val="nl-NL"/>
              </w:rPr>
              <w:t>4</w:t>
            </w:r>
          </w:p>
          <w:p w14:paraId="0E6128CF"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Chép đề</w:t>
            </w:r>
          </w:p>
          <w:p w14:paraId="40674E63"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Yêu cầu HS lên bảng trình bày</w:t>
            </w:r>
          </w:p>
          <w:p w14:paraId="563706DA"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Lên bảng trình bày</w:t>
            </w:r>
          </w:p>
          <w:p w14:paraId="180EBFB3"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Gọi HS nhận xét, ghi điểm</w:t>
            </w:r>
          </w:p>
          <w:p w14:paraId="08DCFC17" w14:textId="77777777" w:rsidR="00C665CA" w:rsidRPr="009A77C2" w:rsidRDefault="00C665CA" w:rsidP="00277B0B">
            <w:pPr>
              <w:tabs>
                <w:tab w:val="left" w:pos="360"/>
              </w:tabs>
              <w:jc w:val="both"/>
              <w:rPr>
                <w:b/>
                <w:lang w:val="nl-NL"/>
              </w:rPr>
            </w:pPr>
            <w:r w:rsidRPr="009A77C2">
              <w:rPr>
                <w:b/>
                <w:u w:val="single"/>
                <w:lang w:val="nl-NL"/>
              </w:rPr>
              <w:t>Hoạt động 3:</w:t>
            </w:r>
            <w:r w:rsidRPr="009A77C2">
              <w:rPr>
                <w:b/>
                <w:lang w:val="nl-NL"/>
              </w:rPr>
              <w:t xml:space="preserve">  </w:t>
            </w:r>
          </w:p>
          <w:p w14:paraId="20BFAB77" w14:textId="77777777" w:rsidR="00C665CA" w:rsidRPr="009A77C2" w:rsidRDefault="00C665CA" w:rsidP="00277B0B">
            <w:pPr>
              <w:tabs>
                <w:tab w:val="left" w:pos="360"/>
              </w:tabs>
              <w:jc w:val="both"/>
              <w:rPr>
                <w:lang w:val="nl-NL"/>
              </w:rPr>
            </w:pPr>
            <w:r w:rsidRPr="009A77C2">
              <w:rPr>
                <w:u w:val="single"/>
                <w:lang w:val="nl-NL"/>
              </w:rPr>
              <w:lastRenderedPageBreak/>
              <w:t>GV</w:t>
            </w:r>
            <w:r w:rsidRPr="009A77C2">
              <w:rPr>
                <w:lang w:val="nl-NL"/>
              </w:rPr>
              <w:t>: Chép đề lên bảng, yêu cầu HS chép đề vào vở.</w:t>
            </w:r>
          </w:p>
          <w:p w14:paraId="7421B50A" w14:textId="77777777" w:rsidR="00C665CA" w:rsidRPr="009A77C2" w:rsidRDefault="00C665CA" w:rsidP="00277B0B">
            <w:pPr>
              <w:tabs>
                <w:tab w:val="left" w:pos="360"/>
              </w:tabs>
              <w:jc w:val="both"/>
              <w:rPr>
                <w:b/>
                <w:u w:val="single"/>
                <w:lang w:val="nl-NL"/>
              </w:rPr>
            </w:pPr>
            <w:r w:rsidRPr="009A77C2">
              <w:rPr>
                <w:b/>
                <w:u w:val="single"/>
                <w:lang w:val="nl-NL"/>
              </w:rPr>
              <w:t>Bài 3:</w:t>
            </w:r>
          </w:p>
          <w:p w14:paraId="4C2B4568" w14:textId="77777777" w:rsidR="00C665CA" w:rsidRPr="009A77C2" w:rsidRDefault="00C665CA" w:rsidP="00277B0B">
            <w:pPr>
              <w:tabs>
                <w:tab w:val="left" w:pos="360"/>
              </w:tabs>
              <w:jc w:val="both"/>
              <w:rPr>
                <w:lang w:val="nl-NL"/>
              </w:rPr>
            </w:pPr>
            <w:r w:rsidRPr="009A77C2">
              <w:rPr>
                <w:lang w:val="nl-NL"/>
              </w:rPr>
              <w:t>Bằng phương pháp hóa học phân biệt các muối: Na</w:t>
            </w:r>
            <w:r w:rsidRPr="009A77C2">
              <w:rPr>
                <w:vertAlign w:val="subscript"/>
                <w:lang w:val="nl-NL"/>
              </w:rPr>
              <w:t>3</w:t>
            </w:r>
            <w:r w:rsidRPr="009A77C2">
              <w:rPr>
                <w:lang w:val="nl-NL"/>
              </w:rPr>
              <w:t>PO</w:t>
            </w:r>
            <w:r w:rsidRPr="009A77C2">
              <w:rPr>
                <w:vertAlign w:val="subscript"/>
                <w:lang w:val="nl-NL"/>
              </w:rPr>
              <w:t>4</w:t>
            </w:r>
            <w:r w:rsidRPr="009A77C2">
              <w:rPr>
                <w:lang w:val="nl-NL"/>
              </w:rPr>
              <w:t>, NaCl, NaBr, Na</w:t>
            </w:r>
            <w:r w:rsidRPr="009A77C2">
              <w:rPr>
                <w:vertAlign w:val="subscript"/>
                <w:lang w:val="nl-NL"/>
              </w:rPr>
              <w:t>2</w:t>
            </w:r>
            <w:r w:rsidRPr="009A77C2">
              <w:rPr>
                <w:lang w:val="nl-NL"/>
              </w:rPr>
              <w:t>S, NaNO</w:t>
            </w:r>
            <w:r w:rsidRPr="009A77C2">
              <w:rPr>
                <w:vertAlign w:val="subscript"/>
                <w:lang w:val="nl-NL"/>
              </w:rPr>
              <w:t>3</w:t>
            </w:r>
            <w:r w:rsidRPr="009A77C2">
              <w:rPr>
                <w:lang w:val="nl-NL"/>
              </w:rPr>
              <w:t>. Nêu rõ hiện tượng dùng để phân biệt và viết phương trình hóa học của các phản ứng</w:t>
            </w:r>
          </w:p>
          <w:p w14:paraId="33127B87"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Chép đề</w:t>
            </w:r>
          </w:p>
          <w:p w14:paraId="6719AE3A"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Yêu cầu  HS chia nhóm thảo luận. Gọi đại diện một nhóm lên trình bày</w:t>
            </w:r>
          </w:p>
          <w:p w14:paraId="5F3DCC26"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Lên bảng trình bày</w:t>
            </w:r>
          </w:p>
          <w:p w14:paraId="60CDA8EA" w14:textId="77777777" w:rsidR="00C665CA" w:rsidRPr="009A77C2" w:rsidRDefault="00C665CA" w:rsidP="00277B0B">
            <w:pPr>
              <w:tabs>
                <w:tab w:val="left" w:pos="360"/>
              </w:tabs>
              <w:jc w:val="both"/>
              <w:rPr>
                <w:u w:val="single"/>
                <w:lang w:val="nl-NL"/>
              </w:rPr>
            </w:pPr>
          </w:p>
          <w:p w14:paraId="4CD6146A" w14:textId="77777777" w:rsidR="00C665CA" w:rsidRPr="009A77C2" w:rsidRDefault="00C665CA" w:rsidP="00277B0B">
            <w:pPr>
              <w:tabs>
                <w:tab w:val="left" w:pos="360"/>
              </w:tabs>
              <w:jc w:val="both"/>
              <w:rPr>
                <w:u w:val="single"/>
                <w:lang w:val="nl-NL"/>
              </w:rPr>
            </w:pPr>
          </w:p>
          <w:p w14:paraId="4BDA0691" w14:textId="77777777" w:rsidR="00C665CA" w:rsidRPr="009A77C2" w:rsidRDefault="00C665CA" w:rsidP="00277B0B">
            <w:pPr>
              <w:tabs>
                <w:tab w:val="left" w:pos="360"/>
              </w:tabs>
              <w:jc w:val="both"/>
              <w:rPr>
                <w:u w:val="single"/>
                <w:lang w:val="nl-NL"/>
              </w:rPr>
            </w:pPr>
          </w:p>
          <w:p w14:paraId="063ABD46" w14:textId="77777777" w:rsidR="00C665CA" w:rsidRPr="009A77C2" w:rsidRDefault="00C665CA" w:rsidP="00277B0B">
            <w:pPr>
              <w:tabs>
                <w:tab w:val="left" w:pos="360"/>
              </w:tabs>
              <w:jc w:val="both"/>
              <w:rPr>
                <w:u w:val="single"/>
                <w:lang w:val="nl-NL"/>
              </w:rPr>
            </w:pPr>
          </w:p>
          <w:p w14:paraId="167BDCAE" w14:textId="77777777" w:rsidR="00C665CA" w:rsidRPr="009A77C2" w:rsidRDefault="00C665CA" w:rsidP="00277B0B">
            <w:pPr>
              <w:tabs>
                <w:tab w:val="left" w:pos="360"/>
              </w:tabs>
              <w:jc w:val="both"/>
              <w:rPr>
                <w:u w:val="single"/>
                <w:lang w:val="nl-NL"/>
              </w:rPr>
            </w:pPr>
          </w:p>
          <w:p w14:paraId="28CDC62B"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Gọi HS nhận xét, ghi điểm</w:t>
            </w:r>
          </w:p>
          <w:p w14:paraId="793839FB" w14:textId="77777777" w:rsidR="00C665CA" w:rsidRPr="009A77C2" w:rsidRDefault="00C665CA" w:rsidP="00277B0B">
            <w:pPr>
              <w:tabs>
                <w:tab w:val="left" w:pos="360"/>
              </w:tabs>
              <w:jc w:val="both"/>
              <w:rPr>
                <w:b/>
                <w:u w:val="single"/>
                <w:lang w:val="nl-NL"/>
              </w:rPr>
            </w:pPr>
          </w:p>
          <w:p w14:paraId="7D1554A1" w14:textId="77777777" w:rsidR="00C665CA" w:rsidRPr="009A77C2" w:rsidRDefault="00C665CA" w:rsidP="00277B0B">
            <w:pPr>
              <w:tabs>
                <w:tab w:val="left" w:pos="360"/>
              </w:tabs>
              <w:jc w:val="both"/>
              <w:rPr>
                <w:b/>
                <w:u w:val="single"/>
                <w:lang w:val="nl-NL"/>
              </w:rPr>
            </w:pPr>
          </w:p>
          <w:p w14:paraId="365CADD5" w14:textId="77777777" w:rsidR="00C665CA" w:rsidRPr="009A77C2" w:rsidRDefault="00C665CA" w:rsidP="00277B0B">
            <w:pPr>
              <w:tabs>
                <w:tab w:val="left" w:pos="360"/>
              </w:tabs>
              <w:jc w:val="both"/>
              <w:rPr>
                <w:b/>
                <w:u w:val="single"/>
                <w:lang w:val="nl-NL"/>
              </w:rPr>
            </w:pPr>
          </w:p>
          <w:p w14:paraId="1C859C46" w14:textId="77777777" w:rsidR="00C665CA" w:rsidRPr="009A77C2" w:rsidRDefault="00C665CA" w:rsidP="00277B0B">
            <w:pPr>
              <w:tabs>
                <w:tab w:val="left" w:pos="360"/>
              </w:tabs>
              <w:jc w:val="both"/>
              <w:rPr>
                <w:b/>
                <w:u w:val="single"/>
                <w:lang w:val="nl-NL"/>
              </w:rPr>
            </w:pPr>
          </w:p>
          <w:p w14:paraId="4CC8DF61" w14:textId="77777777" w:rsidR="00C665CA" w:rsidRPr="009A77C2" w:rsidRDefault="00C665CA" w:rsidP="00277B0B">
            <w:pPr>
              <w:tabs>
                <w:tab w:val="left" w:pos="360"/>
              </w:tabs>
              <w:jc w:val="both"/>
              <w:rPr>
                <w:b/>
                <w:u w:val="single"/>
                <w:lang w:val="nl-NL"/>
              </w:rPr>
            </w:pPr>
          </w:p>
          <w:p w14:paraId="512E5DAF" w14:textId="77777777" w:rsidR="00C665CA" w:rsidRPr="009A77C2" w:rsidRDefault="00C665CA" w:rsidP="00277B0B">
            <w:pPr>
              <w:tabs>
                <w:tab w:val="left" w:pos="360"/>
              </w:tabs>
              <w:jc w:val="both"/>
              <w:rPr>
                <w:b/>
                <w:u w:val="single"/>
                <w:lang w:val="nl-NL"/>
              </w:rPr>
            </w:pPr>
          </w:p>
          <w:p w14:paraId="7ACCED6B" w14:textId="77777777" w:rsidR="00C665CA" w:rsidRPr="009A77C2" w:rsidRDefault="00C665CA" w:rsidP="00277B0B">
            <w:pPr>
              <w:tabs>
                <w:tab w:val="left" w:pos="360"/>
              </w:tabs>
              <w:jc w:val="both"/>
              <w:rPr>
                <w:b/>
                <w:u w:val="single"/>
                <w:lang w:val="nl-NL"/>
              </w:rPr>
            </w:pPr>
          </w:p>
          <w:p w14:paraId="22BD22D3" w14:textId="77777777" w:rsidR="00C665CA" w:rsidRPr="009A77C2" w:rsidRDefault="00C665CA" w:rsidP="00277B0B">
            <w:pPr>
              <w:tabs>
                <w:tab w:val="left" w:pos="360"/>
              </w:tabs>
              <w:jc w:val="both"/>
              <w:rPr>
                <w:b/>
                <w:lang w:val="nl-NL"/>
              </w:rPr>
            </w:pPr>
            <w:r w:rsidRPr="009A77C2">
              <w:rPr>
                <w:b/>
                <w:u w:val="single"/>
                <w:lang w:val="nl-NL"/>
              </w:rPr>
              <w:t>Hoạt động 4:</w:t>
            </w:r>
            <w:r w:rsidRPr="009A77C2">
              <w:rPr>
                <w:b/>
                <w:lang w:val="nl-NL"/>
              </w:rPr>
              <w:t xml:space="preserve">  </w:t>
            </w:r>
          </w:p>
          <w:p w14:paraId="4CEDC35B"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Chép đề lên bảng, yêu cầu HS chép đề vào vở</w:t>
            </w:r>
          </w:p>
          <w:p w14:paraId="586C5791" w14:textId="77777777" w:rsidR="00C665CA" w:rsidRPr="009A77C2" w:rsidRDefault="00C665CA" w:rsidP="00277B0B">
            <w:pPr>
              <w:tabs>
                <w:tab w:val="left" w:pos="360"/>
              </w:tabs>
              <w:jc w:val="both"/>
              <w:rPr>
                <w:b/>
                <w:u w:val="single"/>
                <w:lang w:val="nl-NL"/>
              </w:rPr>
            </w:pPr>
            <w:r w:rsidRPr="009A77C2">
              <w:rPr>
                <w:b/>
                <w:u w:val="single"/>
                <w:lang w:val="nl-NL"/>
              </w:rPr>
              <w:t>Bài 4:</w:t>
            </w:r>
          </w:p>
          <w:p w14:paraId="4F6849E4" w14:textId="77777777" w:rsidR="00C665CA" w:rsidRPr="009A77C2" w:rsidRDefault="00C665CA" w:rsidP="00277B0B">
            <w:pPr>
              <w:tabs>
                <w:tab w:val="left" w:pos="360"/>
              </w:tabs>
              <w:jc w:val="both"/>
              <w:rPr>
                <w:lang w:val="nl-NL"/>
              </w:rPr>
            </w:pPr>
            <w:r w:rsidRPr="009A77C2">
              <w:rPr>
                <w:lang w:val="nl-NL"/>
              </w:rPr>
              <w:t>Cho 62 g canxi photphat tác dụng với 49 g dung dịch H</w:t>
            </w:r>
            <w:r w:rsidRPr="009A77C2">
              <w:rPr>
                <w:vertAlign w:val="subscript"/>
                <w:lang w:val="nl-NL"/>
              </w:rPr>
              <w:t>2</w:t>
            </w:r>
            <w:r w:rsidRPr="009A77C2">
              <w:rPr>
                <w:lang w:val="nl-NL"/>
              </w:rPr>
              <w:t>SO</w:t>
            </w:r>
            <w:r w:rsidRPr="009A77C2">
              <w:rPr>
                <w:vertAlign w:val="subscript"/>
                <w:lang w:val="nl-NL"/>
              </w:rPr>
              <w:t>4</w:t>
            </w:r>
            <w:r w:rsidRPr="009A77C2">
              <w:rPr>
                <w:lang w:val="nl-NL"/>
              </w:rPr>
              <w:t xml:space="preserve"> 64%. Làm bay hơi dung dịch thu được đến cạn khô thì được một hỗn hợp rắn, biết rằng các phản ứng đều xảy ra với hiệu suất 100%</w:t>
            </w:r>
          </w:p>
          <w:p w14:paraId="6EE77F1A"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 Chép đề</w:t>
            </w:r>
          </w:p>
          <w:p w14:paraId="4203E907" w14:textId="77777777" w:rsidR="00C665CA" w:rsidRPr="009A77C2" w:rsidRDefault="00C665CA" w:rsidP="00277B0B">
            <w:pPr>
              <w:tabs>
                <w:tab w:val="left" w:pos="360"/>
              </w:tabs>
              <w:jc w:val="both"/>
              <w:rPr>
                <w:lang w:val="nl-NL"/>
              </w:rPr>
            </w:pPr>
          </w:p>
          <w:p w14:paraId="2B0F90A1" w14:textId="77777777" w:rsidR="00C665CA" w:rsidRPr="009A77C2" w:rsidRDefault="00C665CA" w:rsidP="00277B0B">
            <w:pPr>
              <w:tabs>
                <w:tab w:val="left" w:pos="360"/>
              </w:tabs>
              <w:jc w:val="both"/>
              <w:rPr>
                <w:lang w:val="nl-NL"/>
              </w:rPr>
            </w:pPr>
          </w:p>
          <w:p w14:paraId="0F2C3739"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Hướng dãn HS cách viết pt. Yêu cầu HS giải</w:t>
            </w:r>
          </w:p>
          <w:p w14:paraId="2E4F4B2B" w14:textId="77777777" w:rsidR="00C665CA" w:rsidRPr="009A77C2" w:rsidRDefault="00C665CA" w:rsidP="00277B0B">
            <w:pPr>
              <w:tabs>
                <w:tab w:val="left" w:pos="360"/>
              </w:tabs>
              <w:jc w:val="both"/>
              <w:rPr>
                <w:lang w:val="nl-NL"/>
              </w:rPr>
            </w:pPr>
          </w:p>
          <w:p w14:paraId="330372B5" w14:textId="77777777" w:rsidR="00C665CA" w:rsidRPr="009A77C2" w:rsidRDefault="00C665CA" w:rsidP="00277B0B">
            <w:pPr>
              <w:tabs>
                <w:tab w:val="left" w:pos="360"/>
              </w:tabs>
              <w:jc w:val="both"/>
              <w:rPr>
                <w:lang w:val="nl-NL"/>
              </w:rPr>
            </w:pPr>
          </w:p>
          <w:p w14:paraId="26546B8A" w14:textId="77777777" w:rsidR="00C665CA" w:rsidRPr="009A77C2" w:rsidRDefault="00C665CA" w:rsidP="00277B0B">
            <w:pPr>
              <w:tabs>
                <w:tab w:val="left" w:pos="360"/>
              </w:tabs>
              <w:jc w:val="both"/>
              <w:rPr>
                <w:lang w:val="nl-NL"/>
              </w:rPr>
            </w:pPr>
            <w:r w:rsidRPr="009A77C2">
              <w:rPr>
                <w:u w:val="single"/>
                <w:lang w:val="nl-NL"/>
              </w:rPr>
              <w:t>HS</w:t>
            </w:r>
            <w:r w:rsidRPr="009A77C2">
              <w:rPr>
                <w:lang w:val="nl-NL"/>
              </w:rPr>
              <w:t>:Lên bảng trình bày</w:t>
            </w:r>
          </w:p>
          <w:p w14:paraId="0FAE422F" w14:textId="77777777" w:rsidR="00C665CA" w:rsidRPr="009A77C2" w:rsidRDefault="00C665CA" w:rsidP="00277B0B">
            <w:pPr>
              <w:tabs>
                <w:tab w:val="left" w:pos="360"/>
              </w:tabs>
              <w:jc w:val="both"/>
              <w:rPr>
                <w:lang w:val="nl-NL"/>
              </w:rPr>
            </w:pPr>
          </w:p>
          <w:p w14:paraId="2B2DCFA1" w14:textId="77777777" w:rsidR="00C665CA" w:rsidRPr="009A77C2" w:rsidRDefault="00C665CA" w:rsidP="00277B0B">
            <w:pPr>
              <w:tabs>
                <w:tab w:val="left" w:pos="360"/>
              </w:tabs>
              <w:jc w:val="both"/>
              <w:rPr>
                <w:lang w:val="nl-NL"/>
              </w:rPr>
            </w:pPr>
          </w:p>
          <w:p w14:paraId="17832311" w14:textId="77777777" w:rsidR="00C665CA" w:rsidRPr="009A77C2" w:rsidRDefault="00C665CA" w:rsidP="00277B0B">
            <w:pPr>
              <w:tabs>
                <w:tab w:val="left" w:pos="360"/>
              </w:tabs>
              <w:jc w:val="both"/>
              <w:rPr>
                <w:lang w:val="nl-NL"/>
              </w:rPr>
            </w:pPr>
            <w:r w:rsidRPr="009A77C2">
              <w:rPr>
                <w:u w:val="single"/>
                <w:lang w:val="nl-NL"/>
              </w:rPr>
              <w:t>GV</w:t>
            </w:r>
            <w:r w:rsidRPr="009A77C2">
              <w:rPr>
                <w:lang w:val="nl-NL"/>
              </w:rPr>
              <w:t>: Gọi HS nhận xét, ghi điểm</w:t>
            </w:r>
          </w:p>
          <w:p w14:paraId="1CE4F2E8" w14:textId="77777777" w:rsidR="00C665CA" w:rsidRPr="009A77C2" w:rsidRDefault="00C665CA" w:rsidP="00277B0B">
            <w:pPr>
              <w:tabs>
                <w:tab w:val="left" w:pos="360"/>
              </w:tabs>
              <w:jc w:val="both"/>
              <w:rPr>
                <w:b/>
                <w:u w:val="single"/>
                <w:lang w:val="nl-NL"/>
              </w:rPr>
            </w:pPr>
          </w:p>
          <w:p w14:paraId="16477CCF" w14:textId="77777777" w:rsidR="00C665CA" w:rsidRPr="009A77C2" w:rsidRDefault="00C665CA" w:rsidP="00277B0B">
            <w:pPr>
              <w:tabs>
                <w:tab w:val="left" w:pos="360"/>
              </w:tabs>
              <w:jc w:val="both"/>
              <w:rPr>
                <w:lang w:val="nl-NL"/>
              </w:rPr>
            </w:pPr>
          </w:p>
        </w:tc>
        <w:tc>
          <w:tcPr>
            <w:tcW w:w="5400" w:type="dxa"/>
          </w:tcPr>
          <w:p w14:paraId="4F8BD276" w14:textId="77777777" w:rsidR="00C665CA" w:rsidRPr="009A77C2" w:rsidRDefault="00C665CA" w:rsidP="00277B0B">
            <w:pPr>
              <w:tabs>
                <w:tab w:val="left" w:pos="360"/>
              </w:tabs>
              <w:jc w:val="both"/>
              <w:rPr>
                <w:b/>
                <w:u w:val="single"/>
                <w:lang w:val="nl-NL"/>
              </w:rPr>
            </w:pPr>
            <w:r w:rsidRPr="009A77C2">
              <w:rPr>
                <w:b/>
                <w:u w:val="single"/>
                <w:lang w:val="nl-NL"/>
              </w:rPr>
              <w:lastRenderedPageBreak/>
              <w:t>Bài 1:</w:t>
            </w:r>
          </w:p>
          <w:p w14:paraId="4215DAB9" w14:textId="77777777" w:rsidR="00C665CA" w:rsidRPr="009A77C2" w:rsidRDefault="00C665CA" w:rsidP="00277B0B">
            <w:pPr>
              <w:tabs>
                <w:tab w:val="left" w:pos="360"/>
              </w:tabs>
              <w:jc w:val="both"/>
              <w:rPr>
                <w:lang w:val="nl-NL"/>
              </w:rPr>
            </w:pPr>
            <w:r w:rsidRPr="009A77C2">
              <w:rPr>
                <w:lang w:val="nl-NL"/>
              </w:rPr>
              <w:t>Cho 11,76 g H</w:t>
            </w:r>
            <w:r w:rsidRPr="009A77C2">
              <w:rPr>
                <w:vertAlign w:val="subscript"/>
                <w:lang w:val="nl-NL"/>
              </w:rPr>
              <w:t>3</w:t>
            </w:r>
            <w:r w:rsidRPr="009A77C2">
              <w:rPr>
                <w:lang w:val="nl-NL"/>
              </w:rPr>
              <w:t>PO</w:t>
            </w:r>
            <w:r w:rsidRPr="009A77C2">
              <w:rPr>
                <w:vertAlign w:val="subscript"/>
                <w:lang w:val="nl-NL"/>
              </w:rPr>
              <w:t>4</w:t>
            </w:r>
            <w:r w:rsidRPr="009A77C2">
              <w:rPr>
                <w:lang w:val="nl-NL"/>
              </w:rPr>
              <w:t xml:space="preserve"> vào dung dịch chứa 16,8 g KOH. Tính khối lượng của từng muối thu được sau khi cho dung dịch bay hơi đến khô</w:t>
            </w:r>
          </w:p>
          <w:p w14:paraId="5B74CD96" w14:textId="77777777" w:rsidR="00C665CA" w:rsidRPr="009A77C2" w:rsidRDefault="00C665CA" w:rsidP="00277B0B">
            <w:pPr>
              <w:tabs>
                <w:tab w:val="left" w:pos="360"/>
              </w:tabs>
              <w:jc w:val="center"/>
              <w:rPr>
                <w:b/>
                <w:u w:val="single"/>
                <w:lang w:val="nl-NL"/>
              </w:rPr>
            </w:pPr>
          </w:p>
          <w:p w14:paraId="2AFFE04A" w14:textId="77777777" w:rsidR="00C665CA" w:rsidRPr="009A77C2" w:rsidRDefault="00C665CA" w:rsidP="00277B0B">
            <w:pPr>
              <w:tabs>
                <w:tab w:val="left" w:pos="360"/>
              </w:tabs>
              <w:jc w:val="center"/>
              <w:rPr>
                <w:b/>
                <w:u w:val="single"/>
                <w:lang w:val="pt-BR"/>
              </w:rPr>
            </w:pPr>
            <w:r w:rsidRPr="009A77C2">
              <w:rPr>
                <w:b/>
                <w:u w:val="single"/>
                <w:lang w:val="pt-BR"/>
              </w:rPr>
              <w:t>Giải:</w:t>
            </w:r>
          </w:p>
          <w:p w14:paraId="354C46D5" w14:textId="77777777" w:rsidR="00C665CA" w:rsidRPr="009A77C2" w:rsidRDefault="00C665CA" w:rsidP="00277B0B">
            <w:pPr>
              <w:tabs>
                <w:tab w:val="left" w:pos="360"/>
              </w:tabs>
              <w:rPr>
                <w:lang w:val="pt-BR"/>
              </w:rPr>
            </w:pPr>
            <w:r w:rsidRPr="009A77C2">
              <w:rPr>
                <w:lang w:val="pt-BR"/>
              </w:rPr>
              <w:t>H</w:t>
            </w:r>
            <w:r w:rsidRPr="009A77C2">
              <w:rPr>
                <w:vertAlign w:val="subscript"/>
                <w:lang w:val="pt-BR"/>
              </w:rPr>
              <w:t>3</w:t>
            </w:r>
            <w:r w:rsidRPr="009A77C2">
              <w:rPr>
                <w:lang w:val="pt-BR"/>
              </w:rPr>
              <w:t>PO</w:t>
            </w:r>
            <w:r w:rsidRPr="009A77C2">
              <w:rPr>
                <w:vertAlign w:val="subscript"/>
                <w:lang w:val="pt-BR"/>
              </w:rPr>
              <w:t>4</w:t>
            </w:r>
            <w:r w:rsidRPr="009A77C2">
              <w:rPr>
                <w:lang w:val="pt-BR"/>
              </w:rPr>
              <w:t xml:space="preserve"> + KOH </w:t>
            </w:r>
            <w:r w:rsidRPr="009A77C2">
              <w:rPr>
                <w:position w:val="-6"/>
                <w:lang w:val="nl-NL"/>
              </w:rPr>
              <w:object w:dxaOrig="300" w:dyaOrig="220" w14:anchorId="06A10B09">
                <v:shape id="_x0000_i1271" type="#_x0000_t75" style="width:15pt;height:11.25pt" o:ole="">
                  <v:imagedata r:id="rId375" o:title=""/>
                </v:shape>
                <o:OLEObject Type="Embed" ProgID="Equation.3" ShapeID="_x0000_i1271" DrawAspect="Content" ObjectID="_1672681478" r:id="rId376"/>
              </w:object>
            </w:r>
            <w:r w:rsidRPr="009A77C2">
              <w:rPr>
                <w:lang w:val="pt-BR"/>
              </w:rPr>
              <w:t xml:space="preserve"> KH</w:t>
            </w:r>
            <w:r w:rsidRPr="009A77C2">
              <w:rPr>
                <w:vertAlign w:val="subscript"/>
                <w:lang w:val="pt-BR"/>
              </w:rPr>
              <w:t>2</w:t>
            </w:r>
            <w:r w:rsidRPr="009A77C2">
              <w:rPr>
                <w:lang w:val="pt-BR"/>
              </w:rPr>
              <w:t>PO</w:t>
            </w:r>
            <w:r w:rsidRPr="009A77C2">
              <w:rPr>
                <w:vertAlign w:val="subscript"/>
                <w:lang w:val="pt-BR"/>
              </w:rPr>
              <w:t>4</w:t>
            </w:r>
            <w:r w:rsidRPr="009A77C2">
              <w:rPr>
                <w:lang w:val="pt-BR"/>
              </w:rPr>
              <w:t xml:space="preserve"> + H</w:t>
            </w:r>
            <w:r w:rsidRPr="009A77C2">
              <w:rPr>
                <w:vertAlign w:val="subscript"/>
                <w:lang w:val="pt-BR"/>
              </w:rPr>
              <w:t>2</w:t>
            </w:r>
            <w:r w:rsidRPr="009A77C2">
              <w:rPr>
                <w:lang w:val="pt-BR"/>
              </w:rPr>
              <w:t>O   (1)</w:t>
            </w:r>
          </w:p>
          <w:p w14:paraId="4A462BF3" w14:textId="77777777" w:rsidR="00C665CA" w:rsidRPr="009A77C2" w:rsidRDefault="00C665CA" w:rsidP="00277B0B">
            <w:pPr>
              <w:tabs>
                <w:tab w:val="left" w:pos="360"/>
              </w:tabs>
              <w:rPr>
                <w:lang w:val="pt-BR"/>
              </w:rPr>
            </w:pPr>
            <w:r w:rsidRPr="009A77C2">
              <w:rPr>
                <w:lang w:val="pt-BR"/>
              </w:rPr>
              <w:t>H</w:t>
            </w:r>
            <w:r w:rsidRPr="009A77C2">
              <w:rPr>
                <w:vertAlign w:val="subscript"/>
                <w:lang w:val="pt-BR"/>
              </w:rPr>
              <w:t>3</w:t>
            </w:r>
            <w:r w:rsidRPr="009A77C2">
              <w:rPr>
                <w:lang w:val="pt-BR"/>
              </w:rPr>
              <w:t>PO</w:t>
            </w:r>
            <w:r w:rsidRPr="009A77C2">
              <w:rPr>
                <w:vertAlign w:val="subscript"/>
                <w:lang w:val="pt-BR"/>
              </w:rPr>
              <w:t>4</w:t>
            </w:r>
            <w:r w:rsidRPr="009A77C2">
              <w:rPr>
                <w:lang w:val="pt-BR"/>
              </w:rPr>
              <w:t xml:space="preserve"> + 2KOH </w:t>
            </w:r>
            <w:r w:rsidRPr="009A77C2">
              <w:rPr>
                <w:position w:val="-6"/>
                <w:lang w:val="nl-NL"/>
              </w:rPr>
              <w:object w:dxaOrig="300" w:dyaOrig="220" w14:anchorId="6B310394">
                <v:shape id="_x0000_i1272" type="#_x0000_t75" style="width:15pt;height:11.25pt" o:ole="">
                  <v:imagedata r:id="rId375" o:title=""/>
                </v:shape>
                <o:OLEObject Type="Embed" ProgID="Equation.3" ShapeID="_x0000_i1272" DrawAspect="Content" ObjectID="_1672681479" r:id="rId377"/>
              </w:object>
            </w:r>
            <w:r w:rsidRPr="009A77C2">
              <w:rPr>
                <w:lang w:val="pt-BR"/>
              </w:rPr>
              <w:t xml:space="preserve"> K</w:t>
            </w:r>
            <w:r w:rsidRPr="009A77C2">
              <w:rPr>
                <w:vertAlign w:val="subscript"/>
                <w:lang w:val="pt-BR"/>
              </w:rPr>
              <w:t>2</w:t>
            </w:r>
            <w:r w:rsidRPr="009A77C2">
              <w:rPr>
                <w:lang w:val="pt-BR"/>
              </w:rPr>
              <w:t>HPO</w:t>
            </w:r>
            <w:r w:rsidRPr="009A77C2">
              <w:rPr>
                <w:vertAlign w:val="subscript"/>
                <w:lang w:val="pt-BR"/>
              </w:rPr>
              <w:t>4</w:t>
            </w:r>
            <w:r w:rsidRPr="009A77C2">
              <w:rPr>
                <w:lang w:val="pt-BR"/>
              </w:rPr>
              <w:t xml:space="preserve"> + 2H</w:t>
            </w:r>
            <w:r w:rsidRPr="009A77C2">
              <w:rPr>
                <w:vertAlign w:val="subscript"/>
                <w:lang w:val="pt-BR"/>
              </w:rPr>
              <w:t>2</w:t>
            </w:r>
            <w:r w:rsidRPr="009A77C2">
              <w:rPr>
                <w:lang w:val="pt-BR"/>
              </w:rPr>
              <w:t>O   (2)</w:t>
            </w:r>
          </w:p>
          <w:p w14:paraId="0110E990" w14:textId="77777777" w:rsidR="00C665CA" w:rsidRPr="009A77C2" w:rsidRDefault="00C665CA" w:rsidP="00277B0B">
            <w:pPr>
              <w:tabs>
                <w:tab w:val="left" w:pos="360"/>
              </w:tabs>
              <w:rPr>
                <w:lang w:val="pt-BR"/>
              </w:rPr>
            </w:pPr>
            <w:r w:rsidRPr="009A77C2">
              <w:rPr>
                <w:lang w:val="pt-BR"/>
              </w:rPr>
              <w:t>H</w:t>
            </w:r>
            <w:r w:rsidRPr="009A77C2">
              <w:rPr>
                <w:vertAlign w:val="subscript"/>
                <w:lang w:val="pt-BR"/>
              </w:rPr>
              <w:t>3</w:t>
            </w:r>
            <w:r w:rsidRPr="009A77C2">
              <w:rPr>
                <w:lang w:val="pt-BR"/>
              </w:rPr>
              <w:t>PO</w:t>
            </w:r>
            <w:r w:rsidRPr="009A77C2">
              <w:rPr>
                <w:vertAlign w:val="subscript"/>
                <w:lang w:val="pt-BR"/>
              </w:rPr>
              <w:t>4</w:t>
            </w:r>
            <w:r w:rsidRPr="009A77C2">
              <w:rPr>
                <w:lang w:val="pt-BR"/>
              </w:rPr>
              <w:t xml:space="preserve"> + 3KOH </w:t>
            </w:r>
            <w:r w:rsidRPr="009A77C2">
              <w:rPr>
                <w:position w:val="-6"/>
                <w:lang w:val="nl-NL"/>
              </w:rPr>
              <w:object w:dxaOrig="300" w:dyaOrig="220" w14:anchorId="52633526">
                <v:shape id="_x0000_i1273" type="#_x0000_t75" style="width:15pt;height:11.25pt" o:ole="">
                  <v:imagedata r:id="rId375" o:title=""/>
                </v:shape>
                <o:OLEObject Type="Embed" ProgID="Equation.3" ShapeID="_x0000_i1273" DrawAspect="Content" ObjectID="_1672681480" r:id="rId378"/>
              </w:object>
            </w:r>
            <w:r w:rsidRPr="009A77C2">
              <w:rPr>
                <w:lang w:val="pt-BR"/>
              </w:rPr>
              <w:t xml:space="preserve"> K</w:t>
            </w:r>
            <w:r w:rsidRPr="009A77C2">
              <w:rPr>
                <w:vertAlign w:val="subscript"/>
                <w:lang w:val="pt-BR"/>
              </w:rPr>
              <w:t>3</w:t>
            </w:r>
            <w:r w:rsidRPr="009A77C2">
              <w:rPr>
                <w:lang w:val="pt-BR"/>
              </w:rPr>
              <w:t>PO</w:t>
            </w:r>
            <w:r w:rsidRPr="009A77C2">
              <w:rPr>
                <w:vertAlign w:val="subscript"/>
                <w:lang w:val="pt-BR"/>
              </w:rPr>
              <w:t>4</w:t>
            </w:r>
            <w:r w:rsidRPr="009A77C2">
              <w:rPr>
                <w:lang w:val="pt-BR"/>
              </w:rPr>
              <w:t xml:space="preserve"> + 3H</w:t>
            </w:r>
            <w:r w:rsidRPr="009A77C2">
              <w:rPr>
                <w:vertAlign w:val="subscript"/>
                <w:lang w:val="pt-BR"/>
              </w:rPr>
              <w:t>2</w:t>
            </w:r>
            <w:r w:rsidRPr="009A77C2">
              <w:rPr>
                <w:lang w:val="pt-BR"/>
              </w:rPr>
              <w:t>O    (3)</w:t>
            </w:r>
          </w:p>
          <w:p w14:paraId="00DCFC74" w14:textId="77777777" w:rsidR="00C665CA" w:rsidRPr="009A77C2" w:rsidRDefault="00C665CA" w:rsidP="00277B0B">
            <w:pPr>
              <w:tabs>
                <w:tab w:val="left" w:pos="360"/>
              </w:tabs>
              <w:rPr>
                <w:lang w:val="pt-BR"/>
              </w:rPr>
            </w:pPr>
            <w:r w:rsidRPr="009A77C2">
              <w:rPr>
                <w:lang w:val="pt-BR"/>
              </w:rPr>
              <w:t>Số mol H</w:t>
            </w:r>
            <w:r w:rsidRPr="009A77C2">
              <w:rPr>
                <w:vertAlign w:val="subscript"/>
                <w:lang w:val="pt-BR"/>
              </w:rPr>
              <w:t>3</w:t>
            </w:r>
            <w:r w:rsidRPr="009A77C2">
              <w:rPr>
                <w:lang w:val="pt-BR"/>
              </w:rPr>
              <w:t>PO</w:t>
            </w:r>
            <w:r w:rsidRPr="009A77C2">
              <w:rPr>
                <w:vertAlign w:val="subscript"/>
                <w:lang w:val="pt-BR"/>
              </w:rPr>
              <w:t xml:space="preserve">4 </w:t>
            </w:r>
            <w:r w:rsidRPr="009A77C2">
              <w:rPr>
                <w:lang w:val="pt-BR"/>
              </w:rPr>
              <w:t>0,12 (mol)</w:t>
            </w:r>
          </w:p>
          <w:p w14:paraId="38CD9807" w14:textId="77777777" w:rsidR="00C665CA" w:rsidRPr="009A77C2" w:rsidRDefault="00C665CA" w:rsidP="00277B0B">
            <w:pPr>
              <w:tabs>
                <w:tab w:val="left" w:pos="360"/>
              </w:tabs>
              <w:rPr>
                <w:lang w:val="pt-BR"/>
              </w:rPr>
            </w:pPr>
            <w:r w:rsidRPr="009A77C2">
              <w:rPr>
                <w:lang w:val="pt-BR"/>
              </w:rPr>
              <w:t>Số mol KOH 0,3 (mol)</w:t>
            </w:r>
          </w:p>
          <w:p w14:paraId="424E1820" w14:textId="77777777" w:rsidR="00C665CA" w:rsidRPr="009A77C2" w:rsidRDefault="00C665CA" w:rsidP="00277B0B">
            <w:pPr>
              <w:tabs>
                <w:tab w:val="left" w:pos="360"/>
              </w:tabs>
              <w:rPr>
                <w:lang w:val="pt-BR"/>
              </w:rPr>
            </w:pPr>
            <w:r w:rsidRPr="009A77C2">
              <w:rPr>
                <w:lang w:val="pt-BR"/>
              </w:rPr>
              <w:t>Dựa vào tỉ lệ số mol giữa KOH và H</w:t>
            </w:r>
            <w:r w:rsidRPr="009A77C2">
              <w:rPr>
                <w:vertAlign w:val="subscript"/>
                <w:lang w:val="pt-BR"/>
              </w:rPr>
              <w:t>3</w:t>
            </w:r>
            <w:r w:rsidRPr="009A77C2">
              <w:rPr>
                <w:lang w:val="pt-BR"/>
              </w:rPr>
              <w:t>PO</w:t>
            </w:r>
            <w:r w:rsidRPr="009A77C2">
              <w:rPr>
                <w:vertAlign w:val="subscript"/>
                <w:lang w:val="pt-BR"/>
              </w:rPr>
              <w:t>4</w:t>
            </w:r>
          </w:p>
          <w:p w14:paraId="49004B1B" w14:textId="77777777" w:rsidR="00C665CA" w:rsidRPr="009A77C2" w:rsidRDefault="00C665CA" w:rsidP="00277B0B">
            <w:pPr>
              <w:tabs>
                <w:tab w:val="left" w:pos="360"/>
              </w:tabs>
              <w:rPr>
                <w:lang w:val="pt-BR"/>
              </w:rPr>
            </w:pPr>
            <w:r w:rsidRPr="009A77C2">
              <w:rPr>
                <w:lang w:val="pt-BR"/>
              </w:rPr>
              <w:t>12,72 g K</w:t>
            </w:r>
            <w:r w:rsidRPr="009A77C2">
              <w:rPr>
                <w:vertAlign w:val="subscript"/>
                <w:lang w:val="pt-BR"/>
              </w:rPr>
              <w:t>3</w:t>
            </w:r>
            <w:r w:rsidRPr="009A77C2">
              <w:rPr>
                <w:lang w:val="pt-BR"/>
              </w:rPr>
              <w:t>PO</w:t>
            </w:r>
            <w:r w:rsidRPr="009A77C2">
              <w:rPr>
                <w:vertAlign w:val="subscript"/>
                <w:lang w:val="pt-BR"/>
              </w:rPr>
              <w:t>4</w:t>
            </w:r>
            <w:r w:rsidRPr="009A77C2">
              <w:rPr>
                <w:lang w:val="pt-BR"/>
              </w:rPr>
              <w:t xml:space="preserve"> và 10,44g K</w:t>
            </w:r>
            <w:r w:rsidRPr="009A77C2">
              <w:rPr>
                <w:vertAlign w:val="subscript"/>
                <w:lang w:val="pt-BR"/>
              </w:rPr>
              <w:t>2</w:t>
            </w:r>
            <w:r w:rsidRPr="009A77C2">
              <w:rPr>
                <w:lang w:val="pt-BR"/>
              </w:rPr>
              <w:t>HPO</w:t>
            </w:r>
            <w:r w:rsidRPr="009A77C2">
              <w:rPr>
                <w:vertAlign w:val="subscript"/>
                <w:lang w:val="pt-BR"/>
              </w:rPr>
              <w:t>4</w:t>
            </w:r>
          </w:p>
          <w:p w14:paraId="2B4E2F97" w14:textId="77777777" w:rsidR="00C665CA" w:rsidRPr="009A77C2" w:rsidRDefault="00C665CA" w:rsidP="00277B0B">
            <w:pPr>
              <w:tabs>
                <w:tab w:val="left" w:pos="360"/>
              </w:tabs>
              <w:jc w:val="both"/>
              <w:rPr>
                <w:b/>
                <w:u w:val="single"/>
                <w:lang w:val="pt-BR"/>
              </w:rPr>
            </w:pPr>
          </w:p>
          <w:p w14:paraId="71847318" w14:textId="77777777" w:rsidR="00C665CA" w:rsidRPr="009A77C2" w:rsidRDefault="00C665CA" w:rsidP="00277B0B">
            <w:pPr>
              <w:tabs>
                <w:tab w:val="left" w:pos="360"/>
              </w:tabs>
              <w:jc w:val="both"/>
              <w:rPr>
                <w:b/>
                <w:u w:val="single"/>
                <w:lang w:val="pt-BR"/>
              </w:rPr>
            </w:pPr>
          </w:p>
          <w:p w14:paraId="01404540" w14:textId="77777777" w:rsidR="00C665CA" w:rsidRPr="009A77C2" w:rsidRDefault="00C665CA" w:rsidP="00277B0B">
            <w:pPr>
              <w:tabs>
                <w:tab w:val="left" w:pos="360"/>
              </w:tabs>
              <w:jc w:val="both"/>
              <w:rPr>
                <w:b/>
                <w:u w:val="single"/>
                <w:lang w:val="pt-BR"/>
              </w:rPr>
            </w:pPr>
            <w:r w:rsidRPr="009A77C2">
              <w:rPr>
                <w:b/>
                <w:u w:val="single"/>
                <w:lang w:val="pt-BR"/>
              </w:rPr>
              <w:t>Bài 2:</w:t>
            </w:r>
            <w:r w:rsidRPr="009A77C2">
              <w:rPr>
                <w:lang w:val="pt-BR"/>
              </w:rPr>
              <w:t xml:space="preserve"> </w:t>
            </w:r>
          </w:p>
          <w:p w14:paraId="19AD6086" w14:textId="77777777" w:rsidR="00C665CA" w:rsidRPr="009A77C2" w:rsidRDefault="00C665CA" w:rsidP="00277B0B">
            <w:pPr>
              <w:rPr>
                <w:lang w:val="pt-BR"/>
              </w:rPr>
            </w:pPr>
            <w:r w:rsidRPr="009A77C2">
              <w:rPr>
                <w:lang w:val="pt-BR"/>
              </w:rPr>
              <w:t>Bằng phương pháp hóa học, hãy phân biệt dung dịch HNO</w:t>
            </w:r>
            <w:r w:rsidRPr="009A77C2">
              <w:rPr>
                <w:vertAlign w:val="subscript"/>
                <w:lang w:val="pt-BR"/>
              </w:rPr>
              <w:t>3</w:t>
            </w:r>
            <w:r w:rsidRPr="009A77C2">
              <w:rPr>
                <w:lang w:val="pt-BR"/>
              </w:rPr>
              <w:t xml:space="preserve"> và dung dịch H</w:t>
            </w:r>
            <w:r w:rsidRPr="009A77C2">
              <w:rPr>
                <w:vertAlign w:val="subscript"/>
                <w:lang w:val="pt-BR"/>
              </w:rPr>
              <w:t>3</w:t>
            </w:r>
            <w:r w:rsidRPr="009A77C2">
              <w:rPr>
                <w:lang w:val="pt-BR"/>
              </w:rPr>
              <w:t>PO</w:t>
            </w:r>
            <w:r w:rsidRPr="009A77C2">
              <w:rPr>
                <w:vertAlign w:val="subscript"/>
                <w:lang w:val="pt-BR"/>
              </w:rPr>
              <w:t>4</w:t>
            </w:r>
          </w:p>
          <w:p w14:paraId="2B5CB7F8" w14:textId="77777777" w:rsidR="00C665CA" w:rsidRPr="009A77C2" w:rsidRDefault="00C665CA" w:rsidP="00277B0B">
            <w:pPr>
              <w:tabs>
                <w:tab w:val="left" w:pos="360"/>
              </w:tabs>
              <w:jc w:val="center"/>
              <w:rPr>
                <w:b/>
                <w:u w:val="single"/>
                <w:lang w:val="pt-BR"/>
              </w:rPr>
            </w:pPr>
            <w:r w:rsidRPr="009A77C2">
              <w:rPr>
                <w:b/>
                <w:u w:val="single"/>
                <w:lang w:val="pt-BR"/>
              </w:rPr>
              <w:t>Giải</w:t>
            </w:r>
          </w:p>
          <w:p w14:paraId="1F0A686B" w14:textId="77777777" w:rsidR="00C665CA" w:rsidRPr="009A77C2" w:rsidRDefault="00C665CA" w:rsidP="00277B0B">
            <w:pPr>
              <w:tabs>
                <w:tab w:val="left" w:pos="360"/>
              </w:tabs>
              <w:rPr>
                <w:lang w:val="pt-BR"/>
              </w:rPr>
            </w:pPr>
            <w:r w:rsidRPr="009A77C2">
              <w:rPr>
                <w:lang w:val="pt-BR"/>
              </w:rPr>
              <w:t>Cho mảnh kim loại Cu vào dung dịch của từng axit</w:t>
            </w:r>
          </w:p>
          <w:p w14:paraId="6D549F5B" w14:textId="77777777" w:rsidR="00C665CA" w:rsidRPr="009A77C2" w:rsidRDefault="00C665CA" w:rsidP="00277B0B">
            <w:pPr>
              <w:tabs>
                <w:tab w:val="left" w:pos="360"/>
              </w:tabs>
              <w:rPr>
                <w:lang w:val="pt-BR"/>
              </w:rPr>
            </w:pPr>
            <w:r w:rsidRPr="009A77C2">
              <w:rPr>
                <w:lang w:val="pt-BR"/>
              </w:rPr>
              <w:t>Cu + HNO</w:t>
            </w:r>
            <w:r w:rsidRPr="009A77C2">
              <w:rPr>
                <w:vertAlign w:val="subscript"/>
                <w:lang w:val="pt-BR"/>
              </w:rPr>
              <w:t>3</w:t>
            </w:r>
            <w:r w:rsidRPr="009A77C2">
              <w:rPr>
                <w:lang w:val="pt-BR"/>
              </w:rPr>
              <w:t xml:space="preserve"> (đ) </w:t>
            </w:r>
            <w:r w:rsidRPr="009A77C2">
              <w:rPr>
                <w:position w:val="-6"/>
                <w:lang w:val="nl-NL"/>
              </w:rPr>
              <w:object w:dxaOrig="300" w:dyaOrig="220" w14:anchorId="42FACF31">
                <v:shape id="_x0000_i1274" type="#_x0000_t75" style="width:15pt;height:11.25pt" o:ole="">
                  <v:imagedata r:id="rId375" o:title=""/>
                </v:shape>
                <o:OLEObject Type="Embed" ProgID="Equation.3" ShapeID="_x0000_i1274" DrawAspect="Content" ObjectID="_1672681481" r:id="rId379"/>
              </w:object>
            </w:r>
            <w:r w:rsidRPr="009A77C2">
              <w:rPr>
                <w:lang w:val="pt-BR"/>
              </w:rPr>
              <w:t xml:space="preserve"> Cu(NO</w:t>
            </w:r>
            <w:r w:rsidRPr="009A77C2">
              <w:rPr>
                <w:vertAlign w:val="subscript"/>
                <w:lang w:val="pt-BR"/>
              </w:rPr>
              <w:t>3</w:t>
            </w:r>
            <w:r w:rsidRPr="009A77C2">
              <w:rPr>
                <w:lang w:val="pt-BR"/>
              </w:rPr>
              <w:t>)</w:t>
            </w:r>
            <w:r w:rsidRPr="009A77C2">
              <w:rPr>
                <w:vertAlign w:val="subscript"/>
                <w:lang w:val="pt-BR"/>
              </w:rPr>
              <w:t>2</w:t>
            </w:r>
            <w:r w:rsidRPr="009A77C2">
              <w:rPr>
                <w:lang w:val="pt-BR"/>
              </w:rPr>
              <w:t xml:space="preserve"> + 2NO</w:t>
            </w:r>
            <w:r w:rsidRPr="009A77C2">
              <w:rPr>
                <w:vertAlign w:val="subscript"/>
                <w:lang w:val="pt-BR"/>
              </w:rPr>
              <w:t>2</w:t>
            </w:r>
            <w:r w:rsidRPr="009A77C2">
              <w:rPr>
                <w:position w:val="-6"/>
                <w:vertAlign w:val="subscript"/>
                <w:lang w:val="nl-NL"/>
              </w:rPr>
              <w:object w:dxaOrig="220" w:dyaOrig="320" w14:anchorId="2AEB6338">
                <v:shape id="_x0000_i1275" type="#_x0000_t75" style="width:11.25pt;height:15.75pt" o:ole="">
                  <v:imagedata r:id="rId380" o:title=""/>
                </v:shape>
                <o:OLEObject Type="Embed" ProgID="Equation.3" ShapeID="_x0000_i1275" DrawAspect="Content" ObjectID="_1672681482" r:id="rId381"/>
              </w:object>
            </w:r>
            <w:r w:rsidRPr="009A77C2">
              <w:rPr>
                <w:vertAlign w:val="subscript"/>
                <w:lang w:val="pt-BR"/>
              </w:rPr>
              <w:t xml:space="preserve"> </w:t>
            </w:r>
            <w:r w:rsidRPr="009A77C2">
              <w:rPr>
                <w:lang w:val="pt-BR"/>
              </w:rPr>
              <w:t>+ 2H</w:t>
            </w:r>
            <w:r w:rsidRPr="009A77C2">
              <w:rPr>
                <w:vertAlign w:val="subscript"/>
                <w:lang w:val="pt-BR"/>
              </w:rPr>
              <w:t>2</w:t>
            </w:r>
            <w:r w:rsidRPr="009A77C2">
              <w:rPr>
                <w:lang w:val="pt-BR"/>
              </w:rPr>
              <w:t>O</w:t>
            </w:r>
          </w:p>
          <w:p w14:paraId="62725D61" w14:textId="77777777" w:rsidR="00C665CA" w:rsidRPr="009A77C2" w:rsidRDefault="00C665CA" w:rsidP="00277B0B">
            <w:pPr>
              <w:tabs>
                <w:tab w:val="left" w:pos="360"/>
              </w:tabs>
              <w:rPr>
                <w:lang w:val="pt-BR"/>
              </w:rPr>
            </w:pPr>
            <w:r w:rsidRPr="009A77C2">
              <w:rPr>
                <w:lang w:val="pt-BR"/>
              </w:rPr>
              <w:t>Cu  không tá dụng với H</w:t>
            </w:r>
            <w:r w:rsidRPr="009A77C2">
              <w:rPr>
                <w:vertAlign w:val="subscript"/>
                <w:lang w:val="pt-BR"/>
              </w:rPr>
              <w:t>3</w:t>
            </w:r>
            <w:r w:rsidRPr="009A77C2">
              <w:rPr>
                <w:lang w:val="pt-BR"/>
              </w:rPr>
              <w:t>PO</w:t>
            </w:r>
            <w:r w:rsidRPr="009A77C2">
              <w:rPr>
                <w:vertAlign w:val="subscript"/>
                <w:lang w:val="pt-BR"/>
              </w:rPr>
              <w:t>4</w:t>
            </w:r>
          </w:p>
          <w:p w14:paraId="58754973" w14:textId="77777777" w:rsidR="00C665CA" w:rsidRPr="009A77C2" w:rsidRDefault="00C665CA" w:rsidP="00277B0B">
            <w:pPr>
              <w:tabs>
                <w:tab w:val="left" w:pos="360"/>
              </w:tabs>
              <w:jc w:val="both"/>
              <w:rPr>
                <w:b/>
                <w:u w:val="single"/>
                <w:lang w:val="pt-BR"/>
              </w:rPr>
            </w:pPr>
          </w:p>
          <w:p w14:paraId="268F9A3E" w14:textId="77777777" w:rsidR="00C665CA" w:rsidRPr="009A77C2" w:rsidRDefault="00C665CA" w:rsidP="00277B0B">
            <w:pPr>
              <w:tabs>
                <w:tab w:val="left" w:pos="360"/>
              </w:tabs>
              <w:jc w:val="both"/>
              <w:rPr>
                <w:b/>
                <w:u w:val="single"/>
                <w:lang w:val="pt-BR"/>
              </w:rPr>
            </w:pPr>
          </w:p>
          <w:p w14:paraId="6E1D11B7" w14:textId="77777777" w:rsidR="00C665CA" w:rsidRPr="009A77C2" w:rsidRDefault="00C665CA" w:rsidP="00277B0B">
            <w:pPr>
              <w:tabs>
                <w:tab w:val="left" w:pos="360"/>
              </w:tabs>
              <w:jc w:val="both"/>
              <w:rPr>
                <w:b/>
                <w:u w:val="single"/>
                <w:lang w:val="pt-BR"/>
              </w:rPr>
            </w:pPr>
          </w:p>
          <w:p w14:paraId="6C3D8779" w14:textId="77777777" w:rsidR="00C665CA" w:rsidRPr="009A77C2" w:rsidRDefault="00C665CA" w:rsidP="00277B0B">
            <w:pPr>
              <w:tabs>
                <w:tab w:val="left" w:pos="360"/>
              </w:tabs>
              <w:jc w:val="both"/>
              <w:rPr>
                <w:b/>
                <w:u w:val="single"/>
                <w:lang w:val="pt-BR"/>
              </w:rPr>
            </w:pPr>
            <w:r w:rsidRPr="009A77C2">
              <w:rPr>
                <w:b/>
                <w:u w:val="single"/>
                <w:lang w:val="pt-BR"/>
              </w:rPr>
              <w:t>Bài 3:</w:t>
            </w:r>
          </w:p>
          <w:p w14:paraId="0F831FAD" w14:textId="77777777" w:rsidR="00C665CA" w:rsidRPr="009A77C2" w:rsidRDefault="00C665CA" w:rsidP="00277B0B">
            <w:pPr>
              <w:tabs>
                <w:tab w:val="left" w:pos="360"/>
              </w:tabs>
              <w:jc w:val="both"/>
              <w:rPr>
                <w:lang w:val="pt-BR"/>
              </w:rPr>
            </w:pPr>
            <w:r w:rsidRPr="009A77C2">
              <w:rPr>
                <w:lang w:val="pt-BR"/>
              </w:rPr>
              <w:lastRenderedPageBreak/>
              <w:t>Bằng phương pháp hóa học phân biệt các muối: Na</w:t>
            </w:r>
            <w:r w:rsidRPr="009A77C2">
              <w:rPr>
                <w:vertAlign w:val="subscript"/>
                <w:lang w:val="pt-BR"/>
              </w:rPr>
              <w:t>3</w:t>
            </w:r>
            <w:r w:rsidRPr="009A77C2">
              <w:rPr>
                <w:lang w:val="pt-BR"/>
              </w:rPr>
              <w:t>PO</w:t>
            </w:r>
            <w:r w:rsidRPr="009A77C2">
              <w:rPr>
                <w:vertAlign w:val="subscript"/>
                <w:lang w:val="pt-BR"/>
              </w:rPr>
              <w:t>4</w:t>
            </w:r>
            <w:r w:rsidRPr="009A77C2">
              <w:rPr>
                <w:lang w:val="pt-BR"/>
              </w:rPr>
              <w:t>, NaCl, NaBr, Na</w:t>
            </w:r>
            <w:r w:rsidRPr="009A77C2">
              <w:rPr>
                <w:vertAlign w:val="subscript"/>
                <w:lang w:val="pt-BR"/>
              </w:rPr>
              <w:t>2</w:t>
            </w:r>
            <w:r w:rsidRPr="009A77C2">
              <w:rPr>
                <w:lang w:val="pt-BR"/>
              </w:rPr>
              <w:t>S, NaNO</w:t>
            </w:r>
            <w:r w:rsidRPr="009A77C2">
              <w:rPr>
                <w:vertAlign w:val="subscript"/>
                <w:lang w:val="pt-BR"/>
              </w:rPr>
              <w:t>3</w:t>
            </w:r>
            <w:r w:rsidRPr="009A77C2">
              <w:rPr>
                <w:lang w:val="pt-BR"/>
              </w:rPr>
              <w:t>. Nêu rõ hiện tượng dùng để phân biệt và viết phương trình hóa học của các phản ứng</w:t>
            </w:r>
          </w:p>
          <w:p w14:paraId="3462E6EC" w14:textId="77777777" w:rsidR="00C665CA" w:rsidRPr="009A77C2" w:rsidRDefault="00C665CA" w:rsidP="00277B0B">
            <w:pPr>
              <w:tabs>
                <w:tab w:val="left" w:pos="360"/>
              </w:tabs>
              <w:jc w:val="center"/>
              <w:rPr>
                <w:b/>
                <w:u w:val="single"/>
                <w:lang w:val="pt-BR"/>
              </w:rPr>
            </w:pPr>
            <w:r w:rsidRPr="009A77C2">
              <w:rPr>
                <w:b/>
                <w:u w:val="single"/>
                <w:lang w:val="pt-BR"/>
              </w:rPr>
              <w:t>Giải</w:t>
            </w:r>
          </w:p>
          <w:p w14:paraId="5141B29E" w14:textId="77777777" w:rsidR="00C665CA" w:rsidRPr="009A77C2" w:rsidRDefault="00C665CA" w:rsidP="00277B0B">
            <w:pPr>
              <w:tabs>
                <w:tab w:val="left" w:pos="360"/>
              </w:tabs>
              <w:rPr>
                <w:lang w:val="pt-BR"/>
              </w:rPr>
            </w:pPr>
            <w:r w:rsidRPr="009A77C2">
              <w:rPr>
                <w:lang w:val="pt-BR"/>
              </w:rPr>
              <w:t>Dùng dung dịch AgNO</w:t>
            </w:r>
            <w:r w:rsidRPr="009A77C2">
              <w:rPr>
                <w:vertAlign w:val="subscript"/>
                <w:lang w:val="pt-BR"/>
              </w:rPr>
              <w:t>3</w:t>
            </w:r>
            <w:r w:rsidRPr="009A77C2">
              <w:rPr>
                <w:lang w:val="pt-BR"/>
              </w:rPr>
              <w:t xml:space="preserve"> để phân biệt các muối: Na</w:t>
            </w:r>
            <w:r w:rsidRPr="009A77C2">
              <w:rPr>
                <w:vertAlign w:val="subscript"/>
                <w:lang w:val="pt-BR"/>
              </w:rPr>
              <w:t>3</w:t>
            </w:r>
            <w:r w:rsidRPr="009A77C2">
              <w:rPr>
                <w:lang w:val="pt-BR"/>
              </w:rPr>
              <w:t>PO</w:t>
            </w:r>
            <w:r w:rsidRPr="009A77C2">
              <w:rPr>
                <w:vertAlign w:val="subscript"/>
                <w:lang w:val="pt-BR"/>
              </w:rPr>
              <w:t>4</w:t>
            </w:r>
            <w:r w:rsidRPr="009A77C2">
              <w:rPr>
                <w:lang w:val="pt-BR"/>
              </w:rPr>
              <w:t>, NaCl, NaBr, Na</w:t>
            </w:r>
            <w:r w:rsidRPr="009A77C2">
              <w:rPr>
                <w:vertAlign w:val="subscript"/>
                <w:lang w:val="pt-BR"/>
              </w:rPr>
              <w:t>2</w:t>
            </w:r>
            <w:r w:rsidRPr="009A77C2">
              <w:rPr>
                <w:lang w:val="pt-BR"/>
              </w:rPr>
              <w:t>S, NaNO</w:t>
            </w:r>
            <w:r w:rsidRPr="009A77C2">
              <w:rPr>
                <w:vertAlign w:val="subscript"/>
                <w:lang w:val="pt-BR"/>
              </w:rPr>
              <w:t>3</w:t>
            </w:r>
            <w:r w:rsidRPr="009A77C2">
              <w:rPr>
                <w:lang w:val="pt-BR"/>
              </w:rPr>
              <w:t>.</w:t>
            </w:r>
          </w:p>
          <w:p w14:paraId="606E2ACB" w14:textId="77777777" w:rsidR="00C665CA" w:rsidRPr="009A77C2" w:rsidRDefault="00C665CA" w:rsidP="00277B0B">
            <w:pPr>
              <w:tabs>
                <w:tab w:val="left" w:pos="360"/>
              </w:tabs>
              <w:rPr>
                <w:lang w:val="pt-BR"/>
              </w:rPr>
            </w:pPr>
            <w:r w:rsidRPr="009A77C2">
              <w:rPr>
                <w:lang w:val="pt-BR"/>
              </w:rPr>
              <w:t>Lấy mỗi muối một ít vào từng ống nghiệm, thêm nước vào mỗi ống và lắc cẩn thận để hòa tan hết muối. Nhỏ dung dịch AgNO</w:t>
            </w:r>
            <w:r w:rsidRPr="009A77C2">
              <w:rPr>
                <w:vertAlign w:val="subscript"/>
                <w:lang w:val="pt-BR"/>
              </w:rPr>
              <w:t>3</w:t>
            </w:r>
            <w:r w:rsidRPr="009A77C2">
              <w:rPr>
                <w:lang w:val="pt-BR"/>
              </w:rPr>
              <w:t xml:space="preserve"> vào từng ống nghiệm</w:t>
            </w:r>
          </w:p>
          <w:p w14:paraId="7D6C8DF3" w14:textId="77777777" w:rsidR="00C665CA" w:rsidRPr="009A77C2" w:rsidRDefault="00C665CA" w:rsidP="00277B0B">
            <w:pPr>
              <w:tabs>
                <w:tab w:val="left" w:pos="360"/>
              </w:tabs>
              <w:rPr>
                <w:lang w:val="pt-BR"/>
              </w:rPr>
            </w:pPr>
            <w:r w:rsidRPr="009A77C2">
              <w:rPr>
                <w:lang w:val="pt-BR"/>
              </w:rPr>
              <w:t>- ở dung dịch nào có kết tủa màu trắng không tan trong axit mạnh, thì đó là dung dịch NaCl</w:t>
            </w:r>
          </w:p>
          <w:p w14:paraId="488EAC2C" w14:textId="77777777" w:rsidR="00C665CA" w:rsidRPr="009A77C2" w:rsidRDefault="00C665CA" w:rsidP="00277B0B">
            <w:pPr>
              <w:tabs>
                <w:tab w:val="left" w:pos="360"/>
              </w:tabs>
              <w:rPr>
                <w:lang w:val="pt-BR"/>
              </w:rPr>
            </w:pPr>
            <w:r w:rsidRPr="009A77C2">
              <w:rPr>
                <w:lang w:val="pt-BR"/>
              </w:rPr>
              <w:t xml:space="preserve"> NaCl + AgNO</w:t>
            </w:r>
            <w:r w:rsidRPr="009A77C2">
              <w:rPr>
                <w:vertAlign w:val="subscript"/>
                <w:lang w:val="pt-BR"/>
              </w:rPr>
              <w:t>3</w:t>
            </w:r>
            <w:r w:rsidRPr="009A77C2">
              <w:rPr>
                <w:lang w:val="pt-BR"/>
              </w:rPr>
              <w:t xml:space="preserve"> </w:t>
            </w:r>
            <w:r w:rsidRPr="009A77C2">
              <w:rPr>
                <w:position w:val="-6"/>
                <w:lang w:val="nl-NL"/>
              </w:rPr>
              <w:object w:dxaOrig="300" w:dyaOrig="220" w14:anchorId="234A1BB6">
                <v:shape id="_x0000_i1276" type="#_x0000_t75" style="width:15pt;height:11.25pt" o:ole="">
                  <v:imagedata r:id="rId375" o:title=""/>
                </v:shape>
                <o:OLEObject Type="Embed" ProgID="Equation.3" ShapeID="_x0000_i1276" DrawAspect="Content" ObjectID="_1672681483" r:id="rId382"/>
              </w:object>
            </w:r>
            <w:r w:rsidRPr="009A77C2">
              <w:rPr>
                <w:lang w:val="pt-BR"/>
              </w:rPr>
              <w:t xml:space="preserve"> AgCl</w:t>
            </w:r>
            <w:r w:rsidRPr="009A77C2">
              <w:rPr>
                <w:position w:val="-6"/>
                <w:lang w:val="nl-NL"/>
              </w:rPr>
              <w:object w:dxaOrig="220" w:dyaOrig="320" w14:anchorId="6D15C9B7">
                <v:shape id="_x0000_i1277" type="#_x0000_t75" style="width:11.25pt;height:15.75pt" o:ole="">
                  <v:imagedata r:id="rId383" o:title=""/>
                </v:shape>
                <o:OLEObject Type="Embed" ProgID="Equation.3" ShapeID="_x0000_i1277" DrawAspect="Content" ObjectID="_1672681484" r:id="rId384"/>
              </w:object>
            </w:r>
            <w:r w:rsidRPr="009A77C2">
              <w:rPr>
                <w:lang w:val="pt-BR"/>
              </w:rPr>
              <w:t>+ NaNO</w:t>
            </w:r>
            <w:r w:rsidRPr="009A77C2">
              <w:rPr>
                <w:vertAlign w:val="subscript"/>
                <w:lang w:val="pt-BR"/>
              </w:rPr>
              <w:t>3</w:t>
            </w:r>
          </w:p>
          <w:p w14:paraId="246FE86E" w14:textId="77777777" w:rsidR="00C665CA" w:rsidRPr="009A77C2" w:rsidRDefault="00C665CA" w:rsidP="00277B0B">
            <w:pPr>
              <w:tabs>
                <w:tab w:val="left" w:pos="360"/>
              </w:tabs>
              <w:rPr>
                <w:lang w:val="pt-BR"/>
              </w:rPr>
            </w:pPr>
            <w:r w:rsidRPr="009A77C2">
              <w:rPr>
                <w:lang w:val="pt-BR"/>
              </w:rPr>
              <w:t>- ở dung dịch nào có kết tủa màu vàng nhạt không tan trong axit mạnh, thì đó là dung dịch NaBr.</w:t>
            </w:r>
          </w:p>
          <w:p w14:paraId="743492A2" w14:textId="77777777" w:rsidR="00C665CA" w:rsidRPr="009A77C2" w:rsidRDefault="00C665CA" w:rsidP="00277B0B">
            <w:pPr>
              <w:tabs>
                <w:tab w:val="left" w:pos="360"/>
              </w:tabs>
              <w:rPr>
                <w:lang w:val="pt-BR"/>
              </w:rPr>
            </w:pPr>
            <w:r w:rsidRPr="009A77C2">
              <w:rPr>
                <w:lang w:val="pt-BR"/>
              </w:rPr>
              <w:t>NaBr + AgNO</w:t>
            </w:r>
            <w:r w:rsidRPr="009A77C2">
              <w:rPr>
                <w:vertAlign w:val="subscript"/>
                <w:lang w:val="pt-BR"/>
              </w:rPr>
              <w:t>3</w:t>
            </w:r>
            <w:r w:rsidRPr="009A77C2">
              <w:rPr>
                <w:lang w:val="pt-BR"/>
              </w:rPr>
              <w:t xml:space="preserve"> </w:t>
            </w:r>
            <w:r w:rsidRPr="009A77C2">
              <w:rPr>
                <w:position w:val="-6"/>
                <w:lang w:val="nl-NL"/>
              </w:rPr>
              <w:object w:dxaOrig="300" w:dyaOrig="220" w14:anchorId="77E85EF3">
                <v:shape id="_x0000_i1278" type="#_x0000_t75" style="width:15pt;height:11.25pt" o:ole="">
                  <v:imagedata r:id="rId375" o:title=""/>
                </v:shape>
                <o:OLEObject Type="Embed" ProgID="Equation.3" ShapeID="_x0000_i1278" DrawAspect="Content" ObjectID="_1672681485" r:id="rId385"/>
              </w:object>
            </w:r>
            <w:r w:rsidRPr="009A77C2">
              <w:rPr>
                <w:lang w:val="pt-BR"/>
              </w:rPr>
              <w:t xml:space="preserve"> AgBr</w:t>
            </w:r>
            <w:r w:rsidRPr="009A77C2">
              <w:rPr>
                <w:position w:val="-6"/>
                <w:lang w:val="nl-NL"/>
              </w:rPr>
              <w:object w:dxaOrig="220" w:dyaOrig="320" w14:anchorId="288F78A7">
                <v:shape id="_x0000_i1279" type="#_x0000_t75" style="width:11.25pt;height:15.75pt" o:ole="">
                  <v:imagedata r:id="rId383" o:title=""/>
                </v:shape>
                <o:OLEObject Type="Embed" ProgID="Equation.3" ShapeID="_x0000_i1279" DrawAspect="Content" ObjectID="_1672681486" r:id="rId386"/>
              </w:object>
            </w:r>
            <w:r w:rsidRPr="009A77C2">
              <w:rPr>
                <w:lang w:val="pt-BR"/>
              </w:rPr>
              <w:t>+ NaNO</w:t>
            </w:r>
            <w:r w:rsidRPr="009A77C2">
              <w:rPr>
                <w:vertAlign w:val="subscript"/>
                <w:lang w:val="pt-BR"/>
              </w:rPr>
              <w:t>3</w:t>
            </w:r>
          </w:p>
          <w:p w14:paraId="1FEA466B" w14:textId="77777777" w:rsidR="00C665CA" w:rsidRPr="009A77C2" w:rsidRDefault="00C665CA" w:rsidP="00277B0B">
            <w:pPr>
              <w:tabs>
                <w:tab w:val="left" w:pos="360"/>
              </w:tabs>
              <w:rPr>
                <w:lang w:val="pt-BR"/>
              </w:rPr>
            </w:pPr>
            <w:r w:rsidRPr="009A77C2">
              <w:rPr>
                <w:lang w:val="pt-BR"/>
              </w:rPr>
              <w:t>- ở dung dịch nào có kết tủa màu đen, thì đó là dung dịch Na</w:t>
            </w:r>
            <w:r w:rsidRPr="009A77C2">
              <w:rPr>
                <w:vertAlign w:val="subscript"/>
                <w:lang w:val="pt-BR"/>
              </w:rPr>
              <w:t>2</w:t>
            </w:r>
            <w:r w:rsidRPr="009A77C2">
              <w:rPr>
                <w:lang w:val="pt-BR"/>
              </w:rPr>
              <w:t>S</w:t>
            </w:r>
          </w:p>
          <w:p w14:paraId="799C2A32" w14:textId="77777777" w:rsidR="00C665CA" w:rsidRPr="009A77C2" w:rsidRDefault="00C665CA" w:rsidP="00277B0B">
            <w:pPr>
              <w:tabs>
                <w:tab w:val="left" w:pos="360"/>
              </w:tabs>
              <w:rPr>
                <w:lang w:val="pt-BR"/>
              </w:rPr>
            </w:pPr>
            <w:r w:rsidRPr="009A77C2">
              <w:rPr>
                <w:lang w:val="pt-BR"/>
              </w:rPr>
              <w:t>Na</w:t>
            </w:r>
            <w:r w:rsidRPr="009A77C2">
              <w:rPr>
                <w:vertAlign w:val="subscript"/>
                <w:lang w:val="pt-BR"/>
              </w:rPr>
              <w:t>2</w:t>
            </w:r>
            <w:r w:rsidRPr="009A77C2">
              <w:rPr>
                <w:lang w:val="pt-BR"/>
              </w:rPr>
              <w:t>S + 2AgNO</w:t>
            </w:r>
            <w:r w:rsidRPr="009A77C2">
              <w:rPr>
                <w:vertAlign w:val="subscript"/>
                <w:lang w:val="pt-BR"/>
              </w:rPr>
              <w:t>3</w:t>
            </w:r>
            <w:r w:rsidRPr="009A77C2">
              <w:rPr>
                <w:lang w:val="pt-BR"/>
              </w:rPr>
              <w:t xml:space="preserve"> </w:t>
            </w:r>
            <w:r w:rsidRPr="009A77C2">
              <w:rPr>
                <w:position w:val="-6"/>
                <w:lang w:val="nl-NL"/>
              </w:rPr>
              <w:object w:dxaOrig="300" w:dyaOrig="220" w14:anchorId="2314798F">
                <v:shape id="_x0000_i1280" type="#_x0000_t75" style="width:15pt;height:11.25pt" o:ole="">
                  <v:imagedata r:id="rId375" o:title=""/>
                </v:shape>
                <o:OLEObject Type="Embed" ProgID="Equation.3" ShapeID="_x0000_i1280" DrawAspect="Content" ObjectID="_1672681487" r:id="rId387"/>
              </w:object>
            </w:r>
            <w:r w:rsidRPr="009A77C2">
              <w:rPr>
                <w:lang w:val="pt-BR"/>
              </w:rPr>
              <w:t xml:space="preserve"> Ag</w:t>
            </w:r>
            <w:r w:rsidRPr="009A77C2">
              <w:rPr>
                <w:vertAlign w:val="subscript"/>
                <w:lang w:val="pt-BR"/>
              </w:rPr>
              <w:t>2</w:t>
            </w:r>
            <w:r w:rsidRPr="009A77C2">
              <w:rPr>
                <w:lang w:val="pt-BR"/>
              </w:rPr>
              <w:t>S</w:t>
            </w:r>
            <w:r w:rsidRPr="009A77C2">
              <w:rPr>
                <w:position w:val="-6"/>
                <w:lang w:val="nl-NL"/>
              </w:rPr>
              <w:object w:dxaOrig="220" w:dyaOrig="320" w14:anchorId="63882316">
                <v:shape id="_x0000_i1281" type="#_x0000_t75" style="width:11.25pt;height:15.75pt" o:ole="">
                  <v:imagedata r:id="rId383" o:title=""/>
                </v:shape>
                <o:OLEObject Type="Embed" ProgID="Equation.3" ShapeID="_x0000_i1281" DrawAspect="Content" ObjectID="_1672681488" r:id="rId388"/>
              </w:object>
            </w:r>
            <w:r w:rsidRPr="009A77C2">
              <w:rPr>
                <w:lang w:val="pt-BR"/>
              </w:rPr>
              <w:t>+ 2NaNO</w:t>
            </w:r>
            <w:r w:rsidRPr="009A77C2">
              <w:rPr>
                <w:vertAlign w:val="subscript"/>
                <w:lang w:val="pt-BR"/>
              </w:rPr>
              <w:t>3</w:t>
            </w:r>
          </w:p>
          <w:p w14:paraId="770BAA42" w14:textId="77777777" w:rsidR="00C665CA" w:rsidRPr="009A77C2" w:rsidRDefault="00C665CA" w:rsidP="00277B0B">
            <w:pPr>
              <w:tabs>
                <w:tab w:val="left" w:pos="360"/>
              </w:tabs>
              <w:rPr>
                <w:lang w:val="pt-BR"/>
              </w:rPr>
            </w:pPr>
            <w:r w:rsidRPr="009A77C2">
              <w:rPr>
                <w:lang w:val="pt-BR"/>
              </w:rPr>
              <w:t>- ở dung dịch nào có kết tủa màu vàng tan trong axit mạnh, thì đó là dung dịch Na</w:t>
            </w:r>
            <w:r w:rsidRPr="009A77C2">
              <w:rPr>
                <w:vertAlign w:val="subscript"/>
                <w:lang w:val="pt-BR"/>
              </w:rPr>
              <w:t>3</w:t>
            </w:r>
            <w:r w:rsidRPr="009A77C2">
              <w:rPr>
                <w:lang w:val="pt-BR"/>
              </w:rPr>
              <w:t>PO</w:t>
            </w:r>
            <w:r w:rsidRPr="009A77C2">
              <w:rPr>
                <w:vertAlign w:val="subscript"/>
                <w:lang w:val="pt-BR"/>
              </w:rPr>
              <w:t>4</w:t>
            </w:r>
          </w:p>
          <w:p w14:paraId="158FADF9" w14:textId="77777777" w:rsidR="00C665CA" w:rsidRPr="009A77C2" w:rsidRDefault="00C665CA" w:rsidP="00277B0B">
            <w:pPr>
              <w:tabs>
                <w:tab w:val="left" w:pos="360"/>
              </w:tabs>
              <w:rPr>
                <w:lang w:val="pt-BR"/>
              </w:rPr>
            </w:pPr>
            <w:r w:rsidRPr="009A77C2">
              <w:rPr>
                <w:lang w:val="pt-BR"/>
              </w:rPr>
              <w:t xml:space="preserve"> Na</w:t>
            </w:r>
            <w:r w:rsidRPr="009A77C2">
              <w:rPr>
                <w:vertAlign w:val="subscript"/>
                <w:lang w:val="pt-BR"/>
              </w:rPr>
              <w:t>3</w:t>
            </w:r>
            <w:r w:rsidRPr="009A77C2">
              <w:rPr>
                <w:lang w:val="pt-BR"/>
              </w:rPr>
              <w:t>PO</w:t>
            </w:r>
            <w:r w:rsidRPr="009A77C2">
              <w:rPr>
                <w:vertAlign w:val="subscript"/>
                <w:lang w:val="pt-BR"/>
              </w:rPr>
              <w:t xml:space="preserve">4 </w:t>
            </w:r>
            <w:r w:rsidRPr="009A77C2">
              <w:rPr>
                <w:lang w:val="pt-BR"/>
              </w:rPr>
              <w:t>+ 3AgNO</w:t>
            </w:r>
            <w:r w:rsidRPr="009A77C2">
              <w:rPr>
                <w:vertAlign w:val="subscript"/>
                <w:lang w:val="pt-BR"/>
              </w:rPr>
              <w:t>3</w:t>
            </w:r>
            <w:r w:rsidRPr="009A77C2">
              <w:rPr>
                <w:lang w:val="pt-BR"/>
              </w:rPr>
              <w:t xml:space="preserve"> </w:t>
            </w:r>
            <w:r w:rsidRPr="009A77C2">
              <w:rPr>
                <w:position w:val="-6"/>
                <w:lang w:val="nl-NL"/>
              </w:rPr>
              <w:object w:dxaOrig="300" w:dyaOrig="220" w14:anchorId="78B6EF69">
                <v:shape id="_x0000_i1282" type="#_x0000_t75" style="width:15pt;height:11.25pt" o:ole="">
                  <v:imagedata r:id="rId375" o:title=""/>
                </v:shape>
                <o:OLEObject Type="Embed" ProgID="Equation.3" ShapeID="_x0000_i1282" DrawAspect="Content" ObjectID="_1672681489" r:id="rId389"/>
              </w:object>
            </w:r>
            <w:r w:rsidRPr="009A77C2">
              <w:rPr>
                <w:lang w:val="pt-BR"/>
              </w:rPr>
              <w:t xml:space="preserve"> Ag</w:t>
            </w:r>
            <w:r w:rsidRPr="009A77C2">
              <w:rPr>
                <w:vertAlign w:val="subscript"/>
                <w:lang w:val="pt-BR"/>
              </w:rPr>
              <w:t>3</w:t>
            </w:r>
            <w:r w:rsidRPr="009A77C2">
              <w:rPr>
                <w:lang w:val="pt-BR"/>
              </w:rPr>
              <w:t>PO</w:t>
            </w:r>
            <w:r w:rsidRPr="009A77C2">
              <w:rPr>
                <w:vertAlign w:val="subscript"/>
                <w:lang w:val="pt-BR"/>
              </w:rPr>
              <w:t>4</w:t>
            </w:r>
            <w:r w:rsidRPr="009A77C2">
              <w:rPr>
                <w:position w:val="-6"/>
                <w:lang w:val="nl-NL"/>
              </w:rPr>
              <w:object w:dxaOrig="220" w:dyaOrig="320" w14:anchorId="1D0B88FB">
                <v:shape id="_x0000_i1283" type="#_x0000_t75" style="width:11.25pt;height:15.75pt" o:ole="">
                  <v:imagedata r:id="rId383" o:title=""/>
                </v:shape>
                <o:OLEObject Type="Embed" ProgID="Equation.3" ShapeID="_x0000_i1283" DrawAspect="Content" ObjectID="_1672681490" r:id="rId390"/>
              </w:object>
            </w:r>
            <w:r w:rsidRPr="009A77C2">
              <w:rPr>
                <w:lang w:val="pt-BR"/>
              </w:rPr>
              <w:t>+ 3NaNO</w:t>
            </w:r>
            <w:r w:rsidRPr="009A77C2">
              <w:rPr>
                <w:vertAlign w:val="subscript"/>
                <w:lang w:val="pt-BR"/>
              </w:rPr>
              <w:t>3</w:t>
            </w:r>
          </w:p>
          <w:p w14:paraId="4411F702" w14:textId="77777777" w:rsidR="00C665CA" w:rsidRPr="009A77C2" w:rsidRDefault="00C665CA" w:rsidP="00277B0B">
            <w:pPr>
              <w:tabs>
                <w:tab w:val="left" w:pos="360"/>
              </w:tabs>
              <w:jc w:val="both"/>
              <w:rPr>
                <w:b/>
                <w:u w:val="single"/>
                <w:lang w:val="pt-BR"/>
              </w:rPr>
            </w:pPr>
            <w:r w:rsidRPr="009A77C2">
              <w:rPr>
                <w:b/>
                <w:u w:val="single"/>
                <w:lang w:val="pt-BR"/>
              </w:rPr>
              <w:t>Bài 4:</w:t>
            </w:r>
          </w:p>
          <w:p w14:paraId="003DE17F" w14:textId="77777777" w:rsidR="00C665CA" w:rsidRPr="009A77C2" w:rsidRDefault="00C665CA" w:rsidP="00277B0B">
            <w:pPr>
              <w:tabs>
                <w:tab w:val="left" w:pos="360"/>
              </w:tabs>
              <w:jc w:val="both"/>
              <w:rPr>
                <w:b/>
                <w:u w:val="single"/>
                <w:lang w:val="pt-BR"/>
              </w:rPr>
            </w:pPr>
            <w:r w:rsidRPr="009A77C2">
              <w:rPr>
                <w:lang w:val="pt-BR"/>
              </w:rPr>
              <w:t>Cho 62 g canxi photphat tác dụng với 49 g dung dịch H</w:t>
            </w:r>
            <w:r w:rsidRPr="009A77C2">
              <w:rPr>
                <w:vertAlign w:val="subscript"/>
                <w:lang w:val="pt-BR"/>
              </w:rPr>
              <w:t>2</w:t>
            </w:r>
            <w:r w:rsidRPr="009A77C2">
              <w:rPr>
                <w:lang w:val="pt-BR"/>
              </w:rPr>
              <w:t>SO</w:t>
            </w:r>
            <w:r w:rsidRPr="009A77C2">
              <w:rPr>
                <w:vertAlign w:val="subscript"/>
                <w:lang w:val="pt-BR"/>
              </w:rPr>
              <w:t>4</w:t>
            </w:r>
            <w:r w:rsidRPr="009A77C2">
              <w:rPr>
                <w:lang w:val="pt-BR"/>
              </w:rPr>
              <w:t xml:space="preserve"> 64%. Làm bay hơi dung dịch thu được đến cạn khô thì được một hỗn hợp rắn, biết rằng các phản ứng đều xảy ra với hiệu suất 100%</w:t>
            </w:r>
          </w:p>
          <w:p w14:paraId="6100697A" w14:textId="77777777" w:rsidR="00C665CA" w:rsidRPr="009A77C2" w:rsidRDefault="00C665CA" w:rsidP="00277B0B">
            <w:pPr>
              <w:tabs>
                <w:tab w:val="left" w:pos="360"/>
              </w:tabs>
              <w:jc w:val="center"/>
              <w:rPr>
                <w:b/>
                <w:u w:val="single"/>
                <w:lang w:val="pt-BR"/>
              </w:rPr>
            </w:pPr>
            <w:r w:rsidRPr="009A77C2">
              <w:rPr>
                <w:b/>
                <w:u w:val="single"/>
                <w:lang w:val="pt-BR"/>
              </w:rPr>
              <w:t>Giải</w:t>
            </w:r>
          </w:p>
          <w:p w14:paraId="67DB4AD5" w14:textId="77777777" w:rsidR="00C665CA" w:rsidRPr="009A77C2" w:rsidRDefault="00C665CA" w:rsidP="00277B0B">
            <w:pPr>
              <w:tabs>
                <w:tab w:val="left" w:pos="360"/>
              </w:tabs>
              <w:rPr>
                <w:lang w:val="pt-BR"/>
              </w:rPr>
            </w:pPr>
            <w:r w:rsidRPr="009A77C2">
              <w:rPr>
                <w:lang w:val="pt-BR"/>
              </w:rPr>
              <w:t>Ca</w:t>
            </w:r>
            <w:r w:rsidRPr="009A77C2">
              <w:rPr>
                <w:vertAlign w:val="subscript"/>
                <w:lang w:val="pt-BR"/>
              </w:rPr>
              <w:t>3</w:t>
            </w:r>
            <w:r w:rsidRPr="009A77C2">
              <w:rPr>
                <w:lang w:val="pt-BR"/>
              </w:rPr>
              <w:t>(PO</w:t>
            </w:r>
            <w:r w:rsidRPr="009A77C2">
              <w:rPr>
                <w:vertAlign w:val="subscript"/>
                <w:lang w:val="pt-BR"/>
              </w:rPr>
              <w:t>4</w:t>
            </w:r>
            <w:r w:rsidRPr="009A77C2">
              <w:rPr>
                <w:lang w:val="pt-BR"/>
              </w:rPr>
              <w:t>)</w:t>
            </w:r>
            <w:r w:rsidRPr="009A77C2">
              <w:rPr>
                <w:vertAlign w:val="subscript"/>
                <w:lang w:val="pt-BR"/>
              </w:rPr>
              <w:t>2</w:t>
            </w:r>
            <w:r w:rsidRPr="009A77C2">
              <w:rPr>
                <w:lang w:val="pt-BR"/>
              </w:rPr>
              <w:t xml:space="preserve"> + H</w:t>
            </w:r>
            <w:r w:rsidRPr="009A77C2">
              <w:rPr>
                <w:vertAlign w:val="subscript"/>
                <w:lang w:val="pt-BR"/>
              </w:rPr>
              <w:t>2</w:t>
            </w:r>
            <w:r w:rsidRPr="009A77C2">
              <w:rPr>
                <w:lang w:val="pt-BR"/>
              </w:rPr>
              <w:t>SO</w:t>
            </w:r>
            <w:r w:rsidRPr="009A77C2">
              <w:rPr>
                <w:vertAlign w:val="subscript"/>
                <w:lang w:val="pt-BR"/>
              </w:rPr>
              <w:t>4</w:t>
            </w:r>
            <w:r w:rsidRPr="009A77C2">
              <w:rPr>
                <w:position w:val="-6"/>
                <w:lang w:val="nl-NL"/>
              </w:rPr>
              <w:object w:dxaOrig="300" w:dyaOrig="220" w14:anchorId="5E92C625">
                <v:shape id="_x0000_i1284" type="#_x0000_t75" style="width:15pt;height:11.25pt" o:ole="">
                  <v:imagedata r:id="rId375" o:title=""/>
                </v:shape>
                <o:OLEObject Type="Embed" ProgID="Equation.3" ShapeID="_x0000_i1284" DrawAspect="Content" ObjectID="_1672681491" r:id="rId391"/>
              </w:object>
            </w:r>
            <w:r w:rsidRPr="009A77C2">
              <w:rPr>
                <w:lang w:val="pt-BR"/>
              </w:rPr>
              <w:t xml:space="preserve"> 2CaHPO</w:t>
            </w:r>
            <w:r w:rsidRPr="009A77C2">
              <w:rPr>
                <w:vertAlign w:val="subscript"/>
                <w:lang w:val="pt-BR"/>
              </w:rPr>
              <w:t>4</w:t>
            </w:r>
            <w:r w:rsidRPr="009A77C2">
              <w:rPr>
                <w:lang w:val="pt-BR"/>
              </w:rPr>
              <w:t xml:space="preserve"> + CaSO</w:t>
            </w:r>
            <w:r w:rsidRPr="009A77C2">
              <w:rPr>
                <w:vertAlign w:val="subscript"/>
                <w:lang w:val="pt-BR"/>
              </w:rPr>
              <w:t>4</w:t>
            </w:r>
            <w:r w:rsidRPr="009A77C2">
              <w:rPr>
                <w:lang w:val="pt-BR"/>
              </w:rPr>
              <w:t xml:space="preserve"> (1)</w:t>
            </w:r>
          </w:p>
          <w:p w14:paraId="62D2A99D" w14:textId="77777777" w:rsidR="00C665CA" w:rsidRPr="009A77C2" w:rsidRDefault="00C665CA" w:rsidP="00277B0B">
            <w:pPr>
              <w:tabs>
                <w:tab w:val="left" w:pos="360"/>
              </w:tabs>
              <w:rPr>
                <w:lang w:val="pt-BR"/>
              </w:rPr>
            </w:pPr>
            <w:r w:rsidRPr="009A77C2">
              <w:rPr>
                <w:lang w:val="pt-BR"/>
              </w:rPr>
              <w:t>Ca</w:t>
            </w:r>
            <w:r w:rsidRPr="009A77C2">
              <w:rPr>
                <w:vertAlign w:val="subscript"/>
                <w:lang w:val="pt-BR"/>
              </w:rPr>
              <w:t>3</w:t>
            </w:r>
            <w:r w:rsidRPr="009A77C2">
              <w:rPr>
                <w:lang w:val="pt-BR"/>
              </w:rPr>
              <w:t>(PO</w:t>
            </w:r>
            <w:r w:rsidRPr="009A77C2">
              <w:rPr>
                <w:vertAlign w:val="subscript"/>
                <w:lang w:val="pt-BR"/>
              </w:rPr>
              <w:t>4</w:t>
            </w:r>
            <w:r w:rsidRPr="009A77C2">
              <w:rPr>
                <w:lang w:val="pt-BR"/>
              </w:rPr>
              <w:t>)</w:t>
            </w:r>
            <w:r w:rsidRPr="009A77C2">
              <w:rPr>
                <w:vertAlign w:val="subscript"/>
                <w:lang w:val="pt-BR"/>
              </w:rPr>
              <w:t>2</w:t>
            </w:r>
            <w:r w:rsidRPr="009A77C2">
              <w:rPr>
                <w:lang w:val="pt-BR"/>
              </w:rPr>
              <w:t xml:space="preserve"> + 2H</w:t>
            </w:r>
            <w:r w:rsidRPr="009A77C2">
              <w:rPr>
                <w:vertAlign w:val="subscript"/>
                <w:lang w:val="pt-BR"/>
              </w:rPr>
              <w:t>2</w:t>
            </w:r>
            <w:r w:rsidRPr="009A77C2">
              <w:rPr>
                <w:lang w:val="pt-BR"/>
              </w:rPr>
              <w:t>SO</w:t>
            </w:r>
            <w:r w:rsidRPr="009A77C2">
              <w:rPr>
                <w:vertAlign w:val="subscript"/>
                <w:lang w:val="pt-BR"/>
              </w:rPr>
              <w:t>4</w:t>
            </w:r>
            <w:r w:rsidRPr="009A77C2">
              <w:rPr>
                <w:position w:val="-6"/>
                <w:lang w:val="nl-NL"/>
              </w:rPr>
              <w:object w:dxaOrig="300" w:dyaOrig="220" w14:anchorId="3FC865CA">
                <v:shape id="_x0000_i1285" type="#_x0000_t75" style="width:15pt;height:11.25pt" o:ole="">
                  <v:imagedata r:id="rId375" o:title=""/>
                </v:shape>
                <o:OLEObject Type="Embed" ProgID="Equation.3" ShapeID="_x0000_i1285" DrawAspect="Content" ObjectID="_1672681492" r:id="rId392"/>
              </w:object>
            </w:r>
            <w:r w:rsidRPr="009A77C2">
              <w:rPr>
                <w:lang w:val="pt-BR"/>
              </w:rPr>
              <w:t xml:space="preserve"> Ca(H</w:t>
            </w:r>
            <w:r w:rsidRPr="009A77C2">
              <w:rPr>
                <w:vertAlign w:val="subscript"/>
                <w:lang w:val="pt-BR"/>
              </w:rPr>
              <w:t>2</w:t>
            </w:r>
            <w:r w:rsidRPr="009A77C2">
              <w:rPr>
                <w:lang w:val="pt-BR"/>
              </w:rPr>
              <w:t>PO</w:t>
            </w:r>
            <w:r w:rsidRPr="009A77C2">
              <w:rPr>
                <w:vertAlign w:val="subscript"/>
                <w:lang w:val="pt-BR"/>
              </w:rPr>
              <w:t>4</w:t>
            </w:r>
            <w:r w:rsidRPr="009A77C2">
              <w:rPr>
                <w:lang w:val="pt-BR"/>
              </w:rPr>
              <w:t>)</w:t>
            </w:r>
            <w:r w:rsidRPr="009A77C2">
              <w:rPr>
                <w:vertAlign w:val="subscript"/>
                <w:lang w:val="pt-BR"/>
              </w:rPr>
              <w:t>2</w:t>
            </w:r>
            <w:r w:rsidRPr="009A77C2">
              <w:rPr>
                <w:lang w:val="pt-BR"/>
              </w:rPr>
              <w:t xml:space="preserve"> + 2CaSO</w:t>
            </w:r>
            <w:r w:rsidRPr="009A77C2">
              <w:rPr>
                <w:vertAlign w:val="subscript"/>
                <w:lang w:val="pt-BR"/>
              </w:rPr>
              <w:t>4</w:t>
            </w:r>
            <w:r w:rsidRPr="009A77C2">
              <w:rPr>
                <w:lang w:val="pt-BR"/>
              </w:rPr>
              <w:t xml:space="preserve"> (2)</w:t>
            </w:r>
          </w:p>
          <w:p w14:paraId="46C1DCE1" w14:textId="77777777" w:rsidR="00C665CA" w:rsidRPr="009A77C2" w:rsidRDefault="00C665CA" w:rsidP="00277B0B">
            <w:pPr>
              <w:tabs>
                <w:tab w:val="left" w:pos="360"/>
              </w:tabs>
              <w:rPr>
                <w:lang w:val="pt-BR"/>
              </w:rPr>
            </w:pPr>
            <w:r w:rsidRPr="009A77C2">
              <w:rPr>
                <w:lang w:val="pt-BR"/>
              </w:rPr>
              <w:t>Ca</w:t>
            </w:r>
            <w:r w:rsidRPr="009A77C2">
              <w:rPr>
                <w:vertAlign w:val="subscript"/>
                <w:lang w:val="pt-BR"/>
              </w:rPr>
              <w:t>3</w:t>
            </w:r>
            <w:r w:rsidRPr="009A77C2">
              <w:rPr>
                <w:lang w:val="pt-BR"/>
              </w:rPr>
              <w:t>(PO</w:t>
            </w:r>
            <w:r w:rsidRPr="009A77C2">
              <w:rPr>
                <w:vertAlign w:val="subscript"/>
                <w:lang w:val="pt-BR"/>
              </w:rPr>
              <w:t>4</w:t>
            </w:r>
            <w:r w:rsidRPr="009A77C2">
              <w:rPr>
                <w:lang w:val="pt-BR"/>
              </w:rPr>
              <w:t>)</w:t>
            </w:r>
            <w:r w:rsidRPr="009A77C2">
              <w:rPr>
                <w:vertAlign w:val="subscript"/>
                <w:lang w:val="pt-BR"/>
              </w:rPr>
              <w:t>2</w:t>
            </w:r>
            <w:r w:rsidRPr="009A77C2">
              <w:rPr>
                <w:lang w:val="pt-BR"/>
              </w:rPr>
              <w:t xml:space="preserve"> + 3H</w:t>
            </w:r>
            <w:r w:rsidRPr="009A77C2">
              <w:rPr>
                <w:vertAlign w:val="subscript"/>
                <w:lang w:val="pt-BR"/>
              </w:rPr>
              <w:t>2</w:t>
            </w:r>
            <w:r w:rsidRPr="009A77C2">
              <w:rPr>
                <w:lang w:val="pt-BR"/>
              </w:rPr>
              <w:t>SO</w:t>
            </w:r>
            <w:r w:rsidRPr="009A77C2">
              <w:rPr>
                <w:vertAlign w:val="subscript"/>
                <w:lang w:val="pt-BR"/>
              </w:rPr>
              <w:t>4</w:t>
            </w:r>
            <w:r w:rsidRPr="009A77C2">
              <w:rPr>
                <w:position w:val="-6"/>
                <w:lang w:val="nl-NL"/>
              </w:rPr>
              <w:object w:dxaOrig="300" w:dyaOrig="220" w14:anchorId="05F5C2E3">
                <v:shape id="_x0000_i1286" type="#_x0000_t75" style="width:15pt;height:11.25pt" o:ole="">
                  <v:imagedata r:id="rId375" o:title=""/>
                </v:shape>
                <o:OLEObject Type="Embed" ProgID="Equation.3" ShapeID="_x0000_i1286" DrawAspect="Content" ObjectID="_1672681493" r:id="rId393"/>
              </w:object>
            </w:r>
            <w:r w:rsidRPr="009A77C2">
              <w:rPr>
                <w:lang w:val="pt-BR"/>
              </w:rPr>
              <w:t xml:space="preserve"> H</w:t>
            </w:r>
            <w:r w:rsidRPr="009A77C2">
              <w:rPr>
                <w:vertAlign w:val="subscript"/>
                <w:lang w:val="pt-BR"/>
              </w:rPr>
              <w:t>3</w:t>
            </w:r>
            <w:r w:rsidRPr="009A77C2">
              <w:rPr>
                <w:lang w:val="pt-BR"/>
              </w:rPr>
              <w:t>PO</w:t>
            </w:r>
            <w:r w:rsidRPr="009A77C2">
              <w:rPr>
                <w:vertAlign w:val="subscript"/>
                <w:lang w:val="pt-BR"/>
              </w:rPr>
              <w:t>4</w:t>
            </w:r>
            <w:r w:rsidRPr="009A77C2">
              <w:rPr>
                <w:lang w:val="pt-BR"/>
              </w:rPr>
              <w:t xml:space="preserve"> +     3CaSO</w:t>
            </w:r>
            <w:r w:rsidRPr="009A77C2">
              <w:rPr>
                <w:vertAlign w:val="subscript"/>
                <w:lang w:val="pt-BR"/>
              </w:rPr>
              <w:t>4</w:t>
            </w:r>
            <w:r w:rsidRPr="009A77C2">
              <w:rPr>
                <w:lang w:val="pt-BR"/>
              </w:rPr>
              <w:t xml:space="preserve"> (3)</w:t>
            </w:r>
          </w:p>
          <w:p w14:paraId="16436C59" w14:textId="77777777" w:rsidR="00C665CA" w:rsidRPr="009A77C2" w:rsidRDefault="00C665CA" w:rsidP="00277B0B">
            <w:pPr>
              <w:tabs>
                <w:tab w:val="left" w:pos="360"/>
              </w:tabs>
              <w:rPr>
                <w:lang w:val="pt-BR"/>
              </w:rPr>
            </w:pPr>
            <w:r w:rsidRPr="009A77C2">
              <w:rPr>
                <w:lang w:val="pt-BR"/>
              </w:rPr>
              <w:t>Số mol Ca</w:t>
            </w:r>
            <w:r w:rsidRPr="009A77C2">
              <w:rPr>
                <w:vertAlign w:val="subscript"/>
                <w:lang w:val="pt-BR"/>
              </w:rPr>
              <w:t>3</w:t>
            </w:r>
            <w:r w:rsidRPr="009A77C2">
              <w:rPr>
                <w:lang w:val="pt-BR"/>
              </w:rPr>
              <w:t>(PO</w:t>
            </w:r>
            <w:r w:rsidRPr="009A77C2">
              <w:rPr>
                <w:vertAlign w:val="subscript"/>
                <w:lang w:val="pt-BR"/>
              </w:rPr>
              <w:t>4</w:t>
            </w:r>
            <w:r w:rsidRPr="009A77C2">
              <w:rPr>
                <w:lang w:val="pt-BR"/>
              </w:rPr>
              <w:t>)</w:t>
            </w:r>
            <w:r w:rsidRPr="009A77C2">
              <w:rPr>
                <w:vertAlign w:val="subscript"/>
                <w:lang w:val="pt-BR"/>
              </w:rPr>
              <w:t>2</w:t>
            </w:r>
            <w:r w:rsidRPr="009A77C2">
              <w:rPr>
                <w:lang w:val="pt-BR"/>
              </w:rPr>
              <w:t xml:space="preserve"> = </w:t>
            </w:r>
            <w:r w:rsidRPr="009A77C2">
              <w:rPr>
                <w:position w:val="-24"/>
                <w:lang w:val="nl-NL"/>
              </w:rPr>
              <w:object w:dxaOrig="1560" w:dyaOrig="620" w14:anchorId="40424366">
                <v:shape id="_x0000_i1287" type="#_x0000_t75" style="width:78pt;height:30.75pt" o:ole="">
                  <v:imagedata r:id="rId394" o:title=""/>
                </v:shape>
                <o:OLEObject Type="Embed" ProgID="Equation.3" ShapeID="_x0000_i1287" DrawAspect="Content" ObjectID="_1672681494" r:id="rId395"/>
              </w:object>
            </w:r>
          </w:p>
          <w:p w14:paraId="33A0462F" w14:textId="77777777" w:rsidR="00C665CA" w:rsidRPr="009A77C2" w:rsidRDefault="00C665CA" w:rsidP="00277B0B">
            <w:pPr>
              <w:tabs>
                <w:tab w:val="left" w:pos="360"/>
              </w:tabs>
              <w:rPr>
                <w:lang w:val="pt-BR"/>
              </w:rPr>
            </w:pPr>
            <w:r w:rsidRPr="009A77C2">
              <w:rPr>
                <w:lang w:val="pt-BR"/>
              </w:rPr>
              <w:t>Số mol H</w:t>
            </w:r>
            <w:r w:rsidRPr="009A77C2">
              <w:rPr>
                <w:vertAlign w:val="subscript"/>
                <w:lang w:val="pt-BR"/>
              </w:rPr>
              <w:t>2</w:t>
            </w:r>
            <w:r w:rsidRPr="009A77C2">
              <w:rPr>
                <w:lang w:val="pt-BR"/>
              </w:rPr>
              <w:t>SO</w:t>
            </w:r>
            <w:r w:rsidRPr="009A77C2">
              <w:rPr>
                <w:vertAlign w:val="subscript"/>
                <w:lang w:val="pt-BR"/>
              </w:rPr>
              <w:t>4</w:t>
            </w:r>
            <w:r w:rsidRPr="009A77C2">
              <w:rPr>
                <w:lang w:val="pt-BR"/>
              </w:rPr>
              <w:t xml:space="preserve"> = </w:t>
            </w:r>
            <w:r w:rsidRPr="009A77C2">
              <w:rPr>
                <w:position w:val="-24"/>
                <w:lang w:val="nl-NL"/>
              </w:rPr>
              <w:object w:dxaOrig="1960" w:dyaOrig="620" w14:anchorId="49207E17">
                <v:shape id="_x0000_i1288" type="#_x0000_t75" style="width:98.25pt;height:30.75pt" o:ole="">
                  <v:imagedata r:id="rId396" o:title=""/>
                </v:shape>
                <o:OLEObject Type="Embed" ProgID="Equation.3" ShapeID="_x0000_i1288" DrawAspect="Content" ObjectID="_1672681495" r:id="rId397"/>
              </w:object>
            </w:r>
          </w:p>
          <w:p w14:paraId="26B1473A" w14:textId="77777777" w:rsidR="00C665CA" w:rsidRPr="009A77C2" w:rsidRDefault="00C665CA" w:rsidP="00277B0B">
            <w:pPr>
              <w:tabs>
                <w:tab w:val="left" w:pos="360"/>
              </w:tabs>
              <w:rPr>
                <w:lang w:val="pt-BR"/>
              </w:rPr>
            </w:pPr>
            <w:r w:rsidRPr="009A77C2">
              <w:rPr>
                <w:lang w:val="pt-BR"/>
              </w:rPr>
              <w:t>Vì tỉ lệ số mol H</w:t>
            </w:r>
            <w:r w:rsidRPr="009A77C2">
              <w:rPr>
                <w:vertAlign w:val="subscript"/>
                <w:lang w:val="pt-BR"/>
              </w:rPr>
              <w:t>2</w:t>
            </w:r>
            <w:r w:rsidRPr="009A77C2">
              <w:rPr>
                <w:lang w:val="pt-BR"/>
              </w:rPr>
              <w:t>SO</w:t>
            </w:r>
            <w:r w:rsidRPr="009A77C2">
              <w:rPr>
                <w:vertAlign w:val="subscript"/>
                <w:lang w:val="pt-BR"/>
              </w:rPr>
              <w:t>4</w:t>
            </w:r>
            <w:r w:rsidRPr="009A77C2">
              <w:rPr>
                <w:lang w:val="pt-BR"/>
              </w:rPr>
              <w:t xml:space="preserve"> và  Ca</w:t>
            </w:r>
            <w:r w:rsidRPr="009A77C2">
              <w:rPr>
                <w:vertAlign w:val="subscript"/>
                <w:lang w:val="pt-BR"/>
              </w:rPr>
              <w:t>3</w:t>
            </w:r>
            <w:r w:rsidRPr="009A77C2">
              <w:rPr>
                <w:lang w:val="pt-BR"/>
              </w:rPr>
              <w:t>(PO</w:t>
            </w:r>
            <w:r w:rsidRPr="009A77C2">
              <w:rPr>
                <w:vertAlign w:val="subscript"/>
                <w:lang w:val="pt-BR"/>
              </w:rPr>
              <w:t>4</w:t>
            </w:r>
            <w:r w:rsidRPr="009A77C2">
              <w:rPr>
                <w:lang w:val="pt-BR"/>
              </w:rPr>
              <w:t>)</w:t>
            </w:r>
            <w:r w:rsidRPr="009A77C2">
              <w:rPr>
                <w:vertAlign w:val="subscript"/>
                <w:lang w:val="pt-BR"/>
              </w:rPr>
              <w:t>2</w:t>
            </w:r>
            <w:r w:rsidRPr="009A77C2">
              <w:rPr>
                <w:lang w:val="pt-BR"/>
              </w:rPr>
              <w:t xml:space="preserve"> là 1,6</w:t>
            </w:r>
          </w:p>
          <w:p w14:paraId="7A0640DA" w14:textId="77777777" w:rsidR="00C665CA" w:rsidRPr="009A77C2" w:rsidRDefault="00C665CA" w:rsidP="00277B0B">
            <w:pPr>
              <w:tabs>
                <w:tab w:val="left" w:pos="360"/>
              </w:tabs>
              <w:rPr>
                <w:lang w:val="pt-BR"/>
              </w:rPr>
            </w:pPr>
            <w:r w:rsidRPr="009A77C2">
              <w:rPr>
                <w:lang w:val="pt-BR"/>
              </w:rPr>
              <w:t>Nên xảy ra phản ứng (1) và (2).</w:t>
            </w:r>
          </w:p>
          <w:p w14:paraId="5CF2E1A8" w14:textId="77777777" w:rsidR="00C665CA" w:rsidRPr="009A77C2" w:rsidRDefault="00C665CA" w:rsidP="00277B0B">
            <w:pPr>
              <w:tabs>
                <w:tab w:val="left" w:pos="360"/>
              </w:tabs>
              <w:rPr>
                <w:lang w:val="pt-BR"/>
              </w:rPr>
            </w:pPr>
            <w:r w:rsidRPr="009A77C2">
              <w:rPr>
                <w:lang w:val="pt-BR"/>
              </w:rPr>
              <w:t>Gọi a và b là số mol Ca</w:t>
            </w:r>
            <w:r w:rsidRPr="009A77C2">
              <w:rPr>
                <w:vertAlign w:val="subscript"/>
                <w:lang w:val="pt-BR"/>
              </w:rPr>
              <w:t>3</w:t>
            </w:r>
            <w:r w:rsidRPr="009A77C2">
              <w:rPr>
                <w:lang w:val="pt-BR"/>
              </w:rPr>
              <w:t>(PO</w:t>
            </w:r>
            <w:r w:rsidRPr="009A77C2">
              <w:rPr>
                <w:vertAlign w:val="subscript"/>
                <w:lang w:val="pt-BR"/>
              </w:rPr>
              <w:t>4</w:t>
            </w:r>
            <w:r w:rsidRPr="009A77C2">
              <w:rPr>
                <w:lang w:val="pt-BR"/>
              </w:rPr>
              <w:t>)</w:t>
            </w:r>
            <w:r w:rsidRPr="009A77C2">
              <w:rPr>
                <w:vertAlign w:val="subscript"/>
                <w:lang w:val="pt-BR"/>
              </w:rPr>
              <w:t>2</w:t>
            </w:r>
            <w:r w:rsidRPr="009A77C2">
              <w:rPr>
                <w:lang w:val="pt-BR"/>
              </w:rPr>
              <w:t xml:space="preserve"> tham gia các phản ứng (1) và (2)</w:t>
            </w:r>
          </w:p>
          <w:p w14:paraId="6CC7CA9D" w14:textId="77777777" w:rsidR="00C665CA" w:rsidRPr="009A77C2" w:rsidRDefault="00C665CA" w:rsidP="00277B0B">
            <w:pPr>
              <w:tabs>
                <w:tab w:val="left" w:pos="360"/>
              </w:tabs>
              <w:rPr>
                <w:lang w:val="fr-FR"/>
              </w:rPr>
            </w:pPr>
            <w:r w:rsidRPr="009A77C2">
              <w:rPr>
                <w:lang w:val="fr-FR"/>
              </w:rPr>
              <w:t xml:space="preserve">Ta có hệ pt: </w:t>
            </w:r>
          </w:p>
          <w:p w14:paraId="47B4C80B" w14:textId="43FCAC1F" w:rsidR="00C665CA" w:rsidRPr="009A77C2" w:rsidRDefault="00E710CB" w:rsidP="00277B0B">
            <w:pPr>
              <w:tabs>
                <w:tab w:val="left" w:pos="360"/>
              </w:tabs>
              <w:rPr>
                <w:lang w:val="fr-FR"/>
              </w:rPr>
            </w:pPr>
            <w:r w:rsidRPr="009A77C2">
              <w:rPr>
                <w:noProof/>
                <w:lang w:val="nl-NL"/>
              </w:rPr>
              <mc:AlternateContent>
                <mc:Choice Requires="wps">
                  <w:drawing>
                    <wp:anchor distT="0" distB="0" distL="114300" distR="114300" simplePos="0" relativeHeight="251695104" behindDoc="0" locked="0" layoutInCell="0" allowOverlap="1" wp14:anchorId="28C7A55B" wp14:editId="22C39375">
                      <wp:simplePos x="0" y="0"/>
                      <wp:positionH relativeFrom="column">
                        <wp:posOffset>-3810</wp:posOffset>
                      </wp:positionH>
                      <wp:positionV relativeFrom="paragraph">
                        <wp:posOffset>72390</wp:posOffset>
                      </wp:positionV>
                      <wp:extent cx="114300" cy="228600"/>
                      <wp:effectExtent l="13335" t="13335" r="5715" b="5715"/>
                      <wp:wrapNone/>
                      <wp:docPr id="15" name="AutoShap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prstGeom prst="lef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3AF01CE" w14:textId="77777777" w:rsidR="00C665CA" w:rsidRPr="00DE7495" w:rsidRDefault="00C665CA" w:rsidP="00C665CA">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7A55B" id="AutoShape 255" o:spid="_x0000_s1027" type="#_x0000_t87" style="position:absolute;margin-left:-.3pt;margin-top:5.7pt;width:9pt;height:1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" o:allowincell="f">
                      <v:textbox>
                        <w:txbxContent>
                          <w:p w14:paraId="13AF01CE" w14:textId="77777777" w:rsidR="00C665CA" w:rsidRPr="00DE7495" w:rsidRDefault="00C665CA" w:rsidP="00C665CA">
                            <w:pPr>
                              <w:rPr>
                                <w:lang w:val="nl-NL"/>
                              </w:rPr>
                            </w:pPr>
                          </w:p>
                        </w:txbxContent>
                      </v:textbox>
                    </v:shape>
                  </w:pict>
                </mc:Fallback>
              </mc:AlternateContent>
            </w:r>
            <w:r w:rsidR="00C665CA" w:rsidRPr="009A77C2">
              <w:rPr>
                <w:lang w:val="fr-FR"/>
              </w:rPr>
              <w:t xml:space="preserve">   a + 2b =0,32</w:t>
            </w:r>
          </w:p>
          <w:p w14:paraId="7D6B341F" w14:textId="77777777" w:rsidR="00C665CA" w:rsidRPr="009A77C2" w:rsidRDefault="00C665CA" w:rsidP="00277B0B">
            <w:pPr>
              <w:tabs>
                <w:tab w:val="left" w:pos="360"/>
              </w:tabs>
              <w:rPr>
                <w:lang w:val="nl-NL"/>
              </w:rPr>
            </w:pPr>
            <w:r w:rsidRPr="009A77C2">
              <w:rPr>
                <w:lang w:val="fr-FR"/>
              </w:rPr>
              <w:t xml:space="preserve">   </w:t>
            </w:r>
            <w:r w:rsidRPr="009A77C2">
              <w:rPr>
                <w:lang w:val="nl-NL"/>
              </w:rPr>
              <w:t>a + b = 0,2</w:t>
            </w:r>
          </w:p>
          <w:p w14:paraId="14BB7935" w14:textId="77777777" w:rsidR="00C665CA" w:rsidRPr="009A77C2" w:rsidRDefault="00C665CA" w:rsidP="00277B0B">
            <w:pPr>
              <w:tabs>
                <w:tab w:val="left" w:pos="360"/>
              </w:tabs>
              <w:rPr>
                <w:lang w:val="nl-NL"/>
              </w:rPr>
            </w:pPr>
            <w:r w:rsidRPr="009A77C2">
              <w:rPr>
                <w:lang w:val="nl-NL"/>
              </w:rPr>
              <w:t>a = 0,08; b = 0,12</w:t>
            </w:r>
          </w:p>
          <w:p w14:paraId="7725A81D" w14:textId="77777777" w:rsidR="00C665CA" w:rsidRPr="009A77C2" w:rsidRDefault="00C665CA" w:rsidP="00277B0B">
            <w:pPr>
              <w:tabs>
                <w:tab w:val="left" w:pos="360"/>
              </w:tabs>
              <w:rPr>
                <w:lang w:val="nl-NL"/>
              </w:rPr>
            </w:pPr>
            <w:r w:rsidRPr="009A77C2">
              <w:rPr>
                <w:position w:val="-14"/>
                <w:lang w:val="nl-NL"/>
              </w:rPr>
              <w:object w:dxaOrig="3120" w:dyaOrig="380" w14:anchorId="7E92109E">
                <v:shape id="_x0000_i1289" type="#_x0000_t75" style="width:156pt;height:18.75pt" o:ole="">
                  <v:imagedata r:id="rId398" o:title=""/>
                </v:shape>
                <o:OLEObject Type="Embed" ProgID="Equation.3" ShapeID="_x0000_i1289" DrawAspect="Content" ObjectID="_1672681496" r:id="rId399"/>
              </w:object>
            </w:r>
          </w:p>
          <w:p w14:paraId="7AAF53C6" w14:textId="77777777" w:rsidR="00C665CA" w:rsidRPr="009A77C2" w:rsidRDefault="00C665CA" w:rsidP="00277B0B">
            <w:pPr>
              <w:tabs>
                <w:tab w:val="left" w:pos="360"/>
              </w:tabs>
              <w:rPr>
                <w:lang w:val="nl-NL"/>
              </w:rPr>
            </w:pPr>
            <w:r w:rsidRPr="009A77C2">
              <w:rPr>
                <w:position w:val="-14"/>
                <w:lang w:val="nl-NL"/>
              </w:rPr>
              <w:object w:dxaOrig="3260" w:dyaOrig="380" w14:anchorId="44947C8D">
                <v:shape id="_x0000_i1290" type="#_x0000_t75" style="width:162.75pt;height:18.75pt" o:ole="">
                  <v:imagedata r:id="rId400" o:title=""/>
                </v:shape>
                <o:OLEObject Type="Embed" ProgID="Equation.3" ShapeID="_x0000_i1290" DrawAspect="Content" ObjectID="_1672681497" r:id="rId401"/>
              </w:object>
            </w:r>
          </w:p>
          <w:p w14:paraId="332DBADB" w14:textId="77777777" w:rsidR="00C665CA" w:rsidRPr="009A77C2" w:rsidRDefault="00C665CA" w:rsidP="00277B0B">
            <w:pPr>
              <w:tabs>
                <w:tab w:val="left" w:pos="360"/>
              </w:tabs>
              <w:rPr>
                <w:lang w:val="nl-NL"/>
              </w:rPr>
            </w:pPr>
            <w:r w:rsidRPr="009A77C2">
              <w:rPr>
                <w:position w:val="-14"/>
                <w:lang w:val="nl-NL"/>
              </w:rPr>
              <w:object w:dxaOrig="5100" w:dyaOrig="380" w14:anchorId="0F7B1082">
                <v:shape id="_x0000_i1291" type="#_x0000_t75" style="width:255pt;height:18.75pt" o:ole="">
                  <v:imagedata r:id="rId402" o:title=""/>
                </v:shape>
                <o:OLEObject Type="Embed" ProgID="Equation.3" ShapeID="_x0000_i1291" DrawAspect="Content" ObjectID="_1672681498" r:id="rId403"/>
              </w:object>
            </w:r>
          </w:p>
        </w:tc>
      </w:tr>
    </w:tbl>
    <w:p w14:paraId="78F247DD" w14:textId="77777777" w:rsidR="00C665CA" w:rsidRPr="009A77C2" w:rsidRDefault="00C665CA" w:rsidP="00C665CA">
      <w:pPr>
        <w:tabs>
          <w:tab w:val="left" w:pos="360"/>
        </w:tabs>
        <w:jc w:val="both"/>
        <w:rPr>
          <w:lang w:val="nl-NL"/>
        </w:rPr>
      </w:pPr>
    </w:p>
    <w:p w14:paraId="01BBD39D" w14:textId="77777777" w:rsidR="00C665CA" w:rsidRPr="009A77C2" w:rsidRDefault="00C665CA" w:rsidP="00C665CA">
      <w:pPr>
        <w:tabs>
          <w:tab w:val="left" w:pos="360"/>
        </w:tabs>
        <w:jc w:val="both"/>
        <w:rPr>
          <w:lang w:val="nl-NL"/>
        </w:rPr>
      </w:pPr>
      <w:r w:rsidRPr="009A77C2">
        <w:rPr>
          <w:b/>
          <w:u w:val="single"/>
          <w:lang w:val="nl-NL"/>
        </w:rPr>
        <w:t>Hoạt động 5:</w:t>
      </w:r>
      <w:r w:rsidRPr="009A77C2">
        <w:rPr>
          <w:lang w:val="nl-NL"/>
        </w:rPr>
        <w:t xml:space="preserve">  Củng cố - dặn dò</w:t>
      </w:r>
    </w:p>
    <w:p w14:paraId="1DB1D7EC" w14:textId="77777777" w:rsidR="00C665CA" w:rsidRPr="009A77C2" w:rsidRDefault="00C665CA" w:rsidP="00C665CA">
      <w:pPr>
        <w:ind w:firstLine="720"/>
        <w:jc w:val="both"/>
        <w:rPr>
          <w:lang w:val="nl-NL"/>
        </w:rPr>
      </w:pPr>
      <w:r w:rsidRPr="009A77C2">
        <w:rPr>
          <w:lang w:val="nl-NL"/>
        </w:rPr>
        <w:t>Dung dịch H</w:t>
      </w:r>
      <w:r w:rsidRPr="009A77C2">
        <w:rPr>
          <w:vertAlign w:val="subscript"/>
          <w:lang w:val="nl-NL"/>
        </w:rPr>
        <w:t>3</w:t>
      </w:r>
      <w:r w:rsidRPr="009A77C2">
        <w:rPr>
          <w:lang w:val="nl-NL"/>
        </w:rPr>
        <w:t>PO</w:t>
      </w:r>
      <w:r w:rsidRPr="009A77C2">
        <w:rPr>
          <w:vertAlign w:val="subscript"/>
          <w:lang w:val="nl-NL"/>
        </w:rPr>
        <w:t>4</w:t>
      </w:r>
      <w:r w:rsidRPr="009A77C2">
        <w:rPr>
          <w:lang w:val="nl-NL"/>
        </w:rPr>
        <w:t xml:space="preserve"> có chứa các ion ( không kể ion H</w:t>
      </w:r>
      <w:r w:rsidRPr="009A77C2">
        <w:rPr>
          <w:vertAlign w:val="superscript"/>
          <w:lang w:val="nl-NL"/>
        </w:rPr>
        <w:t>+</w:t>
      </w:r>
      <w:r w:rsidRPr="009A77C2">
        <w:rPr>
          <w:lang w:val="nl-NL"/>
        </w:rPr>
        <w:t>và OH</w:t>
      </w:r>
      <w:r w:rsidRPr="009A77C2">
        <w:rPr>
          <w:vertAlign w:val="superscript"/>
          <w:lang w:val="nl-NL"/>
        </w:rPr>
        <w:t>-</w:t>
      </w:r>
      <w:r w:rsidRPr="009A77C2">
        <w:rPr>
          <w:lang w:val="nl-NL"/>
        </w:rPr>
        <w:t xml:space="preserve"> của nước)</w:t>
      </w:r>
    </w:p>
    <w:p w14:paraId="4AB540D1" w14:textId="77777777" w:rsidR="00C665CA" w:rsidRPr="009A77C2" w:rsidRDefault="00C665CA" w:rsidP="00C665CA">
      <w:pPr>
        <w:jc w:val="both"/>
        <w:rPr>
          <w:lang w:val="pt-BR"/>
        </w:rPr>
      </w:pPr>
      <w:r w:rsidRPr="009A77C2">
        <w:rPr>
          <w:lang w:val="pt-BR"/>
        </w:rPr>
        <w:t>A. H</w:t>
      </w:r>
      <w:r w:rsidRPr="009A77C2">
        <w:rPr>
          <w:vertAlign w:val="superscript"/>
          <w:lang w:val="pt-BR"/>
        </w:rPr>
        <w:t>+</w:t>
      </w:r>
      <w:r w:rsidRPr="009A77C2">
        <w:rPr>
          <w:lang w:val="pt-BR"/>
        </w:rPr>
        <w:t>, PO</w:t>
      </w:r>
      <w:r w:rsidRPr="009A77C2">
        <w:rPr>
          <w:position w:val="-10"/>
          <w:lang w:val="nl-NL"/>
        </w:rPr>
        <w:object w:dxaOrig="220" w:dyaOrig="360" w14:anchorId="7F34F230">
          <v:shape id="_x0000_i1292" type="#_x0000_t75" style="width:11.25pt;height:18pt" o:ole="">
            <v:imagedata r:id="rId404" o:title=""/>
          </v:shape>
          <o:OLEObject Type="Embed" ProgID="Equation.3" ShapeID="_x0000_i1292" DrawAspect="Content" ObjectID="_1672681499" r:id="rId405"/>
        </w:object>
      </w:r>
      <w:r w:rsidRPr="009A77C2">
        <w:rPr>
          <w:lang w:val="pt-BR"/>
        </w:rPr>
        <w:tab/>
        <w:t xml:space="preserve">  B. H</w:t>
      </w:r>
      <w:r w:rsidRPr="009A77C2">
        <w:rPr>
          <w:vertAlign w:val="superscript"/>
          <w:lang w:val="pt-BR"/>
        </w:rPr>
        <w:t>+</w:t>
      </w:r>
      <w:r w:rsidRPr="009A77C2">
        <w:rPr>
          <w:lang w:val="pt-BR"/>
        </w:rPr>
        <w:t>, PO</w:t>
      </w:r>
      <w:r w:rsidRPr="009A77C2">
        <w:rPr>
          <w:position w:val="-10"/>
          <w:lang w:val="nl-NL"/>
        </w:rPr>
        <w:object w:dxaOrig="220" w:dyaOrig="360" w14:anchorId="2D3C06A9">
          <v:shape id="_x0000_i1293" type="#_x0000_t75" style="width:11.25pt;height:18pt" o:ole="">
            <v:imagedata r:id="rId406" o:title=""/>
          </v:shape>
          <o:OLEObject Type="Embed" ProgID="Equation.3" ShapeID="_x0000_i1293" DrawAspect="Content" ObjectID="_1672681500" r:id="rId407"/>
        </w:object>
      </w:r>
      <w:r w:rsidRPr="009A77C2">
        <w:rPr>
          <w:lang w:val="pt-BR"/>
        </w:rPr>
        <w:t>, H</w:t>
      </w:r>
      <w:r w:rsidRPr="009A77C2">
        <w:rPr>
          <w:vertAlign w:val="subscript"/>
          <w:lang w:val="pt-BR"/>
        </w:rPr>
        <w:t>2</w:t>
      </w:r>
      <w:r w:rsidRPr="009A77C2">
        <w:rPr>
          <w:lang w:val="pt-BR"/>
        </w:rPr>
        <w:t>PO</w:t>
      </w:r>
      <w:r w:rsidRPr="009A77C2">
        <w:rPr>
          <w:position w:val="-10"/>
          <w:lang w:val="nl-NL"/>
        </w:rPr>
        <w:object w:dxaOrig="160" w:dyaOrig="360" w14:anchorId="72D85889">
          <v:shape id="_x0000_i1294" type="#_x0000_t75" style="width:8.25pt;height:18pt" o:ole="">
            <v:imagedata r:id="rId408" o:title=""/>
          </v:shape>
          <o:OLEObject Type="Embed" ProgID="Equation.3" ShapeID="_x0000_i1294" DrawAspect="Content" ObjectID="_1672681501" r:id="rId409"/>
        </w:object>
      </w:r>
      <w:r w:rsidRPr="009A77C2">
        <w:rPr>
          <w:lang w:val="pt-BR"/>
        </w:rPr>
        <w:t xml:space="preserve">   C. H</w:t>
      </w:r>
      <w:r w:rsidRPr="009A77C2">
        <w:rPr>
          <w:vertAlign w:val="superscript"/>
          <w:lang w:val="pt-BR"/>
        </w:rPr>
        <w:t>+</w:t>
      </w:r>
      <w:r w:rsidRPr="009A77C2">
        <w:rPr>
          <w:lang w:val="pt-BR"/>
        </w:rPr>
        <w:t>, PO</w:t>
      </w:r>
      <w:r w:rsidRPr="009A77C2">
        <w:rPr>
          <w:position w:val="-10"/>
          <w:lang w:val="nl-NL"/>
        </w:rPr>
        <w:object w:dxaOrig="220" w:dyaOrig="360" w14:anchorId="70C9631F">
          <v:shape id="_x0000_i1295" type="#_x0000_t75" style="width:11.25pt;height:18pt" o:ole="">
            <v:imagedata r:id="rId406" o:title=""/>
          </v:shape>
          <o:OLEObject Type="Embed" ProgID="Equation.3" ShapeID="_x0000_i1295" DrawAspect="Content" ObjectID="_1672681502" r:id="rId410"/>
        </w:object>
      </w:r>
      <w:r w:rsidRPr="009A77C2">
        <w:rPr>
          <w:lang w:val="pt-BR"/>
        </w:rPr>
        <w:t>, HPO</w:t>
      </w:r>
      <w:r w:rsidRPr="009A77C2">
        <w:rPr>
          <w:position w:val="-10"/>
          <w:lang w:val="nl-NL"/>
        </w:rPr>
        <w:object w:dxaOrig="160" w:dyaOrig="360" w14:anchorId="78EC9711">
          <v:shape id="_x0000_i1296" type="#_x0000_t75" style="width:9pt;height:18pt" o:ole="">
            <v:imagedata r:id="rId411" o:title=""/>
          </v:shape>
          <o:OLEObject Type="Embed" ProgID="Equation.3" ShapeID="_x0000_i1296" DrawAspect="Content" ObjectID="_1672681503" r:id="rId412"/>
        </w:object>
      </w:r>
      <w:r w:rsidRPr="009A77C2">
        <w:rPr>
          <w:lang w:val="pt-BR"/>
        </w:rPr>
        <w:t xml:space="preserve"> D.  H</w:t>
      </w:r>
      <w:r w:rsidRPr="009A77C2">
        <w:rPr>
          <w:vertAlign w:val="superscript"/>
          <w:lang w:val="pt-BR"/>
        </w:rPr>
        <w:t>+</w:t>
      </w:r>
      <w:r w:rsidRPr="009A77C2">
        <w:rPr>
          <w:lang w:val="pt-BR"/>
        </w:rPr>
        <w:t>, PO</w:t>
      </w:r>
      <w:r w:rsidRPr="009A77C2">
        <w:rPr>
          <w:position w:val="-10"/>
          <w:lang w:val="nl-NL"/>
        </w:rPr>
        <w:object w:dxaOrig="220" w:dyaOrig="360" w14:anchorId="276C5C4A">
          <v:shape id="_x0000_i1297" type="#_x0000_t75" style="width:11.25pt;height:18pt" o:ole="">
            <v:imagedata r:id="rId406" o:title=""/>
          </v:shape>
          <o:OLEObject Type="Embed" ProgID="Equation.3" ShapeID="_x0000_i1297" DrawAspect="Content" ObjectID="_1672681504" r:id="rId413"/>
        </w:object>
      </w:r>
      <w:r w:rsidRPr="009A77C2">
        <w:rPr>
          <w:lang w:val="pt-BR"/>
        </w:rPr>
        <w:t>, H</w:t>
      </w:r>
      <w:r w:rsidRPr="009A77C2">
        <w:rPr>
          <w:vertAlign w:val="subscript"/>
          <w:lang w:val="pt-BR"/>
        </w:rPr>
        <w:t>2</w:t>
      </w:r>
      <w:r w:rsidRPr="009A77C2">
        <w:rPr>
          <w:lang w:val="pt-BR"/>
        </w:rPr>
        <w:t>PO</w:t>
      </w:r>
      <w:r w:rsidRPr="009A77C2">
        <w:rPr>
          <w:position w:val="-10"/>
          <w:lang w:val="nl-NL"/>
        </w:rPr>
        <w:object w:dxaOrig="160" w:dyaOrig="360" w14:anchorId="031D5921">
          <v:shape id="_x0000_i1298" type="#_x0000_t75" style="width:8.25pt;height:18pt" o:ole="">
            <v:imagedata r:id="rId414" o:title=""/>
          </v:shape>
          <o:OLEObject Type="Embed" ProgID="Equation.3" ShapeID="_x0000_i1298" DrawAspect="Content" ObjectID="_1672681505" r:id="rId415"/>
        </w:object>
      </w:r>
      <w:r w:rsidRPr="009A77C2">
        <w:rPr>
          <w:lang w:val="pt-BR"/>
        </w:rPr>
        <w:t>, HPO</w:t>
      </w:r>
      <w:r w:rsidRPr="009A77C2">
        <w:rPr>
          <w:position w:val="-10"/>
          <w:lang w:val="nl-NL"/>
        </w:rPr>
        <w:object w:dxaOrig="160" w:dyaOrig="360" w14:anchorId="17F0FD17">
          <v:shape id="_x0000_i1299" type="#_x0000_t75" style="width:9pt;height:18pt" o:ole="">
            <v:imagedata r:id="rId411" o:title=""/>
          </v:shape>
          <o:OLEObject Type="Embed" ProgID="Equation.3" ShapeID="_x0000_i1299" DrawAspect="Content" ObjectID="_1672681506" r:id="rId416"/>
        </w:object>
      </w:r>
    </w:p>
    <w:p w14:paraId="268478BB" w14:textId="77777777" w:rsidR="00C665CA" w:rsidRPr="00D0379B" w:rsidRDefault="00C665CA" w:rsidP="00C665CA">
      <w:pPr>
        <w:ind w:firstLine="360"/>
        <w:rPr>
          <w:b/>
          <w:u w:val="single"/>
          <w:lang w:val="pt-BR"/>
        </w:rPr>
      </w:pPr>
      <w:r w:rsidRPr="00D0379B">
        <w:rPr>
          <w:b/>
          <w:u w:val="single"/>
          <w:lang w:val="pt-BR"/>
        </w:rPr>
        <w:t>V. RÚT KINH NGHIỆM</w:t>
      </w:r>
    </w:p>
    <w:p w14:paraId="43185980" w14:textId="77777777" w:rsidR="00C665CA" w:rsidRPr="00D0379B" w:rsidRDefault="00C665CA" w:rsidP="00C665CA">
      <w:pPr>
        <w:ind w:firstLine="360"/>
        <w:rPr>
          <w:lang w:val="pt-BR"/>
        </w:rPr>
      </w:pPr>
      <w:r w:rsidRPr="00D0379B">
        <w:rPr>
          <w:lang w:val="pt-BR"/>
        </w:rPr>
        <w:t>.....................................................................................................................................................</w:t>
      </w:r>
    </w:p>
    <w:p w14:paraId="182E6CDA" w14:textId="77777777" w:rsidR="00C665CA" w:rsidRPr="00D0379B" w:rsidRDefault="00C665CA" w:rsidP="00C665CA">
      <w:pPr>
        <w:ind w:firstLine="360"/>
        <w:rPr>
          <w:lang w:val="pt-BR"/>
        </w:rPr>
      </w:pPr>
      <w:r w:rsidRPr="00D0379B">
        <w:rPr>
          <w:lang w:val="pt-BR"/>
        </w:rPr>
        <w:t>.....................................................................................................................................................</w:t>
      </w:r>
    </w:p>
    <w:p w14:paraId="4812A982" w14:textId="77777777" w:rsidR="00C665CA" w:rsidRPr="00D0379B" w:rsidRDefault="00C665CA" w:rsidP="00C665CA">
      <w:pPr>
        <w:ind w:firstLine="360"/>
        <w:rPr>
          <w:lang w:val="pt-BR"/>
        </w:rPr>
      </w:pPr>
      <w:r w:rsidRPr="00D0379B">
        <w:rPr>
          <w:lang w:val="pt-BR"/>
        </w:rPr>
        <w:lastRenderedPageBreak/>
        <w:t>.....................................................................................................................................................</w:t>
      </w:r>
    </w:p>
    <w:p w14:paraId="0EFDB08E" w14:textId="77777777" w:rsidR="00C665CA" w:rsidRPr="00B674C4" w:rsidRDefault="00C665CA" w:rsidP="00C665CA">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356AE046" w14:textId="77777777" w:rsidR="00C665CA" w:rsidRPr="00B674C4" w:rsidRDefault="00C665CA" w:rsidP="00C665CA">
      <w:pPr>
        <w:widowControl w:val="0"/>
        <w:autoSpaceDE w:val="0"/>
        <w:autoSpaceDN w:val="0"/>
        <w:adjustRightInd w:val="0"/>
        <w:ind w:left="5805" w:firstLine="675"/>
        <w:rPr>
          <w:iCs/>
        </w:rPr>
      </w:pPr>
      <w:r w:rsidRPr="00B674C4">
        <w:rPr>
          <w:iCs/>
        </w:rPr>
        <w:t>Tổ trưởng kí duyệt</w:t>
      </w:r>
    </w:p>
    <w:p w14:paraId="602AA91B" w14:textId="77777777" w:rsidR="00C665CA" w:rsidRPr="00B674C4" w:rsidRDefault="00C665CA" w:rsidP="00C665CA">
      <w:pPr>
        <w:widowControl w:val="0"/>
        <w:autoSpaceDE w:val="0"/>
        <w:autoSpaceDN w:val="0"/>
        <w:adjustRightInd w:val="0"/>
        <w:rPr>
          <w:iCs/>
        </w:rPr>
      </w:pPr>
    </w:p>
    <w:p w14:paraId="5FA65C2E" w14:textId="77777777" w:rsidR="00C665CA" w:rsidRPr="00B674C4" w:rsidRDefault="00C665CA" w:rsidP="00C665CA">
      <w:pPr>
        <w:widowControl w:val="0"/>
        <w:autoSpaceDE w:val="0"/>
        <w:autoSpaceDN w:val="0"/>
        <w:adjustRightInd w:val="0"/>
        <w:ind w:left="5805" w:firstLine="675"/>
        <w:rPr>
          <w:iCs/>
        </w:rPr>
      </w:pPr>
    </w:p>
    <w:p w14:paraId="0C2B35B8" w14:textId="77777777" w:rsidR="00C665CA" w:rsidRPr="00B674C4" w:rsidRDefault="00C665CA" w:rsidP="00C665CA">
      <w:pPr>
        <w:widowControl w:val="0"/>
        <w:autoSpaceDE w:val="0"/>
        <w:autoSpaceDN w:val="0"/>
        <w:adjustRightInd w:val="0"/>
        <w:ind w:left="5805" w:firstLine="675"/>
        <w:rPr>
          <w:iCs/>
        </w:rPr>
      </w:pPr>
    </w:p>
    <w:p w14:paraId="70B8819F" w14:textId="77777777" w:rsidR="00C665CA" w:rsidRPr="00B674C4" w:rsidRDefault="00C665CA" w:rsidP="00C665CA">
      <w:pPr>
        <w:widowControl w:val="0"/>
        <w:autoSpaceDE w:val="0"/>
        <w:autoSpaceDN w:val="0"/>
        <w:adjustRightInd w:val="0"/>
        <w:ind w:left="5805" w:firstLine="675"/>
        <w:rPr>
          <w:b/>
          <w:iCs/>
        </w:rPr>
      </w:pPr>
      <w:r w:rsidRPr="00B674C4">
        <w:rPr>
          <w:b/>
          <w:iCs/>
        </w:rPr>
        <w:t>Nguyễn Thị Hương</w:t>
      </w:r>
    </w:p>
    <w:p w14:paraId="7151B049" w14:textId="77777777" w:rsidR="00D0379B" w:rsidRPr="003B278F" w:rsidRDefault="00C665CA" w:rsidP="00C665CA">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65E4E6B7" w14:textId="77777777" w:rsidR="00E613D9" w:rsidRPr="003B278F" w:rsidRDefault="00E613D9" w:rsidP="00E613D9">
      <w:pPr>
        <w:jc w:val="center"/>
        <w:rPr>
          <w:b/>
          <w:lang w:val="pt-BR"/>
        </w:rPr>
      </w:pPr>
      <w:r w:rsidRPr="003B278F">
        <w:rPr>
          <w:b/>
          <w:lang w:val="pt-BR"/>
        </w:rPr>
        <w:t>CHỦ ĐỀ 2:  NITƠ – PHOTPHO</w:t>
      </w:r>
    </w:p>
    <w:p w14:paraId="1973E09C" w14:textId="77777777" w:rsidR="006E6124" w:rsidRPr="003B278F" w:rsidRDefault="00E613D9" w:rsidP="00E613D9">
      <w:pPr>
        <w:jc w:val="center"/>
        <w:rPr>
          <w:b/>
          <w:lang w:val="pt-BR"/>
        </w:rPr>
      </w:pPr>
      <w:r w:rsidRPr="003B278F">
        <w:t>Tiết thứ 1</w:t>
      </w:r>
      <w:r w:rsidR="00C00F17">
        <w:t>4</w:t>
      </w:r>
      <w:r w:rsidRPr="003B278F">
        <w:t xml:space="preserve">: </w:t>
      </w:r>
      <w:r w:rsidR="00184626" w:rsidRPr="003B278F">
        <w:rPr>
          <w:b/>
          <w:lang w:val="pt-BR"/>
        </w:rPr>
        <w:t>THỰC HÀNH: TÍN</w:t>
      </w:r>
      <w:r w:rsidR="00FD31EB" w:rsidRPr="003B278F">
        <w:rPr>
          <w:b/>
          <w:lang w:val="pt-BR"/>
        </w:rPr>
        <w:t xml:space="preserve">H CHẤT CỦA HỢP CHẤT CỦA NITƠ VÀ </w:t>
      </w:r>
      <w:r w:rsidR="00184626" w:rsidRPr="003B278F">
        <w:rPr>
          <w:b/>
          <w:lang w:val="pt-BR"/>
        </w:rPr>
        <w:t>PHOTPHO</w:t>
      </w:r>
    </w:p>
    <w:p w14:paraId="0D7C8A41" w14:textId="77777777" w:rsidR="006E6124" w:rsidRPr="003B278F" w:rsidRDefault="006E6124" w:rsidP="00E613D9">
      <w:pPr>
        <w:jc w:val="center"/>
        <w:rPr>
          <w:b/>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0"/>
        <w:gridCol w:w="5808"/>
      </w:tblGrid>
      <w:tr w:rsidR="006E6124" w:rsidRPr="003B278F" w14:paraId="249B9C29" w14:textId="77777777">
        <w:tc>
          <w:tcPr>
            <w:tcW w:w="4560" w:type="dxa"/>
          </w:tcPr>
          <w:p w14:paraId="7DD0A152" w14:textId="77777777" w:rsidR="006E6124" w:rsidRPr="003B278F" w:rsidRDefault="006E6124" w:rsidP="00366C97">
            <w:pPr>
              <w:jc w:val="center"/>
              <w:rPr>
                <w:b/>
                <w:lang w:val="pt-BR"/>
              </w:rPr>
            </w:pPr>
            <w:r w:rsidRPr="003B278F">
              <w:rPr>
                <w:b/>
                <w:lang w:val="pt-BR"/>
              </w:rPr>
              <w:t>Kiến thức cũ có liên quan</w:t>
            </w:r>
          </w:p>
        </w:tc>
        <w:tc>
          <w:tcPr>
            <w:tcW w:w="6240" w:type="dxa"/>
          </w:tcPr>
          <w:p w14:paraId="47C9D275" w14:textId="77777777" w:rsidR="006E6124" w:rsidRPr="003B278F" w:rsidRDefault="006E6124" w:rsidP="00366C97">
            <w:pPr>
              <w:jc w:val="center"/>
              <w:rPr>
                <w:b/>
                <w:lang w:val="pt-BR"/>
              </w:rPr>
            </w:pPr>
            <w:r w:rsidRPr="003B278F">
              <w:rPr>
                <w:b/>
                <w:lang w:val="pt-BR"/>
              </w:rPr>
              <w:t>Kiến thức mới trong bài cần hình thành</w:t>
            </w:r>
          </w:p>
        </w:tc>
      </w:tr>
      <w:tr w:rsidR="006E6124" w:rsidRPr="003B278F" w14:paraId="7B4A7AE4" w14:textId="77777777">
        <w:tc>
          <w:tcPr>
            <w:tcW w:w="4560" w:type="dxa"/>
          </w:tcPr>
          <w:p w14:paraId="00C29994" w14:textId="77777777" w:rsidR="006E6124" w:rsidRPr="003B278F" w:rsidRDefault="004B58A2" w:rsidP="00366C97">
            <w:pPr>
              <w:numPr>
                <w:ilvl w:val="0"/>
                <w:numId w:val="4"/>
              </w:numPr>
              <w:jc w:val="both"/>
              <w:rPr>
                <w:lang w:val="pt-BR"/>
              </w:rPr>
            </w:pPr>
            <w:r w:rsidRPr="003B278F">
              <w:rPr>
                <w:lang w:val="pt-BR"/>
              </w:rPr>
              <w:t>Tính chất hoá học của axit nitric, muối nitrat</w:t>
            </w:r>
          </w:p>
          <w:p w14:paraId="448A7D96" w14:textId="77777777" w:rsidR="004B58A2" w:rsidRPr="003B278F" w:rsidRDefault="004B58A2" w:rsidP="00366C97">
            <w:pPr>
              <w:numPr>
                <w:ilvl w:val="0"/>
                <w:numId w:val="4"/>
              </w:numPr>
              <w:jc w:val="both"/>
              <w:rPr>
                <w:lang w:val="it-IT"/>
              </w:rPr>
            </w:pPr>
            <w:r w:rsidRPr="003B278F">
              <w:rPr>
                <w:lang w:val="it-IT"/>
              </w:rPr>
              <w:t>Nhận biết ion Cl</w:t>
            </w:r>
            <w:r w:rsidRPr="003B278F">
              <w:rPr>
                <w:vertAlign w:val="superscript"/>
                <w:lang w:val="it-IT"/>
              </w:rPr>
              <w:t>-</w:t>
            </w:r>
            <w:r w:rsidRPr="003B278F">
              <w:rPr>
                <w:lang w:val="it-IT"/>
              </w:rPr>
              <w:t>, PO</w:t>
            </w:r>
            <w:r w:rsidRPr="003B278F">
              <w:rPr>
                <w:vertAlign w:val="subscript"/>
                <w:lang w:val="it-IT"/>
              </w:rPr>
              <w:t>4</w:t>
            </w:r>
            <w:r w:rsidRPr="003B278F">
              <w:rPr>
                <w:vertAlign w:val="superscript"/>
                <w:lang w:val="it-IT"/>
              </w:rPr>
              <w:t>3-</w:t>
            </w:r>
          </w:p>
        </w:tc>
        <w:tc>
          <w:tcPr>
            <w:tcW w:w="6240" w:type="dxa"/>
          </w:tcPr>
          <w:p w14:paraId="1000AD87" w14:textId="77777777" w:rsidR="004B58A2" w:rsidRPr="003B278F" w:rsidRDefault="004B58A2" w:rsidP="00366C97">
            <w:pPr>
              <w:numPr>
                <w:ilvl w:val="0"/>
                <w:numId w:val="4"/>
              </w:numPr>
              <w:jc w:val="both"/>
              <w:rPr>
                <w:lang w:val="it-IT"/>
              </w:rPr>
            </w:pPr>
            <w:r w:rsidRPr="003B278F">
              <w:rPr>
                <w:lang w:val="it-IT"/>
              </w:rPr>
              <w:t>Kiểm chứng tính chất hoá học của axit nitric, muối nitrat</w:t>
            </w:r>
          </w:p>
          <w:p w14:paraId="050DBE4E" w14:textId="77777777" w:rsidR="006E6124" w:rsidRPr="003B278F" w:rsidRDefault="004B58A2" w:rsidP="00366C97">
            <w:pPr>
              <w:numPr>
                <w:ilvl w:val="0"/>
                <w:numId w:val="4"/>
              </w:numPr>
              <w:jc w:val="both"/>
              <w:rPr>
                <w:lang w:val="it-IT"/>
              </w:rPr>
            </w:pPr>
            <w:r w:rsidRPr="003B278F">
              <w:rPr>
                <w:lang w:val="it-IT"/>
              </w:rPr>
              <w:t>Vận dụng nhận biết dung dịch</w:t>
            </w:r>
          </w:p>
        </w:tc>
      </w:tr>
    </w:tbl>
    <w:p w14:paraId="735984BF" w14:textId="77777777" w:rsidR="006E6124" w:rsidRPr="003B278F" w:rsidRDefault="006E6124" w:rsidP="006E6124">
      <w:pPr>
        <w:jc w:val="center"/>
        <w:rPr>
          <w:lang w:val="it-IT"/>
        </w:rPr>
      </w:pPr>
    </w:p>
    <w:p w14:paraId="4C468068" w14:textId="77777777" w:rsidR="006E6124" w:rsidRPr="003B278F" w:rsidRDefault="006E6124" w:rsidP="006E6124">
      <w:pPr>
        <w:rPr>
          <w:b/>
          <w:lang w:val="it-IT"/>
        </w:rPr>
      </w:pPr>
      <w:r w:rsidRPr="003B278F">
        <w:rPr>
          <w:b/>
          <w:u w:val="single"/>
          <w:lang w:val="it-IT"/>
        </w:rPr>
        <w:t>I. MỤC TIÊU</w:t>
      </w:r>
      <w:r w:rsidRPr="003B278F">
        <w:rPr>
          <w:b/>
          <w:lang w:val="it-IT"/>
        </w:rPr>
        <w:t>:</w:t>
      </w:r>
    </w:p>
    <w:p w14:paraId="47B8FAB6" w14:textId="77777777" w:rsidR="006E6124" w:rsidRPr="003B278F" w:rsidRDefault="006E6124" w:rsidP="006E6124">
      <w:pPr>
        <w:spacing w:before="20" w:after="20" w:line="223" w:lineRule="auto"/>
        <w:ind w:firstLine="420"/>
        <w:rPr>
          <w:b/>
          <w:lang w:val="it-IT"/>
        </w:rPr>
      </w:pPr>
      <w:r w:rsidRPr="003B278F">
        <w:rPr>
          <w:b/>
          <w:lang w:val="it-IT"/>
        </w:rPr>
        <w:t>1.</w:t>
      </w:r>
      <w:r w:rsidRPr="003B278F">
        <w:rPr>
          <w:b/>
          <w:u w:val="single"/>
          <w:lang w:val="it-IT"/>
        </w:rPr>
        <w:t>Kiến thức</w:t>
      </w:r>
      <w:r w:rsidRPr="003B278F">
        <w:rPr>
          <w:b/>
          <w:lang w:val="it-IT"/>
        </w:rPr>
        <w:t>:</w:t>
      </w:r>
    </w:p>
    <w:p w14:paraId="1E76E54C" w14:textId="77777777" w:rsidR="00184626" w:rsidRPr="003B278F" w:rsidRDefault="00184626" w:rsidP="00184626">
      <w:pPr>
        <w:ind w:firstLine="418"/>
        <w:rPr>
          <w:lang w:val="it-IT"/>
        </w:rPr>
      </w:pPr>
      <w:r w:rsidRPr="003B278F">
        <w:rPr>
          <w:lang w:val="it-IT"/>
        </w:rPr>
        <w:t xml:space="preserve">Biết được : </w:t>
      </w:r>
    </w:p>
    <w:p w14:paraId="52474B88" w14:textId="77777777" w:rsidR="00184626" w:rsidRPr="003B278F" w:rsidRDefault="00184626" w:rsidP="00184626">
      <w:pPr>
        <w:ind w:firstLine="418"/>
        <w:rPr>
          <w:lang w:val="it-IT"/>
        </w:rPr>
      </w:pPr>
      <w:r w:rsidRPr="003B278F">
        <w:rPr>
          <w:lang w:val="it-IT"/>
        </w:rPr>
        <w:t>Mục đích, cách tiến hành và kĩ thuật thực hiện các thí nghiệm :</w:t>
      </w:r>
    </w:p>
    <w:p w14:paraId="14297FB8" w14:textId="77777777" w:rsidR="00184626" w:rsidRPr="003B278F" w:rsidRDefault="00184626" w:rsidP="00184626">
      <w:pPr>
        <w:ind w:firstLine="418"/>
        <w:rPr>
          <w:lang w:val="it-IT"/>
        </w:rPr>
      </w:pPr>
      <w:r w:rsidRPr="003B278F">
        <w:sym w:font="Symbol" w:char="F02D"/>
      </w:r>
      <w:r w:rsidRPr="003B278F">
        <w:rPr>
          <w:lang w:val="it-IT"/>
        </w:rPr>
        <w:t xml:space="preserve"> Phản ứng của dung dịch HNO</w:t>
      </w:r>
      <w:r w:rsidRPr="003B278F">
        <w:rPr>
          <w:vertAlign w:val="subscript"/>
          <w:lang w:val="it-IT"/>
        </w:rPr>
        <w:t>3</w:t>
      </w:r>
      <w:r w:rsidRPr="003B278F">
        <w:rPr>
          <w:lang w:val="it-IT"/>
        </w:rPr>
        <w:t xml:space="preserve"> đặc, nóng và HNO</w:t>
      </w:r>
      <w:r w:rsidRPr="003B278F">
        <w:rPr>
          <w:vertAlign w:val="subscript"/>
          <w:lang w:val="it-IT"/>
        </w:rPr>
        <w:t>3</w:t>
      </w:r>
      <w:r w:rsidRPr="003B278F">
        <w:rPr>
          <w:lang w:val="it-IT"/>
        </w:rPr>
        <w:t xml:space="preserve"> loãng với kim loại đứng sau hiđro.</w:t>
      </w:r>
    </w:p>
    <w:p w14:paraId="17156B1F" w14:textId="77777777" w:rsidR="00184626" w:rsidRPr="003B278F" w:rsidRDefault="00184626" w:rsidP="00184626">
      <w:pPr>
        <w:ind w:firstLine="418"/>
        <w:rPr>
          <w:lang w:val="it-IT"/>
        </w:rPr>
      </w:pPr>
      <w:r w:rsidRPr="003B278F">
        <w:sym w:font="Symbol" w:char="F02D"/>
      </w:r>
      <w:r w:rsidRPr="003B278F">
        <w:rPr>
          <w:lang w:val="it-IT"/>
        </w:rPr>
        <w:t xml:space="preserve"> Phản ứng KNO</w:t>
      </w:r>
      <w:r w:rsidRPr="003B278F">
        <w:rPr>
          <w:vertAlign w:val="subscript"/>
          <w:lang w:val="it-IT"/>
        </w:rPr>
        <w:t>3</w:t>
      </w:r>
      <w:r w:rsidRPr="003B278F">
        <w:rPr>
          <w:lang w:val="it-IT"/>
        </w:rPr>
        <w:t xml:space="preserve"> oxi hoá C ở nhiệt độ cao.</w:t>
      </w:r>
    </w:p>
    <w:p w14:paraId="2BBB3D5C" w14:textId="77777777" w:rsidR="00184626" w:rsidRPr="003B278F" w:rsidRDefault="00184626" w:rsidP="00184626">
      <w:pPr>
        <w:ind w:firstLine="418"/>
        <w:rPr>
          <w:lang w:val="it-IT"/>
        </w:rPr>
      </w:pPr>
      <w:r w:rsidRPr="003B278F">
        <w:sym w:font="Symbol" w:char="F02D"/>
      </w:r>
      <w:r w:rsidRPr="003B278F">
        <w:rPr>
          <w:lang w:val="it-IT"/>
        </w:rPr>
        <w:t xml:space="preserve"> Phân biệt được một số phân bón hoá học cụ thể (cả phân bón là hợp chất của photpho).</w:t>
      </w:r>
    </w:p>
    <w:p w14:paraId="492DB5A2" w14:textId="77777777" w:rsidR="006E6124" w:rsidRPr="003B278F" w:rsidRDefault="006E6124" w:rsidP="006E6124">
      <w:pPr>
        <w:ind w:firstLine="480"/>
        <w:rPr>
          <w:b/>
          <w:lang w:val="it-IT"/>
        </w:rPr>
      </w:pPr>
      <w:r w:rsidRPr="003B278F">
        <w:rPr>
          <w:b/>
          <w:lang w:val="it-IT"/>
        </w:rPr>
        <w:t>2.</w:t>
      </w:r>
      <w:r w:rsidRPr="003B278F">
        <w:rPr>
          <w:b/>
          <w:u w:val="single"/>
          <w:lang w:val="it-IT"/>
        </w:rPr>
        <w:t>Kĩ năng</w:t>
      </w:r>
      <w:r w:rsidRPr="003B278F">
        <w:rPr>
          <w:b/>
          <w:lang w:val="it-IT"/>
        </w:rPr>
        <w:t xml:space="preserve">: </w:t>
      </w:r>
    </w:p>
    <w:p w14:paraId="799DDF11" w14:textId="77777777" w:rsidR="00184626" w:rsidRPr="003B278F" w:rsidRDefault="00184626" w:rsidP="00184626">
      <w:pPr>
        <w:pStyle w:val="BodyText3"/>
        <w:spacing w:line="240" w:lineRule="auto"/>
        <w:ind w:firstLine="418"/>
        <w:rPr>
          <w:rFonts w:ascii="Times New Roman" w:hAnsi="Times New Roman"/>
          <w:sz w:val="24"/>
          <w:lang w:val="it-IT"/>
        </w:rPr>
      </w:pPr>
      <w:r w:rsidRPr="003B278F">
        <w:rPr>
          <w:rFonts w:ascii="Times New Roman" w:hAnsi="Times New Roman"/>
          <w:sz w:val="24"/>
        </w:rPr>
        <w:sym w:font="Symbol" w:char="F02D"/>
      </w:r>
      <w:r w:rsidRPr="003B278F">
        <w:rPr>
          <w:rFonts w:ascii="Times New Roman" w:hAnsi="Times New Roman"/>
          <w:sz w:val="24"/>
          <w:lang w:val="it-IT"/>
        </w:rPr>
        <w:t xml:space="preserve"> Sử dụng dụng cụ, hoá chất để tiến hành được an toàn, thành công các thí nghiệm trên. </w:t>
      </w:r>
    </w:p>
    <w:p w14:paraId="38837980" w14:textId="77777777" w:rsidR="00184626" w:rsidRPr="003B278F" w:rsidRDefault="00184626" w:rsidP="00184626">
      <w:pPr>
        <w:ind w:firstLine="418"/>
        <w:rPr>
          <w:lang w:val="it-IT"/>
        </w:rPr>
      </w:pPr>
      <w:r w:rsidRPr="003B278F">
        <w:sym w:font="Symbol" w:char="F02D"/>
      </w:r>
      <w:r w:rsidRPr="003B278F">
        <w:rPr>
          <w:lang w:val="it-IT"/>
        </w:rPr>
        <w:t xml:space="preserve"> Quan sát hiện tượng thí nghiệm và viết các phương trình hoá học.</w:t>
      </w:r>
    </w:p>
    <w:p w14:paraId="26D8F3C0" w14:textId="77777777" w:rsidR="00184626" w:rsidRPr="003B278F" w:rsidRDefault="00184626" w:rsidP="00184626">
      <w:pPr>
        <w:ind w:firstLine="418"/>
        <w:rPr>
          <w:lang w:val="it-IT"/>
        </w:rPr>
      </w:pPr>
      <w:r w:rsidRPr="003B278F">
        <w:sym w:font="Symbol" w:char="F02D"/>
      </w:r>
      <w:r w:rsidRPr="003B278F">
        <w:rPr>
          <w:lang w:val="it-IT"/>
        </w:rPr>
        <w:t xml:space="preserve"> Loại bỏ được một số chất thải sau thí nghiệm để bảo vệ môi trường.</w:t>
      </w:r>
    </w:p>
    <w:p w14:paraId="6C0BD4D4" w14:textId="77777777" w:rsidR="00184626" w:rsidRPr="003B278F" w:rsidRDefault="00184626" w:rsidP="00184626">
      <w:pPr>
        <w:ind w:firstLine="418"/>
        <w:rPr>
          <w:lang w:val="it-IT"/>
        </w:rPr>
      </w:pPr>
      <w:r w:rsidRPr="003B278F">
        <w:sym w:font="Symbol" w:char="F02D"/>
      </w:r>
      <w:r w:rsidRPr="003B278F">
        <w:rPr>
          <w:lang w:val="it-IT"/>
        </w:rPr>
        <w:t xml:space="preserve"> Viết tường trình thí nghiệm.</w:t>
      </w:r>
    </w:p>
    <w:p w14:paraId="1CF0BF2E" w14:textId="77777777" w:rsidR="006E6124" w:rsidRPr="003B278F" w:rsidRDefault="006E6124" w:rsidP="006E6124">
      <w:pPr>
        <w:ind w:firstLine="480"/>
        <w:rPr>
          <w:lang w:val="it-IT"/>
        </w:rPr>
      </w:pPr>
      <w:r w:rsidRPr="003B278F">
        <w:rPr>
          <w:b/>
          <w:lang w:val="it-IT"/>
        </w:rPr>
        <w:t>3.</w:t>
      </w:r>
      <w:r w:rsidRPr="003B278F">
        <w:rPr>
          <w:b/>
          <w:u w:val="single"/>
          <w:lang w:val="it-IT"/>
        </w:rPr>
        <w:t>Thái độ</w:t>
      </w:r>
      <w:r w:rsidRPr="003B278F">
        <w:rPr>
          <w:b/>
          <w:lang w:val="it-IT"/>
        </w:rPr>
        <w:t xml:space="preserve">: </w:t>
      </w:r>
      <w:r w:rsidR="004B58A2" w:rsidRPr="003B278F">
        <w:rPr>
          <w:lang w:val="it-IT"/>
        </w:rPr>
        <w:t>Làm thí nghiệm nghiêm túc, có tinh thần tập thể</w:t>
      </w:r>
    </w:p>
    <w:p w14:paraId="5AE30C6B" w14:textId="77777777" w:rsidR="00CA0248" w:rsidRPr="003B278F" w:rsidRDefault="00CA0248" w:rsidP="00CA0248">
      <w:pPr>
        <w:ind w:firstLine="480"/>
      </w:pPr>
      <w:r w:rsidRPr="003B278F">
        <w:rPr>
          <w:b/>
        </w:rPr>
        <w:t>4.</w:t>
      </w:r>
      <w:r w:rsidRPr="003B278F">
        <w:rPr>
          <w:b/>
          <w:u w:val="single"/>
        </w:rPr>
        <w:t>Phát triển năng lực</w:t>
      </w:r>
    </w:p>
    <w:p w14:paraId="5360545D" w14:textId="77777777" w:rsidR="00F6095A" w:rsidRPr="003B278F" w:rsidRDefault="00F6095A" w:rsidP="00F6095A">
      <w:pPr>
        <w:pStyle w:val="Normal13pt"/>
        <w:ind w:firstLine="480"/>
      </w:pPr>
      <w:r w:rsidRPr="003B278F">
        <w:t xml:space="preserve">- Năng lực sử dụng ngôn ngữ hóa học </w:t>
      </w:r>
    </w:p>
    <w:p w14:paraId="3191586A" w14:textId="77777777" w:rsidR="00F6095A" w:rsidRPr="003B278F" w:rsidRDefault="00F6095A" w:rsidP="00F6095A">
      <w:pPr>
        <w:pStyle w:val="Normal13pt"/>
        <w:ind w:firstLine="480"/>
      </w:pPr>
      <w:r w:rsidRPr="003B278F">
        <w:t>- Năng lực vận dụng kiến thức hóa học vào cuộc sống</w:t>
      </w:r>
    </w:p>
    <w:p w14:paraId="2FF9B22D" w14:textId="77777777" w:rsidR="006E6124" w:rsidRPr="003B278F" w:rsidRDefault="006E6124" w:rsidP="006E6124">
      <w:pPr>
        <w:rPr>
          <w:lang w:val="it-IT"/>
        </w:rPr>
      </w:pPr>
      <w:r w:rsidRPr="003B278F">
        <w:rPr>
          <w:b/>
          <w:u w:val="single"/>
          <w:lang w:val="it-IT"/>
        </w:rPr>
        <w:t>II TRỌNG TÂM:</w:t>
      </w:r>
      <w:r w:rsidRPr="003B278F">
        <w:rPr>
          <w:lang w:val="it-IT"/>
        </w:rPr>
        <w:t xml:space="preserve"> </w:t>
      </w:r>
    </w:p>
    <w:p w14:paraId="19352FC2" w14:textId="77777777" w:rsidR="00184626" w:rsidRPr="003B278F" w:rsidRDefault="00184626" w:rsidP="00184626">
      <w:pPr>
        <w:ind w:firstLine="360"/>
        <w:rPr>
          <w:bCs/>
          <w:lang w:val="it-IT"/>
        </w:rPr>
      </w:pPr>
      <w:r w:rsidRPr="003B278F">
        <w:sym w:font="Symbol" w:char="F02D"/>
      </w:r>
      <w:r w:rsidRPr="003B278F">
        <w:rPr>
          <w:lang w:val="it-IT"/>
        </w:rPr>
        <w:t xml:space="preserve"> Tính chất một số hợp chất của nitơ </w:t>
      </w:r>
      <w:r w:rsidRPr="003B278F">
        <w:rPr>
          <w:bCs/>
          <w:lang w:val="it-IT"/>
        </w:rPr>
        <w:t xml:space="preserve"> </w:t>
      </w:r>
    </w:p>
    <w:p w14:paraId="2875DCED" w14:textId="77777777" w:rsidR="00184626" w:rsidRPr="003B278F" w:rsidRDefault="00184626" w:rsidP="00184626">
      <w:pPr>
        <w:ind w:firstLine="360"/>
        <w:rPr>
          <w:lang w:val="it-IT"/>
        </w:rPr>
      </w:pPr>
      <w:r w:rsidRPr="003B278F">
        <w:sym w:font="Symbol" w:char="F02D"/>
      </w:r>
      <w:r w:rsidRPr="003B278F">
        <w:rPr>
          <w:lang w:val="it-IT"/>
        </w:rPr>
        <w:t xml:space="preserve"> Tính chất một số hợp chất của photpho </w:t>
      </w:r>
    </w:p>
    <w:p w14:paraId="4CA93375" w14:textId="77777777" w:rsidR="006E6124" w:rsidRPr="003B278F" w:rsidRDefault="006E6124" w:rsidP="006E6124">
      <w:pPr>
        <w:rPr>
          <w:lang w:val="it-IT"/>
        </w:rPr>
      </w:pPr>
      <w:r w:rsidRPr="003B278F">
        <w:rPr>
          <w:b/>
          <w:u w:val="single"/>
          <w:lang w:val="it-IT"/>
        </w:rPr>
        <w:t>III.PHƯƠNG PHÁP GIẢNG DẠY</w:t>
      </w:r>
      <w:r w:rsidRPr="003B278F">
        <w:rPr>
          <w:lang w:val="it-IT"/>
        </w:rPr>
        <w:t xml:space="preserve">:  </w:t>
      </w:r>
      <w:r w:rsidR="004B58A2" w:rsidRPr="003B278F">
        <w:rPr>
          <w:lang w:val="it-IT"/>
        </w:rPr>
        <w:t>P</w:t>
      </w:r>
      <w:r w:rsidRPr="003B278F">
        <w:rPr>
          <w:lang w:val="it-IT"/>
        </w:rPr>
        <w:t>hát vấn</w:t>
      </w:r>
      <w:r w:rsidR="004B58A2" w:rsidRPr="003B278F">
        <w:rPr>
          <w:lang w:val="it-IT"/>
        </w:rPr>
        <w:t xml:space="preserve"> - Hoạt động nhóm</w:t>
      </w:r>
    </w:p>
    <w:p w14:paraId="1227F4A9" w14:textId="77777777" w:rsidR="006E6124" w:rsidRPr="003B278F" w:rsidRDefault="006E6124" w:rsidP="006E6124">
      <w:pPr>
        <w:rPr>
          <w:b/>
          <w:u w:val="single"/>
          <w:lang w:val="it-IT"/>
        </w:rPr>
      </w:pPr>
      <w:r w:rsidRPr="003B278F">
        <w:rPr>
          <w:b/>
          <w:u w:val="single"/>
          <w:lang w:val="it-IT"/>
        </w:rPr>
        <w:t>IV. CHUẨN BỊ GIÁO CỤ:</w:t>
      </w:r>
    </w:p>
    <w:p w14:paraId="21E1B31D" w14:textId="77777777" w:rsidR="006E6124" w:rsidRPr="003B278F" w:rsidRDefault="006E6124" w:rsidP="006E6124">
      <w:pPr>
        <w:ind w:firstLine="360"/>
        <w:jc w:val="both"/>
        <w:rPr>
          <w:lang w:val="it-IT"/>
        </w:rPr>
      </w:pPr>
      <w:r w:rsidRPr="003B278F">
        <w:rPr>
          <w:u w:val="single"/>
          <w:lang w:val="it-IT"/>
        </w:rPr>
        <w:t>*Giáo viên</w:t>
      </w:r>
      <w:r w:rsidRPr="003B278F">
        <w:rPr>
          <w:b/>
          <w:lang w:val="it-IT"/>
        </w:rPr>
        <w:t xml:space="preserve">: </w:t>
      </w:r>
      <w:r w:rsidR="004B58A2" w:rsidRPr="003B278F">
        <w:rPr>
          <w:lang w:val="it-IT"/>
        </w:rPr>
        <w:t>Chuẩn bị dụng cụ, hoá chất</w:t>
      </w:r>
    </w:p>
    <w:p w14:paraId="6AA13075" w14:textId="77777777" w:rsidR="006E6124" w:rsidRPr="003B278F" w:rsidRDefault="006E6124" w:rsidP="006E6124">
      <w:pPr>
        <w:ind w:firstLine="360"/>
        <w:rPr>
          <w:lang w:val="it-IT"/>
        </w:rPr>
      </w:pPr>
      <w:r w:rsidRPr="003B278F">
        <w:rPr>
          <w:u w:val="single"/>
          <w:lang w:val="it-IT"/>
        </w:rPr>
        <w:t>*Học sinh</w:t>
      </w:r>
      <w:r w:rsidRPr="003B278F">
        <w:rPr>
          <w:lang w:val="it-IT"/>
        </w:rPr>
        <w:t xml:space="preserve">: </w:t>
      </w:r>
      <w:r w:rsidR="004B58A2" w:rsidRPr="003B278F">
        <w:rPr>
          <w:lang w:val="it-IT"/>
        </w:rPr>
        <w:t xml:space="preserve"> Chuẩn bị nội dung thực hành</w:t>
      </w:r>
    </w:p>
    <w:p w14:paraId="44CCD8F0" w14:textId="77777777" w:rsidR="006E6124" w:rsidRPr="003B278F" w:rsidRDefault="006E6124" w:rsidP="006E6124">
      <w:pPr>
        <w:rPr>
          <w:b/>
          <w:lang w:val="it-IT"/>
        </w:rPr>
      </w:pPr>
      <w:r w:rsidRPr="003B278F">
        <w:rPr>
          <w:b/>
          <w:u w:val="single"/>
          <w:lang w:val="it-IT"/>
        </w:rPr>
        <w:t>V. TIẾN TRÌNH BÀI DẠY</w:t>
      </w:r>
      <w:r w:rsidRPr="003B278F">
        <w:rPr>
          <w:b/>
          <w:lang w:val="it-IT"/>
        </w:rPr>
        <w:t>:</w:t>
      </w:r>
    </w:p>
    <w:p w14:paraId="01AB4044" w14:textId="77777777" w:rsidR="006E6124" w:rsidRPr="003B278F" w:rsidRDefault="006E6124" w:rsidP="006E6124">
      <w:pPr>
        <w:ind w:firstLine="360"/>
        <w:rPr>
          <w:lang w:val="it-IT"/>
        </w:rPr>
      </w:pPr>
      <w:r w:rsidRPr="003B278F">
        <w:rPr>
          <w:b/>
          <w:u w:val="single"/>
          <w:lang w:val="it-IT"/>
        </w:rPr>
        <w:t>1.Ổn định lớp</w:t>
      </w:r>
      <w:r w:rsidRPr="003B278F">
        <w:rPr>
          <w:b/>
          <w:lang w:val="it-IT"/>
        </w:rPr>
        <w:t xml:space="preserve">: </w:t>
      </w:r>
      <w:r w:rsidRPr="003B278F">
        <w:rPr>
          <w:lang w:val="it-IT"/>
        </w:rPr>
        <w:t>Kiểm tra sĩ số, đồng phục...</w:t>
      </w:r>
    </w:p>
    <w:p w14:paraId="21CD1259" w14:textId="77777777" w:rsidR="004B58A2" w:rsidRPr="003B278F" w:rsidRDefault="006E6124" w:rsidP="006E6124">
      <w:pPr>
        <w:ind w:firstLine="360"/>
        <w:rPr>
          <w:b/>
          <w:u w:val="single"/>
          <w:lang w:val="it-IT"/>
        </w:rPr>
      </w:pPr>
      <w:r w:rsidRPr="003B278F">
        <w:rPr>
          <w:b/>
          <w:u w:val="single"/>
          <w:lang w:val="it-IT"/>
        </w:rPr>
        <w:t xml:space="preserve">2.Kiểm tra bài cũ: </w:t>
      </w:r>
    </w:p>
    <w:p w14:paraId="5345A92A" w14:textId="77777777" w:rsidR="006E6124" w:rsidRPr="003B278F" w:rsidRDefault="006E6124" w:rsidP="006E6124">
      <w:pPr>
        <w:ind w:firstLine="360"/>
        <w:rPr>
          <w:lang w:val="it-IT"/>
        </w:rPr>
      </w:pPr>
      <w:r w:rsidRPr="003B278F">
        <w:rPr>
          <w:b/>
          <w:u w:val="single"/>
          <w:lang w:val="it-IT"/>
        </w:rPr>
        <w:t>3.Bài mới</w:t>
      </w:r>
      <w:r w:rsidRPr="003B278F">
        <w:rPr>
          <w:b/>
          <w:lang w:val="it-IT"/>
        </w:rPr>
        <w:t xml:space="preserve">:                                  </w:t>
      </w:r>
      <w:r w:rsidRPr="003B278F">
        <w:rPr>
          <w:lang w:val="it-IT"/>
        </w:rPr>
        <w:t xml:space="preserve"> </w:t>
      </w:r>
    </w:p>
    <w:p w14:paraId="32779004" w14:textId="77777777" w:rsidR="006E6124" w:rsidRPr="003B278F" w:rsidRDefault="006E6124" w:rsidP="004B58A2">
      <w:pPr>
        <w:numPr>
          <w:ilvl w:val="0"/>
          <w:numId w:val="29"/>
        </w:numPr>
        <w:jc w:val="both"/>
        <w:rPr>
          <w:u w:val="single"/>
          <w:lang w:val="it-IT"/>
        </w:rPr>
      </w:pPr>
      <w:r w:rsidRPr="003B278F">
        <w:rPr>
          <w:u w:val="single"/>
          <w:lang w:val="it-IT"/>
        </w:rPr>
        <w:t>Đặt vấn đề:</w:t>
      </w:r>
      <w:r w:rsidRPr="003B278F">
        <w:rPr>
          <w:lang w:val="it-IT"/>
        </w:rPr>
        <w:t xml:space="preserve"> </w:t>
      </w:r>
      <w:r w:rsidR="00B47457" w:rsidRPr="003B278F">
        <w:rPr>
          <w:lang w:val="it-IT"/>
        </w:rPr>
        <w:t xml:space="preserve">Chúng ta đã khảo sát tính chất của một số hợp chất nitơ, photpho </w:t>
      </w:r>
      <w:r w:rsidR="00B47457" w:rsidRPr="003B278F">
        <w:sym w:font="Wingdings" w:char="F0E0"/>
      </w:r>
      <w:r w:rsidR="00B47457" w:rsidRPr="003B278F">
        <w:rPr>
          <w:lang w:val="it-IT"/>
        </w:rPr>
        <w:t xml:space="preserve"> Chúng ta sẽ kiểm chứng một bằng một số thí nghiệm</w:t>
      </w:r>
    </w:p>
    <w:p w14:paraId="2FDCC88A" w14:textId="77777777" w:rsidR="006E6124" w:rsidRPr="003B278F" w:rsidRDefault="006E6124" w:rsidP="004B58A2">
      <w:pPr>
        <w:numPr>
          <w:ilvl w:val="0"/>
          <w:numId w:val="29"/>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4"/>
        <w:gridCol w:w="2106"/>
        <w:gridCol w:w="5118"/>
      </w:tblGrid>
      <w:tr w:rsidR="006E6124" w:rsidRPr="003B278F" w14:paraId="1FBE9243" w14:textId="77777777">
        <w:tc>
          <w:tcPr>
            <w:tcW w:w="5014" w:type="dxa"/>
            <w:gridSpan w:val="2"/>
          </w:tcPr>
          <w:p w14:paraId="44061CDD" w14:textId="77777777" w:rsidR="006E6124" w:rsidRPr="003B278F" w:rsidRDefault="006E6124" w:rsidP="00366C97">
            <w:pPr>
              <w:jc w:val="center"/>
              <w:rPr>
                <w:b/>
              </w:rPr>
            </w:pPr>
            <w:r w:rsidRPr="003B278F">
              <w:rPr>
                <w:b/>
              </w:rPr>
              <w:t>HOẠT ĐỘNG THẦY VÀ TRÒ</w:t>
            </w:r>
          </w:p>
        </w:tc>
        <w:tc>
          <w:tcPr>
            <w:tcW w:w="5174" w:type="dxa"/>
          </w:tcPr>
          <w:p w14:paraId="398E361C" w14:textId="77777777" w:rsidR="006E6124" w:rsidRPr="003B278F" w:rsidRDefault="006E6124" w:rsidP="00366C97">
            <w:pPr>
              <w:jc w:val="center"/>
              <w:rPr>
                <w:b/>
              </w:rPr>
            </w:pPr>
            <w:r w:rsidRPr="003B278F">
              <w:rPr>
                <w:b/>
              </w:rPr>
              <w:t>NỘI DUNG KIẾN THỨC</w:t>
            </w:r>
          </w:p>
        </w:tc>
      </w:tr>
      <w:tr w:rsidR="006E6124" w:rsidRPr="003B278F" w14:paraId="18B29562" w14:textId="77777777">
        <w:tc>
          <w:tcPr>
            <w:tcW w:w="10188" w:type="dxa"/>
            <w:gridSpan w:val="3"/>
          </w:tcPr>
          <w:p w14:paraId="6CFDCFC1" w14:textId="77777777" w:rsidR="006E6124" w:rsidRPr="003B278F" w:rsidRDefault="006E6124" w:rsidP="00366C97">
            <w:pPr>
              <w:jc w:val="center"/>
            </w:pPr>
            <w:r w:rsidRPr="003B278F">
              <w:rPr>
                <w:b/>
                <w:u w:val="single"/>
              </w:rPr>
              <w:t>Hoạt động 1:</w:t>
            </w:r>
            <w:r w:rsidR="00B47457" w:rsidRPr="003B278F">
              <w:t xml:space="preserve"> Nội dung thực hành</w:t>
            </w:r>
          </w:p>
          <w:p w14:paraId="601820E3" w14:textId="77777777" w:rsidR="006E6124" w:rsidRPr="003B278F" w:rsidRDefault="006E6124" w:rsidP="00366C97">
            <w:pPr>
              <w:jc w:val="center"/>
            </w:pPr>
            <w:r w:rsidRPr="003B278F">
              <w:rPr>
                <w:b/>
                <w:u w:val="single"/>
              </w:rPr>
              <w:t>Mục tiêu:</w:t>
            </w:r>
            <w:r w:rsidRPr="003B278F">
              <w:t xml:space="preserve"> </w:t>
            </w:r>
            <w:r w:rsidR="00B47457" w:rsidRPr="003B278F">
              <w:t>Kiểm tra sự chuẩn bị bài của học sinh</w:t>
            </w:r>
          </w:p>
        </w:tc>
      </w:tr>
      <w:tr w:rsidR="006E6124" w:rsidRPr="003B278F" w14:paraId="007313DB" w14:textId="77777777">
        <w:tc>
          <w:tcPr>
            <w:tcW w:w="2880" w:type="dxa"/>
          </w:tcPr>
          <w:p w14:paraId="1619A02E" w14:textId="77777777" w:rsidR="006E6124" w:rsidRPr="003B278F" w:rsidRDefault="00B47457" w:rsidP="00366C97">
            <w:pPr>
              <w:numPr>
                <w:ilvl w:val="0"/>
                <w:numId w:val="4"/>
              </w:numPr>
              <w:jc w:val="both"/>
            </w:pPr>
            <w:r w:rsidRPr="003B278F">
              <w:t>Gv phát vấn học sinh về nội dung từng thí nghiệm,</w:t>
            </w:r>
            <w:r w:rsidR="00AF5124" w:rsidRPr="003B278F">
              <w:t xml:space="preserve"> dự đoán hiện tượng,</w:t>
            </w:r>
            <w:r w:rsidRPr="003B278F">
              <w:t xml:space="preserve"> nhấn mạnh những nội dung, thao tác cần lưu ý</w:t>
            </w:r>
          </w:p>
          <w:p w14:paraId="7022B470" w14:textId="77777777" w:rsidR="00B47457" w:rsidRPr="003B278F" w:rsidRDefault="00B47457" w:rsidP="00366C97">
            <w:pPr>
              <w:numPr>
                <w:ilvl w:val="0"/>
                <w:numId w:val="4"/>
              </w:numPr>
              <w:jc w:val="both"/>
            </w:pPr>
            <w:r w:rsidRPr="003B278F">
              <w:t>Hs trả lời</w:t>
            </w:r>
          </w:p>
        </w:tc>
        <w:tc>
          <w:tcPr>
            <w:tcW w:w="7308" w:type="dxa"/>
            <w:gridSpan w:val="2"/>
          </w:tcPr>
          <w:p w14:paraId="7E712192" w14:textId="77777777" w:rsidR="00AF5124" w:rsidRPr="003B278F" w:rsidRDefault="00AF5124" w:rsidP="00366C97">
            <w:pPr>
              <w:tabs>
                <w:tab w:val="left" w:pos="9360"/>
              </w:tabs>
              <w:jc w:val="both"/>
            </w:pPr>
            <w:r w:rsidRPr="003B278F">
              <w:rPr>
                <w:u w:val="single"/>
              </w:rPr>
              <w:t xml:space="preserve">1/ Thí nghiệm 1: </w:t>
            </w:r>
            <w:r w:rsidRPr="003B278F">
              <w:t>: Tính OXH của HNO</w:t>
            </w:r>
            <w:r w:rsidRPr="003B278F">
              <w:rPr>
                <w:vertAlign w:val="subscript"/>
              </w:rPr>
              <w:t>3</w:t>
            </w:r>
            <w:r w:rsidRPr="003B278F">
              <w:t xml:space="preserve"> đặc và loãng.</w:t>
            </w:r>
          </w:p>
          <w:p w14:paraId="5521EC07" w14:textId="77777777" w:rsidR="00AF5124" w:rsidRPr="003B278F" w:rsidRDefault="00AF5124" w:rsidP="00366C97">
            <w:pPr>
              <w:tabs>
                <w:tab w:val="left" w:pos="9360"/>
              </w:tabs>
              <w:jc w:val="both"/>
            </w:pPr>
            <w:r w:rsidRPr="003B278F">
              <w:t>-Cho 1ml HNO</w:t>
            </w:r>
            <w:r w:rsidRPr="003B278F">
              <w:rPr>
                <w:vertAlign w:val="subscript"/>
              </w:rPr>
              <w:t>3</w:t>
            </w:r>
            <w:r w:rsidRPr="003B278F">
              <w:t xml:space="preserve"> 68% vào ống nghiệm 1.</w:t>
            </w:r>
          </w:p>
          <w:p w14:paraId="1168AA7A" w14:textId="77777777" w:rsidR="00AF5124" w:rsidRPr="003B278F" w:rsidRDefault="00AF5124" w:rsidP="00366C97">
            <w:pPr>
              <w:tabs>
                <w:tab w:val="left" w:pos="9360"/>
              </w:tabs>
              <w:jc w:val="both"/>
            </w:pPr>
            <w:r w:rsidRPr="003B278F">
              <w:t>-Cho 1 ml HNO</w:t>
            </w:r>
            <w:r w:rsidRPr="003B278F">
              <w:rPr>
                <w:vertAlign w:val="subscript"/>
              </w:rPr>
              <w:t>3</w:t>
            </w:r>
            <w:r w:rsidRPr="003B278F">
              <w:t xml:space="preserve"> 15% vào ống nghiệm 2</w:t>
            </w:r>
          </w:p>
          <w:p w14:paraId="7760CD4E" w14:textId="77777777" w:rsidR="00AF5124" w:rsidRPr="003B278F" w:rsidRDefault="00AF5124" w:rsidP="00366C97">
            <w:pPr>
              <w:tabs>
                <w:tab w:val="left" w:pos="9360"/>
              </w:tabs>
              <w:jc w:val="both"/>
            </w:pPr>
            <w:r w:rsidRPr="003B278F">
              <w:sym w:font="Wingdings" w:char="F0E0"/>
            </w:r>
            <w:r w:rsidRPr="003B278F">
              <w:t>Cho vào mỗi ống nghiệm 1 mảnh Cu, nút đầu ống nghiệm bằng bông tẩm dung dịch NaOH và đun nóng.</w:t>
            </w:r>
          </w:p>
          <w:p w14:paraId="57B11202" w14:textId="77777777" w:rsidR="00AF5124" w:rsidRPr="003B278F" w:rsidRDefault="00AF5124" w:rsidP="00366C97">
            <w:pPr>
              <w:tabs>
                <w:tab w:val="left" w:pos="9360"/>
              </w:tabs>
              <w:jc w:val="both"/>
            </w:pPr>
            <w:r w:rsidRPr="003B278F">
              <w:sym w:font="Wingdings" w:char="F0E0"/>
            </w:r>
            <w:r w:rsidRPr="003B278F">
              <w:t xml:space="preserve"> Lưu ý:</w:t>
            </w:r>
          </w:p>
          <w:p w14:paraId="3F0CCD7D" w14:textId="77777777" w:rsidR="00AF5124" w:rsidRPr="003B278F" w:rsidRDefault="00AF5124" w:rsidP="00366C97">
            <w:pPr>
              <w:tabs>
                <w:tab w:val="left" w:pos="9360"/>
              </w:tabs>
              <w:jc w:val="both"/>
            </w:pPr>
            <w:r w:rsidRPr="003B278F">
              <w:t>-  Dùng kẹp sắt kẹp bông tẩm dung dịch NaOH tránh ăn da</w:t>
            </w:r>
          </w:p>
          <w:p w14:paraId="69340A6D" w14:textId="77777777" w:rsidR="00AF5124" w:rsidRPr="003B278F" w:rsidRDefault="00AF5124" w:rsidP="00366C97">
            <w:pPr>
              <w:tabs>
                <w:tab w:val="left" w:pos="9360"/>
              </w:tabs>
              <w:jc w:val="both"/>
            </w:pPr>
            <w:r w:rsidRPr="003B278F">
              <w:t>- Lấy lượng ít axit để tránh tạo ra nhiều khí NO</w:t>
            </w:r>
            <w:r w:rsidRPr="003B278F">
              <w:rPr>
                <w:vertAlign w:val="subscript"/>
              </w:rPr>
              <w:t>2</w:t>
            </w:r>
            <w:r w:rsidRPr="003B278F">
              <w:t>, độc</w:t>
            </w:r>
          </w:p>
          <w:p w14:paraId="0C80E585" w14:textId="77777777" w:rsidR="00AF5124" w:rsidRPr="003B278F" w:rsidRDefault="00AF5124" w:rsidP="00366C97">
            <w:pPr>
              <w:tabs>
                <w:tab w:val="left" w:pos="9360"/>
              </w:tabs>
              <w:jc w:val="both"/>
            </w:pPr>
            <w:r w:rsidRPr="003B278F">
              <w:t>*Quan sát hiện tượng xảy ra và giải thích.</w:t>
            </w:r>
          </w:p>
          <w:p w14:paraId="47F1E4B3" w14:textId="77777777" w:rsidR="00AF5124" w:rsidRPr="003B278F" w:rsidRDefault="00AF5124" w:rsidP="00366C97">
            <w:pPr>
              <w:tabs>
                <w:tab w:val="left" w:pos="9360"/>
              </w:tabs>
              <w:jc w:val="both"/>
            </w:pPr>
            <w:r w:rsidRPr="003B278F">
              <w:t>-Cho mảnh Cu vào ống nghiệm chứa HNO</w:t>
            </w:r>
            <w:r w:rsidRPr="003B278F">
              <w:rPr>
                <w:vertAlign w:val="subscript"/>
              </w:rPr>
              <w:t>3</w:t>
            </w:r>
            <w:r w:rsidRPr="003B278F">
              <w:t xml:space="preserve"> đặc có khí NO</w:t>
            </w:r>
            <w:r w:rsidRPr="003B278F">
              <w:rPr>
                <w:vertAlign w:val="subscript"/>
              </w:rPr>
              <w:t>2</w:t>
            </w:r>
            <w:r w:rsidRPr="003B278F">
              <w:t xml:space="preserve"> màu nâu bay ra vì HNO</w:t>
            </w:r>
            <w:r w:rsidRPr="003B278F">
              <w:rPr>
                <w:vertAlign w:val="subscript"/>
              </w:rPr>
              <w:t>3</w:t>
            </w:r>
            <w:r w:rsidRPr="003B278F">
              <w:t xml:space="preserve"> đặc bị khử đến NO</w:t>
            </w:r>
            <w:r w:rsidRPr="003B278F">
              <w:rPr>
                <w:vertAlign w:val="subscript"/>
              </w:rPr>
              <w:t>2</w:t>
            </w:r>
            <w:r w:rsidRPr="003B278F">
              <w:t>. Dung dịch chuyển sang màu xanh do tạo ra Cu(NO</w:t>
            </w:r>
            <w:r w:rsidRPr="003B278F">
              <w:rPr>
                <w:vertAlign w:val="subscript"/>
              </w:rPr>
              <w:t>3</w:t>
            </w:r>
            <w:r w:rsidRPr="003B278F">
              <w:t>)</w:t>
            </w:r>
            <w:r w:rsidRPr="003B278F">
              <w:rPr>
                <w:vertAlign w:val="subscript"/>
              </w:rPr>
              <w:t>2.</w:t>
            </w:r>
          </w:p>
          <w:p w14:paraId="25DF8883" w14:textId="77777777" w:rsidR="00AF5124" w:rsidRPr="003B278F" w:rsidRDefault="00AF5124" w:rsidP="00366C97">
            <w:pPr>
              <w:tabs>
                <w:tab w:val="left" w:pos="9360"/>
              </w:tabs>
              <w:jc w:val="both"/>
            </w:pPr>
            <w:r w:rsidRPr="003B278F">
              <w:lastRenderedPageBreak/>
              <w:t>-Cho mảnh Cu vào ống nghiệm chứa HNO</w:t>
            </w:r>
            <w:r w:rsidRPr="003B278F">
              <w:rPr>
                <w:vertAlign w:val="subscript"/>
              </w:rPr>
              <w:t>3</w:t>
            </w:r>
            <w:r w:rsidRPr="003B278F">
              <w:t xml:space="preserve"> loãng và đun nóng có khí NO không màu bay ra, sau chuyển thành NO</w:t>
            </w:r>
            <w:r w:rsidRPr="003B278F">
              <w:rPr>
                <w:vertAlign w:val="subscript"/>
              </w:rPr>
              <w:t>2</w:t>
            </w:r>
            <w:r w:rsidRPr="003B278F">
              <w:t xml:space="preserve"> màu nâu đỏ. Dung dịch chuyển sang màu xanh lam của Cu(NO</w:t>
            </w:r>
            <w:r w:rsidRPr="003B278F">
              <w:rPr>
                <w:vertAlign w:val="subscript"/>
              </w:rPr>
              <w:t>3</w:t>
            </w:r>
            <w:r w:rsidRPr="003B278F">
              <w:t>)</w:t>
            </w:r>
            <w:r w:rsidRPr="003B278F">
              <w:rPr>
                <w:vertAlign w:val="subscript"/>
              </w:rPr>
              <w:t>2</w:t>
            </w:r>
          </w:p>
          <w:p w14:paraId="0B84C922" w14:textId="77777777" w:rsidR="00AF5124" w:rsidRPr="003B278F" w:rsidRDefault="00AF5124" w:rsidP="00366C97">
            <w:pPr>
              <w:tabs>
                <w:tab w:val="left" w:pos="9360"/>
              </w:tabs>
              <w:jc w:val="both"/>
            </w:pPr>
            <w:r w:rsidRPr="003B278F">
              <w:rPr>
                <w:u w:val="single"/>
              </w:rPr>
              <w:t>2/ Thí nghiệm 2:</w:t>
            </w:r>
            <w:r w:rsidRPr="003B278F">
              <w:t>: Tính oxi hoá KNO</w:t>
            </w:r>
            <w:r w:rsidRPr="003B278F">
              <w:rPr>
                <w:vertAlign w:val="subscript"/>
              </w:rPr>
              <w:t>3</w:t>
            </w:r>
            <w:r w:rsidRPr="003B278F">
              <w:t xml:space="preserve"> nóng chảy.</w:t>
            </w:r>
          </w:p>
          <w:p w14:paraId="0024D208" w14:textId="77777777" w:rsidR="00AF5124" w:rsidRPr="003B278F" w:rsidRDefault="00AF5124" w:rsidP="00366C97">
            <w:pPr>
              <w:tabs>
                <w:tab w:val="left" w:pos="9360"/>
              </w:tabs>
              <w:jc w:val="both"/>
            </w:pPr>
            <w:r w:rsidRPr="003B278F">
              <w:t>*Tiến hành: Lấy tinh thể KNO</w:t>
            </w:r>
            <w:r w:rsidRPr="003B278F">
              <w:rPr>
                <w:vertAlign w:val="subscript"/>
              </w:rPr>
              <w:t>3</w:t>
            </w:r>
            <w:r w:rsidRPr="003B278F">
              <w:t xml:space="preserve"> cho vào ống nghiệm khô đặt trên giá sắt, đun đến khí KNO</w:t>
            </w:r>
            <w:r w:rsidRPr="003B278F">
              <w:rPr>
                <w:vertAlign w:val="subscript"/>
              </w:rPr>
              <w:t>3</w:t>
            </w:r>
            <w:r w:rsidRPr="003B278F">
              <w:t xml:space="preserve"> nóng chảy, cho que đóm vào</w:t>
            </w:r>
          </w:p>
          <w:p w14:paraId="1F9A249F" w14:textId="77777777" w:rsidR="00AF5124" w:rsidRPr="003B278F" w:rsidRDefault="00AF5124" w:rsidP="00366C97">
            <w:pPr>
              <w:tabs>
                <w:tab w:val="left" w:pos="9360"/>
              </w:tabs>
              <w:jc w:val="both"/>
            </w:pPr>
            <w:r w:rsidRPr="003B278F">
              <w:t>*Quan sát, giải thích, viết phương trình hoá học:</w:t>
            </w:r>
          </w:p>
          <w:p w14:paraId="777BA593" w14:textId="77777777" w:rsidR="00AF5124" w:rsidRPr="003B278F" w:rsidRDefault="00AF5124" w:rsidP="00366C97">
            <w:pPr>
              <w:tabs>
                <w:tab w:val="left" w:pos="9360"/>
              </w:tabs>
              <w:jc w:val="both"/>
            </w:pPr>
            <w:r w:rsidRPr="003B278F">
              <w:t>-Que đóm sẽ bùng cháy trong KNO</w:t>
            </w:r>
            <w:r w:rsidRPr="003B278F">
              <w:rPr>
                <w:vertAlign w:val="subscript"/>
              </w:rPr>
              <w:t>3</w:t>
            </w:r>
            <w:r w:rsidRPr="003B278F">
              <w:t xml:space="preserve"> nóng chảy, có tiếng nổ lách tách đó là do KNO</w:t>
            </w:r>
            <w:r w:rsidRPr="003B278F">
              <w:rPr>
                <w:vertAlign w:val="subscript"/>
              </w:rPr>
              <w:t xml:space="preserve">3 </w:t>
            </w:r>
            <w:r w:rsidRPr="003B278F">
              <w:t>nhiệt phân giải phóng khí oxi.</w:t>
            </w:r>
          </w:p>
          <w:p w14:paraId="5D8C015F" w14:textId="77777777" w:rsidR="00AF5124" w:rsidRPr="003B278F" w:rsidRDefault="00AF5124" w:rsidP="00366C97">
            <w:pPr>
              <w:tabs>
                <w:tab w:val="left" w:pos="9360"/>
              </w:tabs>
              <w:jc w:val="both"/>
            </w:pPr>
            <w:r w:rsidRPr="003B278F">
              <w:t>-PTHH:       t</w:t>
            </w:r>
            <w:r w:rsidRPr="003B278F">
              <w:rPr>
                <w:vertAlign w:val="superscript"/>
              </w:rPr>
              <w:t>O</w:t>
            </w:r>
          </w:p>
          <w:p w14:paraId="5F1D74D9" w14:textId="77777777" w:rsidR="00AF5124" w:rsidRPr="003B278F" w:rsidRDefault="00AF5124" w:rsidP="00366C97">
            <w:pPr>
              <w:tabs>
                <w:tab w:val="left" w:pos="9360"/>
              </w:tabs>
              <w:jc w:val="both"/>
            </w:pPr>
            <w:r w:rsidRPr="003B278F">
              <w:t xml:space="preserve">      2KNO</w:t>
            </w:r>
            <w:r w:rsidRPr="003B278F">
              <w:rPr>
                <w:vertAlign w:val="subscript"/>
              </w:rPr>
              <w:t xml:space="preserve">3 </w:t>
            </w:r>
            <w:r w:rsidRPr="003B278F">
              <w:sym w:font="Wingdings" w:char="F0E0"/>
            </w:r>
            <w:r w:rsidRPr="003B278F">
              <w:t xml:space="preserve"> 2KNO</w:t>
            </w:r>
            <w:r w:rsidRPr="003B278F">
              <w:rPr>
                <w:vertAlign w:val="subscript"/>
              </w:rPr>
              <w:t>2</w:t>
            </w:r>
            <w:r w:rsidRPr="003B278F">
              <w:t xml:space="preserve"> + O</w:t>
            </w:r>
            <w:r w:rsidRPr="003B278F">
              <w:rPr>
                <w:vertAlign w:val="subscript"/>
              </w:rPr>
              <w:t>2</w:t>
            </w:r>
            <w:r w:rsidRPr="003B278F">
              <w:t xml:space="preserve"> </w:t>
            </w:r>
          </w:p>
          <w:p w14:paraId="081892C9" w14:textId="77777777" w:rsidR="00AF5124" w:rsidRPr="003B278F" w:rsidRDefault="00AF5124" w:rsidP="00366C97">
            <w:pPr>
              <w:tabs>
                <w:tab w:val="left" w:pos="9360"/>
              </w:tabs>
              <w:jc w:val="both"/>
            </w:pPr>
            <w:r w:rsidRPr="003B278F">
              <w:t>Oxi làm cho que đóm bùng cháy.</w:t>
            </w:r>
          </w:p>
          <w:p w14:paraId="31C3D65A" w14:textId="77777777" w:rsidR="00E403E6" w:rsidRPr="003B278F" w:rsidRDefault="00AF5124" w:rsidP="00366C97">
            <w:pPr>
              <w:tabs>
                <w:tab w:val="left" w:pos="9360"/>
              </w:tabs>
              <w:jc w:val="both"/>
            </w:pPr>
            <w:r w:rsidRPr="003B278F">
              <w:t>3/ Nhận biết</w:t>
            </w:r>
            <w:r w:rsidR="00E403E6" w:rsidRPr="003B278F">
              <w:t>:</w:t>
            </w:r>
          </w:p>
          <w:p w14:paraId="4103106A" w14:textId="77777777" w:rsidR="00E403E6" w:rsidRPr="003B278F" w:rsidRDefault="00AF5124" w:rsidP="00366C97">
            <w:pPr>
              <w:tabs>
                <w:tab w:val="left" w:pos="9360"/>
              </w:tabs>
              <w:jc w:val="both"/>
            </w:pPr>
            <w:r w:rsidRPr="003B278F">
              <w:t xml:space="preserve"> </w:t>
            </w:r>
            <w:r w:rsidR="00E403E6" w:rsidRPr="003B278F">
              <w:t>*Tiến hành</w:t>
            </w:r>
            <w:r w:rsidRPr="003B278F">
              <w:t xml:space="preserve">: </w:t>
            </w:r>
            <w:r w:rsidR="00E403E6" w:rsidRPr="003B278F">
              <w:t>Nhận biết các dung dịch đựng trong các lọ mất nhãn đánh số 1,2,3: KCl, Na</w:t>
            </w:r>
            <w:r w:rsidR="00E403E6" w:rsidRPr="003B278F">
              <w:rPr>
                <w:vertAlign w:val="subscript"/>
              </w:rPr>
              <w:t>3</w:t>
            </w:r>
            <w:r w:rsidR="00E403E6" w:rsidRPr="003B278F">
              <w:t>PO</w:t>
            </w:r>
            <w:r w:rsidR="00E403E6" w:rsidRPr="003B278F">
              <w:rPr>
                <w:vertAlign w:val="subscript"/>
              </w:rPr>
              <w:t>4</w:t>
            </w:r>
            <w:r w:rsidR="00E403E6" w:rsidRPr="003B278F">
              <w:t>; (NH</w:t>
            </w:r>
            <w:r w:rsidR="00E403E6" w:rsidRPr="003B278F">
              <w:rPr>
                <w:vertAlign w:val="subscript"/>
              </w:rPr>
              <w:t>4</w:t>
            </w:r>
            <w:r w:rsidR="00E403E6" w:rsidRPr="003B278F">
              <w:t>)</w:t>
            </w:r>
            <w:r w:rsidR="00E403E6" w:rsidRPr="003B278F">
              <w:rPr>
                <w:vertAlign w:val="subscript"/>
              </w:rPr>
              <w:t>2</w:t>
            </w:r>
            <w:r w:rsidR="00E403E6" w:rsidRPr="003B278F">
              <w:t>SO</w:t>
            </w:r>
            <w:r w:rsidR="00E403E6" w:rsidRPr="003B278F">
              <w:rPr>
                <w:vertAlign w:val="subscript"/>
              </w:rPr>
              <w:t>4</w:t>
            </w:r>
          </w:p>
          <w:p w14:paraId="2D99848E" w14:textId="77777777" w:rsidR="00AF5124" w:rsidRPr="003B278F" w:rsidRDefault="00AF5124" w:rsidP="00366C97">
            <w:pPr>
              <w:tabs>
                <w:tab w:val="left" w:pos="9360"/>
              </w:tabs>
              <w:jc w:val="both"/>
            </w:pPr>
            <w:r w:rsidRPr="003B278F">
              <w:t>*Quan sát hiện tượng và giải thích.</w:t>
            </w:r>
          </w:p>
          <w:p w14:paraId="757F1173" w14:textId="77777777" w:rsidR="00AF5124" w:rsidRPr="003B278F" w:rsidRDefault="00AF5124" w:rsidP="00366C97">
            <w:pPr>
              <w:tabs>
                <w:tab w:val="left" w:pos="9360"/>
              </w:tabs>
              <w:jc w:val="both"/>
            </w:pPr>
            <w:r w:rsidRPr="003B278F">
              <w:t>-Nhỏ dd NaOH vào các ống nghiệm,</w:t>
            </w:r>
            <w:r w:rsidR="00E403E6" w:rsidRPr="003B278F">
              <w:t xml:space="preserve"> đun nhẹ,</w:t>
            </w:r>
            <w:r w:rsidRPr="003B278F">
              <w:t xml:space="preserve"> ống  nào có mùi khai NH</w:t>
            </w:r>
            <w:r w:rsidRPr="003B278F">
              <w:rPr>
                <w:vertAlign w:val="subscript"/>
              </w:rPr>
              <w:t>3</w:t>
            </w:r>
            <w:r w:rsidRPr="003B278F">
              <w:t xml:space="preserve"> bay ra</w:t>
            </w:r>
            <w:r w:rsidR="00E403E6" w:rsidRPr="003B278F">
              <w:t>, làm quì tím ẩm hoá xanh</w:t>
            </w:r>
            <w:r w:rsidRPr="003B278F">
              <w:t>: nhận biết được (NH</w:t>
            </w:r>
            <w:r w:rsidRPr="003B278F">
              <w:rPr>
                <w:vertAlign w:val="subscript"/>
              </w:rPr>
              <w:t>4</w:t>
            </w:r>
            <w:r w:rsidRPr="003B278F">
              <w:t>)</w:t>
            </w:r>
            <w:r w:rsidRPr="003B278F">
              <w:rPr>
                <w:vertAlign w:val="subscript"/>
              </w:rPr>
              <w:t>2</w:t>
            </w:r>
            <w:r w:rsidRPr="003B278F">
              <w:t>SO</w:t>
            </w:r>
            <w:r w:rsidRPr="003B278F">
              <w:rPr>
                <w:vertAlign w:val="subscript"/>
              </w:rPr>
              <w:t>4</w:t>
            </w:r>
            <w:r w:rsidRPr="003B278F">
              <w:t>.</w:t>
            </w:r>
          </w:p>
          <w:p w14:paraId="26CD6F20" w14:textId="77777777" w:rsidR="00AF5124" w:rsidRPr="003B278F" w:rsidRDefault="00AF5124" w:rsidP="00366C97">
            <w:pPr>
              <w:tabs>
                <w:tab w:val="left" w:pos="9360"/>
              </w:tabs>
              <w:jc w:val="both"/>
            </w:pPr>
            <w:r w:rsidRPr="003B278F">
              <w:t>NH</w:t>
            </w:r>
            <w:r w:rsidRPr="003B278F">
              <w:rPr>
                <w:vertAlign w:val="subscript"/>
              </w:rPr>
              <w:t>4</w:t>
            </w:r>
            <w:r w:rsidRPr="003B278F">
              <w:rPr>
                <w:vertAlign w:val="superscript"/>
              </w:rPr>
              <w:t>+</w:t>
            </w:r>
            <w:r w:rsidRPr="003B278F">
              <w:t xml:space="preserve"> + OH</w:t>
            </w:r>
            <w:r w:rsidRPr="003B278F">
              <w:rPr>
                <w:vertAlign w:val="superscript"/>
              </w:rPr>
              <w:t>-</w:t>
            </w:r>
            <w:r w:rsidRPr="003B278F">
              <w:t xml:space="preserve"> </w:t>
            </w:r>
            <w:r w:rsidRPr="003B278F">
              <w:sym w:font="Wingdings" w:char="F0E0"/>
            </w:r>
            <w:r w:rsidRPr="003B278F">
              <w:t xml:space="preserve"> NH</w:t>
            </w:r>
            <w:r w:rsidRPr="003B278F">
              <w:rPr>
                <w:vertAlign w:val="subscript"/>
              </w:rPr>
              <w:t>3</w:t>
            </w:r>
            <w:r w:rsidRPr="003B278F">
              <w:t xml:space="preserve">  + H</w:t>
            </w:r>
            <w:r w:rsidRPr="003B278F">
              <w:rPr>
                <w:vertAlign w:val="subscript"/>
              </w:rPr>
              <w:t>2</w:t>
            </w:r>
            <w:r w:rsidRPr="003B278F">
              <w:t>O</w:t>
            </w:r>
          </w:p>
          <w:p w14:paraId="322CEC54" w14:textId="77777777" w:rsidR="006E6124" w:rsidRPr="003B278F" w:rsidRDefault="00AF5124" w:rsidP="00366C97">
            <w:pPr>
              <w:tabs>
                <w:tab w:val="left" w:pos="9360"/>
              </w:tabs>
              <w:jc w:val="both"/>
            </w:pPr>
            <w:r w:rsidRPr="003B278F">
              <w:t>-Nhỏ dd AgNO</w:t>
            </w:r>
            <w:r w:rsidRPr="003B278F">
              <w:rPr>
                <w:vertAlign w:val="subscript"/>
              </w:rPr>
              <w:t>3</w:t>
            </w:r>
            <w:r w:rsidRPr="003B278F">
              <w:t xml:space="preserve"> vào 2 ống nghiệm đựng KCl, </w:t>
            </w:r>
            <w:r w:rsidR="00E403E6" w:rsidRPr="003B278F">
              <w:t>Na</w:t>
            </w:r>
            <w:r w:rsidR="00E403E6" w:rsidRPr="003B278F">
              <w:rPr>
                <w:vertAlign w:val="subscript"/>
              </w:rPr>
              <w:t>3</w:t>
            </w:r>
            <w:r w:rsidR="00E403E6" w:rsidRPr="003B278F">
              <w:t>PO</w:t>
            </w:r>
            <w:r w:rsidR="00E403E6" w:rsidRPr="003B278F">
              <w:rPr>
                <w:vertAlign w:val="subscript"/>
              </w:rPr>
              <w:t>4</w:t>
            </w:r>
            <w:r w:rsidRPr="003B278F">
              <w:t>, ống nghiệm nào xuất hiện kết tuả màu vàng Ag</w:t>
            </w:r>
            <w:r w:rsidRPr="003B278F">
              <w:rPr>
                <w:vertAlign w:val="subscript"/>
              </w:rPr>
              <w:t>3</w:t>
            </w:r>
            <w:r w:rsidRPr="003B278F">
              <w:t>PO</w:t>
            </w:r>
            <w:r w:rsidRPr="003B278F">
              <w:rPr>
                <w:vertAlign w:val="subscript"/>
              </w:rPr>
              <w:t>4</w:t>
            </w:r>
            <w:r w:rsidRPr="003B278F">
              <w:t xml:space="preserve">: nhận biết được </w:t>
            </w:r>
            <w:r w:rsidR="00E403E6" w:rsidRPr="003B278F">
              <w:t>Na</w:t>
            </w:r>
            <w:r w:rsidR="00E403E6" w:rsidRPr="003B278F">
              <w:rPr>
                <w:vertAlign w:val="subscript"/>
              </w:rPr>
              <w:t>3</w:t>
            </w:r>
            <w:r w:rsidR="00E403E6" w:rsidRPr="003B278F">
              <w:t>PO</w:t>
            </w:r>
            <w:r w:rsidR="00E403E6" w:rsidRPr="003B278F">
              <w:rPr>
                <w:vertAlign w:val="subscript"/>
              </w:rPr>
              <w:t>4</w:t>
            </w:r>
            <w:r w:rsidR="00E403E6" w:rsidRPr="003B278F">
              <w:t>, kết tủa trắng là KCl</w:t>
            </w:r>
          </w:p>
        </w:tc>
      </w:tr>
      <w:tr w:rsidR="006E6124" w:rsidRPr="003B278F" w14:paraId="6F9ACA89" w14:textId="77777777">
        <w:tc>
          <w:tcPr>
            <w:tcW w:w="10188" w:type="dxa"/>
            <w:gridSpan w:val="3"/>
          </w:tcPr>
          <w:p w14:paraId="59CD7B05" w14:textId="77777777" w:rsidR="006E6124" w:rsidRPr="003B278F" w:rsidRDefault="006E6124" w:rsidP="00366C97">
            <w:pPr>
              <w:jc w:val="center"/>
              <w:rPr>
                <w:b/>
                <w:u w:val="single"/>
              </w:rPr>
            </w:pPr>
            <w:r w:rsidRPr="003B278F">
              <w:rPr>
                <w:b/>
                <w:u w:val="single"/>
              </w:rPr>
              <w:lastRenderedPageBreak/>
              <w:t xml:space="preserve">Hoạt động 2: </w:t>
            </w:r>
            <w:r w:rsidR="00E403E6" w:rsidRPr="003B278F">
              <w:rPr>
                <w:b/>
                <w:u w:val="single"/>
              </w:rPr>
              <w:t>Thực hành</w:t>
            </w:r>
          </w:p>
          <w:p w14:paraId="3AF54D14" w14:textId="77777777" w:rsidR="006E6124" w:rsidRPr="003B278F" w:rsidRDefault="006E6124" w:rsidP="00366C97">
            <w:pPr>
              <w:jc w:val="center"/>
            </w:pPr>
            <w:r w:rsidRPr="003B278F">
              <w:rPr>
                <w:b/>
                <w:u w:val="single"/>
              </w:rPr>
              <w:t>Mục tiêu:</w:t>
            </w:r>
            <w:r w:rsidRPr="003B278F">
              <w:t xml:space="preserve"> </w:t>
            </w:r>
            <w:r w:rsidR="00E403E6" w:rsidRPr="003B278F">
              <w:t>Rèn kĩ năng thực làm thí nghiệm, kiểm chứng kiến thức đã học</w:t>
            </w:r>
          </w:p>
        </w:tc>
      </w:tr>
      <w:tr w:rsidR="00E403E6" w:rsidRPr="003B278F" w14:paraId="1B80A985" w14:textId="77777777">
        <w:tc>
          <w:tcPr>
            <w:tcW w:w="10188" w:type="dxa"/>
            <w:gridSpan w:val="3"/>
          </w:tcPr>
          <w:p w14:paraId="2058D48B" w14:textId="77777777" w:rsidR="00E403E6" w:rsidRPr="003B278F" w:rsidRDefault="00E403E6" w:rsidP="00366C97">
            <w:pPr>
              <w:numPr>
                <w:ilvl w:val="0"/>
                <w:numId w:val="4"/>
              </w:numPr>
              <w:jc w:val="both"/>
            </w:pPr>
            <w:r w:rsidRPr="003B278F">
              <w:t>Học sinh tiến hành thí nghiệm:Tổ 1,4 làm thí nghiệm 1 trước, tổ 2 làm thí nghiệm 2, tổ 3 làm thí nghiệm 3, sau đó làm thí nghiệm tiếp theo</w:t>
            </w:r>
          </w:p>
          <w:p w14:paraId="0ADEAC32" w14:textId="77777777" w:rsidR="00E403E6" w:rsidRPr="003B278F" w:rsidRDefault="00E403E6" w:rsidP="00366C97">
            <w:pPr>
              <w:numPr>
                <w:ilvl w:val="0"/>
                <w:numId w:val="4"/>
              </w:numPr>
              <w:jc w:val="both"/>
            </w:pPr>
            <w:r w:rsidRPr="003B278F">
              <w:t>Gv bao quát lớp, kiểm tra thao tác học sinh</w:t>
            </w:r>
            <w:r w:rsidR="00B400A3" w:rsidRPr="003B278F">
              <w:t>, kiểm tra kết quả</w:t>
            </w:r>
          </w:p>
        </w:tc>
      </w:tr>
    </w:tbl>
    <w:p w14:paraId="31F4255D" w14:textId="77777777" w:rsidR="006E6124" w:rsidRPr="003B278F" w:rsidRDefault="006E6124" w:rsidP="006E6124">
      <w:pPr>
        <w:ind w:firstLine="360"/>
        <w:rPr>
          <w:b/>
          <w:u w:val="single"/>
        </w:rPr>
      </w:pPr>
    </w:p>
    <w:p w14:paraId="7E4A36A6" w14:textId="77777777" w:rsidR="00D04424" w:rsidRPr="003B278F" w:rsidRDefault="006E6124" w:rsidP="00D04424">
      <w:pPr>
        <w:ind w:firstLine="360"/>
        <w:rPr>
          <w:b/>
          <w:u w:val="single"/>
        </w:rPr>
      </w:pPr>
      <w:r w:rsidRPr="003B278F">
        <w:rPr>
          <w:b/>
          <w:u w:val="single"/>
        </w:rPr>
        <w:t>4. Củng cố:</w:t>
      </w:r>
      <w:r w:rsidR="00D04424" w:rsidRPr="003B278F">
        <w:rPr>
          <w:b/>
          <w:u w:val="single"/>
        </w:rPr>
        <w:t xml:space="preserve"> </w:t>
      </w:r>
      <w:r w:rsidR="00D04424" w:rsidRPr="003B278F">
        <w:t>Kiểm tra cách nhận biết và kết quả thực hành của học sinh</w:t>
      </w:r>
    </w:p>
    <w:p w14:paraId="001F84A8" w14:textId="77777777" w:rsidR="006E6124" w:rsidRPr="003B278F" w:rsidRDefault="006E6124" w:rsidP="006E6124">
      <w:pPr>
        <w:ind w:firstLine="360"/>
        <w:rPr>
          <w:b/>
          <w:u w:val="single"/>
        </w:rPr>
      </w:pPr>
      <w:r w:rsidRPr="003B278F">
        <w:rPr>
          <w:b/>
          <w:u w:val="single"/>
        </w:rPr>
        <w:t>5. Dặn dò:</w:t>
      </w:r>
    </w:p>
    <w:p w14:paraId="5430C85E" w14:textId="77777777" w:rsidR="006E6124" w:rsidRPr="003B278F" w:rsidRDefault="00D04424" w:rsidP="00D04424">
      <w:pPr>
        <w:ind w:firstLine="600"/>
      </w:pPr>
      <w:r w:rsidRPr="003B278F">
        <w:t>- Hoàn thành vở thực hành, nộp</w:t>
      </w:r>
    </w:p>
    <w:p w14:paraId="6E83A5D9" w14:textId="77777777" w:rsidR="00D04424" w:rsidRPr="003B278F" w:rsidRDefault="00D04424" w:rsidP="00D04424">
      <w:pPr>
        <w:ind w:firstLine="600"/>
      </w:pPr>
      <w:r w:rsidRPr="003B278F">
        <w:t>- Dọn sửa dụng cụ</w:t>
      </w:r>
    </w:p>
    <w:p w14:paraId="4B7E6D0B" w14:textId="77777777" w:rsidR="00A91033" w:rsidRPr="003B278F" w:rsidRDefault="00A91033" w:rsidP="00A91033">
      <w:pPr>
        <w:ind w:firstLine="360"/>
        <w:rPr>
          <w:b/>
          <w:u w:val="single"/>
          <w:lang w:val="pt-BR"/>
        </w:rPr>
      </w:pPr>
      <w:r w:rsidRPr="003B278F">
        <w:rPr>
          <w:b/>
          <w:u w:val="single"/>
          <w:lang w:val="pt-BR"/>
        </w:rPr>
        <w:t>VI. RÚT KINH NGHIỆM</w:t>
      </w:r>
    </w:p>
    <w:p w14:paraId="4C2A1889" w14:textId="77777777" w:rsidR="00A91033" w:rsidRPr="003B278F" w:rsidRDefault="00A91033" w:rsidP="00A91033">
      <w:pPr>
        <w:ind w:firstLine="360"/>
        <w:rPr>
          <w:lang w:val="pt-BR"/>
        </w:rPr>
      </w:pPr>
      <w:r w:rsidRPr="003B278F">
        <w:rPr>
          <w:lang w:val="pt-BR"/>
        </w:rPr>
        <w:t>.....................................................................................................................................................</w:t>
      </w:r>
    </w:p>
    <w:p w14:paraId="05FC1BEF" w14:textId="77777777" w:rsidR="00A91033" w:rsidRPr="003B278F" w:rsidRDefault="00A91033" w:rsidP="00A91033">
      <w:pPr>
        <w:ind w:firstLine="360"/>
        <w:rPr>
          <w:lang w:val="pt-BR"/>
        </w:rPr>
      </w:pPr>
      <w:r w:rsidRPr="003B278F">
        <w:rPr>
          <w:lang w:val="pt-BR"/>
        </w:rPr>
        <w:t>.....................................................................................................................................................</w:t>
      </w:r>
    </w:p>
    <w:p w14:paraId="33C86356" w14:textId="77777777" w:rsidR="00A91033" w:rsidRPr="003B278F" w:rsidRDefault="00A91033" w:rsidP="00A91033">
      <w:pPr>
        <w:ind w:firstLine="360"/>
        <w:rPr>
          <w:lang w:val="pt-BR"/>
        </w:rPr>
      </w:pPr>
      <w:r w:rsidRPr="003B278F">
        <w:rPr>
          <w:lang w:val="pt-BR"/>
        </w:rPr>
        <w:t>.....................................................................................................................................................</w:t>
      </w:r>
    </w:p>
    <w:p w14:paraId="2997A6F8"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39ED51EF"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606D0F7F" w14:textId="77777777" w:rsidR="00D30EAB" w:rsidRPr="00B674C4" w:rsidRDefault="00D30EAB" w:rsidP="00D30EAB">
      <w:pPr>
        <w:widowControl w:val="0"/>
        <w:autoSpaceDE w:val="0"/>
        <w:autoSpaceDN w:val="0"/>
        <w:adjustRightInd w:val="0"/>
        <w:rPr>
          <w:iCs/>
        </w:rPr>
      </w:pPr>
    </w:p>
    <w:p w14:paraId="52F85486" w14:textId="77777777" w:rsidR="00D30EAB" w:rsidRPr="00B674C4" w:rsidRDefault="00D30EAB" w:rsidP="00D30EAB">
      <w:pPr>
        <w:widowControl w:val="0"/>
        <w:autoSpaceDE w:val="0"/>
        <w:autoSpaceDN w:val="0"/>
        <w:adjustRightInd w:val="0"/>
        <w:ind w:left="5805" w:firstLine="675"/>
        <w:rPr>
          <w:iCs/>
        </w:rPr>
      </w:pPr>
    </w:p>
    <w:p w14:paraId="1BCF8D45" w14:textId="77777777" w:rsidR="00D30EAB" w:rsidRPr="00B674C4" w:rsidRDefault="00D30EAB" w:rsidP="00D30EAB">
      <w:pPr>
        <w:widowControl w:val="0"/>
        <w:autoSpaceDE w:val="0"/>
        <w:autoSpaceDN w:val="0"/>
        <w:adjustRightInd w:val="0"/>
        <w:ind w:left="5805" w:firstLine="675"/>
        <w:rPr>
          <w:iCs/>
        </w:rPr>
      </w:pPr>
    </w:p>
    <w:p w14:paraId="046B5BD3"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25AE5345" w14:textId="77777777" w:rsidR="00626F93" w:rsidRPr="003B278F" w:rsidRDefault="00626F93" w:rsidP="00DD79AB">
      <w:pPr>
        <w:jc w:val="center"/>
        <w:rPr>
          <w:b/>
        </w:rPr>
      </w:pPr>
    </w:p>
    <w:p w14:paraId="2BBD3896"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1530A704" w14:textId="77777777" w:rsidR="00C03DCA" w:rsidRPr="003B278F" w:rsidRDefault="00C03DCA" w:rsidP="00C03DCA">
      <w:pPr>
        <w:jc w:val="center"/>
        <w:rPr>
          <w:b/>
          <w:lang w:val="pt-BR"/>
        </w:rPr>
      </w:pPr>
      <w:r w:rsidRPr="003B278F">
        <w:rPr>
          <w:b/>
          <w:lang w:val="pt-BR"/>
        </w:rPr>
        <w:t>CH</w:t>
      </w:r>
      <w:r w:rsidR="009A63F9" w:rsidRPr="003B278F">
        <w:rPr>
          <w:b/>
          <w:lang w:val="pt-BR"/>
        </w:rPr>
        <w:t>Ủ ĐỀ</w:t>
      </w:r>
      <w:r w:rsidRPr="003B278F">
        <w:rPr>
          <w:b/>
          <w:lang w:val="pt-BR"/>
        </w:rPr>
        <w:t xml:space="preserve"> 3: CACBON</w:t>
      </w:r>
      <w:r w:rsidR="009A63F9" w:rsidRPr="003B278F">
        <w:rPr>
          <w:b/>
          <w:lang w:val="pt-BR"/>
        </w:rPr>
        <w:t xml:space="preserve"> – SILIC </w:t>
      </w:r>
    </w:p>
    <w:p w14:paraId="0683F3BD" w14:textId="77777777" w:rsidR="00C03DCA" w:rsidRPr="003B278F" w:rsidRDefault="009A63F9" w:rsidP="009A63F9">
      <w:pPr>
        <w:jc w:val="center"/>
        <w:rPr>
          <w:b/>
          <w:lang w:val="pt-BR"/>
        </w:rPr>
      </w:pPr>
      <w:r w:rsidRPr="003B278F">
        <w:rPr>
          <w:lang w:val="pt-BR"/>
        </w:rPr>
        <w:t>Tiết thứ 1:</w:t>
      </w:r>
      <w:r w:rsidRPr="003B278F">
        <w:rPr>
          <w:b/>
          <w:lang w:val="pt-BR"/>
        </w:rPr>
        <w:t xml:space="preserve"> </w:t>
      </w:r>
      <w:r w:rsidR="00C03DCA" w:rsidRPr="003B278F">
        <w:rPr>
          <w:b/>
          <w:lang w:val="pt-BR"/>
        </w:rPr>
        <w:t>CACB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40"/>
        <w:gridCol w:w="6048"/>
      </w:tblGrid>
      <w:tr w:rsidR="00C03DCA" w:rsidRPr="003B278F" w14:paraId="58EB77E4" w14:textId="77777777">
        <w:tc>
          <w:tcPr>
            <w:tcW w:w="4320" w:type="dxa"/>
          </w:tcPr>
          <w:p w14:paraId="0F2A3E61" w14:textId="77777777" w:rsidR="00C03DCA" w:rsidRPr="003B278F" w:rsidRDefault="00C03DCA" w:rsidP="00366C97">
            <w:pPr>
              <w:jc w:val="center"/>
              <w:rPr>
                <w:lang w:val="pt-BR"/>
              </w:rPr>
            </w:pPr>
            <w:r w:rsidRPr="003B278F">
              <w:rPr>
                <w:lang w:val="pt-BR"/>
              </w:rPr>
              <w:t>Kiến thức cũ có liên quan</w:t>
            </w:r>
          </w:p>
        </w:tc>
        <w:tc>
          <w:tcPr>
            <w:tcW w:w="6480" w:type="dxa"/>
          </w:tcPr>
          <w:p w14:paraId="62A7C2DD" w14:textId="77777777" w:rsidR="00C03DCA" w:rsidRPr="003B278F" w:rsidRDefault="00C03DCA" w:rsidP="00366C97">
            <w:pPr>
              <w:jc w:val="center"/>
              <w:rPr>
                <w:lang w:val="pt-BR"/>
              </w:rPr>
            </w:pPr>
            <w:r w:rsidRPr="003B278F">
              <w:rPr>
                <w:lang w:val="pt-BR"/>
              </w:rPr>
              <w:t>Kiến thức mới trong bài cần hình thành</w:t>
            </w:r>
          </w:p>
        </w:tc>
      </w:tr>
      <w:tr w:rsidR="00C03DCA" w:rsidRPr="003B278F" w14:paraId="0FA91C4D" w14:textId="77777777">
        <w:tc>
          <w:tcPr>
            <w:tcW w:w="4320" w:type="dxa"/>
          </w:tcPr>
          <w:p w14:paraId="5C635D56" w14:textId="77777777" w:rsidR="00C03DCA" w:rsidRPr="003B278F" w:rsidRDefault="00C03DCA" w:rsidP="00C03DCA">
            <w:pPr>
              <w:rPr>
                <w:lang w:val="pt-BR"/>
              </w:rPr>
            </w:pPr>
            <w:r w:rsidRPr="003B278F">
              <w:rPr>
                <w:lang w:val="pt-BR"/>
              </w:rPr>
              <w:t>- Bảng tuần hoàn</w:t>
            </w:r>
          </w:p>
          <w:p w14:paraId="6B00A194" w14:textId="77777777" w:rsidR="00C03DCA" w:rsidRPr="003B278F" w:rsidRDefault="00C03DCA" w:rsidP="00366C97">
            <w:pPr>
              <w:jc w:val="both"/>
              <w:rPr>
                <w:lang w:val="pt-BR"/>
              </w:rPr>
            </w:pPr>
            <w:r w:rsidRPr="003B278F">
              <w:rPr>
                <w:lang w:val="pt-BR"/>
              </w:rPr>
              <w:t>- Phản ứng oxi hoá khử</w:t>
            </w:r>
          </w:p>
        </w:tc>
        <w:tc>
          <w:tcPr>
            <w:tcW w:w="6480" w:type="dxa"/>
          </w:tcPr>
          <w:p w14:paraId="124395D7" w14:textId="77777777" w:rsidR="00C03DCA" w:rsidRPr="003B278F" w:rsidRDefault="00C03DCA" w:rsidP="00C03DCA">
            <w:pPr>
              <w:rPr>
                <w:lang w:val="pt-BR"/>
              </w:rPr>
            </w:pPr>
            <w:r w:rsidRPr="003B278F">
              <w:rPr>
                <w:lang w:val="pt-BR"/>
              </w:rPr>
              <w:t>- Vị trí, cấu hình e nguyên tử cacbon</w:t>
            </w:r>
          </w:p>
          <w:p w14:paraId="45D8224F" w14:textId="77777777" w:rsidR="00C03DCA" w:rsidRPr="003B278F" w:rsidRDefault="00C03DCA" w:rsidP="00C03DCA">
            <w:pPr>
              <w:rPr>
                <w:lang w:val="pt-BR"/>
              </w:rPr>
            </w:pPr>
            <w:r w:rsidRPr="003B278F">
              <w:rPr>
                <w:lang w:val="pt-BR"/>
              </w:rPr>
              <w:t>- Các dạng thù hình, cấu trúc, tính chất vật lí, ứng dụng, trạng thái tự nhiên, tính chất hoá học của cacbon</w:t>
            </w:r>
          </w:p>
        </w:tc>
      </w:tr>
    </w:tbl>
    <w:p w14:paraId="65AF6327" w14:textId="77777777" w:rsidR="00C03DCA" w:rsidRPr="003B278F" w:rsidRDefault="00C03DCA" w:rsidP="00C03DCA">
      <w:pPr>
        <w:jc w:val="both"/>
        <w:rPr>
          <w:b/>
          <w:u w:val="single"/>
          <w:lang w:val="pt-BR"/>
        </w:rPr>
      </w:pPr>
      <w:r w:rsidRPr="003B278F">
        <w:rPr>
          <w:b/>
          <w:u w:val="single"/>
          <w:lang w:val="pt-BR"/>
        </w:rPr>
        <w:t>I. MỤC TIÊU:</w:t>
      </w:r>
    </w:p>
    <w:p w14:paraId="147BBD51" w14:textId="77777777" w:rsidR="00C03DCA" w:rsidRPr="003B278F" w:rsidRDefault="00C03DCA" w:rsidP="00C03DCA">
      <w:pPr>
        <w:spacing w:before="20"/>
        <w:ind w:firstLine="420"/>
        <w:jc w:val="both"/>
        <w:rPr>
          <w:lang w:val="pt-BR"/>
        </w:rPr>
      </w:pPr>
      <w:r w:rsidRPr="003B278F">
        <w:rPr>
          <w:b/>
          <w:u w:val="single"/>
          <w:lang w:val="pt-BR"/>
        </w:rPr>
        <w:t>1.Kiến thức</w:t>
      </w:r>
      <w:r w:rsidRPr="003B278F">
        <w:rPr>
          <w:lang w:val="pt-BR"/>
        </w:rPr>
        <w:t>:</w:t>
      </w:r>
    </w:p>
    <w:p w14:paraId="6A1A8059" w14:textId="77777777" w:rsidR="00C03DCA" w:rsidRPr="003B278F" w:rsidRDefault="00C03DCA" w:rsidP="00C03DCA">
      <w:pPr>
        <w:spacing w:before="20"/>
        <w:ind w:firstLine="420"/>
        <w:jc w:val="both"/>
        <w:rPr>
          <w:lang w:val="pt-BR"/>
        </w:rPr>
      </w:pPr>
      <w:r w:rsidRPr="003B278F">
        <w:rPr>
          <w:lang w:val="pt-BR"/>
        </w:rPr>
        <w:t>Biết được:</w:t>
      </w:r>
    </w:p>
    <w:p w14:paraId="15BAD1D1" w14:textId="77777777" w:rsidR="00C03DCA" w:rsidRPr="003B278F" w:rsidRDefault="00C03DCA" w:rsidP="00C03DCA">
      <w:pPr>
        <w:spacing w:before="20"/>
        <w:ind w:firstLine="420"/>
        <w:jc w:val="both"/>
        <w:rPr>
          <w:lang w:val="pt-BR"/>
        </w:rPr>
      </w:pPr>
      <w:r w:rsidRPr="003B278F">
        <w:rPr>
          <w:lang w:val="pt-BR"/>
        </w:rPr>
        <w:t>- Vị trí của cacbon trong bảng tuần hoàn các nguyên tố hoá học, cấu hình electron nguyên tử, các dạng thù hình của cacbon, tính chất vật lí (cấu trúc tinh thể, độ cứng, độ dẫn điện), ứng dụng</w:t>
      </w:r>
    </w:p>
    <w:p w14:paraId="3B0FFF97" w14:textId="77777777" w:rsidR="00C03DCA" w:rsidRPr="003B278F" w:rsidRDefault="00C03DCA" w:rsidP="00C03DCA">
      <w:pPr>
        <w:spacing w:before="20"/>
        <w:ind w:firstLine="420"/>
        <w:jc w:val="both"/>
        <w:rPr>
          <w:lang w:val="pt-BR"/>
        </w:rPr>
      </w:pPr>
      <w:r w:rsidRPr="003B278F">
        <w:rPr>
          <w:lang w:val="pt-BR"/>
        </w:rPr>
        <w:t>Hiểu được:</w:t>
      </w:r>
    </w:p>
    <w:p w14:paraId="6FCD1453" w14:textId="77777777" w:rsidR="00C03DCA" w:rsidRPr="003B278F" w:rsidRDefault="00C03DCA" w:rsidP="00C03DCA">
      <w:pPr>
        <w:jc w:val="both"/>
        <w:rPr>
          <w:lang w:val="pt-BR"/>
        </w:rPr>
      </w:pPr>
      <w:r w:rsidRPr="003B278F">
        <w:rPr>
          <w:lang w:val="pt-BR"/>
        </w:rPr>
        <w:t xml:space="preserve">       - Cacbon có tính phi kim yếu (oxi hóa hiđro và kim loại canxi), tính khử ( khử oxi, oxit kim loại).      Trong một số hợp chất, cacbon thường có số oxi hóa +2 hoặc +4.</w:t>
      </w:r>
    </w:p>
    <w:p w14:paraId="2991B781" w14:textId="77777777" w:rsidR="00C03DCA" w:rsidRPr="003B278F" w:rsidRDefault="00C03DCA" w:rsidP="00C03DCA">
      <w:pPr>
        <w:ind w:left="60" w:firstLine="420"/>
        <w:jc w:val="both"/>
        <w:rPr>
          <w:lang w:val="pt-BR"/>
        </w:rPr>
      </w:pPr>
      <w:r w:rsidRPr="003B278F">
        <w:rPr>
          <w:b/>
          <w:u w:val="single"/>
          <w:lang w:val="pt-BR"/>
        </w:rPr>
        <w:t>2. Kĩ năng</w:t>
      </w:r>
      <w:r w:rsidRPr="003B278F">
        <w:rPr>
          <w:lang w:val="pt-BR"/>
        </w:rPr>
        <w:t>: Viết các PTHH minh hoạ tính chất hoá học của C</w:t>
      </w:r>
    </w:p>
    <w:p w14:paraId="5639935F" w14:textId="77777777" w:rsidR="00C03DCA" w:rsidRPr="003B278F" w:rsidRDefault="00C03DCA" w:rsidP="00C03DCA">
      <w:pPr>
        <w:ind w:left="60" w:firstLine="420"/>
        <w:jc w:val="both"/>
        <w:rPr>
          <w:lang w:val="pt-BR"/>
        </w:rPr>
      </w:pPr>
      <w:r w:rsidRPr="003B278F">
        <w:rPr>
          <w:b/>
          <w:u w:val="single"/>
          <w:lang w:val="pt-BR"/>
        </w:rPr>
        <w:t>3.Thái độ</w:t>
      </w:r>
      <w:r w:rsidRPr="003B278F">
        <w:rPr>
          <w:lang w:val="pt-BR"/>
        </w:rPr>
        <w:t>: Tích cực, chủ động; giáo dục học sinh ý thức bảo vệ môi trường, yêu quý và bảo vệ tài nguyên thiên nhiên</w:t>
      </w:r>
    </w:p>
    <w:p w14:paraId="79D79699" w14:textId="77777777" w:rsidR="00C03DCA" w:rsidRPr="003B278F" w:rsidRDefault="00C03DCA" w:rsidP="00C03DCA">
      <w:pPr>
        <w:jc w:val="both"/>
        <w:rPr>
          <w:b/>
          <w:u w:val="single"/>
          <w:lang w:val="pt-BR"/>
        </w:rPr>
      </w:pPr>
      <w:r w:rsidRPr="003B278F">
        <w:rPr>
          <w:b/>
          <w:u w:val="single"/>
          <w:lang w:val="pt-BR"/>
        </w:rPr>
        <w:t>II. TRỌNG TÂM:</w:t>
      </w:r>
    </w:p>
    <w:p w14:paraId="5EB96BC8" w14:textId="77777777" w:rsidR="00C03DCA" w:rsidRPr="003B278F" w:rsidRDefault="00C03DCA" w:rsidP="00C03DCA">
      <w:pPr>
        <w:tabs>
          <w:tab w:val="left" w:pos="6405"/>
        </w:tabs>
        <w:ind w:firstLine="420"/>
        <w:jc w:val="both"/>
        <w:rPr>
          <w:lang w:val="pt-BR" w:eastAsia="zh-CN"/>
        </w:rPr>
      </w:pPr>
      <w:r w:rsidRPr="003B278F">
        <w:rPr>
          <w:b/>
          <w:lang w:val="pt-BR" w:eastAsia="zh-CN"/>
        </w:rPr>
        <w:t xml:space="preserve">- </w:t>
      </w:r>
      <w:r w:rsidRPr="003B278F">
        <w:rPr>
          <w:lang w:val="pt-BR" w:eastAsia="zh-CN"/>
        </w:rPr>
        <w:t>Một số dạng thù hình của cacbon có tính chất vật lí khác nhau do cấu trúc tinh thể và khả năng liên lết khác nhau.</w:t>
      </w:r>
    </w:p>
    <w:p w14:paraId="0A68CFC5" w14:textId="77777777" w:rsidR="00C03DCA" w:rsidRPr="003B278F" w:rsidRDefault="00C03DCA" w:rsidP="00C03DCA">
      <w:pPr>
        <w:ind w:firstLine="420"/>
        <w:jc w:val="both"/>
        <w:rPr>
          <w:lang w:val="pt-BR" w:eastAsia="zh-CN"/>
        </w:rPr>
      </w:pPr>
      <w:r w:rsidRPr="003B278F">
        <w:rPr>
          <w:lang w:val="pt-BR" w:eastAsia="zh-CN"/>
        </w:rPr>
        <w:t xml:space="preserve">- Tính chất hóa học cơ bản của cacbon: vừa có tính oxi hóa </w:t>
      </w:r>
      <w:r w:rsidRPr="003B278F">
        <w:rPr>
          <w:lang w:val="pt-BR"/>
        </w:rPr>
        <w:t>(oxi hóa hiđro và kim loại ) vừa có tính khử</w:t>
      </w:r>
      <w:r w:rsidRPr="003B278F">
        <w:rPr>
          <w:lang w:val="pt-BR" w:eastAsia="zh-CN"/>
        </w:rPr>
        <w:t xml:space="preserve"> ( </w:t>
      </w:r>
      <w:r w:rsidRPr="003B278F">
        <w:rPr>
          <w:lang w:val="pt-BR"/>
        </w:rPr>
        <w:t>khử oxi, hợp chất có tính oxi hóa</w:t>
      </w:r>
      <w:r w:rsidRPr="003B278F">
        <w:rPr>
          <w:lang w:val="pt-BR" w:eastAsia="zh-CN"/>
        </w:rPr>
        <w:t>)</w:t>
      </w:r>
    </w:p>
    <w:p w14:paraId="71F7728F" w14:textId="77777777" w:rsidR="00C03DCA" w:rsidRPr="003B278F" w:rsidRDefault="00C03DCA" w:rsidP="00C03DCA">
      <w:pPr>
        <w:jc w:val="both"/>
        <w:rPr>
          <w:lang w:val="pt-BR"/>
        </w:rPr>
      </w:pPr>
      <w:r w:rsidRPr="003B278F">
        <w:rPr>
          <w:b/>
          <w:u w:val="single"/>
          <w:lang w:val="pt-BR"/>
        </w:rPr>
        <w:t>III. PHƯƠNG PHÁP:</w:t>
      </w:r>
      <w:r w:rsidRPr="003B278F">
        <w:rPr>
          <w:lang w:val="pt-BR"/>
        </w:rPr>
        <w:t xml:space="preserve"> </w:t>
      </w:r>
      <w:r w:rsidR="00513BEB" w:rsidRPr="003B278F">
        <w:rPr>
          <w:lang w:val="pt-BR"/>
        </w:rPr>
        <w:t xml:space="preserve">Diễn giảng - </w:t>
      </w:r>
      <w:r w:rsidRPr="003B278F">
        <w:rPr>
          <w:lang w:val="pt-BR"/>
        </w:rPr>
        <w:t>phát vấn</w:t>
      </w:r>
      <w:r w:rsidR="00513BEB" w:rsidRPr="003B278F">
        <w:rPr>
          <w:lang w:val="pt-BR"/>
        </w:rPr>
        <w:t xml:space="preserve"> </w:t>
      </w:r>
      <w:r w:rsidRPr="003B278F">
        <w:rPr>
          <w:lang w:val="pt-BR"/>
        </w:rPr>
        <w:t>- kết nhóm.</w:t>
      </w:r>
    </w:p>
    <w:p w14:paraId="3CF2C86B" w14:textId="77777777" w:rsidR="00C03DCA" w:rsidRPr="003B278F" w:rsidRDefault="00C03DCA" w:rsidP="00C03DCA">
      <w:pPr>
        <w:jc w:val="both"/>
        <w:rPr>
          <w:b/>
          <w:u w:val="single"/>
          <w:lang w:val="pt-BR"/>
        </w:rPr>
      </w:pPr>
      <w:r w:rsidRPr="003B278F">
        <w:rPr>
          <w:b/>
          <w:u w:val="single"/>
          <w:lang w:val="pt-BR"/>
        </w:rPr>
        <w:t>IV. CHUẨN BỊ:</w:t>
      </w:r>
    </w:p>
    <w:p w14:paraId="48FF7D13" w14:textId="77777777" w:rsidR="00C03DCA" w:rsidRPr="003B278F" w:rsidRDefault="00C03DCA" w:rsidP="00C03DCA">
      <w:pPr>
        <w:ind w:firstLine="240"/>
        <w:jc w:val="both"/>
        <w:rPr>
          <w:lang w:val="pt-BR"/>
        </w:rPr>
      </w:pPr>
      <w:r w:rsidRPr="003B278F">
        <w:rPr>
          <w:b/>
          <w:u w:val="single"/>
          <w:lang w:val="pt-BR"/>
        </w:rPr>
        <w:t>1. Giáo viên:</w:t>
      </w:r>
      <w:r w:rsidRPr="003B278F">
        <w:rPr>
          <w:lang w:val="pt-BR"/>
        </w:rPr>
        <w:t xml:space="preserve"> Phiếu học tập, hình ảnh, giáo án</w:t>
      </w:r>
    </w:p>
    <w:p w14:paraId="0C6E1154" w14:textId="77777777" w:rsidR="00C03DCA" w:rsidRPr="003B278F" w:rsidRDefault="00C03DCA" w:rsidP="00C03DCA">
      <w:pPr>
        <w:ind w:firstLine="240"/>
        <w:jc w:val="both"/>
        <w:rPr>
          <w:lang w:val="pt-BR"/>
        </w:rPr>
      </w:pPr>
      <w:r w:rsidRPr="003B278F">
        <w:rPr>
          <w:b/>
          <w:u w:val="single"/>
          <w:lang w:val="pt-BR"/>
        </w:rPr>
        <w:t>2. Học sinh:</w:t>
      </w:r>
      <w:r w:rsidRPr="003B278F">
        <w:rPr>
          <w:lang w:val="pt-BR"/>
        </w:rPr>
        <w:t xml:space="preserve"> Chuẩn bị bài mới, trả lời phiếu học tập trước khi đến lớp</w:t>
      </w:r>
    </w:p>
    <w:p w14:paraId="759B8BAB" w14:textId="77777777" w:rsidR="00C03DCA" w:rsidRPr="003B278F" w:rsidRDefault="00C03DCA" w:rsidP="00C03DCA">
      <w:pPr>
        <w:jc w:val="both"/>
        <w:rPr>
          <w:b/>
          <w:u w:val="single"/>
          <w:lang w:val="pt-BR"/>
        </w:rPr>
      </w:pPr>
      <w:r w:rsidRPr="003B278F">
        <w:rPr>
          <w:b/>
          <w:u w:val="single"/>
          <w:lang w:val="pt-BR"/>
        </w:rPr>
        <w:t>V. TIẾN TRÌNH LÊN LỚP:</w:t>
      </w:r>
    </w:p>
    <w:p w14:paraId="6B4A1C40" w14:textId="77777777" w:rsidR="00C03DCA" w:rsidRPr="003B278F" w:rsidRDefault="00C03DCA" w:rsidP="00C03DCA">
      <w:pPr>
        <w:ind w:firstLine="360"/>
        <w:rPr>
          <w:lang w:val="pt-BR"/>
        </w:rPr>
      </w:pPr>
      <w:r w:rsidRPr="003B278F">
        <w:rPr>
          <w:b/>
          <w:u w:val="single"/>
          <w:lang w:val="pt-BR"/>
        </w:rPr>
        <w:t xml:space="preserve">1.Ổn định lớp: </w:t>
      </w:r>
      <w:r w:rsidRPr="003B278F">
        <w:rPr>
          <w:lang w:val="pt-BR"/>
        </w:rPr>
        <w:t>Kiểm tra sĩ số, đồng phục...</w:t>
      </w:r>
    </w:p>
    <w:p w14:paraId="152AAA48" w14:textId="77777777" w:rsidR="00C03DCA" w:rsidRPr="003B278F" w:rsidRDefault="00C03DCA" w:rsidP="00C03DCA">
      <w:pPr>
        <w:ind w:firstLine="360"/>
        <w:rPr>
          <w:b/>
          <w:lang w:val="pt-BR"/>
        </w:rPr>
      </w:pPr>
      <w:r w:rsidRPr="003B278F">
        <w:rPr>
          <w:b/>
          <w:u w:val="single"/>
          <w:lang w:val="pt-BR"/>
        </w:rPr>
        <w:t>2.Kiểm tra bài cũ: (0 phút</w:t>
      </w:r>
      <w:r w:rsidRPr="003B278F">
        <w:rPr>
          <w:b/>
          <w:lang w:val="pt-BR"/>
        </w:rPr>
        <w:t>)</w:t>
      </w:r>
    </w:p>
    <w:p w14:paraId="20D33658" w14:textId="77777777" w:rsidR="00C03DCA" w:rsidRPr="003B278F" w:rsidRDefault="00C03DCA" w:rsidP="00C03DCA">
      <w:pPr>
        <w:ind w:firstLine="360"/>
      </w:pPr>
      <w:r w:rsidRPr="003B278F">
        <w:rPr>
          <w:b/>
          <w:u w:val="single"/>
        </w:rPr>
        <w:t>3.Bài mới</w:t>
      </w:r>
      <w:r w:rsidRPr="003B278F">
        <w:rPr>
          <w:b/>
        </w:rPr>
        <w:t xml:space="preserve">:                                  </w:t>
      </w:r>
      <w:r w:rsidRPr="003B278F">
        <w:t xml:space="preserve"> </w:t>
      </w:r>
    </w:p>
    <w:p w14:paraId="61D88B8F" w14:textId="77777777" w:rsidR="00C03DCA" w:rsidRPr="003B278F" w:rsidRDefault="00C03DCA" w:rsidP="00C03DCA">
      <w:pPr>
        <w:numPr>
          <w:ilvl w:val="0"/>
          <w:numId w:val="27"/>
        </w:numPr>
        <w:jc w:val="both"/>
        <w:rPr>
          <w:u w:val="single"/>
        </w:rPr>
      </w:pPr>
      <w:r w:rsidRPr="003B278F">
        <w:rPr>
          <w:b/>
          <w:u w:val="single"/>
        </w:rPr>
        <w:t>Đặt vấn đề</w:t>
      </w:r>
      <w:r w:rsidRPr="003B278F">
        <w:rPr>
          <w:u w:val="single"/>
        </w:rPr>
        <w:t>:</w:t>
      </w:r>
      <w:r w:rsidRPr="003B278F">
        <w:t xml:space="preserve"> Đưa ra một số hình ảnh về nguyên liệu cacbon để vào bài</w:t>
      </w:r>
    </w:p>
    <w:p w14:paraId="4B6ED2A0" w14:textId="77777777" w:rsidR="00C03DCA" w:rsidRPr="003B278F" w:rsidRDefault="00C03DCA" w:rsidP="00C03DCA">
      <w:pPr>
        <w:numPr>
          <w:ilvl w:val="0"/>
          <w:numId w:val="27"/>
        </w:numPr>
        <w:jc w:val="both"/>
        <w:rPr>
          <w:b/>
          <w:u w:val="single"/>
        </w:rPr>
      </w:pPr>
      <w:r w:rsidRPr="003B278F">
        <w:rPr>
          <w:b/>
          <w:u w:val="single"/>
        </w:rPr>
        <w:t>Triển khai bài:</w:t>
      </w: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1800"/>
        <w:gridCol w:w="607"/>
        <w:gridCol w:w="4553"/>
      </w:tblGrid>
      <w:tr w:rsidR="00C03DCA" w:rsidRPr="003B278F" w14:paraId="343C6DA9" w14:textId="77777777">
        <w:tc>
          <w:tcPr>
            <w:tcW w:w="5647" w:type="dxa"/>
            <w:gridSpan w:val="3"/>
          </w:tcPr>
          <w:p w14:paraId="7593309E" w14:textId="77777777" w:rsidR="00C03DCA" w:rsidRPr="003B278F" w:rsidRDefault="00C03DCA" w:rsidP="00366C97">
            <w:pPr>
              <w:jc w:val="center"/>
              <w:rPr>
                <w:b/>
              </w:rPr>
            </w:pPr>
            <w:r w:rsidRPr="003B278F">
              <w:rPr>
                <w:b/>
              </w:rPr>
              <w:t>Hoạt động của thầy và trò</w:t>
            </w:r>
          </w:p>
        </w:tc>
        <w:tc>
          <w:tcPr>
            <w:tcW w:w="4553" w:type="dxa"/>
          </w:tcPr>
          <w:p w14:paraId="2ABD1E34" w14:textId="77777777" w:rsidR="00C03DCA" w:rsidRPr="003B278F" w:rsidRDefault="00C03DCA" w:rsidP="00366C97">
            <w:pPr>
              <w:jc w:val="center"/>
              <w:rPr>
                <w:b/>
              </w:rPr>
            </w:pPr>
            <w:r w:rsidRPr="003B278F">
              <w:rPr>
                <w:b/>
              </w:rPr>
              <w:t>Nội dung bài học</w:t>
            </w:r>
          </w:p>
        </w:tc>
      </w:tr>
      <w:tr w:rsidR="00C03DCA" w:rsidRPr="003B278F" w14:paraId="44357A94" w14:textId="77777777">
        <w:tc>
          <w:tcPr>
            <w:tcW w:w="10200" w:type="dxa"/>
            <w:gridSpan w:val="4"/>
          </w:tcPr>
          <w:p w14:paraId="0D47ABCA" w14:textId="77777777" w:rsidR="00C03DCA" w:rsidRPr="003B278F" w:rsidRDefault="00C03DCA" w:rsidP="00366C97">
            <w:pPr>
              <w:jc w:val="center"/>
              <w:rPr>
                <w:b/>
                <w:u w:val="single"/>
              </w:rPr>
            </w:pPr>
            <w:r w:rsidRPr="003B278F">
              <w:rPr>
                <w:b/>
                <w:u w:val="single"/>
              </w:rPr>
              <w:t>Hoạt động 1: Vị trí và cấu hình electron nguyên tử</w:t>
            </w:r>
          </w:p>
          <w:p w14:paraId="11960B20" w14:textId="77777777" w:rsidR="00C03DCA" w:rsidRPr="003B278F" w:rsidRDefault="00C03DCA" w:rsidP="00366C97">
            <w:pPr>
              <w:spacing w:before="20"/>
              <w:ind w:firstLine="420"/>
              <w:jc w:val="center"/>
            </w:pPr>
            <w:r w:rsidRPr="003B278F">
              <w:rPr>
                <w:b/>
                <w:u w:val="single"/>
              </w:rPr>
              <w:t xml:space="preserve">Mục tiêu: </w:t>
            </w:r>
            <w:r w:rsidRPr="003B278F">
              <w:t>Biết được vị trí của cacbon trong bảng tuần hoàn các nguyên tố hoá học, cấu hình electron nguyên tử</w:t>
            </w:r>
          </w:p>
        </w:tc>
      </w:tr>
      <w:tr w:rsidR="00C03DCA" w:rsidRPr="003B278F" w14:paraId="66E3FB46" w14:textId="77777777">
        <w:tc>
          <w:tcPr>
            <w:tcW w:w="5647" w:type="dxa"/>
            <w:gridSpan w:val="3"/>
          </w:tcPr>
          <w:p w14:paraId="52AC6332" w14:textId="77777777" w:rsidR="00C03DCA" w:rsidRPr="003B278F" w:rsidRDefault="00C03DCA" w:rsidP="00366C97">
            <w:pPr>
              <w:jc w:val="both"/>
            </w:pPr>
            <w:r w:rsidRPr="003B278F">
              <w:t>- Gv trình chiếu BTH, yếu cầu hs quan sát, xác định vị trí, cấu hình e của C</w:t>
            </w:r>
          </w:p>
          <w:p w14:paraId="3A66506D" w14:textId="77777777" w:rsidR="00C03DCA" w:rsidRPr="003B278F" w:rsidRDefault="00C03DCA" w:rsidP="00366C97">
            <w:pPr>
              <w:jc w:val="both"/>
            </w:pPr>
            <w:r w:rsidRPr="003B278F">
              <w:t>- Từ cấu hình e của C, hãy cho biết C chủ yếu tạo loại liên kết nào và tối đa bao nhiêu liên kết?</w:t>
            </w:r>
          </w:p>
          <w:p w14:paraId="02284895" w14:textId="77777777" w:rsidR="00C03DCA" w:rsidRPr="003B278F" w:rsidRDefault="00C03DCA" w:rsidP="00366C97">
            <w:pPr>
              <w:jc w:val="both"/>
            </w:pPr>
            <w:r w:rsidRPr="003B278F">
              <w:t>- C có những trạng thái oxi hoá nào?</w:t>
            </w:r>
          </w:p>
          <w:p w14:paraId="5E752D94" w14:textId="77777777" w:rsidR="00C03DCA" w:rsidRPr="003B278F" w:rsidRDefault="00C03DCA" w:rsidP="00366C97">
            <w:pPr>
              <w:jc w:val="both"/>
              <w:rPr>
                <w:lang w:val="it-IT"/>
              </w:rPr>
            </w:pPr>
            <w:r w:rsidRPr="003B278F">
              <w:rPr>
                <w:lang w:val="it-IT"/>
              </w:rPr>
              <w:t>- Gv giải thích</w:t>
            </w:r>
          </w:p>
        </w:tc>
        <w:tc>
          <w:tcPr>
            <w:tcW w:w="4553" w:type="dxa"/>
          </w:tcPr>
          <w:p w14:paraId="50628279" w14:textId="77777777" w:rsidR="00C03DCA" w:rsidRPr="003B278F" w:rsidRDefault="00F6099D" w:rsidP="00366C97">
            <w:pPr>
              <w:jc w:val="both"/>
              <w:rPr>
                <w:b/>
                <w:u w:val="single"/>
                <w:lang w:val="it-IT"/>
              </w:rPr>
            </w:pPr>
            <w:r w:rsidRPr="003B278F">
              <w:rPr>
                <w:b/>
                <w:u w:val="single"/>
                <w:lang w:val="it-IT"/>
              </w:rPr>
              <w:t>I.</w:t>
            </w:r>
            <w:r w:rsidR="00C03DCA" w:rsidRPr="003B278F">
              <w:rPr>
                <w:b/>
                <w:u w:val="single"/>
                <w:lang w:val="it-IT"/>
              </w:rPr>
              <w:t>VỊ TRÍ VÀ CẤU HÌNH ELECTRON NGUYÊN TỬ:</w:t>
            </w:r>
          </w:p>
          <w:p w14:paraId="6E344887" w14:textId="77777777" w:rsidR="00C03DCA" w:rsidRPr="003B278F" w:rsidRDefault="00C03DCA" w:rsidP="00366C97">
            <w:pPr>
              <w:jc w:val="both"/>
              <w:rPr>
                <w:lang w:val="it-IT"/>
              </w:rPr>
            </w:pPr>
            <w:r w:rsidRPr="003B278F">
              <w:rPr>
                <w:lang w:val="it-IT"/>
              </w:rPr>
              <w:t>- Vị trí: Ô thứ 6, nhóm IVA, chu kì 2</w:t>
            </w:r>
          </w:p>
          <w:p w14:paraId="66CF4473" w14:textId="77777777" w:rsidR="00C03DCA" w:rsidRPr="003B278F" w:rsidRDefault="00C03DCA" w:rsidP="00366C97">
            <w:pPr>
              <w:jc w:val="both"/>
              <w:rPr>
                <w:lang w:val="it-IT"/>
              </w:rPr>
            </w:pPr>
            <w:r w:rsidRPr="003B278F">
              <w:rPr>
                <w:lang w:val="it-IT"/>
              </w:rPr>
              <w:t xml:space="preserve">- Cấu hình e: </w:t>
            </w:r>
            <w:r w:rsidRPr="003B278F">
              <w:rPr>
                <w:position w:val="-10"/>
                <w:lang w:val="it-IT"/>
              </w:rPr>
              <w:object w:dxaOrig="1060" w:dyaOrig="360" w14:anchorId="132A1462">
                <v:shape id="_x0000_i1300" type="#_x0000_t75" style="width:53.25pt;height:18pt" o:ole="">
                  <v:imagedata r:id="rId417" o:title=""/>
                </v:shape>
                <o:OLEObject Type="Embed" ProgID="Equation.DSMT4" ShapeID="_x0000_i1300" DrawAspect="Content" ObjectID="_1672681507" r:id="rId418"/>
              </w:object>
            </w:r>
            <w:r w:rsidRPr="003B278F">
              <w:rPr>
                <w:lang w:val="it-IT"/>
              </w:rPr>
              <w:sym w:font="Wingdings" w:char="F0E0"/>
            </w:r>
            <w:r w:rsidRPr="003B278F">
              <w:rPr>
                <w:lang w:val="it-IT"/>
              </w:rPr>
              <w:t xml:space="preserve"> Có 4 e lớp ngoài cùng, tạo 4 liên kết cộng hoá trị</w:t>
            </w:r>
          </w:p>
          <w:p w14:paraId="3881CEB6" w14:textId="77777777" w:rsidR="00C03DCA" w:rsidRPr="003B278F" w:rsidRDefault="00C03DCA" w:rsidP="00366C97">
            <w:pPr>
              <w:jc w:val="both"/>
              <w:rPr>
                <w:lang w:val="it-IT"/>
              </w:rPr>
            </w:pPr>
            <w:r w:rsidRPr="003B278F">
              <w:rPr>
                <w:lang w:val="it-IT"/>
              </w:rPr>
              <w:t>- Các số oxi hoá: -4, 0, +2 và +4</w:t>
            </w:r>
          </w:p>
        </w:tc>
      </w:tr>
      <w:tr w:rsidR="00C03DCA" w:rsidRPr="003B278F" w14:paraId="0FE1AFC9" w14:textId="77777777">
        <w:tc>
          <w:tcPr>
            <w:tcW w:w="10200" w:type="dxa"/>
            <w:gridSpan w:val="4"/>
          </w:tcPr>
          <w:p w14:paraId="532BA07E" w14:textId="77777777" w:rsidR="00C03DCA" w:rsidRPr="003B278F" w:rsidRDefault="00C03DCA" w:rsidP="00366C97">
            <w:pPr>
              <w:jc w:val="center"/>
              <w:rPr>
                <w:b/>
                <w:u w:val="single"/>
                <w:lang w:val="it-IT"/>
              </w:rPr>
            </w:pPr>
            <w:r w:rsidRPr="003B278F">
              <w:rPr>
                <w:b/>
                <w:u w:val="single"/>
                <w:lang w:val="it-IT"/>
              </w:rPr>
              <w:t xml:space="preserve">Hoạt động 2: Tính chất vật lí </w:t>
            </w:r>
          </w:p>
          <w:p w14:paraId="4BB8E979" w14:textId="77777777" w:rsidR="00C03DCA" w:rsidRPr="003B278F" w:rsidRDefault="00C03DCA" w:rsidP="00366C97">
            <w:pPr>
              <w:jc w:val="center"/>
              <w:rPr>
                <w:lang w:val="it-IT"/>
              </w:rPr>
            </w:pPr>
            <w:r w:rsidRPr="003B278F">
              <w:rPr>
                <w:b/>
                <w:u w:val="single"/>
                <w:lang w:val="it-IT"/>
              </w:rPr>
              <w:t>Mục tiêu:</w:t>
            </w:r>
            <w:r w:rsidRPr="003B278F">
              <w:rPr>
                <w:lang w:val="it-IT"/>
              </w:rPr>
              <w:t xml:space="preserve"> Biết tính chất vật lí (cấu trúc, độ cứng, độ dẫn điện), ứng dụng của cacbon</w:t>
            </w:r>
          </w:p>
        </w:tc>
      </w:tr>
      <w:tr w:rsidR="00C03DCA" w:rsidRPr="003B278F" w14:paraId="7CE9232D" w14:textId="77777777">
        <w:tc>
          <w:tcPr>
            <w:tcW w:w="10200" w:type="dxa"/>
            <w:gridSpan w:val="4"/>
          </w:tcPr>
          <w:p w14:paraId="602169EA" w14:textId="77777777" w:rsidR="00C03DCA" w:rsidRPr="003B278F" w:rsidRDefault="00C03DCA" w:rsidP="00366C97">
            <w:pPr>
              <w:jc w:val="center"/>
              <w:rPr>
                <w:b/>
                <w:u w:val="single"/>
                <w:lang w:val="it-IT"/>
              </w:rPr>
            </w:pPr>
            <w:r w:rsidRPr="003B278F">
              <w:rPr>
                <w:b/>
                <w:u w:val="single"/>
                <w:lang w:val="it-IT"/>
              </w:rPr>
              <w:t>II. TÍNH CHẤT VẬT LÍ VÀ ỨNG DỤNG:</w:t>
            </w:r>
          </w:p>
        </w:tc>
      </w:tr>
      <w:tr w:rsidR="00C03DCA" w:rsidRPr="003B278F" w14:paraId="4A267B66" w14:textId="77777777">
        <w:tc>
          <w:tcPr>
            <w:tcW w:w="3240" w:type="dxa"/>
          </w:tcPr>
          <w:p w14:paraId="16F76824" w14:textId="77777777" w:rsidR="00C03DCA" w:rsidRPr="003B278F" w:rsidRDefault="00C03DCA" w:rsidP="00366C97">
            <w:pPr>
              <w:jc w:val="both"/>
              <w:rPr>
                <w:lang w:val="it-IT"/>
              </w:rPr>
            </w:pPr>
            <w:r w:rsidRPr="003B278F">
              <w:rPr>
                <w:lang w:val="it-IT"/>
              </w:rPr>
              <w:t>- Cacbon có các dạng thù hình nào?</w:t>
            </w:r>
          </w:p>
          <w:p w14:paraId="2C62EB0C" w14:textId="77777777" w:rsidR="00C03DCA" w:rsidRPr="003B278F" w:rsidRDefault="00C03DCA" w:rsidP="00366C97">
            <w:pPr>
              <w:jc w:val="both"/>
              <w:rPr>
                <w:lang w:val="it-IT"/>
              </w:rPr>
            </w:pPr>
            <w:r w:rsidRPr="003B278F">
              <w:rPr>
                <w:lang w:val="it-IT"/>
              </w:rPr>
              <w:t>- Gv trình chiếu hình dạng các dạng thù hình</w:t>
            </w:r>
          </w:p>
          <w:p w14:paraId="69DFE726" w14:textId="77777777" w:rsidR="00C03DCA" w:rsidRPr="003B278F" w:rsidRDefault="00C03DCA" w:rsidP="00366C97">
            <w:pPr>
              <w:jc w:val="both"/>
              <w:rPr>
                <w:lang w:val="it-IT"/>
              </w:rPr>
            </w:pPr>
            <w:r w:rsidRPr="003B278F">
              <w:rPr>
                <w:lang w:val="it-IT"/>
              </w:rPr>
              <w:t>- Gv trình chiếu nội dung thảo luận</w:t>
            </w:r>
          </w:p>
          <w:p w14:paraId="4DB39B0F" w14:textId="77777777" w:rsidR="00C03DCA" w:rsidRPr="003B278F" w:rsidRDefault="00C03DCA" w:rsidP="00366C97">
            <w:pPr>
              <w:jc w:val="both"/>
              <w:rPr>
                <w:lang w:val="it-IT"/>
              </w:rPr>
            </w:pPr>
            <w:r w:rsidRPr="003B278F">
              <w:rPr>
                <w:lang w:val="it-IT"/>
              </w:rPr>
              <w:t>- Hs thảo luận nhóm để hoàn thành (5phút)</w:t>
            </w:r>
          </w:p>
          <w:p w14:paraId="7E506AC2" w14:textId="77777777" w:rsidR="00C03DCA" w:rsidRPr="003B278F" w:rsidRDefault="00C03DCA" w:rsidP="00366C97">
            <w:pPr>
              <w:jc w:val="both"/>
              <w:rPr>
                <w:lang w:val="it-IT"/>
              </w:rPr>
            </w:pPr>
            <w:r w:rsidRPr="003B278F">
              <w:rPr>
                <w:lang w:val="it-IT"/>
              </w:rPr>
              <w:lastRenderedPageBreak/>
              <w:sym w:font="Wingdings" w:char="F0E0"/>
            </w:r>
            <w:r w:rsidRPr="003B278F">
              <w:rPr>
                <w:lang w:val="it-IT"/>
              </w:rPr>
              <w:t>Dán lên bảng, phát vấn từng nội dung, nhận xét bài các nhóm đồng thời Gv trình chiếu bảng chốt kiến thức từng dạng thù hình</w:t>
            </w:r>
          </w:p>
          <w:p w14:paraId="6E1C8C49" w14:textId="77777777" w:rsidR="00C03DCA" w:rsidRPr="003B278F" w:rsidRDefault="00C03DCA" w:rsidP="00366C97">
            <w:pPr>
              <w:jc w:val="both"/>
              <w:rPr>
                <w:lang w:val="it-IT"/>
              </w:rPr>
            </w:pPr>
          </w:p>
          <w:p w14:paraId="583EB771" w14:textId="77777777" w:rsidR="00C03DCA" w:rsidRPr="003B278F" w:rsidRDefault="00C03DCA" w:rsidP="00366C97">
            <w:pPr>
              <w:jc w:val="both"/>
              <w:rPr>
                <w:lang w:val="it-IT"/>
              </w:rPr>
            </w:pPr>
          </w:p>
          <w:p w14:paraId="79104BAE" w14:textId="77777777" w:rsidR="00C03DCA" w:rsidRPr="003B278F" w:rsidRDefault="00C03DCA" w:rsidP="00366C97">
            <w:pPr>
              <w:jc w:val="both"/>
              <w:rPr>
                <w:lang w:val="it-IT"/>
              </w:rPr>
            </w:pPr>
          </w:p>
          <w:p w14:paraId="0134460E" w14:textId="77777777" w:rsidR="00C03DCA" w:rsidRPr="003B278F" w:rsidRDefault="00C03DCA" w:rsidP="00366C97">
            <w:pPr>
              <w:jc w:val="both"/>
              <w:rPr>
                <w:lang w:val="it-IT"/>
              </w:rPr>
            </w:pPr>
            <w:r w:rsidRPr="003B278F">
              <w:rPr>
                <w:lang w:val="it-IT"/>
              </w:rPr>
              <w:sym w:font="Wingdings" w:char="F0E0"/>
            </w:r>
            <w:r w:rsidRPr="003B278F">
              <w:rPr>
                <w:lang w:val="it-IT"/>
              </w:rPr>
              <w:t xml:space="preserve">Dựa vào ứng dụng của các dạng thù hình ta cũng thấy được cacbon vô định hình được ứng dụng nhiều nhất bởi nó hoạt động hoá học hơi cả </w:t>
            </w:r>
          </w:p>
        </w:tc>
        <w:tc>
          <w:tcPr>
            <w:tcW w:w="6960" w:type="dxa"/>
            <w:gridSpan w:val="3"/>
          </w:tcPr>
          <w:tbl>
            <w:tblPr>
              <w:tblW w:w="0" w:type="auto"/>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2"/>
              <w:gridCol w:w="1043"/>
              <w:gridCol w:w="1477"/>
              <w:gridCol w:w="3068"/>
            </w:tblGrid>
            <w:tr w:rsidR="00C03DCA" w:rsidRPr="003B278F" w14:paraId="4AFFCFF3" w14:textId="77777777">
              <w:tc>
                <w:tcPr>
                  <w:tcW w:w="1012" w:type="dxa"/>
                </w:tcPr>
                <w:p w14:paraId="4D7033AB" w14:textId="77777777" w:rsidR="00C03DCA" w:rsidRPr="003B278F" w:rsidRDefault="00C03DCA" w:rsidP="00366C97">
                  <w:pPr>
                    <w:jc w:val="center"/>
                    <w:rPr>
                      <w:lang w:val="it-IT"/>
                    </w:rPr>
                  </w:pPr>
                  <w:r w:rsidRPr="003B278F">
                    <w:rPr>
                      <w:lang w:val="it-IT"/>
                    </w:rPr>
                    <w:lastRenderedPageBreak/>
                    <w:t>Dạng thù hình</w:t>
                  </w:r>
                </w:p>
              </w:tc>
              <w:tc>
                <w:tcPr>
                  <w:tcW w:w="1043" w:type="dxa"/>
                </w:tcPr>
                <w:p w14:paraId="647B03E2" w14:textId="77777777" w:rsidR="00C03DCA" w:rsidRPr="003B278F" w:rsidRDefault="00C03DCA" w:rsidP="00366C97">
                  <w:pPr>
                    <w:jc w:val="center"/>
                    <w:rPr>
                      <w:lang w:val="it-IT"/>
                    </w:rPr>
                  </w:pPr>
                  <w:r w:rsidRPr="003B278F">
                    <w:rPr>
                      <w:lang w:val="it-IT"/>
                    </w:rPr>
                    <w:t>Cấu trúc</w:t>
                  </w:r>
                </w:p>
              </w:tc>
              <w:tc>
                <w:tcPr>
                  <w:tcW w:w="1477" w:type="dxa"/>
                </w:tcPr>
                <w:p w14:paraId="5E50D575" w14:textId="77777777" w:rsidR="00C03DCA" w:rsidRPr="003B278F" w:rsidRDefault="00C03DCA" w:rsidP="00366C97">
                  <w:pPr>
                    <w:jc w:val="center"/>
                    <w:rPr>
                      <w:lang w:val="it-IT"/>
                    </w:rPr>
                  </w:pPr>
                  <w:r w:rsidRPr="003B278F">
                    <w:rPr>
                      <w:lang w:val="it-IT"/>
                    </w:rPr>
                    <w:t>Tính chất</w:t>
                  </w:r>
                </w:p>
                <w:p w14:paraId="5E19D9F8" w14:textId="77777777" w:rsidR="00C03DCA" w:rsidRPr="003B278F" w:rsidRDefault="00C03DCA" w:rsidP="00366C97">
                  <w:pPr>
                    <w:jc w:val="center"/>
                    <w:rPr>
                      <w:lang w:val="it-IT"/>
                    </w:rPr>
                  </w:pPr>
                  <w:r w:rsidRPr="003B278F">
                    <w:rPr>
                      <w:lang w:val="it-IT"/>
                    </w:rPr>
                    <w:t>vật lí</w:t>
                  </w:r>
                </w:p>
              </w:tc>
              <w:tc>
                <w:tcPr>
                  <w:tcW w:w="3068" w:type="dxa"/>
                </w:tcPr>
                <w:p w14:paraId="20CBF196" w14:textId="77777777" w:rsidR="00C03DCA" w:rsidRPr="003B278F" w:rsidRDefault="00C03DCA" w:rsidP="00366C97">
                  <w:pPr>
                    <w:jc w:val="center"/>
                    <w:rPr>
                      <w:lang w:val="it-IT"/>
                    </w:rPr>
                  </w:pPr>
                  <w:r w:rsidRPr="003B278F">
                    <w:rPr>
                      <w:lang w:val="it-IT"/>
                    </w:rPr>
                    <w:t>Ứng dụng</w:t>
                  </w:r>
                </w:p>
              </w:tc>
            </w:tr>
            <w:tr w:rsidR="00C03DCA" w:rsidRPr="003B278F" w14:paraId="55D35A7A" w14:textId="77777777">
              <w:tc>
                <w:tcPr>
                  <w:tcW w:w="1012" w:type="dxa"/>
                </w:tcPr>
                <w:p w14:paraId="52D9698E" w14:textId="77777777" w:rsidR="00C03DCA" w:rsidRPr="003B278F" w:rsidRDefault="00C03DCA" w:rsidP="00366C97">
                  <w:pPr>
                    <w:jc w:val="both"/>
                    <w:rPr>
                      <w:lang w:val="it-IT"/>
                    </w:rPr>
                  </w:pPr>
                  <w:r w:rsidRPr="003B278F">
                    <w:rPr>
                      <w:lang w:val="it-IT"/>
                    </w:rPr>
                    <w:t>Kim cương</w:t>
                  </w:r>
                </w:p>
              </w:tc>
              <w:tc>
                <w:tcPr>
                  <w:tcW w:w="1043" w:type="dxa"/>
                </w:tcPr>
                <w:p w14:paraId="79B342FA" w14:textId="77777777" w:rsidR="00C03DCA" w:rsidRPr="003B278F" w:rsidRDefault="00C03DCA" w:rsidP="00366C97">
                  <w:pPr>
                    <w:jc w:val="both"/>
                    <w:rPr>
                      <w:lang w:val="it-IT"/>
                    </w:rPr>
                  </w:pPr>
                  <w:r w:rsidRPr="003B278F">
                    <w:rPr>
                      <w:lang w:val="it-IT"/>
                    </w:rPr>
                    <w:t>Tứ diện đều</w:t>
                  </w:r>
                </w:p>
              </w:tc>
              <w:tc>
                <w:tcPr>
                  <w:tcW w:w="1477" w:type="dxa"/>
                </w:tcPr>
                <w:p w14:paraId="6D1D5B37" w14:textId="77777777" w:rsidR="00C03DCA" w:rsidRPr="003B278F" w:rsidRDefault="00C03DCA" w:rsidP="00366C97">
                  <w:pPr>
                    <w:jc w:val="both"/>
                    <w:rPr>
                      <w:lang w:val="it-IT"/>
                    </w:rPr>
                  </w:pPr>
                  <w:r w:rsidRPr="003B278F">
                    <w:rPr>
                      <w:lang w:val="it-IT"/>
                    </w:rPr>
                    <w:t>Trong suốt, không màu, không dẫn điện, dẫn nhiệt kém</w:t>
                  </w:r>
                </w:p>
              </w:tc>
              <w:tc>
                <w:tcPr>
                  <w:tcW w:w="3068" w:type="dxa"/>
                </w:tcPr>
                <w:p w14:paraId="1A414A7D" w14:textId="77777777" w:rsidR="00C03DCA" w:rsidRPr="003B278F" w:rsidRDefault="00C03DCA" w:rsidP="00366C97">
                  <w:pPr>
                    <w:jc w:val="both"/>
                    <w:rPr>
                      <w:lang w:val="it-IT"/>
                    </w:rPr>
                  </w:pPr>
                  <w:r w:rsidRPr="003B278F">
                    <w:rPr>
                      <w:lang w:val="it-IT"/>
                    </w:rPr>
                    <w:t>Đồ trang sức, mũi khoan, dao cắt thuỷ tinh...</w:t>
                  </w:r>
                </w:p>
              </w:tc>
            </w:tr>
            <w:tr w:rsidR="00C03DCA" w:rsidRPr="003B278F" w14:paraId="51CFFF2E" w14:textId="77777777">
              <w:tc>
                <w:tcPr>
                  <w:tcW w:w="1012" w:type="dxa"/>
                </w:tcPr>
                <w:p w14:paraId="2842D596" w14:textId="77777777" w:rsidR="00C03DCA" w:rsidRPr="003B278F" w:rsidRDefault="00C03DCA" w:rsidP="00366C97">
                  <w:pPr>
                    <w:jc w:val="both"/>
                    <w:rPr>
                      <w:lang w:val="it-IT"/>
                    </w:rPr>
                  </w:pPr>
                  <w:r w:rsidRPr="003B278F">
                    <w:rPr>
                      <w:lang w:val="it-IT"/>
                    </w:rPr>
                    <w:t xml:space="preserve">Than </w:t>
                  </w:r>
                  <w:r w:rsidRPr="003B278F">
                    <w:rPr>
                      <w:lang w:val="it-IT"/>
                    </w:rPr>
                    <w:lastRenderedPageBreak/>
                    <w:t>chì</w:t>
                  </w:r>
                </w:p>
              </w:tc>
              <w:tc>
                <w:tcPr>
                  <w:tcW w:w="1043" w:type="dxa"/>
                </w:tcPr>
                <w:p w14:paraId="2708981C" w14:textId="77777777" w:rsidR="00C03DCA" w:rsidRPr="003B278F" w:rsidRDefault="00C03DCA" w:rsidP="00366C97">
                  <w:pPr>
                    <w:jc w:val="both"/>
                    <w:rPr>
                      <w:lang w:val="it-IT"/>
                    </w:rPr>
                  </w:pPr>
                  <w:r w:rsidRPr="003B278F">
                    <w:rPr>
                      <w:lang w:val="it-IT"/>
                    </w:rPr>
                    <w:lastRenderedPageBreak/>
                    <w:t xml:space="preserve">Cấu trúc </w:t>
                  </w:r>
                  <w:r w:rsidRPr="003B278F">
                    <w:rPr>
                      <w:lang w:val="it-IT"/>
                    </w:rPr>
                    <w:lastRenderedPageBreak/>
                    <w:t>lớp. Các lớp liên kết yếu với nhau</w:t>
                  </w:r>
                </w:p>
              </w:tc>
              <w:tc>
                <w:tcPr>
                  <w:tcW w:w="1477" w:type="dxa"/>
                </w:tcPr>
                <w:p w14:paraId="0FC041FE" w14:textId="77777777" w:rsidR="00C03DCA" w:rsidRPr="003B278F" w:rsidRDefault="00C03DCA" w:rsidP="00366C97">
                  <w:pPr>
                    <w:jc w:val="both"/>
                    <w:rPr>
                      <w:lang w:val="it-IT"/>
                    </w:rPr>
                  </w:pPr>
                  <w:r w:rsidRPr="003B278F">
                    <w:rPr>
                      <w:lang w:val="it-IT"/>
                    </w:rPr>
                    <w:lastRenderedPageBreak/>
                    <w:t xml:space="preserve">màu xám </w:t>
                  </w:r>
                  <w:r w:rsidRPr="003B278F">
                    <w:rPr>
                      <w:lang w:val="it-IT"/>
                    </w:rPr>
                    <w:lastRenderedPageBreak/>
                    <w:t>đen, dẫn điện tốt, mềm, các lớp dễ tách nhau</w:t>
                  </w:r>
                </w:p>
              </w:tc>
              <w:tc>
                <w:tcPr>
                  <w:tcW w:w="3068" w:type="dxa"/>
                </w:tcPr>
                <w:p w14:paraId="5DB05C41" w14:textId="77777777" w:rsidR="00C03DCA" w:rsidRPr="003B278F" w:rsidRDefault="00C03DCA" w:rsidP="00366C97">
                  <w:pPr>
                    <w:jc w:val="both"/>
                    <w:rPr>
                      <w:lang w:val="it-IT"/>
                    </w:rPr>
                  </w:pPr>
                  <w:r w:rsidRPr="003B278F">
                    <w:rPr>
                      <w:lang w:val="it-IT"/>
                    </w:rPr>
                    <w:lastRenderedPageBreak/>
                    <w:t xml:space="preserve">Làm điên cực, làm nồi nấu </w:t>
                  </w:r>
                  <w:r w:rsidRPr="003B278F">
                    <w:rPr>
                      <w:lang w:val="it-IT"/>
                    </w:rPr>
                    <w:lastRenderedPageBreak/>
                    <w:t>chảy các hợp kim chịu nhiệt, chế tạo chất bôi trơn, làm bút chì đen</w:t>
                  </w:r>
                </w:p>
              </w:tc>
            </w:tr>
            <w:tr w:rsidR="00C03DCA" w:rsidRPr="003B278F" w14:paraId="0B8E51AD" w14:textId="77777777">
              <w:tc>
                <w:tcPr>
                  <w:tcW w:w="1012" w:type="dxa"/>
                </w:tcPr>
                <w:p w14:paraId="337D722F" w14:textId="77777777" w:rsidR="00C03DCA" w:rsidRPr="003B278F" w:rsidRDefault="00C03DCA" w:rsidP="00366C97">
                  <w:pPr>
                    <w:jc w:val="both"/>
                    <w:rPr>
                      <w:lang w:val="it-IT"/>
                    </w:rPr>
                  </w:pPr>
                  <w:r w:rsidRPr="003B278F">
                    <w:rPr>
                      <w:lang w:val="it-IT"/>
                    </w:rPr>
                    <w:lastRenderedPageBreak/>
                    <w:t>Cacbon vô định hình</w:t>
                  </w:r>
                </w:p>
              </w:tc>
              <w:tc>
                <w:tcPr>
                  <w:tcW w:w="1043" w:type="dxa"/>
                </w:tcPr>
                <w:p w14:paraId="6E92532E" w14:textId="77777777" w:rsidR="00C03DCA" w:rsidRPr="003B278F" w:rsidRDefault="00C03DCA" w:rsidP="00366C97">
                  <w:pPr>
                    <w:jc w:val="both"/>
                    <w:rPr>
                      <w:lang w:val="it-IT"/>
                    </w:rPr>
                  </w:pPr>
                  <w:r w:rsidRPr="003B278F">
                    <w:rPr>
                      <w:lang w:val="it-IT"/>
                    </w:rPr>
                    <w:t>Xốp</w:t>
                  </w:r>
                </w:p>
              </w:tc>
              <w:tc>
                <w:tcPr>
                  <w:tcW w:w="1477" w:type="dxa"/>
                </w:tcPr>
                <w:p w14:paraId="7E8E114E" w14:textId="77777777" w:rsidR="00C03DCA" w:rsidRPr="003B278F" w:rsidRDefault="00C03DCA" w:rsidP="00366C97">
                  <w:pPr>
                    <w:jc w:val="both"/>
                    <w:rPr>
                      <w:lang w:val="it-IT"/>
                    </w:rPr>
                  </w:pPr>
                  <w:r w:rsidRPr="003B278F">
                    <w:rPr>
                      <w:lang w:val="it-IT"/>
                    </w:rPr>
                    <w:t>Khả năng hấp phụ mạnh</w:t>
                  </w:r>
                </w:p>
              </w:tc>
              <w:tc>
                <w:tcPr>
                  <w:tcW w:w="3068" w:type="dxa"/>
                </w:tcPr>
                <w:p w14:paraId="2B3AD872" w14:textId="77777777" w:rsidR="00C03DCA" w:rsidRPr="003B278F" w:rsidRDefault="00C03DCA" w:rsidP="00366C97">
                  <w:pPr>
                    <w:jc w:val="both"/>
                    <w:rPr>
                      <w:lang w:val="it-IT"/>
                    </w:rPr>
                  </w:pPr>
                  <w:r w:rsidRPr="003B278F">
                    <w:rPr>
                      <w:lang w:val="it-IT"/>
                    </w:rPr>
                    <w:t>Than cốc dùng làm chất khử trong luyện kim; Than hoạt tính dùng trong mặt nạ phòng độc; Than muội dùng làm chất độn cao su, sản xuất  mực in, xi đánh giày...</w:t>
                  </w:r>
                </w:p>
              </w:tc>
            </w:tr>
          </w:tbl>
          <w:p w14:paraId="6DE01F87" w14:textId="77777777" w:rsidR="00C03DCA" w:rsidRPr="003B278F" w:rsidRDefault="00C03DCA" w:rsidP="00366C97">
            <w:pPr>
              <w:jc w:val="both"/>
              <w:rPr>
                <w:b/>
                <w:u w:val="single"/>
                <w:lang w:val="it-IT"/>
              </w:rPr>
            </w:pPr>
          </w:p>
        </w:tc>
      </w:tr>
      <w:tr w:rsidR="00C03DCA" w:rsidRPr="003B278F" w14:paraId="4E6E6D04" w14:textId="77777777">
        <w:tc>
          <w:tcPr>
            <w:tcW w:w="10200" w:type="dxa"/>
            <w:gridSpan w:val="4"/>
          </w:tcPr>
          <w:p w14:paraId="4158CD8C" w14:textId="77777777" w:rsidR="00C03DCA" w:rsidRPr="003B278F" w:rsidRDefault="00C03DCA" w:rsidP="00366C97">
            <w:pPr>
              <w:jc w:val="center"/>
              <w:rPr>
                <w:b/>
                <w:u w:val="single"/>
                <w:lang w:val="it-IT"/>
              </w:rPr>
            </w:pPr>
            <w:r w:rsidRPr="003B278F">
              <w:rPr>
                <w:b/>
                <w:u w:val="single"/>
                <w:lang w:val="it-IT"/>
              </w:rPr>
              <w:lastRenderedPageBreak/>
              <w:t xml:space="preserve">Hoạt động 3: Tính chất hoá học </w:t>
            </w:r>
          </w:p>
          <w:p w14:paraId="06D2575E" w14:textId="77777777" w:rsidR="00C03DCA" w:rsidRPr="003B278F" w:rsidRDefault="00C03DCA" w:rsidP="00366C97">
            <w:pPr>
              <w:jc w:val="center"/>
              <w:rPr>
                <w:lang w:val="it-IT"/>
              </w:rPr>
            </w:pPr>
            <w:r w:rsidRPr="003B278F">
              <w:rPr>
                <w:b/>
                <w:u w:val="single"/>
                <w:lang w:val="it-IT"/>
              </w:rPr>
              <w:t>Mục tiêu:</w:t>
            </w:r>
            <w:r w:rsidRPr="003B278F">
              <w:rPr>
                <w:lang w:val="it-IT"/>
              </w:rPr>
              <w:t xml:space="preserve"> Biết cacbon vừa có tính oxi hoá (oxi hoá hiđro và kim loại) vừa có tính khử (khử oxi và các hợp chất có tính oxi hoá); Rèn kĩ năng viết pthh</w:t>
            </w:r>
          </w:p>
        </w:tc>
      </w:tr>
      <w:tr w:rsidR="00C03DCA" w:rsidRPr="003B278F" w14:paraId="57B3BFBF" w14:textId="77777777">
        <w:tc>
          <w:tcPr>
            <w:tcW w:w="5040" w:type="dxa"/>
            <w:gridSpan w:val="2"/>
          </w:tcPr>
          <w:p w14:paraId="7D59114F" w14:textId="77777777" w:rsidR="00C03DCA" w:rsidRPr="003B278F" w:rsidRDefault="00C03DCA" w:rsidP="00366C97">
            <w:pPr>
              <w:jc w:val="both"/>
              <w:rPr>
                <w:lang w:val="it-IT"/>
              </w:rPr>
            </w:pPr>
            <w:r w:rsidRPr="003B278F">
              <w:rPr>
                <w:lang w:val="it-IT"/>
              </w:rPr>
              <w:t>- Dựa vào thang oxi hoá của cacbon, các em hãy dự đoán tính chất hoá học của cacbon?</w:t>
            </w:r>
          </w:p>
          <w:p w14:paraId="5CFA0240" w14:textId="77777777" w:rsidR="00C03DCA" w:rsidRPr="003B278F" w:rsidRDefault="00C03DCA" w:rsidP="00366C97">
            <w:pPr>
              <w:jc w:val="both"/>
              <w:rPr>
                <w:lang w:val="it-IT"/>
              </w:rPr>
            </w:pPr>
            <w:r w:rsidRPr="003B278F">
              <w:rPr>
                <w:lang w:val="it-IT"/>
              </w:rPr>
              <w:t>- Gv trình chiếu hình ảnh bếp than: Nhìn hình ảnh này, các em nghĩ đến phản ứng nào của cacbon?</w:t>
            </w:r>
          </w:p>
          <w:p w14:paraId="7E354982" w14:textId="77777777" w:rsidR="00C03DCA" w:rsidRPr="003B278F" w:rsidRDefault="00C03DCA" w:rsidP="00366C97">
            <w:pPr>
              <w:jc w:val="both"/>
              <w:rPr>
                <w:lang w:val="it-IT"/>
              </w:rPr>
            </w:pPr>
            <w:r w:rsidRPr="003B278F">
              <w:rPr>
                <w:lang w:val="it-IT"/>
              </w:rPr>
              <w:t xml:space="preserve">- Hs: Cacbon pư với oxi, viết pthh </w:t>
            </w:r>
          </w:p>
          <w:p w14:paraId="5D51EE85" w14:textId="77777777" w:rsidR="00C03DCA" w:rsidRPr="003B278F" w:rsidRDefault="00C03DCA" w:rsidP="00366C97">
            <w:pPr>
              <w:jc w:val="both"/>
              <w:rPr>
                <w:lang w:val="it-IT"/>
              </w:rPr>
            </w:pPr>
            <w:r w:rsidRPr="003B278F">
              <w:rPr>
                <w:lang w:val="it-IT"/>
              </w:rPr>
              <w:t>- Gv thông tin: Trong điều kiện thiếu oxi, cacbon khử CO</w:t>
            </w:r>
            <w:r w:rsidRPr="003B278F">
              <w:rPr>
                <w:vertAlign w:val="subscript"/>
                <w:lang w:val="it-IT"/>
              </w:rPr>
              <w:t>2</w:t>
            </w:r>
            <w:r w:rsidRPr="003B278F">
              <w:rPr>
                <w:lang w:val="it-IT"/>
              </w:rPr>
              <w:t xml:space="preserve"> thành cacbon monooxit, chứng tỏ nó t</w:t>
            </w:r>
            <w:r w:rsidR="00513BEB" w:rsidRPr="003B278F">
              <w:rPr>
                <w:lang w:val="it-IT"/>
              </w:rPr>
              <w:t xml:space="preserve">ác </w:t>
            </w:r>
            <w:r w:rsidRPr="003B278F">
              <w:rPr>
                <w:lang w:val="it-IT"/>
              </w:rPr>
              <w:t>d</w:t>
            </w:r>
            <w:r w:rsidR="00513BEB" w:rsidRPr="003B278F">
              <w:rPr>
                <w:lang w:val="it-IT"/>
              </w:rPr>
              <w:t>ụng</w:t>
            </w:r>
            <w:r w:rsidRPr="003B278F">
              <w:rPr>
                <w:lang w:val="it-IT"/>
              </w:rPr>
              <w:t xml:space="preserve"> được với hợp chất </w:t>
            </w:r>
            <w:r w:rsidRPr="003B278F">
              <w:rPr>
                <w:lang w:val="it-IT"/>
              </w:rPr>
              <w:sym w:font="Wingdings" w:char="F0E0"/>
            </w:r>
            <w:r w:rsidRPr="003B278F">
              <w:rPr>
                <w:lang w:val="it-IT"/>
              </w:rPr>
              <w:t>Đốt than phải để ở nơi thoáng khí để khỏi sinh ra khí độc CO</w:t>
            </w:r>
          </w:p>
          <w:p w14:paraId="2B384C8B" w14:textId="77777777" w:rsidR="00C03DCA" w:rsidRPr="003B278F" w:rsidRDefault="00C03DCA" w:rsidP="00366C97">
            <w:pPr>
              <w:jc w:val="both"/>
              <w:rPr>
                <w:lang w:val="it-IT"/>
              </w:rPr>
            </w:pPr>
            <w:r w:rsidRPr="003B278F">
              <w:rPr>
                <w:lang w:val="it-IT"/>
              </w:rPr>
              <w:t>- Đã học về HNO</w:t>
            </w:r>
            <w:r w:rsidRPr="003B278F">
              <w:rPr>
                <w:vertAlign w:val="subscript"/>
                <w:lang w:val="it-IT"/>
              </w:rPr>
              <w:t>3</w:t>
            </w:r>
            <w:r w:rsidRPr="003B278F">
              <w:rPr>
                <w:lang w:val="it-IT"/>
              </w:rPr>
              <w:t>, hãy viết p</w:t>
            </w:r>
            <w:r w:rsidR="00513BEB" w:rsidRPr="003B278F">
              <w:rPr>
                <w:lang w:val="it-IT"/>
              </w:rPr>
              <w:t>hản ứng</w:t>
            </w:r>
            <w:r w:rsidRPr="003B278F">
              <w:rPr>
                <w:lang w:val="it-IT"/>
              </w:rPr>
              <w:t xml:space="preserve"> của C với HNO</w:t>
            </w:r>
            <w:r w:rsidRPr="003B278F">
              <w:rPr>
                <w:vertAlign w:val="subscript"/>
                <w:lang w:val="it-IT"/>
              </w:rPr>
              <w:t>3</w:t>
            </w:r>
            <w:r w:rsidRPr="003B278F">
              <w:rPr>
                <w:lang w:val="it-IT"/>
              </w:rPr>
              <w:t xml:space="preserve"> đặc</w:t>
            </w:r>
          </w:p>
          <w:p w14:paraId="29DD3D60" w14:textId="77777777" w:rsidR="00C03DCA" w:rsidRPr="003B278F" w:rsidRDefault="00C03DCA" w:rsidP="00366C97">
            <w:pPr>
              <w:jc w:val="both"/>
              <w:rPr>
                <w:lang w:val="it-IT"/>
              </w:rPr>
            </w:pPr>
            <w:r w:rsidRPr="003B278F">
              <w:rPr>
                <w:lang w:val="it-IT"/>
              </w:rPr>
              <w:t>- Gv thông tin về pư C với KClO</w:t>
            </w:r>
            <w:r w:rsidRPr="003B278F">
              <w:rPr>
                <w:vertAlign w:val="subscript"/>
                <w:lang w:val="it-IT"/>
              </w:rPr>
              <w:t>3</w:t>
            </w:r>
            <w:r w:rsidRPr="003B278F">
              <w:rPr>
                <w:lang w:val="it-IT"/>
              </w:rPr>
              <w:t xml:space="preserve"> </w:t>
            </w:r>
          </w:p>
          <w:p w14:paraId="27884D4A" w14:textId="77777777" w:rsidR="00C03DCA" w:rsidRPr="003B278F" w:rsidRDefault="00C03DCA" w:rsidP="00366C97">
            <w:pPr>
              <w:jc w:val="both"/>
              <w:rPr>
                <w:lang w:val="it-IT"/>
              </w:rPr>
            </w:pPr>
            <w:r w:rsidRPr="003B278F">
              <w:rPr>
                <w:lang w:val="it-IT"/>
              </w:rPr>
              <w:t>- Yêu cầu hs viết pư của C với ZnO và CuO</w:t>
            </w:r>
          </w:p>
          <w:p w14:paraId="3309D950" w14:textId="77777777" w:rsidR="00C03DCA" w:rsidRPr="003B278F" w:rsidRDefault="00C03DCA" w:rsidP="00366C97">
            <w:pPr>
              <w:jc w:val="both"/>
              <w:rPr>
                <w:lang w:val="it-IT"/>
              </w:rPr>
            </w:pPr>
            <w:r w:rsidRPr="003B278F">
              <w:rPr>
                <w:lang w:val="it-IT"/>
              </w:rPr>
              <w:sym w:font="Wingdings" w:char="F0E0"/>
            </w:r>
            <w:r w:rsidRPr="003B278F">
              <w:rPr>
                <w:lang w:val="it-IT"/>
              </w:rPr>
              <w:t>Ở nhiệt độ cao, cacbon khử được nhiều oxit và hợp chất khác nhau</w:t>
            </w:r>
          </w:p>
          <w:p w14:paraId="1BE2AC34" w14:textId="77777777" w:rsidR="00E319AA" w:rsidRPr="003B278F" w:rsidRDefault="00E319AA" w:rsidP="00366C97">
            <w:pPr>
              <w:jc w:val="both"/>
              <w:rPr>
                <w:lang w:val="it-IT"/>
              </w:rPr>
            </w:pPr>
          </w:p>
          <w:p w14:paraId="61F50E12" w14:textId="77777777" w:rsidR="00E319AA" w:rsidRPr="003B278F" w:rsidRDefault="00E319AA" w:rsidP="00366C97">
            <w:pPr>
              <w:jc w:val="both"/>
              <w:rPr>
                <w:lang w:val="it-IT"/>
              </w:rPr>
            </w:pPr>
          </w:p>
          <w:p w14:paraId="1129B7D0" w14:textId="77777777" w:rsidR="00E319AA" w:rsidRPr="003B278F" w:rsidRDefault="00E319AA" w:rsidP="00366C97">
            <w:pPr>
              <w:jc w:val="both"/>
              <w:rPr>
                <w:lang w:val="it-IT"/>
              </w:rPr>
            </w:pPr>
          </w:p>
          <w:p w14:paraId="087D4FED" w14:textId="77777777" w:rsidR="00C03DCA" w:rsidRPr="003B278F" w:rsidRDefault="00C03DCA" w:rsidP="00366C97">
            <w:pPr>
              <w:jc w:val="both"/>
              <w:rPr>
                <w:lang w:val="it-IT"/>
              </w:rPr>
            </w:pPr>
            <w:r w:rsidRPr="003B278F">
              <w:rPr>
                <w:lang w:val="it-IT"/>
              </w:rPr>
              <w:t>- Cacbon thể hiện tính oxi hoá trong pư với hiđro và với kim loại</w:t>
            </w:r>
          </w:p>
          <w:p w14:paraId="4A6FF4C3" w14:textId="77777777" w:rsidR="00C03DCA" w:rsidRPr="003B278F" w:rsidRDefault="00C03DCA" w:rsidP="00366C97">
            <w:pPr>
              <w:jc w:val="both"/>
              <w:rPr>
                <w:lang w:val="it-IT"/>
              </w:rPr>
            </w:pPr>
            <w:r w:rsidRPr="003B278F">
              <w:rPr>
                <w:lang w:val="it-IT"/>
              </w:rPr>
              <w:t>- Hs lên bảng viết pthh</w:t>
            </w:r>
          </w:p>
          <w:p w14:paraId="440DC97C" w14:textId="77777777" w:rsidR="00C03DCA" w:rsidRPr="003B278F" w:rsidRDefault="00C03DCA" w:rsidP="00366C97">
            <w:pPr>
              <w:jc w:val="both"/>
              <w:rPr>
                <w:lang w:val="it-IT"/>
              </w:rPr>
            </w:pPr>
            <w:r w:rsidRPr="003B278F">
              <w:rPr>
                <w:lang w:val="it-IT"/>
              </w:rPr>
              <w:t>- Trong CaC</w:t>
            </w:r>
            <w:r w:rsidRPr="003B278F">
              <w:rPr>
                <w:vertAlign w:val="subscript"/>
                <w:lang w:val="it-IT"/>
              </w:rPr>
              <w:t>2</w:t>
            </w:r>
            <w:r w:rsidRPr="003B278F">
              <w:rPr>
                <w:lang w:val="it-IT"/>
              </w:rPr>
              <w:t xml:space="preserve"> cacbon có số OXH bao nhiêu?</w:t>
            </w:r>
          </w:p>
          <w:p w14:paraId="5FF7826C" w14:textId="77777777" w:rsidR="00C03DCA" w:rsidRPr="003B278F" w:rsidRDefault="00C03DCA" w:rsidP="00366C97">
            <w:pPr>
              <w:jc w:val="both"/>
              <w:rPr>
                <w:lang w:val="it-IT"/>
              </w:rPr>
            </w:pPr>
            <w:r w:rsidRPr="003B278F">
              <w:rPr>
                <w:lang w:val="it-IT"/>
              </w:rPr>
              <w:sym w:font="Wingdings" w:char="F0E0"/>
            </w:r>
            <w:r w:rsidRPr="003B278F">
              <w:rPr>
                <w:lang w:val="it-IT"/>
              </w:rPr>
              <w:t xml:space="preserve"> Đây là trường hợp đặc biệt của cacbon</w:t>
            </w:r>
          </w:p>
        </w:tc>
        <w:tc>
          <w:tcPr>
            <w:tcW w:w="5160" w:type="dxa"/>
            <w:gridSpan w:val="2"/>
          </w:tcPr>
          <w:p w14:paraId="3553440C" w14:textId="77777777" w:rsidR="00C03DCA" w:rsidRPr="003B278F" w:rsidRDefault="00C03DCA" w:rsidP="00366C97">
            <w:pPr>
              <w:jc w:val="both"/>
              <w:rPr>
                <w:lang w:val="it-IT"/>
              </w:rPr>
            </w:pPr>
            <w:r w:rsidRPr="003B278F">
              <w:rPr>
                <w:b/>
                <w:u w:val="single"/>
                <w:lang w:val="it-IT"/>
              </w:rPr>
              <w:t>III. TÍNH CHẤT HOÁ HỌC:</w:t>
            </w:r>
          </w:p>
          <w:p w14:paraId="56665FE4" w14:textId="77777777" w:rsidR="00C03DCA" w:rsidRPr="003B278F" w:rsidRDefault="00C03DCA" w:rsidP="00366C97">
            <w:pPr>
              <w:jc w:val="both"/>
              <w:rPr>
                <w:lang w:val="it-IT"/>
              </w:rPr>
            </w:pPr>
            <w:r w:rsidRPr="003B278F">
              <w:rPr>
                <w:lang w:val="it-IT"/>
              </w:rPr>
              <w:t>Cacbon vừa thể hiện tính khử vừa thể hiện tính oxi hoá</w:t>
            </w:r>
          </w:p>
          <w:p w14:paraId="30799E5F" w14:textId="77777777" w:rsidR="00C03DCA" w:rsidRPr="003B278F" w:rsidRDefault="00C03DCA" w:rsidP="00366C97">
            <w:pPr>
              <w:jc w:val="both"/>
              <w:rPr>
                <w:lang w:val="it-IT"/>
              </w:rPr>
            </w:pPr>
            <w:r w:rsidRPr="003B278F">
              <w:rPr>
                <w:lang w:val="it-IT"/>
              </w:rPr>
              <w:t>1</w:t>
            </w:r>
            <w:r w:rsidRPr="003B278F">
              <w:rPr>
                <w:b/>
                <w:u w:val="single"/>
                <w:lang w:val="it-IT"/>
              </w:rPr>
              <w:t>. Tính khử:</w:t>
            </w:r>
          </w:p>
          <w:p w14:paraId="44BD759B" w14:textId="77777777" w:rsidR="00C03DCA" w:rsidRPr="003B278F" w:rsidRDefault="00C03DCA" w:rsidP="00366C97">
            <w:pPr>
              <w:jc w:val="both"/>
              <w:rPr>
                <w:lang w:val="it-IT"/>
              </w:rPr>
            </w:pPr>
            <w:r w:rsidRPr="003B278F">
              <w:rPr>
                <w:lang w:val="it-IT"/>
              </w:rPr>
              <w:t xml:space="preserve">a) </w:t>
            </w:r>
            <w:r w:rsidRPr="003B278F">
              <w:rPr>
                <w:b/>
                <w:u w:val="single"/>
                <w:lang w:val="it-IT"/>
              </w:rPr>
              <w:t>Tác dụng với oxi</w:t>
            </w:r>
            <w:r w:rsidRPr="003B278F">
              <w:rPr>
                <w:lang w:val="it-IT"/>
              </w:rPr>
              <w:t>: Cacbon cháy trong không khí, toả nhiều nhiệt</w:t>
            </w:r>
          </w:p>
          <w:p w14:paraId="3355A602" w14:textId="77777777" w:rsidR="00C03DCA" w:rsidRPr="003B278F" w:rsidRDefault="00C03DCA" w:rsidP="00366C97">
            <w:pPr>
              <w:jc w:val="both"/>
              <w:rPr>
                <w:lang w:val="it-IT"/>
              </w:rPr>
            </w:pPr>
            <w:r w:rsidRPr="003B278F">
              <w:rPr>
                <w:lang w:val="it-IT"/>
              </w:rPr>
              <w:t xml:space="preserve">                    </w:t>
            </w:r>
            <w:r w:rsidR="00513BEB" w:rsidRPr="003B278F">
              <w:rPr>
                <w:lang w:val="it-IT"/>
              </w:rPr>
              <w:t xml:space="preserve">  </w:t>
            </w:r>
            <w:r w:rsidRPr="003B278F">
              <w:rPr>
                <w:position w:val="-12"/>
                <w:lang w:val="it-IT"/>
              </w:rPr>
              <w:object w:dxaOrig="1780" w:dyaOrig="499" w14:anchorId="505CA07C">
                <v:shape id="_x0000_i1301" type="#_x0000_t75" style="width:89.25pt;height:24.75pt" o:ole="">
                  <v:imagedata r:id="rId419" o:title=""/>
                </v:shape>
                <o:OLEObject Type="Embed" ProgID="Equation.DSMT4" ShapeID="_x0000_i1301" DrawAspect="Content" ObjectID="_1672681508" r:id="rId420"/>
              </w:object>
            </w:r>
          </w:p>
          <w:p w14:paraId="77CE6760" w14:textId="77777777" w:rsidR="00C03DCA" w:rsidRPr="003B278F" w:rsidRDefault="00C03DCA" w:rsidP="00366C97">
            <w:pPr>
              <w:jc w:val="both"/>
              <w:rPr>
                <w:lang w:val="it-IT"/>
              </w:rPr>
            </w:pPr>
            <w:r w:rsidRPr="003B278F">
              <w:rPr>
                <w:lang w:val="it-IT"/>
              </w:rPr>
              <w:t xml:space="preserve">b) </w:t>
            </w:r>
            <w:r w:rsidRPr="003B278F">
              <w:rPr>
                <w:b/>
                <w:u w:val="single"/>
                <w:lang w:val="it-IT"/>
              </w:rPr>
              <w:t>Tác dụng với hợp chất</w:t>
            </w:r>
            <w:r w:rsidRPr="003B278F">
              <w:rPr>
                <w:lang w:val="it-IT"/>
              </w:rPr>
              <w:t>: Ở nhiệt độ cao, cacbon khử được nhiều oxit, nhiều chất oxi hoá khác nhau</w:t>
            </w:r>
          </w:p>
          <w:p w14:paraId="4460C71C" w14:textId="77777777" w:rsidR="00C03DCA" w:rsidRPr="003B278F" w:rsidRDefault="00C03DCA" w:rsidP="00366C97">
            <w:pPr>
              <w:jc w:val="both"/>
              <w:rPr>
                <w:lang w:val="it-IT"/>
              </w:rPr>
            </w:pPr>
            <w:r w:rsidRPr="003B278F">
              <w:rPr>
                <w:lang w:val="it-IT"/>
              </w:rPr>
              <w:t xml:space="preserve">                    </w:t>
            </w:r>
            <w:r w:rsidRPr="003B278F">
              <w:rPr>
                <w:position w:val="-12"/>
                <w:lang w:val="it-IT"/>
              </w:rPr>
              <w:object w:dxaOrig="2060" w:dyaOrig="499" w14:anchorId="0C858752">
                <v:shape id="_x0000_i1302" type="#_x0000_t75" style="width:102.75pt;height:24.75pt" o:ole="">
                  <v:imagedata r:id="rId421" o:title=""/>
                </v:shape>
                <o:OLEObject Type="Embed" ProgID="Equation.DSMT4" ShapeID="_x0000_i1302" DrawAspect="Content" ObjectID="_1672681509" r:id="rId422"/>
              </w:object>
            </w:r>
          </w:p>
          <w:p w14:paraId="4FC3531D" w14:textId="77777777" w:rsidR="00C03DCA" w:rsidRPr="003B278F" w:rsidRDefault="00C03DCA" w:rsidP="00366C97">
            <w:pPr>
              <w:jc w:val="both"/>
              <w:rPr>
                <w:lang w:val="it-IT"/>
              </w:rPr>
            </w:pPr>
            <w:r w:rsidRPr="003B278F">
              <w:rPr>
                <w:lang w:val="it-IT"/>
              </w:rPr>
              <w:t xml:space="preserve">         </w:t>
            </w:r>
            <w:r w:rsidRPr="003B278F">
              <w:rPr>
                <w:position w:val="-14"/>
                <w:lang w:val="it-IT"/>
              </w:rPr>
              <w:object w:dxaOrig="4320" w:dyaOrig="520" w14:anchorId="79A51932">
                <v:shape id="_x0000_i1303" type="#_x0000_t75" style="width:3in;height:26.25pt" o:ole="">
                  <v:imagedata r:id="rId423" o:title=""/>
                </v:shape>
                <o:OLEObject Type="Embed" ProgID="Equation.DSMT4" ShapeID="_x0000_i1303" DrawAspect="Content" ObjectID="_1672681510" r:id="rId424"/>
              </w:object>
            </w:r>
          </w:p>
          <w:p w14:paraId="1358667D" w14:textId="77777777" w:rsidR="00C03DCA" w:rsidRPr="003B278F" w:rsidRDefault="00C03DCA" w:rsidP="00366C97">
            <w:pPr>
              <w:jc w:val="both"/>
              <w:rPr>
                <w:lang w:val="it-IT"/>
              </w:rPr>
            </w:pPr>
            <w:r w:rsidRPr="003B278F">
              <w:rPr>
                <w:lang w:val="it-IT"/>
              </w:rPr>
              <w:t xml:space="preserve">          </w:t>
            </w:r>
            <w:r w:rsidRPr="003B278F">
              <w:rPr>
                <w:position w:val="-12"/>
                <w:lang w:val="it-IT"/>
              </w:rPr>
              <w:object w:dxaOrig="3400" w:dyaOrig="499" w14:anchorId="4DC48D26">
                <v:shape id="_x0000_i1304" type="#_x0000_t75" style="width:170.25pt;height:24.75pt" o:ole="">
                  <v:imagedata r:id="rId425" o:title=""/>
                </v:shape>
                <o:OLEObject Type="Embed" ProgID="Equation.DSMT4" ShapeID="_x0000_i1304" DrawAspect="Content" ObjectID="_1672681511" r:id="rId426"/>
              </w:object>
            </w:r>
          </w:p>
          <w:p w14:paraId="416092EA" w14:textId="77777777" w:rsidR="00C03DCA" w:rsidRPr="003B278F" w:rsidRDefault="00C03DCA" w:rsidP="00366C97">
            <w:pPr>
              <w:jc w:val="both"/>
              <w:rPr>
                <w:lang w:val="it-IT"/>
              </w:rPr>
            </w:pPr>
            <w:r w:rsidRPr="003B278F">
              <w:rPr>
                <w:lang w:val="it-IT"/>
              </w:rPr>
              <w:t xml:space="preserve">           </w:t>
            </w:r>
            <w:r w:rsidRPr="003B278F">
              <w:rPr>
                <w:position w:val="-6"/>
                <w:lang w:val="it-IT"/>
              </w:rPr>
              <w:object w:dxaOrig="2360" w:dyaOrig="440" w14:anchorId="0867B98F">
                <v:shape id="_x0000_i1305" type="#_x0000_t75" style="width:117.75pt;height:21.75pt" o:ole="">
                  <v:imagedata r:id="rId427" o:title=""/>
                </v:shape>
                <o:OLEObject Type="Embed" ProgID="Equation.DSMT4" ShapeID="_x0000_i1305" DrawAspect="Content" ObjectID="_1672681512" r:id="rId428"/>
              </w:object>
            </w:r>
          </w:p>
          <w:p w14:paraId="30F0FC1E" w14:textId="77777777" w:rsidR="00C03DCA" w:rsidRPr="003B278F" w:rsidRDefault="00C03DCA" w:rsidP="00366C97">
            <w:pPr>
              <w:jc w:val="both"/>
              <w:rPr>
                <w:lang w:val="it-IT"/>
              </w:rPr>
            </w:pPr>
            <w:r w:rsidRPr="003B278F">
              <w:rPr>
                <w:lang w:val="it-IT"/>
              </w:rPr>
              <w:t xml:space="preserve">            </w:t>
            </w:r>
            <w:r w:rsidRPr="003B278F">
              <w:rPr>
                <w:position w:val="-6"/>
                <w:lang w:val="it-IT"/>
              </w:rPr>
              <w:object w:dxaOrig="2400" w:dyaOrig="440" w14:anchorId="0E4652C2">
                <v:shape id="_x0000_i1306" type="#_x0000_t75" style="width:120pt;height:21.75pt" o:ole="">
                  <v:imagedata r:id="rId429" o:title=""/>
                </v:shape>
                <o:OLEObject Type="Embed" ProgID="Equation.DSMT4" ShapeID="_x0000_i1306" DrawAspect="Content" ObjectID="_1672681513" r:id="rId430"/>
              </w:object>
            </w:r>
          </w:p>
          <w:p w14:paraId="2804CDF6" w14:textId="77777777" w:rsidR="00C03DCA" w:rsidRPr="003B278F" w:rsidRDefault="00C03DCA" w:rsidP="00366C97">
            <w:pPr>
              <w:jc w:val="both"/>
              <w:rPr>
                <w:lang w:val="it-IT"/>
              </w:rPr>
            </w:pPr>
            <w:r w:rsidRPr="003B278F">
              <w:rPr>
                <w:lang w:val="it-IT"/>
              </w:rPr>
              <w:t xml:space="preserve">2. </w:t>
            </w:r>
            <w:r w:rsidRPr="003B278F">
              <w:rPr>
                <w:b/>
                <w:u w:val="single"/>
                <w:lang w:val="it-IT"/>
              </w:rPr>
              <w:t>Tính oxi hoá:</w:t>
            </w:r>
            <w:r w:rsidRPr="003B278F">
              <w:rPr>
                <w:lang w:val="it-IT"/>
              </w:rPr>
              <w:t xml:space="preserve"> Ở nhiệt độ cao</w:t>
            </w:r>
          </w:p>
          <w:p w14:paraId="5B5E1FA5" w14:textId="77777777" w:rsidR="00C03DCA" w:rsidRPr="003B278F" w:rsidRDefault="00C03DCA" w:rsidP="00366C97">
            <w:pPr>
              <w:jc w:val="both"/>
              <w:rPr>
                <w:lang w:val="it-IT"/>
              </w:rPr>
            </w:pPr>
            <w:r w:rsidRPr="003B278F">
              <w:rPr>
                <w:lang w:val="it-IT"/>
              </w:rPr>
              <w:t xml:space="preserve">a) </w:t>
            </w:r>
            <w:r w:rsidRPr="003B278F">
              <w:rPr>
                <w:b/>
                <w:u w:val="single"/>
                <w:lang w:val="it-IT"/>
              </w:rPr>
              <w:t>Tác dụng với hiđro</w:t>
            </w:r>
            <w:r w:rsidRPr="003B278F">
              <w:rPr>
                <w:lang w:val="it-IT"/>
              </w:rPr>
              <w:t>:</w:t>
            </w:r>
          </w:p>
          <w:p w14:paraId="44F0EF82" w14:textId="77777777" w:rsidR="00C03DCA" w:rsidRPr="003B278F" w:rsidRDefault="00C03DCA" w:rsidP="00366C97">
            <w:pPr>
              <w:jc w:val="both"/>
              <w:rPr>
                <w:lang w:val="it-IT"/>
              </w:rPr>
            </w:pPr>
            <w:r w:rsidRPr="003B278F">
              <w:rPr>
                <w:position w:val="-12"/>
                <w:lang w:val="it-IT"/>
              </w:rPr>
              <w:object w:dxaOrig="2140" w:dyaOrig="499" w14:anchorId="3AE18B9B">
                <v:shape id="_x0000_i1307" type="#_x0000_t75" style="width:107.25pt;height:24.75pt" o:ole="">
                  <v:imagedata r:id="rId431" o:title=""/>
                </v:shape>
                <o:OLEObject Type="Embed" ProgID="Equation.DSMT4" ShapeID="_x0000_i1307" DrawAspect="Content" ObjectID="_1672681514" r:id="rId432"/>
              </w:object>
            </w:r>
          </w:p>
          <w:p w14:paraId="6A211DA6" w14:textId="77777777" w:rsidR="00C03DCA" w:rsidRPr="003B278F" w:rsidRDefault="00C03DCA" w:rsidP="00366C97">
            <w:pPr>
              <w:jc w:val="both"/>
              <w:rPr>
                <w:lang w:val="it-IT"/>
              </w:rPr>
            </w:pPr>
            <w:r w:rsidRPr="003B278F">
              <w:rPr>
                <w:lang w:val="it-IT"/>
              </w:rPr>
              <w:t xml:space="preserve">b) </w:t>
            </w:r>
            <w:r w:rsidRPr="003B278F">
              <w:rPr>
                <w:b/>
                <w:u w:val="single"/>
                <w:lang w:val="it-IT"/>
              </w:rPr>
              <w:t>Tác dụng với kim loại</w:t>
            </w:r>
            <w:r w:rsidRPr="003B278F">
              <w:rPr>
                <w:lang w:val="it-IT"/>
              </w:rPr>
              <w:t>:</w:t>
            </w:r>
          </w:p>
          <w:p w14:paraId="137B57D4" w14:textId="77777777" w:rsidR="00C03DCA" w:rsidRPr="003B278F" w:rsidRDefault="00C03DCA" w:rsidP="00366C97">
            <w:pPr>
              <w:jc w:val="both"/>
              <w:rPr>
                <w:lang w:val="it-IT"/>
              </w:rPr>
            </w:pPr>
            <w:r w:rsidRPr="003B278F">
              <w:rPr>
                <w:position w:val="-12"/>
                <w:lang w:val="it-IT"/>
              </w:rPr>
              <w:object w:dxaOrig="2220" w:dyaOrig="499" w14:anchorId="79B59CCF">
                <v:shape id="_x0000_i1308" type="#_x0000_t75" style="width:111pt;height:24.75pt" o:ole="">
                  <v:imagedata r:id="rId433" o:title=""/>
                </v:shape>
                <o:OLEObject Type="Embed" ProgID="Equation.DSMT4" ShapeID="_x0000_i1308" DrawAspect="Content" ObjectID="_1672681515" r:id="rId434"/>
              </w:object>
            </w:r>
            <w:r w:rsidRPr="003B278F">
              <w:rPr>
                <w:lang w:val="it-IT"/>
              </w:rPr>
              <w:t xml:space="preserve">          (Nhôm cacbua)</w:t>
            </w:r>
          </w:p>
          <w:p w14:paraId="7DE5106A" w14:textId="77777777" w:rsidR="00C03DCA" w:rsidRPr="003B278F" w:rsidRDefault="00C03DCA" w:rsidP="00366C97">
            <w:pPr>
              <w:jc w:val="both"/>
              <w:rPr>
                <w:lang w:val="it-IT"/>
              </w:rPr>
            </w:pPr>
            <w:r w:rsidRPr="003B278F">
              <w:rPr>
                <w:position w:val="-6"/>
                <w:lang w:val="it-IT"/>
              </w:rPr>
              <w:object w:dxaOrig="2079" w:dyaOrig="440" w14:anchorId="474DB9CB">
                <v:shape id="_x0000_i1309" type="#_x0000_t75" style="width:104.25pt;height:21.75pt" o:ole="">
                  <v:imagedata r:id="rId435" o:title=""/>
                </v:shape>
                <o:OLEObject Type="Embed" ProgID="Equation.DSMT4" ShapeID="_x0000_i1309" DrawAspect="Content" ObjectID="_1672681516" r:id="rId436"/>
              </w:object>
            </w:r>
            <w:r w:rsidRPr="003B278F">
              <w:rPr>
                <w:lang w:val="it-IT"/>
              </w:rPr>
              <w:t xml:space="preserve">            (Canxi cacbua)</w:t>
            </w:r>
          </w:p>
        </w:tc>
      </w:tr>
      <w:tr w:rsidR="00C03DCA" w:rsidRPr="003B278F" w14:paraId="7074D653" w14:textId="77777777">
        <w:tc>
          <w:tcPr>
            <w:tcW w:w="10200" w:type="dxa"/>
            <w:gridSpan w:val="4"/>
          </w:tcPr>
          <w:p w14:paraId="25CFEB5D" w14:textId="77777777" w:rsidR="00C03DCA" w:rsidRPr="003B278F" w:rsidRDefault="00C03DCA" w:rsidP="00366C97">
            <w:pPr>
              <w:jc w:val="center"/>
              <w:rPr>
                <w:b/>
                <w:u w:val="single"/>
                <w:lang w:val="it-IT"/>
              </w:rPr>
            </w:pPr>
            <w:r w:rsidRPr="003B278F">
              <w:rPr>
                <w:b/>
                <w:u w:val="single"/>
                <w:lang w:val="it-IT"/>
              </w:rPr>
              <w:t xml:space="preserve">Hoạt động 4: Trạng thái tự nhiên và điều chế cacbon </w:t>
            </w:r>
          </w:p>
          <w:p w14:paraId="3485149F" w14:textId="77777777" w:rsidR="00C03DCA" w:rsidRPr="003B278F" w:rsidRDefault="00C03DCA" w:rsidP="00366C97">
            <w:pPr>
              <w:jc w:val="center"/>
              <w:rPr>
                <w:lang w:val="it-IT"/>
              </w:rPr>
            </w:pPr>
            <w:r w:rsidRPr="003B278F">
              <w:rPr>
                <w:b/>
                <w:u w:val="single"/>
                <w:lang w:val="it-IT"/>
              </w:rPr>
              <w:t>Mục tiêu:</w:t>
            </w:r>
            <w:r w:rsidRPr="003B278F">
              <w:rPr>
                <w:lang w:val="it-IT"/>
              </w:rPr>
              <w:t xml:space="preserve"> Biết trạng thái cacbon trong tự nhiên và cách điều chế cacbon</w:t>
            </w:r>
          </w:p>
        </w:tc>
      </w:tr>
      <w:tr w:rsidR="00C03DCA" w:rsidRPr="003B278F" w14:paraId="50DB0A95" w14:textId="77777777">
        <w:tc>
          <w:tcPr>
            <w:tcW w:w="5040" w:type="dxa"/>
            <w:gridSpan w:val="2"/>
          </w:tcPr>
          <w:p w14:paraId="4D4F21B1" w14:textId="77777777" w:rsidR="00C03DCA" w:rsidRPr="003B278F" w:rsidRDefault="00C03DCA" w:rsidP="00366C97">
            <w:pPr>
              <w:jc w:val="both"/>
              <w:rPr>
                <w:lang w:val="it-IT"/>
              </w:rPr>
            </w:pPr>
            <w:r w:rsidRPr="003B278F">
              <w:rPr>
                <w:lang w:val="it-IT"/>
              </w:rPr>
              <w:t>-Trong tự nhiên, cacbon tồn tại ở dạng đơn chất hay hợp chất?</w:t>
            </w:r>
          </w:p>
          <w:p w14:paraId="6FCC60BC" w14:textId="77777777" w:rsidR="00C03DCA" w:rsidRPr="003B278F" w:rsidRDefault="00C03DCA" w:rsidP="00366C97">
            <w:pPr>
              <w:jc w:val="both"/>
              <w:rPr>
                <w:lang w:val="it-IT"/>
              </w:rPr>
            </w:pPr>
            <w:r w:rsidRPr="003B278F">
              <w:rPr>
                <w:lang w:val="it-IT"/>
              </w:rPr>
              <w:t>- Gv trình chiếu hình ảnh</w:t>
            </w:r>
          </w:p>
          <w:p w14:paraId="0EA7F98C" w14:textId="77777777" w:rsidR="00C03DCA" w:rsidRPr="003B278F" w:rsidRDefault="00F7651C" w:rsidP="00366C97">
            <w:pPr>
              <w:jc w:val="both"/>
              <w:rPr>
                <w:lang w:val="it-IT"/>
              </w:rPr>
            </w:pPr>
            <w:r w:rsidRPr="003B278F">
              <w:rPr>
                <w:lang w:val="it-IT"/>
              </w:rPr>
              <w:t>- Gv hướng dẫn hs đọc thêm phần diều chế</w:t>
            </w:r>
          </w:p>
        </w:tc>
        <w:tc>
          <w:tcPr>
            <w:tcW w:w="5160" w:type="dxa"/>
            <w:gridSpan w:val="2"/>
          </w:tcPr>
          <w:p w14:paraId="5D1D1D0A" w14:textId="77777777" w:rsidR="00C03DCA" w:rsidRPr="003B278F" w:rsidRDefault="00C03DCA" w:rsidP="00366C97">
            <w:pPr>
              <w:jc w:val="both"/>
              <w:rPr>
                <w:b/>
                <w:u w:val="single"/>
                <w:lang w:val="it-IT"/>
              </w:rPr>
            </w:pPr>
            <w:r w:rsidRPr="003B278F">
              <w:rPr>
                <w:b/>
                <w:u w:val="single"/>
                <w:lang w:val="it-IT"/>
              </w:rPr>
              <w:t>IV. TRẠNG THÁI TỰ NHIÊN :</w:t>
            </w:r>
            <w:r w:rsidRPr="003B278F">
              <w:rPr>
                <w:lang w:val="it-IT"/>
              </w:rPr>
              <w:t xml:space="preserve"> (SGK)</w:t>
            </w:r>
          </w:p>
          <w:p w14:paraId="40EFF6C7" w14:textId="77777777" w:rsidR="00C03DCA" w:rsidRPr="003B278F" w:rsidRDefault="00C03DCA" w:rsidP="00366C97">
            <w:pPr>
              <w:jc w:val="both"/>
              <w:rPr>
                <w:b/>
                <w:u w:val="single"/>
                <w:lang w:val="it-IT"/>
              </w:rPr>
            </w:pPr>
          </w:p>
        </w:tc>
      </w:tr>
    </w:tbl>
    <w:p w14:paraId="7E31CB3E" w14:textId="77777777" w:rsidR="00C03DCA" w:rsidRPr="003B278F" w:rsidRDefault="00C03DCA" w:rsidP="00C03DCA">
      <w:pPr>
        <w:jc w:val="both"/>
        <w:rPr>
          <w:b/>
          <w:u w:val="single"/>
          <w:lang w:val="it-IT"/>
        </w:rPr>
      </w:pPr>
    </w:p>
    <w:p w14:paraId="574F16E9" w14:textId="77777777" w:rsidR="00C03DCA" w:rsidRPr="003B278F" w:rsidRDefault="00C03DCA" w:rsidP="00C03DCA">
      <w:pPr>
        <w:ind w:left="540"/>
        <w:jc w:val="both"/>
        <w:rPr>
          <w:lang w:val="it-IT"/>
        </w:rPr>
      </w:pPr>
      <w:r w:rsidRPr="003B278F">
        <w:rPr>
          <w:b/>
          <w:u w:val="single"/>
          <w:lang w:val="it-IT"/>
        </w:rPr>
        <w:t>4. Củng cố:</w:t>
      </w:r>
      <w:r w:rsidRPr="003B278F">
        <w:rPr>
          <w:lang w:val="it-IT"/>
        </w:rPr>
        <w:t xml:space="preserve"> </w:t>
      </w:r>
    </w:p>
    <w:p w14:paraId="102EDF8F" w14:textId="77777777" w:rsidR="00C03DCA" w:rsidRPr="003B278F" w:rsidRDefault="00C03DCA" w:rsidP="00C03DCA">
      <w:pPr>
        <w:ind w:left="540" w:firstLine="180"/>
        <w:jc w:val="both"/>
        <w:rPr>
          <w:lang w:val="it-IT"/>
        </w:rPr>
      </w:pPr>
      <w:r w:rsidRPr="003B278F">
        <w:rPr>
          <w:lang w:val="it-IT"/>
        </w:rPr>
        <w:t>a) Ghép các thông tin ở bảng 1 và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1"/>
        <w:gridCol w:w="5065"/>
      </w:tblGrid>
      <w:tr w:rsidR="00C03DCA" w:rsidRPr="003B278F" w14:paraId="4AE576C5" w14:textId="77777777">
        <w:tc>
          <w:tcPr>
            <w:tcW w:w="5519" w:type="dxa"/>
          </w:tcPr>
          <w:p w14:paraId="71432E8A" w14:textId="77777777" w:rsidR="00C03DCA" w:rsidRPr="003B278F" w:rsidRDefault="00C03DCA" w:rsidP="00366C97">
            <w:pPr>
              <w:jc w:val="center"/>
              <w:rPr>
                <w:lang w:val="it-IT"/>
              </w:rPr>
            </w:pPr>
            <w:r w:rsidRPr="003B278F">
              <w:rPr>
                <w:lang w:val="it-IT"/>
              </w:rPr>
              <w:t>Bảng 1</w:t>
            </w:r>
          </w:p>
        </w:tc>
        <w:tc>
          <w:tcPr>
            <w:tcW w:w="5519" w:type="dxa"/>
          </w:tcPr>
          <w:p w14:paraId="395D49D0" w14:textId="77777777" w:rsidR="00C03DCA" w:rsidRPr="003B278F" w:rsidRDefault="00C03DCA" w:rsidP="00366C97">
            <w:pPr>
              <w:jc w:val="center"/>
              <w:rPr>
                <w:lang w:val="it-IT"/>
              </w:rPr>
            </w:pPr>
            <w:r w:rsidRPr="003B278F">
              <w:rPr>
                <w:lang w:val="it-IT"/>
              </w:rPr>
              <w:t>Bảng 2</w:t>
            </w:r>
          </w:p>
        </w:tc>
      </w:tr>
      <w:tr w:rsidR="00C03DCA" w:rsidRPr="003B278F" w14:paraId="63A332D3" w14:textId="77777777">
        <w:tc>
          <w:tcPr>
            <w:tcW w:w="5519" w:type="dxa"/>
          </w:tcPr>
          <w:p w14:paraId="600A44F9" w14:textId="77777777" w:rsidR="00C03DCA" w:rsidRPr="003B278F" w:rsidRDefault="00C03DCA" w:rsidP="00366C97">
            <w:pPr>
              <w:jc w:val="center"/>
              <w:rPr>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7"/>
              <w:gridCol w:w="1267"/>
              <w:gridCol w:w="1252"/>
            </w:tblGrid>
            <w:tr w:rsidR="00F7651C" w:rsidRPr="003B278F" w14:paraId="65DA40DF" w14:textId="77777777">
              <w:tc>
                <w:tcPr>
                  <w:tcW w:w="1247" w:type="dxa"/>
                </w:tcPr>
                <w:p w14:paraId="0504E365" w14:textId="77777777" w:rsidR="00F7651C" w:rsidRPr="003B278F" w:rsidRDefault="00F7651C" w:rsidP="00366C97">
                  <w:pPr>
                    <w:jc w:val="center"/>
                    <w:rPr>
                      <w:lang w:val="it-IT"/>
                    </w:rPr>
                  </w:pPr>
                </w:p>
              </w:tc>
              <w:tc>
                <w:tcPr>
                  <w:tcW w:w="1267" w:type="dxa"/>
                </w:tcPr>
                <w:p w14:paraId="2794527D" w14:textId="77777777" w:rsidR="00F7651C" w:rsidRPr="003B278F" w:rsidRDefault="00F7651C" w:rsidP="00366C97">
                  <w:pPr>
                    <w:jc w:val="center"/>
                    <w:rPr>
                      <w:lang w:val="it-IT"/>
                    </w:rPr>
                  </w:pPr>
                  <w:r w:rsidRPr="003B278F">
                    <w:rPr>
                      <w:lang w:val="it-IT"/>
                    </w:rPr>
                    <w:t>Kim cương</w:t>
                  </w:r>
                </w:p>
              </w:tc>
              <w:tc>
                <w:tcPr>
                  <w:tcW w:w="1252" w:type="dxa"/>
                </w:tcPr>
                <w:p w14:paraId="002D531D" w14:textId="77777777" w:rsidR="00F7651C" w:rsidRPr="003B278F" w:rsidRDefault="00F7651C" w:rsidP="00366C97">
                  <w:pPr>
                    <w:jc w:val="center"/>
                    <w:rPr>
                      <w:lang w:val="it-IT"/>
                    </w:rPr>
                  </w:pPr>
                  <w:r w:rsidRPr="003B278F">
                    <w:rPr>
                      <w:lang w:val="it-IT"/>
                    </w:rPr>
                    <w:t>Than chì</w:t>
                  </w:r>
                </w:p>
              </w:tc>
            </w:tr>
            <w:tr w:rsidR="00F7651C" w:rsidRPr="003B278F" w14:paraId="3AE942EC" w14:textId="77777777">
              <w:tc>
                <w:tcPr>
                  <w:tcW w:w="1247" w:type="dxa"/>
                </w:tcPr>
                <w:p w14:paraId="00F793D8" w14:textId="77777777" w:rsidR="00F7651C" w:rsidRPr="003B278F" w:rsidRDefault="00F7651C" w:rsidP="00366C97">
                  <w:pPr>
                    <w:jc w:val="center"/>
                    <w:rPr>
                      <w:lang w:val="it-IT"/>
                    </w:rPr>
                  </w:pPr>
                  <w:r w:rsidRPr="003B278F">
                    <w:rPr>
                      <w:lang w:val="it-IT"/>
                    </w:rPr>
                    <w:lastRenderedPageBreak/>
                    <w:t>Tính chất vật lí</w:t>
                  </w:r>
                </w:p>
              </w:tc>
              <w:tc>
                <w:tcPr>
                  <w:tcW w:w="1267" w:type="dxa"/>
                </w:tcPr>
                <w:p w14:paraId="34EF6564" w14:textId="77777777" w:rsidR="00F7651C" w:rsidRPr="003B278F" w:rsidRDefault="00F7651C" w:rsidP="00366C97">
                  <w:pPr>
                    <w:jc w:val="center"/>
                    <w:rPr>
                      <w:lang w:val="it-IT"/>
                    </w:rPr>
                  </w:pPr>
                  <w:r w:rsidRPr="003B278F">
                    <w:rPr>
                      <w:lang w:val="it-IT"/>
                    </w:rPr>
                    <w:t>1</w:t>
                  </w:r>
                </w:p>
              </w:tc>
              <w:tc>
                <w:tcPr>
                  <w:tcW w:w="1252" w:type="dxa"/>
                </w:tcPr>
                <w:p w14:paraId="5F116F57" w14:textId="77777777" w:rsidR="00F7651C" w:rsidRPr="003B278F" w:rsidRDefault="00F7651C" w:rsidP="00366C97">
                  <w:pPr>
                    <w:jc w:val="center"/>
                    <w:rPr>
                      <w:lang w:val="it-IT"/>
                    </w:rPr>
                  </w:pPr>
                  <w:r w:rsidRPr="003B278F">
                    <w:rPr>
                      <w:lang w:val="it-IT"/>
                    </w:rPr>
                    <w:t>3</w:t>
                  </w:r>
                </w:p>
              </w:tc>
            </w:tr>
            <w:tr w:rsidR="00F7651C" w:rsidRPr="003B278F" w14:paraId="52D78A9B" w14:textId="77777777">
              <w:tc>
                <w:tcPr>
                  <w:tcW w:w="1247" w:type="dxa"/>
                </w:tcPr>
                <w:p w14:paraId="21B91F85" w14:textId="77777777" w:rsidR="00F7651C" w:rsidRPr="003B278F" w:rsidRDefault="00F7651C" w:rsidP="00366C97">
                  <w:pPr>
                    <w:jc w:val="center"/>
                    <w:rPr>
                      <w:lang w:val="it-IT"/>
                    </w:rPr>
                  </w:pPr>
                  <w:r w:rsidRPr="003B278F">
                    <w:rPr>
                      <w:lang w:val="it-IT"/>
                    </w:rPr>
                    <w:t>Cấu trúc</w:t>
                  </w:r>
                </w:p>
              </w:tc>
              <w:tc>
                <w:tcPr>
                  <w:tcW w:w="1267" w:type="dxa"/>
                </w:tcPr>
                <w:p w14:paraId="55FAE53E" w14:textId="77777777" w:rsidR="00F7651C" w:rsidRPr="003B278F" w:rsidRDefault="00F7651C" w:rsidP="00366C97">
                  <w:pPr>
                    <w:jc w:val="center"/>
                    <w:rPr>
                      <w:lang w:val="it-IT"/>
                    </w:rPr>
                  </w:pPr>
                  <w:r w:rsidRPr="003B278F">
                    <w:rPr>
                      <w:lang w:val="it-IT"/>
                    </w:rPr>
                    <w:t>2</w:t>
                  </w:r>
                </w:p>
              </w:tc>
              <w:tc>
                <w:tcPr>
                  <w:tcW w:w="1252" w:type="dxa"/>
                </w:tcPr>
                <w:p w14:paraId="153950A5" w14:textId="77777777" w:rsidR="00F7651C" w:rsidRPr="003B278F" w:rsidRDefault="00F7651C" w:rsidP="00366C97">
                  <w:pPr>
                    <w:jc w:val="center"/>
                    <w:rPr>
                      <w:lang w:val="it-IT"/>
                    </w:rPr>
                  </w:pPr>
                  <w:r w:rsidRPr="003B278F">
                    <w:rPr>
                      <w:lang w:val="it-IT"/>
                    </w:rPr>
                    <w:t>4</w:t>
                  </w:r>
                </w:p>
              </w:tc>
            </w:tr>
          </w:tbl>
          <w:p w14:paraId="31ED2CC8" w14:textId="77777777" w:rsidR="00C03DCA" w:rsidRPr="003B278F" w:rsidRDefault="00C03DCA" w:rsidP="00366C97">
            <w:pPr>
              <w:jc w:val="center"/>
              <w:rPr>
                <w:lang w:val="it-IT"/>
              </w:rPr>
            </w:pPr>
          </w:p>
        </w:tc>
        <w:tc>
          <w:tcPr>
            <w:tcW w:w="5519" w:type="dxa"/>
          </w:tcPr>
          <w:p w14:paraId="72DBD1A4" w14:textId="77777777" w:rsidR="00C03DCA" w:rsidRPr="003B278F" w:rsidRDefault="00C03DCA" w:rsidP="00366C97">
            <w:pPr>
              <w:numPr>
                <w:ilvl w:val="0"/>
                <w:numId w:val="28"/>
              </w:numPr>
              <w:jc w:val="both"/>
              <w:rPr>
                <w:lang w:val="it-IT"/>
              </w:rPr>
            </w:pPr>
            <w:r w:rsidRPr="003B278F">
              <w:rPr>
                <w:lang w:val="it-IT"/>
              </w:rPr>
              <w:lastRenderedPageBreak/>
              <w:t>Tinh thể màu xám</w:t>
            </w:r>
          </w:p>
          <w:p w14:paraId="76066A60" w14:textId="77777777" w:rsidR="00C03DCA" w:rsidRPr="003B278F" w:rsidRDefault="00C03DCA" w:rsidP="00366C97">
            <w:pPr>
              <w:numPr>
                <w:ilvl w:val="0"/>
                <w:numId w:val="28"/>
              </w:numPr>
              <w:jc w:val="both"/>
              <w:rPr>
                <w:lang w:val="it-IT"/>
              </w:rPr>
            </w:pPr>
            <w:r w:rsidRPr="003B278F">
              <w:rPr>
                <w:lang w:val="it-IT"/>
              </w:rPr>
              <w:t>Cấu trúc hình cầu rỗng</w:t>
            </w:r>
          </w:p>
          <w:p w14:paraId="6F2BD0FE" w14:textId="77777777" w:rsidR="00C03DCA" w:rsidRPr="003B278F" w:rsidRDefault="00C03DCA" w:rsidP="00366C97">
            <w:pPr>
              <w:numPr>
                <w:ilvl w:val="0"/>
                <w:numId w:val="28"/>
              </w:numPr>
              <w:jc w:val="both"/>
              <w:rPr>
                <w:lang w:val="it-IT"/>
              </w:rPr>
            </w:pPr>
            <w:r w:rsidRPr="003B278F">
              <w:rPr>
                <w:lang w:val="it-IT"/>
              </w:rPr>
              <w:t>Cấu trúc tứ diện điều</w:t>
            </w:r>
          </w:p>
          <w:p w14:paraId="7EFDA4AB" w14:textId="77777777" w:rsidR="00C03DCA" w:rsidRPr="003B278F" w:rsidRDefault="00C03DCA" w:rsidP="00366C97">
            <w:pPr>
              <w:numPr>
                <w:ilvl w:val="0"/>
                <w:numId w:val="28"/>
              </w:numPr>
              <w:jc w:val="both"/>
              <w:rPr>
                <w:lang w:val="it-IT"/>
              </w:rPr>
            </w:pPr>
            <w:r w:rsidRPr="003B278F">
              <w:rPr>
                <w:lang w:val="it-IT"/>
              </w:rPr>
              <w:lastRenderedPageBreak/>
              <w:t>Tinh thể trong suốt, không màu, không dẫn điện, dẫn nhiệt kém</w:t>
            </w:r>
          </w:p>
        </w:tc>
      </w:tr>
    </w:tbl>
    <w:p w14:paraId="06E1A87D" w14:textId="77777777" w:rsidR="00C03DCA" w:rsidRPr="003B278F" w:rsidRDefault="00C03DCA" w:rsidP="00C03DCA">
      <w:pPr>
        <w:ind w:left="540" w:firstLine="180"/>
        <w:jc w:val="both"/>
        <w:rPr>
          <w:lang w:val="it-IT"/>
        </w:rPr>
      </w:pPr>
      <w:r w:rsidRPr="003B278F">
        <w:rPr>
          <w:lang w:val="it-IT"/>
        </w:rPr>
        <w:lastRenderedPageBreak/>
        <w:t>b) Hoàn thành các phương trình hoá học sau:</w:t>
      </w:r>
    </w:p>
    <w:p w14:paraId="1A09831A" w14:textId="77777777" w:rsidR="00C03DCA" w:rsidRPr="003B278F" w:rsidRDefault="00C03DCA" w:rsidP="00C03DCA">
      <w:pPr>
        <w:ind w:firstLine="960"/>
        <w:rPr>
          <w:lang w:val="pt-BR"/>
        </w:rPr>
      </w:pPr>
      <w:r w:rsidRPr="003B278F">
        <w:rPr>
          <w:lang w:val="pt-BR"/>
        </w:rPr>
        <w:t>C+ H</w:t>
      </w:r>
      <w:r w:rsidRPr="003B278F">
        <w:rPr>
          <w:vertAlign w:val="subscript"/>
          <w:lang w:val="pt-BR"/>
        </w:rPr>
        <w:t>2</w:t>
      </w:r>
      <w:r w:rsidRPr="003B278F">
        <w:rPr>
          <w:lang w:val="pt-BR"/>
        </w:rPr>
        <w:t>SO</w:t>
      </w:r>
      <w:r w:rsidRPr="003B278F">
        <w:rPr>
          <w:vertAlign w:val="subscript"/>
          <w:lang w:val="pt-BR"/>
        </w:rPr>
        <w:t>4đặc</w:t>
      </w:r>
      <w:r w:rsidRPr="003B278F">
        <w:rPr>
          <w:lang w:val="pt-BR"/>
        </w:rPr>
        <w:t xml:space="preserve"> </w:t>
      </w:r>
      <w:r w:rsidRPr="003B278F">
        <w:rPr>
          <w:lang w:val="it-IT"/>
        </w:rPr>
        <w:sym w:font="Wingdings" w:char="F0E0"/>
      </w:r>
      <w:r w:rsidRPr="003B278F">
        <w:rPr>
          <w:lang w:val="pt-BR"/>
        </w:rPr>
        <w:t>....</w:t>
      </w:r>
    </w:p>
    <w:p w14:paraId="79F73F0E" w14:textId="77777777" w:rsidR="00C03DCA" w:rsidRPr="003B278F" w:rsidRDefault="00C03DCA" w:rsidP="00C03DCA">
      <w:pPr>
        <w:ind w:firstLine="960"/>
        <w:rPr>
          <w:lang w:val="pt-BR"/>
        </w:rPr>
      </w:pPr>
      <w:r w:rsidRPr="003B278F">
        <w:rPr>
          <w:lang w:val="pt-BR"/>
        </w:rPr>
        <w:t>SiO</w:t>
      </w:r>
      <w:r w:rsidRPr="003B278F">
        <w:rPr>
          <w:vertAlign w:val="subscript"/>
          <w:lang w:val="pt-BR"/>
        </w:rPr>
        <w:t>2</w:t>
      </w:r>
      <w:r w:rsidRPr="003B278F">
        <w:rPr>
          <w:lang w:val="pt-BR"/>
        </w:rPr>
        <w:t xml:space="preserve"> + C </w:t>
      </w:r>
      <w:r w:rsidRPr="003B278F">
        <w:rPr>
          <w:lang w:val="it-IT"/>
        </w:rPr>
        <w:sym w:font="Wingdings" w:char="F0E0"/>
      </w:r>
      <w:r w:rsidRPr="003B278F">
        <w:rPr>
          <w:lang w:val="pt-BR"/>
        </w:rPr>
        <w:t xml:space="preserve"> ...</w:t>
      </w:r>
    </w:p>
    <w:p w14:paraId="1D3AE849" w14:textId="77777777" w:rsidR="00C03DCA" w:rsidRPr="003B278F" w:rsidRDefault="00C03DCA" w:rsidP="00C03DCA">
      <w:pPr>
        <w:ind w:firstLine="960"/>
        <w:rPr>
          <w:b/>
          <w:u w:val="single"/>
          <w:lang w:val="pt-BR"/>
        </w:rPr>
      </w:pPr>
      <w:r w:rsidRPr="003B278F">
        <w:rPr>
          <w:lang w:val="pt-BR"/>
        </w:rPr>
        <w:t xml:space="preserve">CaO + C </w:t>
      </w:r>
      <w:r w:rsidRPr="003B278F">
        <w:rPr>
          <w:lang w:val="it-IT"/>
        </w:rPr>
        <w:sym w:font="Wingdings" w:char="F0E0"/>
      </w:r>
      <w:r w:rsidRPr="003B278F">
        <w:rPr>
          <w:lang w:val="pt-BR"/>
        </w:rPr>
        <w:t>...</w:t>
      </w:r>
    </w:p>
    <w:p w14:paraId="77EDF715" w14:textId="77777777" w:rsidR="00C03DCA" w:rsidRPr="003B278F" w:rsidRDefault="00C03DCA" w:rsidP="00C03DCA">
      <w:pPr>
        <w:ind w:left="540"/>
        <w:jc w:val="both"/>
        <w:rPr>
          <w:b/>
          <w:u w:val="single"/>
          <w:lang w:val="pt-BR"/>
        </w:rPr>
      </w:pPr>
      <w:r w:rsidRPr="003B278F">
        <w:rPr>
          <w:b/>
          <w:u w:val="single"/>
          <w:lang w:val="pt-BR"/>
        </w:rPr>
        <w:t>5. Dặn dò:</w:t>
      </w:r>
    </w:p>
    <w:p w14:paraId="7F2CD42A" w14:textId="77777777" w:rsidR="00C03DCA" w:rsidRPr="003B278F" w:rsidRDefault="00C03DCA" w:rsidP="00C03DCA">
      <w:pPr>
        <w:ind w:left="540"/>
        <w:jc w:val="both"/>
        <w:rPr>
          <w:lang w:val="pt-BR"/>
        </w:rPr>
      </w:pPr>
      <w:r w:rsidRPr="003B278F">
        <w:rPr>
          <w:lang w:val="pt-BR"/>
        </w:rPr>
        <w:t>- Học bài, làm bài tập 2,3,4,5/70</w:t>
      </w:r>
    </w:p>
    <w:p w14:paraId="75D4530E" w14:textId="77777777" w:rsidR="00C03DCA" w:rsidRPr="003B278F" w:rsidRDefault="00C03DCA" w:rsidP="00C03DCA">
      <w:pPr>
        <w:ind w:left="540"/>
        <w:jc w:val="both"/>
        <w:rPr>
          <w:lang w:val="pt-BR"/>
        </w:rPr>
      </w:pPr>
      <w:r w:rsidRPr="003B278F">
        <w:rPr>
          <w:lang w:val="pt-BR"/>
        </w:rPr>
        <w:t>- Chuẩn bị bài “hợp chất của cacbon”</w:t>
      </w:r>
    </w:p>
    <w:p w14:paraId="6D832D67" w14:textId="77777777" w:rsidR="00A91033" w:rsidRPr="003B278F" w:rsidRDefault="00A91033" w:rsidP="00A91033">
      <w:pPr>
        <w:ind w:firstLine="360"/>
        <w:rPr>
          <w:b/>
          <w:u w:val="single"/>
          <w:lang w:val="pt-BR"/>
        </w:rPr>
      </w:pPr>
      <w:r w:rsidRPr="003B278F">
        <w:rPr>
          <w:b/>
          <w:u w:val="single"/>
          <w:lang w:val="pt-BR"/>
        </w:rPr>
        <w:t>VI. RÚT KINH NGHIỆM</w:t>
      </w:r>
    </w:p>
    <w:p w14:paraId="5C71C938" w14:textId="77777777" w:rsidR="00A91033" w:rsidRPr="003B278F" w:rsidRDefault="00A91033" w:rsidP="00A91033">
      <w:pPr>
        <w:ind w:firstLine="360"/>
        <w:rPr>
          <w:lang w:val="pt-BR"/>
        </w:rPr>
      </w:pPr>
      <w:r w:rsidRPr="003B278F">
        <w:rPr>
          <w:lang w:val="pt-BR"/>
        </w:rPr>
        <w:t>.....................................................................................................................................................</w:t>
      </w:r>
    </w:p>
    <w:p w14:paraId="14414C7A" w14:textId="77777777" w:rsidR="00A91033" w:rsidRPr="003B278F" w:rsidRDefault="00A91033" w:rsidP="00A91033">
      <w:pPr>
        <w:ind w:firstLine="360"/>
        <w:rPr>
          <w:lang w:val="pt-BR"/>
        </w:rPr>
      </w:pPr>
      <w:r w:rsidRPr="003B278F">
        <w:rPr>
          <w:lang w:val="pt-BR"/>
        </w:rPr>
        <w:t>.....................................................................................................................................................</w:t>
      </w:r>
    </w:p>
    <w:p w14:paraId="281FA3B6" w14:textId="77777777" w:rsidR="00A91033" w:rsidRPr="003B278F" w:rsidRDefault="00A91033" w:rsidP="00A91033">
      <w:pPr>
        <w:ind w:firstLine="360"/>
        <w:rPr>
          <w:lang w:val="pt-BR"/>
        </w:rPr>
      </w:pPr>
      <w:r w:rsidRPr="003B278F">
        <w:rPr>
          <w:lang w:val="pt-BR"/>
        </w:rPr>
        <w:t>.....................................................................................................................................................</w:t>
      </w:r>
    </w:p>
    <w:p w14:paraId="60D84A37"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64A41CA9"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06EC62D4" w14:textId="77777777" w:rsidR="00D30EAB" w:rsidRPr="00B674C4" w:rsidRDefault="00D30EAB" w:rsidP="00D30EAB">
      <w:pPr>
        <w:widowControl w:val="0"/>
        <w:autoSpaceDE w:val="0"/>
        <w:autoSpaceDN w:val="0"/>
        <w:adjustRightInd w:val="0"/>
        <w:rPr>
          <w:iCs/>
        </w:rPr>
      </w:pPr>
    </w:p>
    <w:p w14:paraId="359813EA" w14:textId="77777777" w:rsidR="00D30EAB" w:rsidRPr="00B674C4" w:rsidRDefault="00D30EAB" w:rsidP="00D30EAB">
      <w:pPr>
        <w:widowControl w:val="0"/>
        <w:autoSpaceDE w:val="0"/>
        <w:autoSpaceDN w:val="0"/>
        <w:adjustRightInd w:val="0"/>
        <w:ind w:left="5805" w:firstLine="675"/>
        <w:rPr>
          <w:iCs/>
        </w:rPr>
      </w:pPr>
    </w:p>
    <w:p w14:paraId="2640DAFD" w14:textId="77777777" w:rsidR="00D30EAB" w:rsidRPr="00B674C4" w:rsidRDefault="00D30EAB" w:rsidP="00D30EAB">
      <w:pPr>
        <w:widowControl w:val="0"/>
        <w:autoSpaceDE w:val="0"/>
        <w:autoSpaceDN w:val="0"/>
        <w:adjustRightInd w:val="0"/>
        <w:ind w:left="5805" w:firstLine="675"/>
        <w:rPr>
          <w:iCs/>
        </w:rPr>
      </w:pPr>
    </w:p>
    <w:p w14:paraId="211DF3BA"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151BFBEB" w14:textId="77777777" w:rsidR="00547E00" w:rsidRPr="003B278F" w:rsidRDefault="00547E00" w:rsidP="00C03DCA">
      <w:pPr>
        <w:ind w:firstLine="240"/>
        <w:rPr>
          <w:lang w:val="pt-BR"/>
        </w:rPr>
      </w:pPr>
    </w:p>
    <w:p w14:paraId="6D9C1593" w14:textId="77777777" w:rsidR="00547E00" w:rsidRPr="003B278F" w:rsidRDefault="00547E00" w:rsidP="00C03DCA">
      <w:pPr>
        <w:ind w:firstLine="240"/>
        <w:rPr>
          <w:lang w:val="pt-BR"/>
        </w:rPr>
      </w:pPr>
    </w:p>
    <w:p w14:paraId="17F492E1"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1CB37990" w14:textId="77777777" w:rsidR="009A63F9" w:rsidRPr="003B278F" w:rsidRDefault="009A63F9" w:rsidP="009A63F9">
      <w:pPr>
        <w:jc w:val="center"/>
        <w:rPr>
          <w:b/>
          <w:lang w:val="pt-BR"/>
        </w:rPr>
      </w:pPr>
      <w:r w:rsidRPr="003B278F">
        <w:rPr>
          <w:b/>
          <w:lang w:val="pt-BR"/>
        </w:rPr>
        <w:t xml:space="preserve">CHỦ ĐỀ 3: CACBON – SILIC </w:t>
      </w:r>
    </w:p>
    <w:p w14:paraId="2C4B4927" w14:textId="77777777" w:rsidR="006E6124" w:rsidRPr="003B278F" w:rsidRDefault="009A63F9" w:rsidP="009A63F9">
      <w:pPr>
        <w:jc w:val="center"/>
        <w:rPr>
          <w:b/>
          <w:lang w:val="pt-BR"/>
        </w:rPr>
      </w:pPr>
      <w:r w:rsidRPr="003B278F">
        <w:rPr>
          <w:lang w:val="pt-BR"/>
        </w:rPr>
        <w:t>Tiết thứ 2:</w:t>
      </w:r>
      <w:r w:rsidRPr="003B278F">
        <w:rPr>
          <w:b/>
          <w:lang w:val="pt-BR"/>
        </w:rPr>
        <w:t xml:space="preserve"> </w:t>
      </w:r>
      <w:r w:rsidR="00EE1310" w:rsidRPr="003B278F">
        <w:rPr>
          <w:b/>
          <w:lang w:val="pt-BR"/>
        </w:rPr>
        <w:t>HỢP CHẤT CỦA CACBON</w:t>
      </w:r>
      <w:r w:rsidR="006E6124" w:rsidRPr="003B278F">
        <w:rPr>
          <w:lang w:val="pt-BR"/>
        </w:rPr>
        <w:t xml:space="preserve">                                </w:t>
      </w:r>
    </w:p>
    <w:p w14:paraId="5F422DB7" w14:textId="77777777" w:rsidR="006E6124" w:rsidRPr="003B278F" w:rsidRDefault="006E6124" w:rsidP="006E6124">
      <w:pPr>
        <w:jc w:val="center"/>
        <w:rPr>
          <w:b/>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44"/>
        <w:gridCol w:w="6044"/>
      </w:tblGrid>
      <w:tr w:rsidR="006E6124" w:rsidRPr="003B278F" w14:paraId="4321057F" w14:textId="77777777">
        <w:tc>
          <w:tcPr>
            <w:tcW w:w="4080" w:type="dxa"/>
          </w:tcPr>
          <w:p w14:paraId="08E0A970" w14:textId="77777777" w:rsidR="006E6124" w:rsidRPr="003B278F" w:rsidRDefault="006E6124" w:rsidP="00366C97">
            <w:pPr>
              <w:jc w:val="center"/>
              <w:rPr>
                <w:b/>
                <w:lang w:val="pt-BR"/>
              </w:rPr>
            </w:pPr>
            <w:r w:rsidRPr="003B278F">
              <w:rPr>
                <w:b/>
                <w:lang w:val="pt-BR"/>
              </w:rPr>
              <w:t>Kiến thức cũ có liên quan</w:t>
            </w:r>
          </w:p>
        </w:tc>
        <w:tc>
          <w:tcPr>
            <w:tcW w:w="6108" w:type="dxa"/>
          </w:tcPr>
          <w:p w14:paraId="2DD0ED01" w14:textId="77777777" w:rsidR="006E6124" w:rsidRPr="003B278F" w:rsidRDefault="006E6124" w:rsidP="00366C97">
            <w:pPr>
              <w:jc w:val="center"/>
              <w:rPr>
                <w:b/>
                <w:lang w:val="pt-BR"/>
              </w:rPr>
            </w:pPr>
            <w:r w:rsidRPr="003B278F">
              <w:rPr>
                <w:b/>
                <w:lang w:val="pt-BR"/>
              </w:rPr>
              <w:t>Kiến thức mới trong bài cần hình thành</w:t>
            </w:r>
          </w:p>
        </w:tc>
      </w:tr>
      <w:tr w:rsidR="006E6124" w:rsidRPr="003B278F" w14:paraId="45CBD4C1" w14:textId="77777777">
        <w:tc>
          <w:tcPr>
            <w:tcW w:w="4080" w:type="dxa"/>
          </w:tcPr>
          <w:p w14:paraId="64DCB393" w14:textId="77777777" w:rsidR="006E6124" w:rsidRPr="003B278F" w:rsidRDefault="003F7E69" w:rsidP="00366C97">
            <w:pPr>
              <w:numPr>
                <w:ilvl w:val="0"/>
                <w:numId w:val="4"/>
              </w:numPr>
              <w:jc w:val="both"/>
              <w:rPr>
                <w:lang w:val="pt-BR"/>
              </w:rPr>
            </w:pPr>
            <w:r w:rsidRPr="003B278F">
              <w:rPr>
                <w:lang w:val="pt-BR"/>
              </w:rPr>
              <w:t>Tính chất hoá học của cacbon</w:t>
            </w:r>
          </w:p>
          <w:p w14:paraId="01E1F176" w14:textId="77777777" w:rsidR="003F7E69" w:rsidRPr="003B278F" w:rsidRDefault="003F7E69" w:rsidP="00366C97">
            <w:pPr>
              <w:numPr>
                <w:ilvl w:val="0"/>
                <w:numId w:val="4"/>
              </w:numPr>
              <w:jc w:val="both"/>
              <w:rPr>
                <w:lang w:val="pt-BR"/>
              </w:rPr>
            </w:pPr>
            <w:r w:rsidRPr="003B278F">
              <w:rPr>
                <w:lang w:val="pt-BR"/>
              </w:rPr>
              <w:t>Tính chất của oxit axit, muối</w:t>
            </w:r>
          </w:p>
        </w:tc>
        <w:tc>
          <w:tcPr>
            <w:tcW w:w="6108" w:type="dxa"/>
          </w:tcPr>
          <w:p w14:paraId="53F8F44A" w14:textId="77777777" w:rsidR="006E6124" w:rsidRPr="003B278F" w:rsidRDefault="003F7E69" w:rsidP="00366C97">
            <w:pPr>
              <w:numPr>
                <w:ilvl w:val="0"/>
                <w:numId w:val="4"/>
              </w:numPr>
              <w:jc w:val="both"/>
              <w:rPr>
                <w:lang w:val="pt-BR"/>
              </w:rPr>
            </w:pPr>
            <w:r w:rsidRPr="003B278F">
              <w:rPr>
                <w:lang w:val="pt-BR"/>
              </w:rPr>
              <w:t>Tính chất hoá học của CO, CO</w:t>
            </w:r>
            <w:r w:rsidRPr="003B278F">
              <w:rPr>
                <w:vertAlign w:val="subscript"/>
                <w:lang w:val="pt-BR"/>
              </w:rPr>
              <w:t>2</w:t>
            </w:r>
            <w:r w:rsidRPr="003B278F">
              <w:rPr>
                <w:lang w:val="pt-BR"/>
              </w:rPr>
              <w:t>, muối cacbonat</w:t>
            </w:r>
          </w:p>
          <w:p w14:paraId="10C08C1C" w14:textId="77777777" w:rsidR="003F7E69" w:rsidRPr="003B278F" w:rsidRDefault="003F7E69" w:rsidP="00366C97">
            <w:pPr>
              <w:numPr>
                <w:ilvl w:val="0"/>
                <w:numId w:val="4"/>
              </w:numPr>
              <w:jc w:val="both"/>
            </w:pPr>
            <w:r w:rsidRPr="003B278F">
              <w:t>Nhận biết muối cacbonat</w:t>
            </w:r>
          </w:p>
        </w:tc>
      </w:tr>
    </w:tbl>
    <w:p w14:paraId="37ADCE00" w14:textId="77777777" w:rsidR="006E6124" w:rsidRPr="003B278F" w:rsidRDefault="006E6124" w:rsidP="006E6124">
      <w:pPr>
        <w:jc w:val="center"/>
      </w:pPr>
    </w:p>
    <w:p w14:paraId="21C4A055" w14:textId="77777777" w:rsidR="006E6124" w:rsidRPr="003B278F" w:rsidRDefault="006E6124" w:rsidP="006E6124">
      <w:pPr>
        <w:rPr>
          <w:b/>
        </w:rPr>
      </w:pPr>
      <w:r w:rsidRPr="003B278F">
        <w:rPr>
          <w:b/>
          <w:u w:val="single"/>
        </w:rPr>
        <w:t>I. MỤC TIÊU</w:t>
      </w:r>
      <w:r w:rsidRPr="003B278F">
        <w:rPr>
          <w:b/>
        </w:rPr>
        <w:t>:</w:t>
      </w:r>
    </w:p>
    <w:p w14:paraId="0F47978D" w14:textId="77777777" w:rsidR="006E6124" w:rsidRPr="003B278F" w:rsidRDefault="006E6124" w:rsidP="006E6124">
      <w:pPr>
        <w:spacing w:before="20" w:after="20" w:line="223" w:lineRule="auto"/>
        <w:ind w:firstLine="420"/>
        <w:rPr>
          <w:b/>
        </w:rPr>
      </w:pPr>
      <w:r w:rsidRPr="003B278F">
        <w:rPr>
          <w:b/>
        </w:rPr>
        <w:t>1.</w:t>
      </w:r>
      <w:r w:rsidRPr="003B278F">
        <w:rPr>
          <w:b/>
          <w:u w:val="single"/>
        </w:rPr>
        <w:t>Kiến thức</w:t>
      </w:r>
      <w:r w:rsidRPr="003B278F">
        <w:rPr>
          <w:b/>
        </w:rPr>
        <w:t>:</w:t>
      </w:r>
    </w:p>
    <w:p w14:paraId="488DB851" w14:textId="77777777" w:rsidR="00EB4D9D" w:rsidRPr="003B278F" w:rsidRDefault="00EE1310" w:rsidP="00EE1310">
      <w:pPr>
        <w:spacing w:before="20"/>
        <w:ind w:firstLine="420"/>
        <w:jc w:val="both"/>
      </w:pPr>
      <w:r w:rsidRPr="003B278F">
        <w:t xml:space="preserve"> Biết được: </w:t>
      </w:r>
    </w:p>
    <w:p w14:paraId="7FE4C8D3" w14:textId="77777777" w:rsidR="00EE1310" w:rsidRPr="003B278F" w:rsidRDefault="00EE1310" w:rsidP="00EB4D9D">
      <w:pPr>
        <w:numPr>
          <w:ilvl w:val="0"/>
          <w:numId w:val="4"/>
        </w:numPr>
        <w:spacing w:before="20"/>
        <w:jc w:val="both"/>
      </w:pPr>
      <w:r w:rsidRPr="003B278F">
        <w:t>Tính chất vật lí của CO và CO</w:t>
      </w:r>
      <w:r w:rsidRPr="003B278F">
        <w:rPr>
          <w:vertAlign w:val="subscript"/>
        </w:rPr>
        <w:t>2</w:t>
      </w:r>
      <w:r w:rsidRPr="003B278F">
        <w:t>.</w:t>
      </w:r>
    </w:p>
    <w:p w14:paraId="06F938D9" w14:textId="77777777" w:rsidR="00EB4D9D" w:rsidRPr="003B278F" w:rsidRDefault="00EB4D9D" w:rsidP="00EB4D9D">
      <w:pPr>
        <w:numPr>
          <w:ilvl w:val="0"/>
          <w:numId w:val="4"/>
        </w:numPr>
        <w:spacing w:before="20"/>
        <w:jc w:val="both"/>
      </w:pPr>
      <w:r w:rsidRPr="003B278F">
        <w:t>Tính chất vật lí, tính chất hóa học của muối cacbonat (nhiệt phân, tác dụng với axit).</w:t>
      </w:r>
    </w:p>
    <w:p w14:paraId="2206896B" w14:textId="77777777" w:rsidR="00EB4D9D" w:rsidRPr="003B278F" w:rsidRDefault="00EB4D9D" w:rsidP="00EB4D9D">
      <w:pPr>
        <w:numPr>
          <w:ilvl w:val="0"/>
          <w:numId w:val="4"/>
        </w:numPr>
        <w:spacing w:before="20"/>
        <w:jc w:val="both"/>
      </w:pPr>
      <w:r w:rsidRPr="003B278F">
        <w:rPr>
          <w:bCs/>
        </w:rPr>
        <w:t>Cách nhận biết muối cacbonat bằng phương pháp hoá học.</w:t>
      </w:r>
    </w:p>
    <w:p w14:paraId="6FD28444" w14:textId="77777777" w:rsidR="00EE1310" w:rsidRPr="003B278F" w:rsidRDefault="00EE1310" w:rsidP="00EB4D9D">
      <w:pPr>
        <w:spacing w:before="20"/>
        <w:ind w:firstLine="420"/>
        <w:jc w:val="both"/>
      </w:pPr>
      <w:r w:rsidRPr="003B278F">
        <w:t xml:space="preserve"> Hiểu được:</w:t>
      </w:r>
      <w:r w:rsidR="00EB4D9D" w:rsidRPr="003B278F">
        <w:t xml:space="preserve"> </w:t>
      </w:r>
      <w:r w:rsidRPr="003B278F">
        <w:t>CO có tính khử ( tác dụng với oxit kim loại), CO</w:t>
      </w:r>
      <w:r w:rsidRPr="003B278F">
        <w:rPr>
          <w:vertAlign w:val="subscript"/>
        </w:rPr>
        <w:t>2</w:t>
      </w:r>
      <w:r w:rsidRPr="003B278F">
        <w:t xml:space="preserve"> là một oxit axit, có tính oxi hóa yếu ( tác dụng với Mg, C ).</w:t>
      </w:r>
    </w:p>
    <w:p w14:paraId="7A291FF5" w14:textId="77777777" w:rsidR="006E6124" w:rsidRPr="003B278F" w:rsidRDefault="006E6124" w:rsidP="006E6124">
      <w:pPr>
        <w:ind w:firstLine="480"/>
        <w:rPr>
          <w:b/>
        </w:rPr>
      </w:pPr>
      <w:r w:rsidRPr="003B278F">
        <w:rPr>
          <w:b/>
        </w:rPr>
        <w:t>2.</w:t>
      </w:r>
      <w:r w:rsidRPr="003B278F">
        <w:rPr>
          <w:b/>
          <w:u w:val="single"/>
        </w:rPr>
        <w:t>Kĩ năng</w:t>
      </w:r>
      <w:r w:rsidRPr="003B278F">
        <w:rPr>
          <w:b/>
        </w:rPr>
        <w:t xml:space="preserve">: </w:t>
      </w:r>
    </w:p>
    <w:p w14:paraId="16BBF291" w14:textId="77777777" w:rsidR="00EE1310" w:rsidRPr="003B278F" w:rsidRDefault="00EE1310" w:rsidP="00EE1310">
      <w:pPr>
        <w:pStyle w:val="Footer"/>
        <w:tabs>
          <w:tab w:val="clear" w:pos="4320"/>
          <w:tab w:val="clear" w:pos="8640"/>
        </w:tabs>
        <w:spacing w:before="20"/>
        <w:ind w:firstLine="420"/>
        <w:jc w:val="both"/>
      </w:pPr>
      <w:r w:rsidRPr="003B278F">
        <w:t>- Viết các PTHH minh hoạ tính  chất hoá học của CO, CO</w:t>
      </w:r>
      <w:r w:rsidRPr="003B278F">
        <w:rPr>
          <w:vertAlign w:val="subscript"/>
        </w:rPr>
        <w:t>2</w:t>
      </w:r>
      <w:r w:rsidRPr="003B278F">
        <w:t>, muối cacbonat.</w:t>
      </w:r>
    </w:p>
    <w:p w14:paraId="43556231" w14:textId="77777777" w:rsidR="00EE1310" w:rsidRPr="003B278F" w:rsidRDefault="00EE1310" w:rsidP="00EE1310">
      <w:pPr>
        <w:spacing w:before="20"/>
        <w:ind w:firstLine="420"/>
        <w:jc w:val="both"/>
      </w:pPr>
      <w:r w:rsidRPr="003B278F">
        <w:t>- Tính thành phần % muối cacbonat trong hỗn hợp ; Tính % khối lượng oxit trong hỗn hợp  phản ứng với CO; tính % thể tích CO và CO</w:t>
      </w:r>
      <w:r w:rsidRPr="003B278F">
        <w:rPr>
          <w:vertAlign w:val="subscript"/>
        </w:rPr>
        <w:t>2</w:t>
      </w:r>
      <w:r w:rsidRPr="003B278F">
        <w:t xml:space="preserve"> trong hỗn hợp khí.</w:t>
      </w:r>
    </w:p>
    <w:p w14:paraId="3DA4D083" w14:textId="77777777" w:rsidR="006E6124" w:rsidRPr="003B278F" w:rsidRDefault="006E6124" w:rsidP="006E6124">
      <w:pPr>
        <w:ind w:firstLine="480"/>
      </w:pPr>
      <w:r w:rsidRPr="003B278F">
        <w:rPr>
          <w:b/>
        </w:rPr>
        <w:t>3.</w:t>
      </w:r>
      <w:r w:rsidRPr="003B278F">
        <w:rPr>
          <w:b/>
          <w:u w:val="single"/>
        </w:rPr>
        <w:t>Thái độ</w:t>
      </w:r>
      <w:r w:rsidRPr="003B278F">
        <w:rPr>
          <w:b/>
        </w:rPr>
        <w:t xml:space="preserve">: </w:t>
      </w:r>
      <w:r w:rsidRPr="003B278F">
        <w:t>Kích thích sự hứng thú với bộ môn, phát huy khả năng tư duy của học sinh</w:t>
      </w:r>
    </w:p>
    <w:p w14:paraId="76DFFBD7" w14:textId="77777777" w:rsidR="006E6124" w:rsidRPr="003B278F" w:rsidRDefault="006E6124" w:rsidP="006E6124">
      <w:r w:rsidRPr="003B278F">
        <w:rPr>
          <w:b/>
          <w:u w:val="single"/>
        </w:rPr>
        <w:t>II TRỌNG TÂM:</w:t>
      </w:r>
      <w:r w:rsidRPr="003B278F">
        <w:t xml:space="preserve"> </w:t>
      </w:r>
    </w:p>
    <w:p w14:paraId="09CD6789" w14:textId="77777777" w:rsidR="00EE1310" w:rsidRPr="003B278F" w:rsidRDefault="00EE1310" w:rsidP="00EE1310">
      <w:pPr>
        <w:spacing w:before="20"/>
        <w:ind w:firstLine="420"/>
        <w:jc w:val="both"/>
      </w:pPr>
      <w:r w:rsidRPr="003B278F">
        <w:rPr>
          <w:lang w:eastAsia="zh-CN"/>
        </w:rPr>
        <w:t xml:space="preserve">- </w:t>
      </w:r>
      <w:r w:rsidRPr="003B278F">
        <w:t>CO có tính khử ( tác dụng với oxit kim loại), CO</w:t>
      </w:r>
      <w:r w:rsidRPr="003B278F">
        <w:rPr>
          <w:vertAlign w:val="subscript"/>
        </w:rPr>
        <w:t>2</w:t>
      </w:r>
      <w:r w:rsidRPr="003B278F">
        <w:t xml:space="preserve"> là một oxit axit, có tính oxi hóa yếu </w:t>
      </w:r>
    </w:p>
    <w:p w14:paraId="2809B322" w14:textId="77777777" w:rsidR="00EE1310" w:rsidRPr="003B278F" w:rsidRDefault="00EE1310" w:rsidP="00EE1310">
      <w:pPr>
        <w:spacing w:before="20"/>
        <w:ind w:firstLine="420"/>
        <w:jc w:val="both"/>
        <w:rPr>
          <w:b/>
          <w:bCs/>
        </w:rPr>
      </w:pPr>
      <w:r w:rsidRPr="003B278F">
        <w:t>( tác dụng với Mg, C ).</w:t>
      </w:r>
    </w:p>
    <w:p w14:paraId="1729FA51" w14:textId="77777777" w:rsidR="00EE1310" w:rsidRPr="003B278F" w:rsidRDefault="00EE1310" w:rsidP="00EE1310">
      <w:pPr>
        <w:ind w:firstLine="420"/>
        <w:jc w:val="both"/>
        <w:rPr>
          <w:lang w:eastAsia="zh-CN"/>
        </w:rPr>
      </w:pPr>
      <w:r w:rsidRPr="003B278F">
        <w:rPr>
          <w:lang w:eastAsia="zh-CN"/>
        </w:rPr>
        <w:t>- Muối cacbonat có tính chất nhiệt phân, tác dụng với axit. Cách nhận biết muối cacbonat.</w:t>
      </w:r>
    </w:p>
    <w:p w14:paraId="4074BC88" w14:textId="77777777" w:rsidR="006E6124" w:rsidRPr="003B278F" w:rsidRDefault="006E6124" w:rsidP="006E6124">
      <w:r w:rsidRPr="003B278F">
        <w:rPr>
          <w:b/>
          <w:u w:val="single"/>
        </w:rPr>
        <w:t>III.PHƯƠNG PHÁP GIẢNG DẠY</w:t>
      </w:r>
      <w:r w:rsidRPr="003B278F">
        <w:t xml:space="preserve">:  Diễn giảng </w:t>
      </w:r>
      <w:r w:rsidR="003212F5" w:rsidRPr="003B278F">
        <w:t>-</w:t>
      </w:r>
      <w:r w:rsidRPr="003B278F">
        <w:t xml:space="preserve"> phát vấn</w:t>
      </w:r>
      <w:r w:rsidR="003212F5" w:rsidRPr="003B278F">
        <w:t xml:space="preserve"> - kết nhóm</w:t>
      </w:r>
    </w:p>
    <w:p w14:paraId="597195B5" w14:textId="77777777" w:rsidR="006E6124" w:rsidRPr="003B278F" w:rsidRDefault="006E6124" w:rsidP="006E6124">
      <w:pPr>
        <w:rPr>
          <w:b/>
          <w:u w:val="single"/>
        </w:rPr>
      </w:pPr>
      <w:r w:rsidRPr="003B278F">
        <w:rPr>
          <w:b/>
          <w:u w:val="single"/>
        </w:rPr>
        <w:t>IV. CHUẨN BỊ GIÁO CỤ:</w:t>
      </w:r>
    </w:p>
    <w:p w14:paraId="75891499" w14:textId="77777777" w:rsidR="006E6124" w:rsidRPr="003B278F" w:rsidRDefault="006E6124" w:rsidP="006E6124">
      <w:pPr>
        <w:ind w:firstLine="360"/>
        <w:jc w:val="both"/>
      </w:pPr>
      <w:r w:rsidRPr="003B278F">
        <w:rPr>
          <w:u w:val="single"/>
        </w:rPr>
        <w:t>*Giáo viên</w:t>
      </w:r>
      <w:r w:rsidRPr="003B278F">
        <w:rPr>
          <w:b/>
        </w:rPr>
        <w:t xml:space="preserve">: </w:t>
      </w:r>
      <w:r w:rsidR="001D583F" w:rsidRPr="003B278F">
        <w:t>Thí nghiệm thử tính axit của CO</w:t>
      </w:r>
      <w:r w:rsidR="001D583F" w:rsidRPr="003B278F">
        <w:rPr>
          <w:vertAlign w:val="subscript"/>
        </w:rPr>
        <w:t>2</w:t>
      </w:r>
    </w:p>
    <w:p w14:paraId="26E8153D" w14:textId="77777777" w:rsidR="006E6124" w:rsidRPr="003B278F" w:rsidRDefault="006E6124" w:rsidP="006E6124">
      <w:pPr>
        <w:ind w:firstLine="360"/>
      </w:pPr>
      <w:r w:rsidRPr="003B278F">
        <w:rPr>
          <w:u w:val="single"/>
        </w:rPr>
        <w:t>*Học sinh</w:t>
      </w:r>
      <w:r w:rsidRPr="003B278F">
        <w:t xml:space="preserve">: </w:t>
      </w:r>
      <w:r w:rsidR="001D583F" w:rsidRPr="003B278F">
        <w:t>Học bài cũ, chuẩn bị bài mới</w:t>
      </w:r>
    </w:p>
    <w:p w14:paraId="30838F1E" w14:textId="77777777" w:rsidR="006E6124" w:rsidRPr="003B278F" w:rsidRDefault="006E6124" w:rsidP="006E6124">
      <w:pPr>
        <w:rPr>
          <w:b/>
        </w:rPr>
      </w:pPr>
      <w:r w:rsidRPr="003B278F">
        <w:rPr>
          <w:b/>
          <w:u w:val="single"/>
        </w:rPr>
        <w:t>V. TIẾN TRÌNH BÀI DẠY</w:t>
      </w:r>
      <w:r w:rsidRPr="003B278F">
        <w:rPr>
          <w:b/>
        </w:rPr>
        <w:t>:</w:t>
      </w:r>
    </w:p>
    <w:p w14:paraId="42163017" w14:textId="77777777" w:rsidR="006E6124" w:rsidRPr="003B278F" w:rsidRDefault="006E6124" w:rsidP="006E6124">
      <w:pPr>
        <w:ind w:firstLine="360"/>
      </w:pPr>
      <w:r w:rsidRPr="003B278F">
        <w:rPr>
          <w:b/>
          <w:u w:val="single"/>
        </w:rPr>
        <w:t>1.Ổn định lớp</w:t>
      </w:r>
      <w:r w:rsidRPr="003B278F">
        <w:rPr>
          <w:b/>
        </w:rPr>
        <w:t xml:space="preserve">: </w:t>
      </w:r>
      <w:r w:rsidRPr="003B278F">
        <w:t>Kiểm tra sĩ số, đồng phục...</w:t>
      </w:r>
    </w:p>
    <w:p w14:paraId="683FB30D" w14:textId="77777777" w:rsidR="006E6124" w:rsidRPr="003B278F" w:rsidRDefault="006E6124" w:rsidP="006E6124">
      <w:pPr>
        <w:ind w:firstLine="360"/>
      </w:pPr>
      <w:r w:rsidRPr="003B278F">
        <w:rPr>
          <w:b/>
          <w:u w:val="single"/>
        </w:rPr>
        <w:t>2.Kiểm tra bài cũ</w:t>
      </w:r>
      <w:r w:rsidRPr="003B278F">
        <w:rPr>
          <w:u w:val="single"/>
        </w:rPr>
        <w:t xml:space="preserve">: </w:t>
      </w:r>
      <w:r w:rsidRPr="003B278F">
        <w:t>(</w:t>
      </w:r>
      <w:r w:rsidR="004257E8" w:rsidRPr="003B278F">
        <w:t>7</w:t>
      </w:r>
      <w:r w:rsidRPr="003B278F">
        <w:t xml:space="preserve"> phút</w:t>
      </w:r>
      <w:r w:rsidR="0027398C" w:rsidRPr="003B278F">
        <w:t>)</w:t>
      </w:r>
      <w:r w:rsidRPr="003B278F">
        <w:rPr>
          <w:b/>
        </w:rPr>
        <w:t xml:space="preserve">    </w:t>
      </w:r>
      <w:r w:rsidR="004257E8" w:rsidRPr="003B278F">
        <w:t>BT4/70</w:t>
      </w:r>
      <w:r w:rsidR="009B6AC2" w:rsidRPr="003B278F">
        <w:t xml:space="preserve"> (Có thể không kiểm tra)</w:t>
      </w:r>
    </w:p>
    <w:p w14:paraId="6EC4EB9C" w14:textId="77777777" w:rsidR="006E6124" w:rsidRPr="003B278F" w:rsidRDefault="006E6124" w:rsidP="006E6124">
      <w:pPr>
        <w:ind w:firstLine="360"/>
      </w:pPr>
      <w:r w:rsidRPr="003B278F">
        <w:rPr>
          <w:b/>
          <w:u w:val="single"/>
        </w:rPr>
        <w:t>3.Bài mới</w:t>
      </w:r>
      <w:r w:rsidRPr="003B278F">
        <w:rPr>
          <w:b/>
        </w:rPr>
        <w:t xml:space="preserve">:                                  </w:t>
      </w:r>
      <w:r w:rsidRPr="003B278F">
        <w:t xml:space="preserve"> </w:t>
      </w:r>
    </w:p>
    <w:p w14:paraId="138FC379" w14:textId="77777777" w:rsidR="006E6124" w:rsidRPr="003B278F" w:rsidRDefault="006E6124" w:rsidP="00723234">
      <w:pPr>
        <w:numPr>
          <w:ilvl w:val="0"/>
          <w:numId w:val="33"/>
        </w:numPr>
        <w:jc w:val="both"/>
        <w:rPr>
          <w:u w:val="single"/>
        </w:rPr>
      </w:pPr>
      <w:r w:rsidRPr="003B278F">
        <w:rPr>
          <w:u w:val="single"/>
        </w:rPr>
        <w:t>Đặt vấn đề:</w:t>
      </w:r>
      <w:r w:rsidRPr="003B278F">
        <w:t xml:space="preserve"> </w:t>
      </w:r>
      <w:r w:rsidR="004257E8" w:rsidRPr="003B278F">
        <w:t>Các hợp chất do cacbon phản ứng với oxi tạo thành có những tính chất gì? Chúng ta hãy cùng tìm hiểu</w:t>
      </w:r>
    </w:p>
    <w:p w14:paraId="0D4ABFEB" w14:textId="77777777" w:rsidR="006E6124" w:rsidRPr="003B278F" w:rsidRDefault="006E6124" w:rsidP="00723234">
      <w:pPr>
        <w:numPr>
          <w:ilvl w:val="0"/>
          <w:numId w:val="33"/>
        </w:numPr>
        <w:jc w:val="both"/>
        <w:rPr>
          <w:u w:val="single"/>
        </w:rPr>
      </w:pPr>
      <w:r w:rsidRPr="003B278F">
        <w:rPr>
          <w:u w:val="single"/>
        </w:rPr>
        <w:t>Triển khai bài</w:t>
      </w:r>
    </w:p>
    <w:p w14:paraId="07B14E60" w14:textId="77777777" w:rsidR="00AE3EA5" w:rsidRPr="003B278F" w:rsidRDefault="00AE3EA5" w:rsidP="00F51AE0">
      <w:pPr>
        <w:ind w:left="540"/>
        <w:jc w:val="both"/>
        <w:rPr>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0"/>
        <w:gridCol w:w="322"/>
        <w:gridCol w:w="1003"/>
        <w:gridCol w:w="5083"/>
      </w:tblGrid>
      <w:tr w:rsidR="006E6124" w:rsidRPr="003B278F" w14:paraId="6E667A41" w14:textId="77777777">
        <w:tc>
          <w:tcPr>
            <w:tcW w:w="5059" w:type="dxa"/>
            <w:gridSpan w:val="3"/>
          </w:tcPr>
          <w:p w14:paraId="38186E99" w14:textId="77777777" w:rsidR="006E6124" w:rsidRPr="003B278F" w:rsidRDefault="006E6124" w:rsidP="00366C97">
            <w:pPr>
              <w:jc w:val="center"/>
              <w:rPr>
                <w:b/>
              </w:rPr>
            </w:pPr>
            <w:r w:rsidRPr="003B278F">
              <w:rPr>
                <w:b/>
              </w:rPr>
              <w:t>HOẠT ĐỘNG THẦY VÀ TRÒ</w:t>
            </w:r>
          </w:p>
        </w:tc>
        <w:tc>
          <w:tcPr>
            <w:tcW w:w="5129" w:type="dxa"/>
          </w:tcPr>
          <w:p w14:paraId="1C57C67D" w14:textId="77777777" w:rsidR="006E6124" w:rsidRPr="003B278F" w:rsidRDefault="006E6124" w:rsidP="00366C97">
            <w:pPr>
              <w:jc w:val="center"/>
              <w:rPr>
                <w:b/>
              </w:rPr>
            </w:pPr>
            <w:r w:rsidRPr="003B278F">
              <w:rPr>
                <w:b/>
              </w:rPr>
              <w:t>NỘI DUNG KIẾN THỨC</w:t>
            </w:r>
          </w:p>
        </w:tc>
      </w:tr>
      <w:tr w:rsidR="006E6124" w:rsidRPr="003B278F" w14:paraId="36B7F356" w14:textId="77777777">
        <w:tc>
          <w:tcPr>
            <w:tcW w:w="10188" w:type="dxa"/>
            <w:gridSpan w:val="4"/>
          </w:tcPr>
          <w:p w14:paraId="6C6D0F70" w14:textId="77777777" w:rsidR="006E6124" w:rsidRPr="003B278F" w:rsidRDefault="006E6124" w:rsidP="00366C97">
            <w:pPr>
              <w:jc w:val="center"/>
            </w:pPr>
            <w:r w:rsidRPr="003B278F">
              <w:rPr>
                <w:b/>
                <w:u w:val="single"/>
              </w:rPr>
              <w:t>Hoạt động 1:</w:t>
            </w:r>
            <w:r w:rsidR="00CA7879" w:rsidRPr="003B278F">
              <w:t xml:space="preserve"> </w:t>
            </w:r>
            <w:r w:rsidR="00277FE3" w:rsidRPr="003B278F">
              <w:t>Tính chất của cacbon monooxit và cacbon đioxit</w:t>
            </w:r>
          </w:p>
          <w:p w14:paraId="2EF63765" w14:textId="77777777" w:rsidR="006E6124" w:rsidRPr="003B278F" w:rsidRDefault="006E6124" w:rsidP="00366C97">
            <w:pPr>
              <w:jc w:val="center"/>
            </w:pPr>
            <w:r w:rsidRPr="003B278F">
              <w:rPr>
                <w:b/>
                <w:u w:val="single"/>
              </w:rPr>
              <w:t>Mục tiêu:</w:t>
            </w:r>
            <w:r w:rsidRPr="003B278F">
              <w:t xml:space="preserve"> </w:t>
            </w:r>
            <w:r w:rsidR="00277FE3" w:rsidRPr="003B278F">
              <w:t>So sánh tính chất của cacbon monooxit và cacbon đioxit</w:t>
            </w:r>
          </w:p>
        </w:tc>
      </w:tr>
      <w:tr w:rsidR="006E6124" w:rsidRPr="003B278F" w14:paraId="1203BB7D" w14:textId="77777777">
        <w:tc>
          <w:tcPr>
            <w:tcW w:w="4046" w:type="dxa"/>
            <w:gridSpan w:val="2"/>
          </w:tcPr>
          <w:p w14:paraId="49FEF552" w14:textId="77777777" w:rsidR="006E6124" w:rsidRPr="003B278F" w:rsidRDefault="00164A94" w:rsidP="00366C97">
            <w:pPr>
              <w:jc w:val="both"/>
            </w:pPr>
            <w:r w:rsidRPr="003B278F">
              <w:t>- Gv yêu cầu học sinh thảo luận theo nhóm so sánh tính chất vật lí, tính chất hoá học, phương pháp điều chế của CO và CO</w:t>
            </w:r>
            <w:r w:rsidRPr="003B278F">
              <w:rPr>
                <w:vertAlign w:val="subscript"/>
              </w:rPr>
              <w:t>2</w:t>
            </w:r>
            <w:r w:rsidRPr="003B278F">
              <w:t xml:space="preserve"> </w:t>
            </w:r>
          </w:p>
          <w:p w14:paraId="551624C7" w14:textId="77777777" w:rsidR="00164A94" w:rsidRPr="003B278F" w:rsidRDefault="00164A94" w:rsidP="00366C97">
            <w:pPr>
              <w:jc w:val="both"/>
            </w:pPr>
            <w:r w:rsidRPr="003B278F">
              <w:t>- Học sinh thảo luận 5 phút, ghi nội dung vào bảng phụ, đại diện các nhóm treo lên bảng, nhóm khác nhận xét, bổ sung</w:t>
            </w:r>
          </w:p>
          <w:p w14:paraId="4D8DC5E7" w14:textId="77777777" w:rsidR="00164A94" w:rsidRPr="003B278F" w:rsidRDefault="00164A94" w:rsidP="00366C97">
            <w:pPr>
              <w:jc w:val="both"/>
            </w:pPr>
            <w:r w:rsidRPr="003B278F">
              <w:t>- Gv đánh giá</w:t>
            </w:r>
            <w:r w:rsidR="00EA4AAD" w:rsidRPr="003B278F">
              <w:t>, bổ sung, kết luận</w:t>
            </w:r>
          </w:p>
          <w:p w14:paraId="52EE0011" w14:textId="77777777" w:rsidR="0094498D" w:rsidRPr="003B278F" w:rsidRDefault="0094498D" w:rsidP="00366C97">
            <w:pPr>
              <w:jc w:val="both"/>
            </w:pPr>
            <w:r w:rsidRPr="003B278F">
              <w:t>Lưu ý: Khí CO rất độc</w:t>
            </w:r>
          </w:p>
        </w:tc>
        <w:tc>
          <w:tcPr>
            <w:tcW w:w="6142" w:type="dxa"/>
            <w:gridSpan w:val="2"/>
          </w:tcPr>
          <w:p w14:paraId="0F855B27" w14:textId="77777777" w:rsidR="00277FE3" w:rsidRPr="003B278F" w:rsidRDefault="00277FE3" w:rsidP="00366C97">
            <w:pPr>
              <w:tabs>
                <w:tab w:val="left" w:pos="9360"/>
              </w:tabs>
              <w:jc w:val="both"/>
              <w:rPr>
                <w:b/>
                <w:bCs/>
                <w:u w:val="single"/>
              </w:rPr>
            </w:pPr>
            <w:r w:rsidRPr="003B278F">
              <w:rPr>
                <w:b/>
                <w:bCs/>
                <w:u w:val="single"/>
              </w:rPr>
              <w:t>A/ Cacbon monooxít.</w:t>
            </w:r>
          </w:p>
          <w:p w14:paraId="0A06ABE1" w14:textId="77777777" w:rsidR="00277FE3" w:rsidRPr="003B278F" w:rsidRDefault="00277FE3" w:rsidP="00366C97">
            <w:pPr>
              <w:tabs>
                <w:tab w:val="left" w:pos="9360"/>
              </w:tabs>
              <w:jc w:val="both"/>
              <w:rPr>
                <w:u w:val="single"/>
              </w:rPr>
            </w:pPr>
            <w:r w:rsidRPr="003B278F">
              <w:rPr>
                <w:u w:val="single"/>
              </w:rPr>
              <w:t>I/ Tính chất vật lý:</w:t>
            </w:r>
            <w:r w:rsidRPr="003B278F">
              <w:t>Sgk</w:t>
            </w:r>
          </w:p>
          <w:p w14:paraId="3CFC9FDE" w14:textId="77777777" w:rsidR="00277FE3" w:rsidRPr="003B278F" w:rsidRDefault="00277FE3" w:rsidP="00366C97">
            <w:pPr>
              <w:tabs>
                <w:tab w:val="left" w:pos="9360"/>
              </w:tabs>
              <w:jc w:val="both"/>
              <w:rPr>
                <w:u w:val="single"/>
              </w:rPr>
            </w:pPr>
            <w:r w:rsidRPr="003B278F">
              <w:rPr>
                <w:u w:val="single"/>
              </w:rPr>
              <w:t>II/ Tính chất hoá học:</w:t>
            </w:r>
          </w:p>
          <w:p w14:paraId="428DEC47" w14:textId="77777777" w:rsidR="00277FE3" w:rsidRPr="003B278F" w:rsidRDefault="00277FE3" w:rsidP="00366C97">
            <w:pPr>
              <w:tabs>
                <w:tab w:val="left" w:pos="9360"/>
              </w:tabs>
              <w:jc w:val="both"/>
              <w:rPr>
                <w:iCs/>
              </w:rPr>
            </w:pPr>
            <w:r w:rsidRPr="003B278F">
              <w:rPr>
                <w:i/>
                <w:iCs/>
                <w:u w:val="single"/>
              </w:rPr>
              <w:t>1/ CO là oxít không  tạo muối (oxít trung tính</w:t>
            </w:r>
            <w:r w:rsidRPr="003B278F">
              <w:rPr>
                <w:iCs/>
              </w:rPr>
              <w:t>): Ở t</w:t>
            </w:r>
            <w:r w:rsidRPr="003B278F">
              <w:rPr>
                <w:iCs/>
                <w:vertAlign w:val="superscript"/>
              </w:rPr>
              <w:t>O</w:t>
            </w:r>
            <w:r w:rsidRPr="003B278F">
              <w:rPr>
                <w:iCs/>
              </w:rPr>
              <w:t xml:space="preserve"> thường, không tác dụng với H</w:t>
            </w:r>
            <w:r w:rsidRPr="003B278F">
              <w:rPr>
                <w:iCs/>
                <w:vertAlign w:val="subscript"/>
              </w:rPr>
              <w:t>2</w:t>
            </w:r>
            <w:r w:rsidRPr="003B278F">
              <w:rPr>
                <w:iCs/>
              </w:rPr>
              <w:t>O, axít, kiềm.</w:t>
            </w:r>
          </w:p>
          <w:p w14:paraId="59AE3775" w14:textId="77777777" w:rsidR="00277FE3" w:rsidRPr="003B278F" w:rsidRDefault="00277FE3" w:rsidP="00366C97">
            <w:pPr>
              <w:tabs>
                <w:tab w:val="left" w:pos="9360"/>
              </w:tabs>
              <w:jc w:val="both"/>
              <w:rPr>
                <w:i/>
                <w:iCs/>
                <w:u w:val="single"/>
              </w:rPr>
            </w:pPr>
            <w:r w:rsidRPr="003B278F">
              <w:rPr>
                <w:i/>
                <w:iCs/>
                <w:u w:val="single"/>
              </w:rPr>
              <w:t>2/ Tính khử:</w:t>
            </w:r>
          </w:p>
          <w:p w14:paraId="0B927147" w14:textId="77777777" w:rsidR="00277FE3" w:rsidRPr="003B278F" w:rsidRDefault="00277FE3" w:rsidP="00366C97">
            <w:pPr>
              <w:tabs>
                <w:tab w:val="left" w:pos="9360"/>
              </w:tabs>
              <w:jc w:val="both"/>
            </w:pPr>
            <w:r w:rsidRPr="003B278F">
              <w:t xml:space="preserve">* CO cháy trong oxi hoặc </w:t>
            </w:r>
            <w:r w:rsidR="009E5727" w:rsidRPr="003B278F">
              <w:t>không khí:</w:t>
            </w:r>
          </w:p>
          <w:p w14:paraId="0C10683E" w14:textId="77777777" w:rsidR="00277FE3" w:rsidRPr="003B278F" w:rsidRDefault="00277FE3" w:rsidP="00366C97">
            <w:pPr>
              <w:tabs>
                <w:tab w:val="left" w:pos="9360"/>
              </w:tabs>
              <w:jc w:val="both"/>
              <w:rPr>
                <w:vertAlign w:val="subscript"/>
              </w:rPr>
            </w:pPr>
            <w:r w:rsidRPr="003B278F">
              <w:t xml:space="preserve"> </w:t>
            </w:r>
            <w:r w:rsidRPr="003B278F">
              <w:rPr>
                <w:vertAlign w:val="subscript"/>
              </w:rPr>
              <w:t>+2                                  +4</w:t>
            </w:r>
          </w:p>
          <w:p w14:paraId="6C7BD5E2" w14:textId="77777777" w:rsidR="00277FE3" w:rsidRPr="003B278F" w:rsidRDefault="00277FE3" w:rsidP="00366C97">
            <w:pPr>
              <w:tabs>
                <w:tab w:val="left" w:pos="9360"/>
              </w:tabs>
              <w:jc w:val="both"/>
            </w:pPr>
            <w:r w:rsidRPr="003B278F">
              <w:t>CO + O</w:t>
            </w:r>
            <w:r w:rsidRPr="003B278F">
              <w:rPr>
                <w:vertAlign w:val="subscript"/>
              </w:rPr>
              <w:t>2</w:t>
            </w:r>
            <w:r w:rsidRPr="003B278F">
              <w:t xml:space="preserve"> </w:t>
            </w:r>
            <w:r w:rsidRPr="003B278F">
              <w:rPr>
                <w:position w:val="-6"/>
              </w:rPr>
              <w:object w:dxaOrig="680" w:dyaOrig="360" w14:anchorId="0BDD7FAF">
                <v:shape id="_x0000_i1310" type="#_x0000_t75" style="width:33.75pt;height:18pt" o:ole="">
                  <v:imagedata r:id="rId437" o:title=""/>
                </v:shape>
                <o:OLEObject Type="Embed" ProgID="Equation.DSMT4" ShapeID="_x0000_i1310" DrawAspect="Content" ObjectID="_1672681517" r:id="rId438"/>
              </w:object>
            </w:r>
            <w:r w:rsidRPr="003B278F">
              <w:t xml:space="preserve"> CO</w:t>
            </w:r>
            <w:r w:rsidRPr="003B278F">
              <w:rPr>
                <w:vertAlign w:val="subscript"/>
              </w:rPr>
              <w:t>2</w:t>
            </w:r>
          </w:p>
          <w:p w14:paraId="65C92441" w14:textId="77777777" w:rsidR="00277FE3" w:rsidRPr="003B278F" w:rsidRDefault="00277FE3" w:rsidP="00366C97">
            <w:pPr>
              <w:tabs>
                <w:tab w:val="left" w:pos="9360"/>
              </w:tabs>
              <w:jc w:val="both"/>
            </w:pPr>
            <w:r w:rsidRPr="003B278F">
              <w:t>* Tác dụng với nhiều oxít</w:t>
            </w:r>
            <w:r w:rsidR="009E5727" w:rsidRPr="003B278F">
              <w:t xml:space="preserve">  kim loại (đứng sau Al)</w:t>
            </w:r>
          </w:p>
          <w:p w14:paraId="7080B3D7" w14:textId="77777777" w:rsidR="00277FE3" w:rsidRPr="003B278F" w:rsidRDefault="00277FE3" w:rsidP="00366C97">
            <w:pPr>
              <w:tabs>
                <w:tab w:val="left" w:pos="9360"/>
              </w:tabs>
              <w:jc w:val="both"/>
              <w:rPr>
                <w:vertAlign w:val="subscript"/>
                <w:lang w:val="pl-PL"/>
              </w:rPr>
            </w:pPr>
            <w:r w:rsidRPr="003B278F">
              <w:rPr>
                <w:vertAlign w:val="subscript"/>
              </w:rPr>
              <w:t xml:space="preserve">  </w:t>
            </w:r>
            <w:r w:rsidRPr="003B278F">
              <w:rPr>
                <w:vertAlign w:val="subscript"/>
                <w:lang w:val="pl-PL"/>
              </w:rPr>
              <w:t>+2             +3                                +4                0</w:t>
            </w:r>
          </w:p>
          <w:p w14:paraId="14804455" w14:textId="77777777" w:rsidR="00277FE3" w:rsidRPr="003B278F" w:rsidRDefault="00277FE3" w:rsidP="00366C97">
            <w:pPr>
              <w:tabs>
                <w:tab w:val="left" w:pos="9360"/>
              </w:tabs>
              <w:jc w:val="both"/>
              <w:rPr>
                <w:lang w:val="pl-PL"/>
              </w:rPr>
            </w:pPr>
            <w:r w:rsidRPr="003B278F">
              <w:rPr>
                <w:lang w:val="pl-PL"/>
              </w:rPr>
              <w:t>3CO + Fe</w:t>
            </w:r>
            <w:r w:rsidRPr="003B278F">
              <w:rPr>
                <w:vertAlign w:val="subscript"/>
                <w:lang w:val="pl-PL"/>
              </w:rPr>
              <w:t>2</w:t>
            </w:r>
            <w:r w:rsidRPr="003B278F">
              <w:rPr>
                <w:lang w:val="pl-PL"/>
              </w:rPr>
              <w:t>O</w:t>
            </w:r>
            <w:r w:rsidRPr="003B278F">
              <w:rPr>
                <w:vertAlign w:val="subscript"/>
                <w:lang w:val="pl-PL"/>
              </w:rPr>
              <w:t xml:space="preserve">3 </w:t>
            </w:r>
            <w:r w:rsidRPr="003B278F">
              <w:rPr>
                <w:position w:val="-6"/>
              </w:rPr>
              <w:object w:dxaOrig="680" w:dyaOrig="360" w14:anchorId="4B78155F">
                <v:shape id="_x0000_i1311" type="#_x0000_t75" style="width:33.75pt;height:18pt" o:ole="">
                  <v:imagedata r:id="rId437" o:title=""/>
                </v:shape>
                <o:OLEObject Type="Embed" ProgID="Equation.DSMT4" ShapeID="_x0000_i1311" DrawAspect="Content" ObjectID="_1672681518" r:id="rId439"/>
              </w:object>
            </w:r>
            <w:r w:rsidRPr="003B278F">
              <w:rPr>
                <w:lang w:val="pl-PL"/>
              </w:rPr>
              <w:t xml:space="preserve"> 3CO</w:t>
            </w:r>
            <w:r w:rsidRPr="003B278F">
              <w:rPr>
                <w:vertAlign w:val="subscript"/>
                <w:lang w:val="pl-PL"/>
              </w:rPr>
              <w:t>2</w:t>
            </w:r>
            <w:r w:rsidRPr="003B278F">
              <w:rPr>
                <w:lang w:val="pl-PL"/>
              </w:rPr>
              <w:t xml:space="preserve"> + 2Fe.</w:t>
            </w:r>
          </w:p>
          <w:p w14:paraId="17CA22DC" w14:textId="77777777" w:rsidR="00277FE3" w:rsidRPr="003B278F" w:rsidRDefault="00277FE3" w:rsidP="00366C97">
            <w:pPr>
              <w:tabs>
                <w:tab w:val="left" w:pos="9360"/>
              </w:tabs>
              <w:jc w:val="both"/>
              <w:rPr>
                <w:lang w:val="pl-PL"/>
              </w:rPr>
            </w:pPr>
            <w:r w:rsidRPr="003B278F">
              <w:rPr>
                <w:u w:val="single"/>
                <w:lang w:val="pl-PL"/>
              </w:rPr>
              <w:t>III/ Điều chế:</w:t>
            </w:r>
            <w:r w:rsidRPr="003B278F">
              <w:rPr>
                <w:lang w:val="pl-PL"/>
              </w:rPr>
              <w:t xml:space="preserve">             </w:t>
            </w:r>
          </w:p>
          <w:p w14:paraId="40A80B51" w14:textId="77777777" w:rsidR="00277FE3" w:rsidRPr="003B278F" w:rsidRDefault="00277FE3" w:rsidP="00366C97">
            <w:pPr>
              <w:tabs>
                <w:tab w:val="left" w:pos="9360"/>
              </w:tabs>
              <w:jc w:val="both"/>
            </w:pPr>
            <w:r w:rsidRPr="003B278F">
              <w:t>1/ Trong PTN:</w:t>
            </w:r>
          </w:p>
          <w:p w14:paraId="09C70183" w14:textId="77777777" w:rsidR="00277FE3" w:rsidRPr="003B278F" w:rsidRDefault="00277FE3" w:rsidP="00366C97">
            <w:pPr>
              <w:tabs>
                <w:tab w:val="left" w:pos="9360"/>
              </w:tabs>
              <w:jc w:val="both"/>
            </w:pPr>
            <w:r w:rsidRPr="003B278F">
              <w:lastRenderedPageBreak/>
              <w:t xml:space="preserve">HCOOH </w:t>
            </w:r>
            <w:r w:rsidRPr="003B278F">
              <w:rPr>
                <w:position w:val="-6"/>
              </w:rPr>
              <w:object w:dxaOrig="1359" w:dyaOrig="360" w14:anchorId="58D8AB36">
                <v:shape id="_x0000_i1312" type="#_x0000_t75" style="width:68.25pt;height:18pt" o:ole="">
                  <v:imagedata r:id="rId440" o:title=""/>
                </v:shape>
                <o:OLEObject Type="Embed" ProgID="Equation.DSMT4" ShapeID="_x0000_i1312" DrawAspect="Content" ObjectID="_1672681519" r:id="rId441"/>
              </w:object>
            </w:r>
            <w:r w:rsidRPr="003B278F">
              <w:t>CO + H</w:t>
            </w:r>
            <w:r w:rsidRPr="003B278F">
              <w:rPr>
                <w:vertAlign w:val="subscript"/>
              </w:rPr>
              <w:t>2</w:t>
            </w:r>
            <w:r w:rsidRPr="003B278F">
              <w:t xml:space="preserve">O                                            </w:t>
            </w:r>
          </w:p>
          <w:p w14:paraId="3291C553" w14:textId="77777777" w:rsidR="00277FE3" w:rsidRPr="003B278F" w:rsidRDefault="00277FE3" w:rsidP="00366C97">
            <w:pPr>
              <w:tabs>
                <w:tab w:val="left" w:pos="9360"/>
              </w:tabs>
              <w:jc w:val="both"/>
            </w:pPr>
            <w:r w:rsidRPr="003B278F">
              <w:t xml:space="preserve">2/ Trong CN: </w:t>
            </w:r>
          </w:p>
          <w:p w14:paraId="1D4BC69D" w14:textId="77777777" w:rsidR="00277FE3" w:rsidRPr="003B278F" w:rsidRDefault="00164A94" w:rsidP="00366C97">
            <w:pPr>
              <w:tabs>
                <w:tab w:val="left" w:pos="9360"/>
              </w:tabs>
              <w:jc w:val="both"/>
            </w:pPr>
            <w:r w:rsidRPr="003B278F">
              <w:t xml:space="preserve">                 </w:t>
            </w:r>
            <w:r w:rsidR="00277FE3" w:rsidRPr="003B278F">
              <w:t xml:space="preserve"> t</w:t>
            </w:r>
            <w:r w:rsidR="00277FE3" w:rsidRPr="003B278F">
              <w:rPr>
                <w:vertAlign w:val="superscript"/>
              </w:rPr>
              <w:t>O</w:t>
            </w:r>
            <w:r w:rsidR="00277FE3" w:rsidRPr="003B278F">
              <w:t xml:space="preserve"> ~ 1050</w:t>
            </w:r>
            <w:r w:rsidR="00277FE3" w:rsidRPr="003B278F">
              <w:rPr>
                <w:vertAlign w:val="superscript"/>
              </w:rPr>
              <w:t>o</w:t>
            </w:r>
            <w:r w:rsidR="00277FE3" w:rsidRPr="003B278F">
              <w:t xml:space="preserve">C </w:t>
            </w:r>
          </w:p>
          <w:p w14:paraId="7F0F371E" w14:textId="77777777" w:rsidR="00277FE3" w:rsidRPr="003B278F" w:rsidRDefault="00277FE3" w:rsidP="00366C97">
            <w:pPr>
              <w:tabs>
                <w:tab w:val="left" w:pos="9360"/>
              </w:tabs>
              <w:jc w:val="both"/>
            </w:pPr>
            <w:r w:rsidRPr="003B278F">
              <w:t>C + H</w:t>
            </w:r>
            <w:r w:rsidRPr="003B278F">
              <w:rPr>
                <w:vertAlign w:val="subscript"/>
              </w:rPr>
              <w:t>2</w:t>
            </w:r>
            <w:r w:rsidRPr="003B278F">
              <w:t xml:space="preserve">O    </w:t>
            </w:r>
            <w:r w:rsidR="00164A94" w:rsidRPr="003B278F">
              <w:t xml:space="preserve">  </w:t>
            </w:r>
            <w:r w:rsidRPr="003B278F">
              <w:t xml:space="preserve"> </w:t>
            </w:r>
            <w:r w:rsidRPr="003B278F">
              <w:rPr>
                <w:position w:val="-10"/>
              </w:rPr>
              <w:object w:dxaOrig="360" w:dyaOrig="320" w14:anchorId="0B2D1E52">
                <v:shape id="_x0000_i1313" type="#_x0000_t75" style="width:18pt;height:15.75pt" o:ole="">
                  <v:imagedata r:id="rId442" o:title=""/>
                </v:shape>
                <o:OLEObject Type="Embed" ProgID="Equation.DSMT4" ShapeID="_x0000_i1313" DrawAspect="Content" ObjectID="_1672681520" r:id="rId443"/>
              </w:object>
            </w:r>
            <w:r w:rsidRPr="003B278F">
              <w:t xml:space="preserve">  </w:t>
            </w:r>
            <w:r w:rsidR="00164A94" w:rsidRPr="003B278F">
              <w:t xml:space="preserve">          </w:t>
            </w:r>
            <w:r w:rsidRPr="003B278F">
              <w:t>CO + H</w:t>
            </w:r>
            <w:r w:rsidRPr="003B278F">
              <w:rPr>
                <w:vertAlign w:val="subscript"/>
              </w:rPr>
              <w:t>2</w:t>
            </w:r>
            <w:r w:rsidRPr="003B278F">
              <w:t xml:space="preserve"> (khí than ướt)</w:t>
            </w:r>
          </w:p>
          <w:p w14:paraId="05C2820C" w14:textId="77777777" w:rsidR="006E6124" w:rsidRPr="003B278F" w:rsidRDefault="00277FE3" w:rsidP="00366C97">
            <w:pPr>
              <w:tabs>
                <w:tab w:val="left" w:pos="9360"/>
              </w:tabs>
              <w:jc w:val="both"/>
            </w:pPr>
            <w:r w:rsidRPr="003B278F">
              <w:t>CO</w:t>
            </w:r>
            <w:r w:rsidRPr="003B278F">
              <w:rPr>
                <w:vertAlign w:val="subscript"/>
              </w:rPr>
              <w:t>2</w:t>
            </w:r>
            <w:r w:rsidRPr="003B278F">
              <w:t xml:space="preserve"> + C </w:t>
            </w:r>
            <w:r w:rsidRPr="003B278F">
              <w:rPr>
                <w:position w:val="-6"/>
              </w:rPr>
              <w:object w:dxaOrig="680" w:dyaOrig="360" w14:anchorId="5CF0F240">
                <v:shape id="_x0000_i1314" type="#_x0000_t75" style="width:33.75pt;height:18pt" o:ole="">
                  <v:imagedata r:id="rId437" o:title=""/>
                </v:shape>
                <o:OLEObject Type="Embed" ProgID="Equation.DSMT4" ShapeID="_x0000_i1314" DrawAspect="Content" ObjectID="_1672681521" r:id="rId444"/>
              </w:object>
            </w:r>
            <w:r w:rsidRPr="003B278F">
              <w:t>2CO (khí than khô)</w:t>
            </w:r>
          </w:p>
        </w:tc>
      </w:tr>
      <w:tr w:rsidR="00277FE3" w:rsidRPr="003B278F" w14:paraId="5DDAC861" w14:textId="77777777">
        <w:tc>
          <w:tcPr>
            <w:tcW w:w="4046" w:type="dxa"/>
            <w:gridSpan w:val="2"/>
          </w:tcPr>
          <w:p w14:paraId="343C5592" w14:textId="77777777" w:rsidR="00277FE3" w:rsidRPr="003B278F" w:rsidRDefault="0094498D" w:rsidP="00366C97">
            <w:pPr>
              <w:jc w:val="both"/>
            </w:pPr>
            <w:r w:rsidRPr="003B278F">
              <w:lastRenderedPageBreak/>
              <w:t>Gv: Hướng dẫn học sinh xác định loại muối tạo thành dựa vào tỉ lệ Ca(OH)</w:t>
            </w:r>
            <w:r w:rsidRPr="003B278F">
              <w:rPr>
                <w:vertAlign w:val="subscript"/>
              </w:rPr>
              <w:t>2</w:t>
            </w:r>
            <w:r w:rsidRPr="003B278F">
              <w:t xml:space="preserve"> và CO</w:t>
            </w:r>
            <w:r w:rsidRPr="003B278F">
              <w:rPr>
                <w:vertAlign w:val="subscript"/>
              </w:rPr>
              <w:t>2</w:t>
            </w:r>
          </w:p>
        </w:tc>
        <w:tc>
          <w:tcPr>
            <w:tcW w:w="6142" w:type="dxa"/>
            <w:gridSpan w:val="2"/>
          </w:tcPr>
          <w:p w14:paraId="09AB8D7F" w14:textId="77777777" w:rsidR="00277FE3" w:rsidRPr="003B278F" w:rsidRDefault="00277FE3" w:rsidP="00366C97">
            <w:pPr>
              <w:tabs>
                <w:tab w:val="left" w:pos="9360"/>
              </w:tabs>
              <w:jc w:val="both"/>
              <w:rPr>
                <w:b/>
                <w:bCs/>
                <w:u w:val="single"/>
              </w:rPr>
            </w:pPr>
            <w:r w:rsidRPr="003B278F">
              <w:rPr>
                <w:b/>
                <w:bCs/>
                <w:u w:val="single"/>
              </w:rPr>
              <w:t>B/ Cacbon đioxít:</w:t>
            </w:r>
          </w:p>
          <w:p w14:paraId="155FF13E" w14:textId="77777777" w:rsidR="00277FE3" w:rsidRPr="003B278F" w:rsidRDefault="00277FE3" w:rsidP="00366C97">
            <w:pPr>
              <w:tabs>
                <w:tab w:val="left" w:pos="9360"/>
              </w:tabs>
              <w:jc w:val="both"/>
            </w:pPr>
            <w:r w:rsidRPr="003B278F">
              <w:rPr>
                <w:u w:val="single"/>
              </w:rPr>
              <w:t>I/ Tính chất vật lý:</w:t>
            </w:r>
            <w:r w:rsidR="00164A94" w:rsidRPr="003B278F">
              <w:t xml:space="preserve"> S</w:t>
            </w:r>
            <w:r w:rsidRPr="003B278F">
              <w:t>gk</w:t>
            </w:r>
          </w:p>
          <w:p w14:paraId="1CB6A287" w14:textId="77777777" w:rsidR="00277FE3" w:rsidRPr="003B278F" w:rsidRDefault="00277FE3" w:rsidP="00366C97">
            <w:pPr>
              <w:tabs>
                <w:tab w:val="left" w:pos="9360"/>
              </w:tabs>
              <w:jc w:val="both"/>
              <w:rPr>
                <w:u w:val="single"/>
              </w:rPr>
            </w:pPr>
            <w:r w:rsidRPr="003B278F">
              <w:rPr>
                <w:u w:val="single"/>
              </w:rPr>
              <w:t>II/ Tính chất hoá học:</w:t>
            </w:r>
          </w:p>
          <w:p w14:paraId="2585E811" w14:textId="77777777" w:rsidR="00277FE3" w:rsidRPr="003B278F" w:rsidRDefault="00277FE3" w:rsidP="00366C97">
            <w:pPr>
              <w:tabs>
                <w:tab w:val="left" w:pos="9360"/>
              </w:tabs>
              <w:jc w:val="both"/>
            </w:pPr>
            <w:r w:rsidRPr="003B278F">
              <w:t>a/ CO</w:t>
            </w:r>
            <w:r w:rsidRPr="003B278F">
              <w:rPr>
                <w:vertAlign w:val="subscript"/>
              </w:rPr>
              <w:t>2</w:t>
            </w:r>
            <w:r w:rsidRPr="003B278F">
              <w:t xml:space="preserve"> là khí k</w:t>
            </w:r>
            <w:r w:rsidR="00164A94" w:rsidRPr="003B278F">
              <w:t xml:space="preserve">hông </w:t>
            </w:r>
            <w:r w:rsidRPr="003B278F">
              <w:t>duy trì sự sống và sự cháy.</w:t>
            </w:r>
          </w:p>
          <w:p w14:paraId="1D24918B" w14:textId="77777777" w:rsidR="0094498D" w:rsidRPr="003B278F" w:rsidRDefault="00277FE3" w:rsidP="00366C97">
            <w:pPr>
              <w:tabs>
                <w:tab w:val="left" w:pos="9360"/>
              </w:tabs>
              <w:jc w:val="both"/>
            </w:pPr>
            <w:r w:rsidRPr="003B278F">
              <w:t>b/ CO</w:t>
            </w:r>
            <w:r w:rsidRPr="003B278F">
              <w:rPr>
                <w:vertAlign w:val="subscript"/>
              </w:rPr>
              <w:t xml:space="preserve">2 </w:t>
            </w:r>
            <w:r w:rsidRPr="003B278F">
              <w:t>là oxít axít</w:t>
            </w:r>
            <w:r w:rsidR="00164A94" w:rsidRPr="003B278F">
              <w:t>:</w:t>
            </w:r>
            <w:r w:rsidR="0094498D" w:rsidRPr="003B278F">
              <w:t xml:space="preserve"> </w:t>
            </w:r>
          </w:p>
          <w:p w14:paraId="1EF05245" w14:textId="77777777" w:rsidR="00277FE3" w:rsidRPr="003B278F" w:rsidRDefault="0094498D" w:rsidP="00366C97">
            <w:pPr>
              <w:tabs>
                <w:tab w:val="left" w:pos="9360"/>
              </w:tabs>
              <w:jc w:val="both"/>
            </w:pPr>
            <w:r w:rsidRPr="003B278F">
              <w:t>- T</w:t>
            </w:r>
            <w:r w:rsidR="00277FE3" w:rsidRPr="003B278F">
              <w:t>an trong nước tạo H</w:t>
            </w:r>
            <w:r w:rsidR="00277FE3" w:rsidRPr="003B278F">
              <w:rPr>
                <w:vertAlign w:val="subscript"/>
              </w:rPr>
              <w:t>2</w:t>
            </w:r>
            <w:r w:rsidR="00277FE3" w:rsidRPr="003B278F">
              <w:t>CO</w:t>
            </w:r>
            <w:r w:rsidR="00277FE3" w:rsidRPr="003B278F">
              <w:rPr>
                <w:vertAlign w:val="subscript"/>
              </w:rPr>
              <w:t>3</w:t>
            </w:r>
            <w:r w:rsidR="00277FE3" w:rsidRPr="003B278F">
              <w:t>.</w:t>
            </w:r>
          </w:p>
          <w:p w14:paraId="0490F391" w14:textId="77777777" w:rsidR="00277FE3" w:rsidRPr="003B278F" w:rsidRDefault="00277FE3" w:rsidP="00366C97">
            <w:pPr>
              <w:tabs>
                <w:tab w:val="left" w:pos="9360"/>
              </w:tabs>
              <w:jc w:val="both"/>
            </w:pPr>
            <w:r w:rsidRPr="003B278F">
              <w:t>CO</w:t>
            </w:r>
            <w:r w:rsidRPr="003B278F">
              <w:rPr>
                <w:vertAlign w:val="subscript"/>
              </w:rPr>
              <w:t>2(k)</w:t>
            </w:r>
            <w:r w:rsidRPr="003B278F">
              <w:t xml:space="preserve"> + H</w:t>
            </w:r>
            <w:r w:rsidRPr="003B278F">
              <w:rPr>
                <w:vertAlign w:val="subscript"/>
              </w:rPr>
              <w:t>2</w:t>
            </w:r>
            <w:r w:rsidRPr="003B278F">
              <w:t>O</w:t>
            </w:r>
            <w:r w:rsidRPr="003B278F">
              <w:rPr>
                <w:vertAlign w:val="subscript"/>
              </w:rPr>
              <w:t>(l)</w:t>
            </w:r>
            <w:r w:rsidRPr="003B278F">
              <w:t xml:space="preserve"> </w:t>
            </w:r>
            <w:r w:rsidRPr="003B278F">
              <w:rPr>
                <w:position w:val="-10"/>
              </w:rPr>
              <w:object w:dxaOrig="360" w:dyaOrig="320" w14:anchorId="228A5F83">
                <v:shape id="_x0000_i1315" type="#_x0000_t75" style="width:18pt;height:15.75pt" o:ole="">
                  <v:imagedata r:id="rId442" o:title=""/>
                </v:shape>
                <o:OLEObject Type="Embed" ProgID="Equation.DSMT4" ShapeID="_x0000_i1315" DrawAspect="Content" ObjectID="_1672681522" r:id="rId445"/>
              </w:object>
            </w:r>
            <w:r w:rsidRPr="003B278F">
              <w:t>H</w:t>
            </w:r>
            <w:r w:rsidRPr="003B278F">
              <w:rPr>
                <w:vertAlign w:val="subscript"/>
              </w:rPr>
              <w:t>2</w:t>
            </w:r>
            <w:r w:rsidRPr="003B278F">
              <w:t>CO</w:t>
            </w:r>
            <w:r w:rsidRPr="003B278F">
              <w:rPr>
                <w:vertAlign w:val="subscript"/>
              </w:rPr>
              <w:t>3</w:t>
            </w:r>
            <w:r w:rsidRPr="003B278F">
              <w:t xml:space="preserve"> (dd).</w:t>
            </w:r>
          </w:p>
          <w:p w14:paraId="47DCB4A0" w14:textId="77777777" w:rsidR="0094498D" w:rsidRPr="003B278F" w:rsidRDefault="0094498D" w:rsidP="00366C97">
            <w:pPr>
              <w:tabs>
                <w:tab w:val="left" w:pos="9360"/>
              </w:tabs>
              <w:jc w:val="both"/>
            </w:pPr>
            <w:r w:rsidRPr="003B278F">
              <w:t>- Tác dụng với dung dịch bazơ:</w:t>
            </w:r>
          </w:p>
          <w:p w14:paraId="790A4BBE" w14:textId="77777777" w:rsidR="0094498D" w:rsidRPr="003B278F" w:rsidRDefault="0094498D" w:rsidP="00366C97">
            <w:pPr>
              <w:tabs>
                <w:tab w:val="left" w:pos="9360"/>
              </w:tabs>
              <w:jc w:val="both"/>
              <w:rPr>
                <w:lang w:val="pt-BR"/>
              </w:rPr>
            </w:pPr>
            <w:r w:rsidRPr="003B278F">
              <w:rPr>
                <w:lang w:val="pt-BR"/>
              </w:rPr>
              <w:t>CO</w:t>
            </w:r>
            <w:r w:rsidRPr="003B278F">
              <w:rPr>
                <w:vertAlign w:val="subscript"/>
                <w:lang w:val="pt-BR"/>
              </w:rPr>
              <w:t>2</w:t>
            </w:r>
            <w:r w:rsidRPr="003B278F">
              <w:rPr>
                <w:lang w:val="pt-BR"/>
              </w:rPr>
              <w:t xml:space="preserve"> + Ca(OH)</w:t>
            </w:r>
            <w:r w:rsidRPr="003B278F">
              <w:rPr>
                <w:vertAlign w:val="subscript"/>
                <w:lang w:val="pt-BR"/>
              </w:rPr>
              <w:t>2</w:t>
            </w:r>
            <w:r w:rsidRPr="003B278F">
              <w:rPr>
                <w:lang w:val="pt-BR"/>
              </w:rPr>
              <w:t xml:space="preserve"> </w:t>
            </w:r>
            <w:r w:rsidRPr="003B278F">
              <w:rPr>
                <w:lang w:val="pt-BR"/>
              </w:rPr>
              <w:sym w:font="Wingdings" w:char="F0E0"/>
            </w:r>
            <w:r w:rsidRPr="003B278F">
              <w:rPr>
                <w:lang w:val="pt-BR"/>
              </w:rPr>
              <w:t xml:space="preserve"> CaCO</w:t>
            </w:r>
            <w:r w:rsidRPr="003B278F">
              <w:rPr>
                <w:vertAlign w:val="subscript"/>
                <w:lang w:val="pt-BR"/>
              </w:rPr>
              <w:t>3</w:t>
            </w:r>
            <w:r w:rsidRPr="003B278F">
              <w:rPr>
                <w:lang w:val="pt-BR"/>
              </w:rPr>
              <w:t xml:space="preserve"> + H</w:t>
            </w:r>
            <w:r w:rsidRPr="003B278F">
              <w:rPr>
                <w:vertAlign w:val="subscript"/>
                <w:lang w:val="pt-BR"/>
              </w:rPr>
              <w:t>2</w:t>
            </w:r>
            <w:r w:rsidRPr="003B278F">
              <w:rPr>
                <w:lang w:val="pt-BR"/>
              </w:rPr>
              <w:t>O (Nhận biết CO</w:t>
            </w:r>
            <w:r w:rsidRPr="003B278F">
              <w:rPr>
                <w:vertAlign w:val="subscript"/>
                <w:lang w:val="pt-BR"/>
              </w:rPr>
              <w:t>2</w:t>
            </w:r>
            <w:r w:rsidRPr="003B278F">
              <w:rPr>
                <w:lang w:val="pt-BR"/>
              </w:rPr>
              <w:t>)</w:t>
            </w:r>
          </w:p>
          <w:p w14:paraId="1B08AE43" w14:textId="77777777" w:rsidR="00277FE3" w:rsidRPr="003B278F" w:rsidRDefault="0094498D" w:rsidP="00366C97">
            <w:pPr>
              <w:tabs>
                <w:tab w:val="left" w:pos="9360"/>
              </w:tabs>
              <w:jc w:val="both"/>
              <w:rPr>
                <w:u w:val="single"/>
                <w:lang w:val="pt-BR"/>
              </w:rPr>
            </w:pPr>
            <w:r w:rsidRPr="003B278F">
              <w:rPr>
                <w:lang w:val="pt-BR"/>
              </w:rPr>
              <w:t>2CO</w:t>
            </w:r>
            <w:r w:rsidRPr="003B278F">
              <w:rPr>
                <w:vertAlign w:val="subscript"/>
                <w:lang w:val="pt-BR"/>
              </w:rPr>
              <w:t>2</w:t>
            </w:r>
            <w:r w:rsidRPr="003B278F">
              <w:rPr>
                <w:lang w:val="pt-BR"/>
              </w:rPr>
              <w:t xml:space="preserve"> + Ca(OH)</w:t>
            </w:r>
            <w:r w:rsidRPr="003B278F">
              <w:rPr>
                <w:vertAlign w:val="subscript"/>
                <w:lang w:val="pt-BR"/>
              </w:rPr>
              <w:t>2</w:t>
            </w:r>
            <w:r w:rsidRPr="003B278F">
              <w:rPr>
                <w:lang w:val="pt-BR"/>
              </w:rPr>
              <w:t xml:space="preserve"> </w:t>
            </w:r>
            <w:r w:rsidRPr="003B278F">
              <w:rPr>
                <w:lang w:val="pt-BR"/>
              </w:rPr>
              <w:sym w:font="Wingdings" w:char="F0E0"/>
            </w:r>
            <w:r w:rsidRPr="003B278F">
              <w:rPr>
                <w:lang w:val="pt-BR"/>
              </w:rPr>
              <w:t xml:space="preserve"> Ca(HCO</w:t>
            </w:r>
            <w:r w:rsidRPr="003B278F">
              <w:rPr>
                <w:vertAlign w:val="subscript"/>
                <w:lang w:val="pt-BR"/>
              </w:rPr>
              <w:t>3</w:t>
            </w:r>
            <w:r w:rsidRPr="003B278F">
              <w:rPr>
                <w:lang w:val="pt-BR"/>
              </w:rPr>
              <w:t>)</w:t>
            </w:r>
            <w:r w:rsidRPr="003B278F">
              <w:rPr>
                <w:vertAlign w:val="subscript"/>
                <w:lang w:val="pt-BR"/>
              </w:rPr>
              <w:t>2</w:t>
            </w:r>
            <w:r w:rsidRPr="003B278F">
              <w:rPr>
                <w:lang w:val="pt-BR"/>
              </w:rPr>
              <w:t xml:space="preserve"> </w:t>
            </w:r>
          </w:p>
          <w:p w14:paraId="37120C18" w14:textId="77777777" w:rsidR="00277FE3" w:rsidRPr="003B278F" w:rsidRDefault="00277FE3" w:rsidP="00366C97">
            <w:pPr>
              <w:tabs>
                <w:tab w:val="left" w:pos="9360"/>
              </w:tabs>
              <w:jc w:val="both"/>
              <w:rPr>
                <w:u w:val="single"/>
                <w:lang w:val="pt-BR"/>
              </w:rPr>
            </w:pPr>
            <w:r w:rsidRPr="003B278F">
              <w:rPr>
                <w:u w:val="single"/>
                <w:lang w:val="pt-BR"/>
              </w:rPr>
              <w:t xml:space="preserve">III/ Điều chế: </w:t>
            </w:r>
          </w:p>
          <w:p w14:paraId="4A66C0B2" w14:textId="77777777" w:rsidR="00277FE3" w:rsidRPr="003B278F" w:rsidRDefault="00277FE3" w:rsidP="00366C97">
            <w:pPr>
              <w:tabs>
                <w:tab w:val="left" w:pos="9360"/>
              </w:tabs>
              <w:jc w:val="both"/>
              <w:rPr>
                <w:lang w:val="pt-BR"/>
              </w:rPr>
            </w:pPr>
            <w:r w:rsidRPr="003B278F">
              <w:rPr>
                <w:i/>
                <w:iCs/>
                <w:u w:val="single"/>
                <w:lang w:val="pt-BR"/>
              </w:rPr>
              <w:t xml:space="preserve">1/ Trong PTN: </w:t>
            </w:r>
            <w:r w:rsidRPr="003B278F">
              <w:rPr>
                <w:lang w:val="pt-BR"/>
              </w:rPr>
              <w:t>CaCO</w:t>
            </w:r>
            <w:r w:rsidRPr="003B278F">
              <w:rPr>
                <w:vertAlign w:val="subscript"/>
                <w:lang w:val="pt-BR"/>
              </w:rPr>
              <w:t>3</w:t>
            </w:r>
            <w:r w:rsidRPr="003B278F">
              <w:rPr>
                <w:lang w:val="pt-BR"/>
              </w:rPr>
              <w:t xml:space="preserve"> +2HCl</w:t>
            </w:r>
            <w:r w:rsidRPr="003B278F">
              <w:sym w:font="Wingdings" w:char="F0E0"/>
            </w:r>
            <w:r w:rsidRPr="003B278F">
              <w:rPr>
                <w:lang w:val="pt-BR"/>
              </w:rPr>
              <w:t>CaCl</w:t>
            </w:r>
            <w:r w:rsidRPr="003B278F">
              <w:rPr>
                <w:vertAlign w:val="subscript"/>
                <w:lang w:val="pt-BR"/>
              </w:rPr>
              <w:t>2</w:t>
            </w:r>
            <w:r w:rsidRPr="003B278F">
              <w:rPr>
                <w:lang w:val="pt-BR"/>
              </w:rPr>
              <w:t>+CO</w:t>
            </w:r>
            <w:r w:rsidRPr="003B278F">
              <w:rPr>
                <w:vertAlign w:val="subscript"/>
                <w:lang w:val="pt-BR"/>
              </w:rPr>
              <w:t>2</w:t>
            </w:r>
            <w:r w:rsidRPr="003B278F">
              <w:rPr>
                <w:lang w:val="pt-BR"/>
              </w:rPr>
              <w:t>+ H</w:t>
            </w:r>
            <w:r w:rsidRPr="003B278F">
              <w:rPr>
                <w:vertAlign w:val="subscript"/>
                <w:lang w:val="pt-BR"/>
              </w:rPr>
              <w:t>2</w:t>
            </w:r>
            <w:r w:rsidRPr="003B278F">
              <w:rPr>
                <w:lang w:val="pt-BR"/>
              </w:rPr>
              <w:t>O.</w:t>
            </w:r>
          </w:p>
          <w:p w14:paraId="62FB4D8B" w14:textId="77777777" w:rsidR="00277FE3" w:rsidRPr="003B278F" w:rsidRDefault="00277FE3" w:rsidP="00366C97">
            <w:pPr>
              <w:tabs>
                <w:tab w:val="left" w:pos="9360"/>
              </w:tabs>
              <w:jc w:val="both"/>
              <w:rPr>
                <w:lang w:val="pt-BR"/>
              </w:rPr>
            </w:pPr>
            <w:r w:rsidRPr="003B278F">
              <w:rPr>
                <w:i/>
                <w:iCs/>
                <w:u w:val="single"/>
                <w:lang w:val="pt-BR"/>
              </w:rPr>
              <w:t>2/ Trong CN</w:t>
            </w:r>
            <w:r w:rsidRPr="003B278F">
              <w:rPr>
                <w:lang w:val="pt-BR"/>
              </w:rPr>
              <w:t>: CaCO</w:t>
            </w:r>
            <w:r w:rsidRPr="003B278F">
              <w:rPr>
                <w:vertAlign w:val="subscript"/>
                <w:lang w:val="pt-BR"/>
              </w:rPr>
              <w:t>3</w:t>
            </w:r>
            <w:r w:rsidRPr="003B278F">
              <w:rPr>
                <w:lang w:val="pt-BR"/>
              </w:rPr>
              <w:t xml:space="preserve"> </w:t>
            </w:r>
            <w:r w:rsidRPr="003B278F">
              <w:rPr>
                <w:position w:val="-6"/>
              </w:rPr>
              <w:object w:dxaOrig="680" w:dyaOrig="360" w14:anchorId="317EEB66">
                <v:shape id="_x0000_i1316" type="#_x0000_t75" style="width:33.75pt;height:18pt" o:ole="">
                  <v:imagedata r:id="rId437" o:title=""/>
                </v:shape>
                <o:OLEObject Type="Embed" ProgID="Equation.DSMT4" ShapeID="_x0000_i1316" DrawAspect="Content" ObjectID="_1672681523" r:id="rId446"/>
              </w:object>
            </w:r>
            <w:r w:rsidRPr="003B278F">
              <w:rPr>
                <w:lang w:val="pt-BR"/>
              </w:rPr>
              <w:t>CaO + CO</w:t>
            </w:r>
            <w:r w:rsidRPr="003B278F">
              <w:rPr>
                <w:vertAlign w:val="subscript"/>
                <w:lang w:val="pt-BR"/>
              </w:rPr>
              <w:t>2</w:t>
            </w:r>
            <w:r w:rsidRPr="003B278F">
              <w:rPr>
                <w:lang w:val="pt-BR"/>
              </w:rPr>
              <w:t xml:space="preserve"> </w:t>
            </w:r>
          </w:p>
        </w:tc>
      </w:tr>
      <w:tr w:rsidR="006E6124" w:rsidRPr="003B278F" w14:paraId="2085D9B4" w14:textId="77777777">
        <w:tc>
          <w:tcPr>
            <w:tcW w:w="10188" w:type="dxa"/>
            <w:gridSpan w:val="4"/>
          </w:tcPr>
          <w:p w14:paraId="2D4606E2" w14:textId="77777777" w:rsidR="006E6124" w:rsidRPr="003B278F" w:rsidRDefault="006E6124" w:rsidP="00366C97">
            <w:pPr>
              <w:jc w:val="center"/>
              <w:rPr>
                <w:b/>
                <w:u w:val="single"/>
                <w:lang w:val="pt-BR"/>
              </w:rPr>
            </w:pPr>
            <w:r w:rsidRPr="003B278F">
              <w:rPr>
                <w:b/>
                <w:u w:val="single"/>
                <w:lang w:val="pt-BR"/>
              </w:rPr>
              <w:t xml:space="preserve">Hoạt động 2: </w:t>
            </w:r>
            <w:r w:rsidR="00AE3EA5" w:rsidRPr="003B278F">
              <w:rPr>
                <w:b/>
                <w:u w:val="single"/>
                <w:lang w:val="pt-BR"/>
              </w:rPr>
              <w:t>Axit cacbonic</w:t>
            </w:r>
          </w:p>
          <w:p w14:paraId="7282D72D" w14:textId="77777777" w:rsidR="006E6124" w:rsidRPr="003B278F" w:rsidRDefault="006E6124" w:rsidP="00366C97">
            <w:pPr>
              <w:jc w:val="center"/>
              <w:rPr>
                <w:lang w:val="pt-BR"/>
              </w:rPr>
            </w:pPr>
            <w:r w:rsidRPr="003B278F">
              <w:rPr>
                <w:b/>
                <w:u w:val="single"/>
                <w:lang w:val="pt-BR"/>
              </w:rPr>
              <w:t>Mục tiêu:</w:t>
            </w:r>
            <w:r w:rsidRPr="003B278F">
              <w:rPr>
                <w:lang w:val="pt-BR"/>
              </w:rPr>
              <w:t xml:space="preserve"> </w:t>
            </w:r>
            <w:r w:rsidR="00AE3EA5" w:rsidRPr="003B278F">
              <w:rPr>
                <w:lang w:val="pt-BR"/>
              </w:rPr>
              <w:t>Biết đặc điểm axit cacbonic</w:t>
            </w:r>
          </w:p>
        </w:tc>
      </w:tr>
      <w:tr w:rsidR="006E6124" w:rsidRPr="003B278F" w14:paraId="3AD160F8" w14:textId="77777777">
        <w:tc>
          <w:tcPr>
            <w:tcW w:w="3720" w:type="dxa"/>
          </w:tcPr>
          <w:p w14:paraId="49FD87B6" w14:textId="77777777" w:rsidR="006E6124" w:rsidRPr="003B278F" w:rsidRDefault="00D42A79" w:rsidP="00366C97">
            <w:pPr>
              <w:jc w:val="both"/>
            </w:pPr>
            <w:r w:rsidRPr="003B278F">
              <w:t>Gv thông tin</w:t>
            </w:r>
          </w:p>
        </w:tc>
        <w:tc>
          <w:tcPr>
            <w:tcW w:w="6468" w:type="dxa"/>
            <w:gridSpan w:val="3"/>
          </w:tcPr>
          <w:p w14:paraId="1E4C293C" w14:textId="77777777" w:rsidR="00AE3EA5" w:rsidRPr="003B278F" w:rsidRDefault="00AE3EA5" w:rsidP="00366C97">
            <w:pPr>
              <w:tabs>
                <w:tab w:val="left" w:pos="9360"/>
              </w:tabs>
              <w:jc w:val="both"/>
              <w:rPr>
                <w:b/>
                <w:bCs/>
                <w:u w:val="single"/>
              </w:rPr>
            </w:pPr>
            <w:r w:rsidRPr="003B278F">
              <w:rPr>
                <w:b/>
                <w:bCs/>
                <w:u w:val="single"/>
              </w:rPr>
              <w:t>C/ Axít cacbonic và muối cacbnat</w:t>
            </w:r>
          </w:p>
          <w:p w14:paraId="6AD6ADA6" w14:textId="77777777" w:rsidR="00AE3EA5" w:rsidRPr="003B278F" w:rsidRDefault="00AE3EA5" w:rsidP="00366C97">
            <w:pPr>
              <w:tabs>
                <w:tab w:val="left" w:pos="9360"/>
              </w:tabs>
              <w:jc w:val="both"/>
              <w:rPr>
                <w:u w:val="single"/>
              </w:rPr>
            </w:pPr>
            <w:r w:rsidRPr="003B278F">
              <w:rPr>
                <w:u w:val="single"/>
              </w:rPr>
              <w:t>I/ Axít cacbonic:</w:t>
            </w:r>
          </w:p>
          <w:p w14:paraId="48D0A4C0" w14:textId="77777777" w:rsidR="00AE3EA5" w:rsidRPr="003B278F" w:rsidRDefault="00AE3EA5" w:rsidP="00366C97">
            <w:pPr>
              <w:tabs>
                <w:tab w:val="left" w:pos="9360"/>
              </w:tabs>
              <w:jc w:val="both"/>
            </w:pPr>
            <w:r w:rsidRPr="003B278F">
              <w:t>*H</w:t>
            </w:r>
            <w:r w:rsidRPr="003B278F">
              <w:rPr>
                <w:vertAlign w:val="subscript"/>
              </w:rPr>
              <w:t>2</w:t>
            </w:r>
            <w:r w:rsidRPr="003B278F">
              <w:t>CO</w:t>
            </w:r>
            <w:r w:rsidRPr="003B278F">
              <w:rPr>
                <w:vertAlign w:val="subscript"/>
              </w:rPr>
              <w:t>3</w:t>
            </w:r>
            <w:r w:rsidRPr="003B278F">
              <w:t xml:space="preserve"> là axít 2 nấc rất yếu, kém bền phân huỷ thành CO</w:t>
            </w:r>
            <w:r w:rsidRPr="003B278F">
              <w:rPr>
                <w:vertAlign w:val="subscript"/>
              </w:rPr>
              <w:t>2</w:t>
            </w:r>
            <w:r w:rsidRPr="003B278F">
              <w:t xml:space="preserve"> và H</w:t>
            </w:r>
            <w:r w:rsidRPr="003B278F">
              <w:rPr>
                <w:vertAlign w:val="subscript"/>
              </w:rPr>
              <w:t>2</w:t>
            </w:r>
            <w:r w:rsidRPr="003B278F">
              <w:t>O.</w:t>
            </w:r>
          </w:p>
          <w:p w14:paraId="074D45E0" w14:textId="77777777" w:rsidR="00AE3EA5" w:rsidRPr="003B278F" w:rsidRDefault="00AE3EA5" w:rsidP="00366C97">
            <w:pPr>
              <w:tabs>
                <w:tab w:val="left" w:pos="9360"/>
              </w:tabs>
              <w:jc w:val="both"/>
              <w:rPr>
                <w:lang w:val="pt-BR"/>
              </w:rPr>
            </w:pPr>
            <w:r w:rsidRPr="003B278F">
              <w:rPr>
                <w:lang w:val="pt-BR"/>
              </w:rPr>
              <w:t>H</w:t>
            </w:r>
            <w:r w:rsidRPr="003B278F">
              <w:rPr>
                <w:vertAlign w:val="subscript"/>
                <w:lang w:val="pt-BR"/>
              </w:rPr>
              <w:t>2</w:t>
            </w:r>
            <w:r w:rsidRPr="003B278F">
              <w:rPr>
                <w:lang w:val="pt-BR"/>
              </w:rPr>
              <w:t>CO</w:t>
            </w:r>
            <w:r w:rsidRPr="003B278F">
              <w:rPr>
                <w:vertAlign w:val="subscript"/>
                <w:lang w:val="pt-BR"/>
              </w:rPr>
              <w:t xml:space="preserve">3 </w:t>
            </w:r>
            <w:r w:rsidRPr="003B278F">
              <w:sym w:font="Wingdings 3" w:char="F044"/>
            </w:r>
            <w:r w:rsidRPr="003B278F">
              <w:rPr>
                <w:lang w:val="pt-BR"/>
              </w:rPr>
              <w:t xml:space="preserve"> H</w:t>
            </w:r>
            <w:r w:rsidRPr="003B278F">
              <w:rPr>
                <w:vertAlign w:val="superscript"/>
                <w:lang w:val="pt-BR"/>
              </w:rPr>
              <w:t>+</w:t>
            </w:r>
            <w:r w:rsidRPr="003B278F">
              <w:rPr>
                <w:lang w:val="pt-BR"/>
              </w:rPr>
              <w:t xml:space="preserve"> + HCO</w:t>
            </w:r>
            <w:r w:rsidRPr="003B278F">
              <w:rPr>
                <w:vertAlign w:val="subscript"/>
                <w:lang w:val="pt-BR"/>
              </w:rPr>
              <w:t>3</w:t>
            </w:r>
            <w:r w:rsidRPr="003B278F">
              <w:rPr>
                <w:vertAlign w:val="superscript"/>
                <w:lang w:val="pt-BR"/>
              </w:rPr>
              <w:t>-</w:t>
            </w:r>
          </w:p>
          <w:p w14:paraId="3A7E59F9" w14:textId="77777777" w:rsidR="00AE3EA5" w:rsidRPr="003B278F" w:rsidRDefault="00AE3EA5" w:rsidP="00366C97">
            <w:pPr>
              <w:tabs>
                <w:tab w:val="left" w:pos="9360"/>
              </w:tabs>
              <w:jc w:val="both"/>
              <w:rPr>
                <w:vertAlign w:val="superscript"/>
                <w:lang w:val="pt-BR"/>
              </w:rPr>
            </w:pPr>
            <w:r w:rsidRPr="003B278F">
              <w:rPr>
                <w:lang w:val="pt-BR"/>
              </w:rPr>
              <w:t>HCO</w:t>
            </w:r>
            <w:r w:rsidRPr="003B278F">
              <w:rPr>
                <w:vertAlign w:val="subscript"/>
                <w:lang w:val="pt-BR"/>
              </w:rPr>
              <w:t>3</w:t>
            </w:r>
            <w:r w:rsidRPr="003B278F">
              <w:rPr>
                <w:vertAlign w:val="superscript"/>
                <w:lang w:val="pt-BR"/>
              </w:rPr>
              <w:t>-</w:t>
            </w:r>
            <w:r w:rsidRPr="003B278F">
              <w:rPr>
                <w:lang w:val="pt-BR"/>
              </w:rPr>
              <w:t xml:space="preserve"> </w:t>
            </w:r>
            <w:r w:rsidRPr="003B278F">
              <w:sym w:font="Wingdings 3" w:char="F044"/>
            </w:r>
            <w:r w:rsidRPr="003B278F">
              <w:rPr>
                <w:lang w:val="pt-BR"/>
              </w:rPr>
              <w:t xml:space="preserve"> H</w:t>
            </w:r>
            <w:r w:rsidRPr="003B278F">
              <w:rPr>
                <w:vertAlign w:val="superscript"/>
                <w:lang w:val="pt-BR"/>
              </w:rPr>
              <w:t>+</w:t>
            </w:r>
            <w:r w:rsidRPr="003B278F">
              <w:rPr>
                <w:lang w:val="pt-BR"/>
              </w:rPr>
              <w:t xml:space="preserve"> + CO</w:t>
            </w:r>
            <w:r w:rsidRPr="003B278F">
              <w:rPr>
                <w:vertAlign w:val="subscript"/>
                <w:lang w:val="pt-BR"/>
              </w:rPr>
              <w:t>3</w:t>
            </w:r>
            <w:r w:rsidRPr="003B278F">
              <w:rPr>
                <w:lang w:val="pt-BR"/>
              </w:rPr>
              <w:t xml:space="preserve"> </w:t>
            </w:r>
            <w:r w:rsidRPr="003B278F">
              <w:rPr>
                <w:vertAlign w:val="superscript"/>
                <w:lang w:val="pt-BR"/>
              </w:rPr>
              <w:t>2-</w:t>
            </w:r>
          </w:p>
          <w:p w14:paraId="1C4E76C2" w14:textId="77777777" w:rsidR="00D42A79" w:rsidRPr="003B278F" w:rsidRDefault="00AE3EA5" w:rsidP="00366C97">
            <w:pPr>
              <w:tabs>
                <w:tab w:val="left" w:pos="9360"/>
              </w:tabs>
              <w:jc w:val="both"/>
              <w:rPr>
                <w:lang w:val="pt-BR"/>
              </w:rPr>
            </w:pPr>
            <w:r w:rsidRPr="003B278F">
              <w:rPr>
                <w:lang w:val="pt-BR"/>
              </w:rPr>
              <w:t xml:space="preserve">*Tác dụng với dd kiềm </w:t>
            </w:r>
            <w:r w:rsidRPr="003B278F">
              <w:sym w:font="Wingdings" w:char="F0E0"/>
            </w:r>
            <w:r w:rsidRPr="003B278F">
              <w:rPr>
                <w:lang w:val="pt-BR"/>
              </w:rPr>
              <w:t xml:space="preserve"> muối</w:t>
            </w:r>
          </w:p>
          <w:p w14:paraId="092EA707" w14:textId="7AB447CB" w:rsidR="00AE3EA5" w:rsidRPr="003B278F" w:rsidRDefault="00E710CB" w:rsidP="00366C97">
            <w:pPr>
              <w:tabs>
                <w:tab w:val="left" w:pos="9360"/>
              </w:tabs>
              <w:jc w:val="both"/>
              <w:rPr>
                <w:lang w:val="pt-BR"/>
              </w:rPr>
            </w:pPr>
            <w:r w:rsidRPr="003B278F">
              <w:rPr>
                <w:noProof/>
              </w:rPr>
              <mc:AlternateContent>
                <mc:Choice Requires="wps">
                  <w:drawing>
                    <wp:anchor distT="0" distB="0" distL="114300" distR="114300" simplePos="0" relativeHeight="251631616" behindDoc="0" locked="0" layoutInCell="1" allowOverlap="1" wp14:anchorId="0E1F674F" wp14:editId="2E47271D">
                      <wp:simplePos x="0" y="0"/>
                      <wp:positionH relativeFrom="column">
                        <wp:posOffset>-34290</wp:posOffset>
                      </wp:positionH>
                      <wp:positionV relativeFrom="paragraph">
                        <wp:posOffset>30480</wp:posOffset>
                      </wp:positionV>
                      <wp:extent cx="114300" cy="342900"/>
                      <wp:effectExtent l="13335" t="6350" r="5715" b="12700"/>
                      <wp:wrapNone/>
                      <wp:docPr id="14"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CE7334" id="AutoShape 76" o:spid="_x0000_s1026" type="#_x0000_t87" style="position:absolute;margin-left:-2.7pt;margin-top:2.4pt;width:9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"/>
                  </w:pict>
                </mc:Fallback>
              </mc:AlternateContent>
            </w:r>
            <w:r w:rsidR="00AE3EA5" w:rsidRPr="003B278F">
              <w:rPr>
                <w:lang w:val="pt-BR"/>
              </w:rPr>
              <w:t xml:space="preserve">   Trung hoà: Na</w:t>
            </w:r>
            <w:r w:rsidR="00AE3EA5" w:rsidRPr="003B278F">
              <w:rPr>
                <w:vertAlign w:val="subscript"/>
                <w:lang w:val="pt-BR"/>
              </w:rPr>
              <w:t>2</w:t>
            </w:r>
            <w:r w:rsidR="00AE3EA5" w:rsidRPr="003B278F">
              <w:rPr>
                <w:lang w:val="pt-BR"/>
              </w:rPr>
              <w:t>CO</w:t>
            </w:r>
            <w:r w:rsidR="00AE3EA5" w:rsidRPr="003B278F">
              <w:rPr>
                <w:vertAlign w:val="subscript"/>
                <w:lang w:val="pt-BR"/>
              </w:rPr>
              <w:t>3</w:t>
            </w:r>
            <w:r w:rsidR="00AE3EA5" w:rsidRPr="003B278F">
              <w:rPr>
                <w:lang w:val="pt-BR"/>
              </w:rPr>
              <w:t>, CaCO</w:t>
            </w:r>
            <w:r w:rsidR="00AE3EA5" w:rsidRPr="003B278F">
              <w:rPr>
                <w:vertAlign w:val="subscript"/>
                <w:lang w:val="pt-BR"/>
              </w:rPr>
              <w:t>3</w:t>
            </w:r>
            <w:r w:rsidR="00AE3EA5" w:rsidRPr="003B278F">
              <w:rPr>
                <w:lang w:val="pt-BR"/>
              </w:rPr>
              <w:t>…</w:t>
            </w:r>
          </w:p>
          <w:p w14:paraId="5DCA7402" w14:textId="77777777" w:rsidR="006E6124" w:rsidRPr="003B278F" w:rsidRDefault="00AE3EA5" w:rsidP="00366C97">
            <w:pPr>
              <w:tabs>
                <w:tab w:val="left" w:pos="9360"/>
              </w:tabs>
              <w:jc w:val="both"/>
              <w:rPr>
                <w:lang w:val="pt-BR"/>
              </w:rPr>
            </w:pPr>
            <w:r w:rsidRPr="003B278F">
              <w:rPr>
                <w:lang w:val="pt-BR"/>
              </w:rPr>
              <w:t xml:space="preserve">   Axít: NaHCO</w:t>
            </w:r>
            <w:r w:rsidRPr="003B278F">
              <w:rPr>
                <w:vertAlign w:val="subscript"/>
                <w:lang w:val="pt-BR"/>
              </w:rPr>
              <w:t>3</w:t>
            </w:r>
            <w:r w:rsidRPr="003B278F">
              <w:rPr>
                <w:lang w:val="pt-BR"/>
              </w:rPr>
              <w:t>, Ca(HCO</w:t>
            </w:r>
            <w:r w:rsidRPr="003B278F">
              <w:rPr>
                <w:vertAlign w:val="subscript"/>
                <w:lang w:val="pt-BR"/>
              </w:rPr>
              <w:t>3</w:t>
            </w:r>
            <w:r w:rsidRPr="003B278F">
              <w:rPr>
                <w:lang w:val="pt-BR"/>
              </w:rPr>
              <w:t>)</w:t>
            </w:r>
            <w:r w:rsidRPr="003B278F">
              <w:rPr>
                <w:vertAlign w:val="subscript"/>
                <w:lang w:val="pt-BR"/>
              </w:rPr>
              <w:t>2</w:t>
            </w:r>
            <w:r w:rsidRPr="003B278F">
              <w:rPr>
                <w:lang w:val="pt-BR"/>
              </w:rPr>
              <w:t>…</w:t>
            </w:r>
          </w:p>
        </w:tc>
      </w:tr>
      <w:tr w:rsidR="00AE3EA5" w:rsidRPr="003B278F" w14:paraId="1A29A510" w14:textId="77777777">
        <w:tc>
          <w:tcPr>
            <w:tcW w:w="10188" w:type="dxa"/>
            <w:gridSpan w:val="4"/>
          </w:tcPr>
          <w:p w14:paraId="0D81E7AF" w14:textId="77777777" w:rsidR="00AE3EA5" w:rsidRPr="003B278F" w:rsidRDefault="00AE3EA5" w:rsidP="00366C97">
            <w:pPr>
              <w:jc w:val="center"/>
              <w:rPr>
                <w:b/>
                <w:u w:val="single"/>
                <w:lang w:val="pt-BR"/>
              </w:rPr>
            </w:pPr>
            <w:r w:rsidRPr="003B278F">
              <w:rPr>
                <w:b/>
                <w:u w:val="single"/>
                <w:lang w:val="pt-BR"/>
              </w:rPr>
              <w:t xml:space="preserve">Hoạt động 3: </w:t>
            </w:r>
            <w:r w:rsidR="00EA23DE" w:rsidRPr="003B278F">
              <w:rPr>
                <w:b/>
                <w:u w:val="single"/>
                <w:lang w:val="pt-BR"/>
              </w:rPr>
              <w:t>Muối</w:t>
            </w:r>
            <w:r w:rsidRPr="003B278F">
              <w:rPr>
                <w:b/>
                <w:u w:val="single"/>
                <w:lang w:val="pt-BR"/>
              </w:rPr>
              <w:t xml:space="preserve"> cacbon</w:t>
            </w:r>
            <w:r w:rsidR="00EA23DE" w:rsidRPr="003B278F">
              <w:rPr>
                <w:b/>
                <w:u w:val="single"/>
                <w:lang w:val="pt-BR"/>
              </w:rPr>
              <w:t>at</w:t>
            </w:r>
          </w:p>
          <w:p w14:paraId="4BA1D308" w14:textId="77777777" w:rsidR="00AE3EA5" w:rsidRPr="003B278F" w:rsidRDefault="00AE3EA5" w:rsidP="00366C97">
            <w:pPr>
              <w:jc w:val="both"/>
              <w:rPr>
                <w:u w:val="single"/>
                <w:lang w:val="pt-BR"/>
              </w:rPr>
            </w:pPr>
            <w:r w:rsidRPr="003B278F">
              <w:rPr>
                <w:b/>
                <w:u w:val="single"/>
                <w:lang w:val="pt-BR"/>
              </w:rPr>
              <w:t>Mục tiêu:</w:t>
            </w:r>
            <w:r w:rsidRPr="003B278F">
              <w:rPr>
                <w:lang w:val="pt-BR"/>
              </w:rPr>
              <w:t xml:space="preserve"> Biết </w:t>
            </w:r>
          </w:p>
        </w:tc>
      </w:tr>
      <w:tr w:rsidR="00AE3EA5" w:rsidRPr="003B278F" w14:paraId="7EB94FB6" w14:textId="77777777">
        <w:tc>
          <w:tcPr>
            <w:tcW w:w="4046" w:type="dxa"/>
            <w:gridSpan w:val="2"/>
          </w:tcPr>
          <w:p w14:paraId="4AAE1168" w14:textId="77777777" w:rsidR="00AE3EA5" w:rsidRPr="003B278F" w:rsidRDefault="00F1353E" w:rsidP="00366C97">
            <w:pPr>
              <w:jc w:val="both"/>
              <w:rPr>
                <w:lang w:val="pt-BR"/>
              </w:rPr>
            </w:pPr>
            <w:r w:rsidRPr="003B278F">
              <w:rPr>
                <w:lang w:val="pt-BR"/>
              </w:rPr>
              <w:t>- Gv thông tin về tính tan của muối cacbonat</w:t>
            </w:r>
          </w:p>
          <w:p w14:paraId="12DE9E46" w14:textId="77777777" w:rsidR="00F1353E" w:rsidRPr="003B278F" w:rsidRDefault="00F1353E" w:rsidP="00366C97">
            <w:pPr>
              <w:jc w:val="both"/>
              <w:rPr>
                <w:lang w:val="pt-BR"/>
              </w:rPr>
            </w:pPr>
            <w:r w:rsidRPr="003B278F">
              <w:rPr>
                <w:lang w:val="pt-BR"/>
              </w:rPr>
              <w:t>- Gv yêu cầu hs dựa vào thuyết điện li viết các phản ứng của:</w:t>
            </w:r>
          </w:p>
          <w:p w14:paraId="016A8E98" w14:textId="77777777" w:rsidR="00F1353E" w:rsidRPr="003B278F" w:rsidRDefault="00F1353E" w:rsidP="00366C97">
            <w:pPr>
              <w:jc w:val="both"/>
              <w:rPr>
                <w:lang w:val="pl-PL"/>
              </w:rPr>
            </w:pPr>
            <w:r w:rsidRPr="003B278F">
              <w:rPr>
                <w:lang w:val="pl-PL"/>
              </w:rPr>
              <w:t>+ NaHCO</w:t>
            </w:r>
            <w:r w:rsidRPr="003B278F">
              <w:rPr>
                <w:vertAlign w:val="subscript"/>
                <w:lang w:val="pl-PL"/>
              </w:rPr>
              <w:t>3</w:t>
            </w:r>
            <w:r w:rsidRPr="003B278F">
              <w:rPr>
                <w:lang w:val="pl-PL"/>
              </w:rPr>
              <w:t>, Na</w:t>
            </w:r>
            <w:r w:rsidRPr="003B278F">
              <w:rPr>
                <w:vertAlign w:val="subscript"/>
                <w:lang w:val="pl-PL"/>
              </w:rPr>
              <w:t>2</w:t>
            </w:r>
            <w:r w:rsidRPr="003B278F">
              <w:rPr>
                <w:lang w:val="pl-PL"/>
              </w:rPr>
              <w:t>CO</w:t>
            </w:r>
            <w:r w:rsidRPr="003B278F">
              <w:rPr>
                <w:vertAlign w:val="subscript"/>
                <w:lang w:val="pl-PL"/>
              </w:rPr>
              <w:t>3</w:t>
            </w:r>
            <w:r w:rsidRPr="003B278F">
              <w:rPr>
                <w:lang w:val="pl-PL"/>
              </w:rPr>
              <w:t xml:space="preserve"> với HCl</w:t>
            </w:r>
          </w:p>
          <w:p w14:paraId="6FED024E" w14:textId="77777777" w:rsidR="00F1353E" w:rsidRPr="003B278F" w:rsidRDefault="00F1353E" w:rsidP="00366C97">
            <w:pPr>
              <w:jc w:val="both"/>
              <w:rPr>
                <w:lang w:val="pl-PL"/>
              </w:rPr>
            </w:pPr>
            <w:r w:rsidRPr="003B278F">
              <w:rPr>
                <w:lang w:val="pl-PL"/>
              </w:rPr>
              <w:t>+ NaHCO</w:t>
            </w:r>
            <w:r w:rsidRPr="003B278F">
              <w:rPr>
                <w:vertAlign w:val="subscript"/>
                <w:lang w:val="pl-PL"/>
              </w:rPr>
              <w:t>3</w:t>
            </w:r>
            <w:r w:rsidRPr="003B278F">
              <w:rPr>
                <w:lang w:val="pl-PL"/>
              </w:rPr>
              <w:t xml:space="preserve"> với NaOH</w:t>
            </w:r>
          </w:p>
          <w:p w14:paraId="727E672A" w14:textId="77777777" w:rsidR="00F1353E" w:rsidRPr="003B278F" w:rsidRDefault="00F1353E" w:rsidP="00366C97">
            <w:pPr>
              <w:jc w:val="both"/>
              <w:rPr>
                <w:lang w:val="pl-PL"/>
              </w:rPr>
            </w:pPr>
            <w:r w:rsidRPr="003B278F">
              <w:rPr>
                <w:lang w:val="pl-PL"/>
              </w:rPr>
              <w:sym w:font="Wingdings" w:char="F0E0"/>
            </w:r>
            <w:r w:rsidRPr="003B278F">
              <w:rPr>
                <w:lang w:val="pl-PL"/>
              </w:rPr>
              <w:t xml:space="preserve"> Rút ra tính chất hoá học của muối cacbonat</w:t>
            </w:r>
          </w:p>
          <w:p w14:paraId="7648B329" w14:textId="77777777" w:rsidR="00F1353E" w:rsidRPr="003B278F" w:rsidRDefault="00F1353E" w:rsidP="00366C97">
            <w:pPr>
              <w:jc w:val="both"/>
              <w:rPr>
                <w:lang w:val="pl-PL"/>
              </w:rPr>
            </w:pPr>
          </w:p>
          <w:p w14:paraId="5E0E244E" w14:textId="77777777" w:rsidR="00F1353E" w:rsidRPr="003B278F" w:rsidRDefault="00F1353E" w:rsidP="00366C97">
            <w:pPr>
              <w:jc w:val="both"/>
              <w:rPr>
                <w:lang w:val="pl-PL"/>
              </w:rPr>
            </w:pPr>
          </w:p>
          <w:p w14:paraId="5F939A47" w14:textId="77777777" w:rsidR="00F1353E" w:rsidRPr="003B278F" w:rsidRDefault="00F1353E" w:rsidP="00366C97">
            <w:pPr>
              <w:jc w:val="both"/>
              <w:rPr>
                <w:lang w:val="pl-PL"/>
              </w:rPr>
            </w:pPr>
          </w:p>
          <w:p w14:paraId="3C927CBF" w14:textId="77777777" w:rsidR="00F1353E" w:rsidRPr="003B278F" w:rsidRDefault="00F1353E" w:rsidP="00366C97">
            <w:pPr>
              <w:jc w:val="both"/>
              <w:rPr>
                <w:lang w:val="pl-PL"/>
              </w:rPr>
            </w:pPr>
          </w:p>
          <w:p w14:paraId="5AC874E4" w14:textId="77777777" w:rsidR="00F1353E" w:rsidRPr="003B278F" w:rsidRDefault="00F1353E" w:rsidP="00366C97">
            <w:pPr>
              <w:jc w:val="both"/>
              <w:rPr>
                <w:lang w:val="pl-PL"/>
              </w:rPr>
            </w:pPr>
            <w:r w:rsidRPr="003B278F">
              <w:rPr>
                <w:lang w:val="pl-PL"/>
              </w:rPr>
              <w:t>- Gv thông tin về phản ứng nhiệt phân và hs viết phương trình</w:t>
            </w:r>
          </w:p>
          <w:p w14:paraId="57392FEF" w14:textId="77777777" w:rsidR="00F1353E" w:rsidRPr="003B278F" w:rsidRDefault="00F1353E" w:rsidP="00366C97">
            <w:pPr>
              <w:jc w:val="both"/>
              <w:rPr>
                <w:lang w:val="pl-PL"/>
              </w:rPr>
            </w:pPr>
          </w:p>
          <w:p w14:paraId="47F0CD40" w14:textId="77777777" w:rsidR="00F1353E" w:rsidRPr="003B278F" w:rsidRDefault="00F1353E" w:rsidP="00366C97">
            <w:pPr>
              <w:jc w:val="both"/>
              <w:rPr>
                <w:lang w:val="pl-PL"/>
              </w:rPr>
            </w:pPr>
          </w:p>
          <w:p w14:paraId="7BFED987" w14:textId="77777777" w:rsidR="00F1353E" w:rsidRPr="003B278F" w:rsidRDefault="00F1353E" w:rsidP="00366C97">
            <w:pPr>
              <w:jc w:val="both"/>
              <w:rPr>
                <w:lang w:val="pl-PL"/>
              </w:rPr>
            </w:pPr>
          </w:p>
          <w:p w14:paraId="7AEC029B" w14:textId="77777777" w:rsidR="00F1353E" w:rsidRPr="003B278F" w:rsidRDefault="00F1353E" w:rsidP="00366C97">
            <w:pPr>
              <w:jc w:val="both"/>
              <w:rPr>
                <w:lang w:val="pl-PL"/>
              </w:rPr>
            </w:pPr>
          </w:p>
          <w:p w14:paraId="4B2CEA2C" w14:textId="77777777" w:rsidR="00F1353E" w:rsidRPr="003B278F" w:rsidRDefault="00F1353E" w:rsidP="00366C97">
            <w:pPr>
              <w:jc w:val="both"/>
              <w:rPr>
                <w:lang w:val="pl-PL"/>
              </w:rPr>
            </w:pPr>
            <w:r w:rsidRPr="003B278F">
              <w:rPr>
                <w:lang w:val="pl-PL"/>
              </w:rPr>
              <w:t>- Hs nghiên cứu SGK nêu ứng dụng</w:t>
            </w:r>
          </w:p>
        </w:tc>
        <w:tc>
          <w:tcPr>
            <w:tcW w:w="6142" w:type="dxa"/>
            <w:gridSpan w:val="2"/>
          </w:tcPr>
          <w:p w14:paraId="15206930" w14:textId="77777777" w:rsidR="00AE3EA5" w:rsidRPr="003B278F" w:rsidRDefault="00AE3EA5" w:rsidP="00366C97">
            <w:pPr>
              <w:tabs>
                <w:tab w:val="left" w:pos="9360"/>
              </w:tabs>
              <w:jc w:val="both"/>
              <w:rPr>
                <w:lang w:val="pl-PL"/>
              </w:rPr>
            </w:pPr>
            <w:r w:rsidRPr="003B278F">
              <w:rPr>
                <w:u w:val="single"/>
                <w:lang w:val="pl-PL"/>
              </w:rPr>
              <w:t>II/ Muối cacbonat</w:t>
            </w:r>
            <w:r w:rsidRPr="003B278F">
              <w:rPr>
                <w:lang w:val="pl-PL"/>
              </w:rPr>
              <w:t>:</w:t>
            </w:r>
          </w:p>
          <w:p w14:paraId="177009B1" w14:textId="77777777" w:rsidR="00AE3EA5" w:rsidRPr="003B278F" w:rsidRDefault="00AE3EA5" w:rsidP="00366C97">
            <w:pPr>
              <w:tabs>
                <w:tab w:val="left" w:pos="9360"/>
              </w:tabs>
              <w:jc w:val="both"/>
              <w:rPr>
                <w:u w:val="single"/>
                <w:lang w:val="pl-PL"/>
              </w:rPr>
            </w:pPr>
            <w:r w:rsidRPr="003B278F">
              <w:rPr>
                <w:lang w:val="pl-PL"/>
              </w:rPr>
              <w:t xml:space="preserve">1/ </w:t>
            </w:r>
            <w:r w:rsidRPr="003B278F">
              <w:rPr>
                <w:u w:val="single"/>
                <w:lang w:val="pl-PL"/>
              </w:rPr>
              <w:t>Tính chất:</w:t>
            </w:r>
          </w:p>
          <w:p w14:paraId="40308811" w14:textId="77777777" w:rsidR="00AE3EA5" w:rsidRPr="003B278F" w:rsidRDefault="00AE3EA5" w:rsidP="00366C97">
            <w:pPr>
              <w:tabs>
                <w:tab w:val="left" w:pos="9360"/>
              </w:tabs>
              <w:jc w:val="both"/>
              <w:rPr>
                <w:i/>
                <w:iCs/>
                <w:u w:val="single"/>
                <w:lang w:val="pl-PL"/>
              </w:rPr>
            </w:pPr>
            <w:r w:rsidRPr="003B278F">
              <w:rPr>
                <w:i/>
                <w:iCs/>
                <w:u w:val="single"/>
                <w:lang w:val="pl-PL"/>
              </w:rPr>
              <w:t>a/ Tính tan:</w:t>
            </w:r>
            <w:r w:rsidRPr="003B278F">
              <w:rPr>
                <w:i/>
                <w:iCs/>
                <w:lang w:val="pl-PL"/>
              </w:rPr>
              <w:t xml:space="preserve"> </w:t>
            </w:r>
            <w:r w:rsidRPr="003B278F">
              <w:rPr>
                <w:lang w:val="pl-PL"/>
              </w:rPr>
              <w:t>Sgk</w:t>
            </w:r>
          </w:p>
          <w:p w14:paraId="20E0D9EE" w14:textId="77777777" w:rsidR="00AE3EA5" w:rsidRPr="003B278F" w:rsidRDefault="00AE3EA5" w:rsidP="00366C97">
            <w:pPr>
              <w:tabs>
                <w:tab w:val="left" w:pos="9360"/>
              </w:tabs>
              <w:jc w:val="both"/>
              <w:rPr>
                <w:iCs/>
                <w:lang w:val="pl-PL"/>
              </w:rPr>
            </w:pPr>
            <w:r w:rsidRPr="003B278F">
              <w:rPr>
                <w:i/>
                <w:iCs/>
                <w:u w:val="single"/>
                <w:lang w:val="pl-PL"/>
              </w:rPr>
              <w:t>b/ Tác dụng với axít:</w:t>
            </w:r>
            <w:r w:rsidR="00F1353E" w:rsidRPr="003B278F">
              <w:rPr>
                <w:iCs/>
                <w:lang w:val="pl-PL"/>
              </w:rPr>
              <w:t xml:space="preserve"> (Nhận biết muối cacbonat)</w:t>
            </w:r>
          </w:p>
          <w:p w14:paraId="6D154C8F" w14:textId="77777777" w:rsidR="00AE3EA5" w:rsidRPr="003B278F" w:rsidRDefault="00AE3EA5" w:rsidP="00366C97">
            <w:pPr>
              <w:tabs>
                <w:tab w:val="left" w:pos="9360"/>
              </w:tabs>
              <w:jc w:val="both"/>
              <w:rPr>
                <w:lang w:val="pt-BR"/>
              </w:rPr>
            </w:pPr>
            <w:r w:rsidRPr="003B278F">
              <w:rPr>
                <w:lang w:val="pt-BR"/>
              </w:rPr>
              <w:t>NaHCO</w:t>
            </w:r>
            <w:r w:rsidRPr="003B278F">
              <w:rPr>
                <w:vertAlign w:val="subscript"/>
                <w:lang w:val="pt-BR"/>
              </w:rPr>
              <w:t>3</w:t>
            </w:r>
            <w:r w:rsidR="00F1353E" w:rsidRPr="003B278F">
              <w:rPr>
                <w:vertAlign w:val="subscript"/>
                <w:lang w:val="pt-BR"/>
              </w:rPr>
              <w:t xml:space="preserve"> </w:t>
            </w:r>
            <w:r w:rsidRPr="003B278F">
              <w:rPr>
                <w:lang w:val="pt-BR"/>
              </w:rPr>
              <w:t>+</w:t>
            </w:r>
            <w:r w:rsidR="00F1353E" w:rsidRPr="003B278F">
              <w:rPr>
                <w:lang w:val="pt-BR"/>
              </w:rPr>
              <w:t xml:space="preserve"> </w:t>
            </w:r>
            <w:r w:rsidRPr="003B278F">
              <w:rPr>
                <w:lang w:val="pt-BR"/>
              </w:rPr>
              <w:t xml:space="preserve">HCl </w:t>
            </w:r>
            <w:r w:rsidRPr="003B278F">
              <w:sym w:font="Wingdings" w:char="F0E0"/>
            </w:r>
            <w:r w:rsidRPr="003B278F">
              <w:rPr>
                <w:lang w:val="pt-BR"/>
              </w:rPr>
              <w:t xml:space="preserve"> NaCl + CO</w:t>
            </w:r>
            <w:r w:rsidRPr="003B278F">
              <w:rPr>
                <w:vertAlign w:val="subscript"/>
                <w:lang w:val="pt-BR"/>
              </w:rPr>
              <w:t xml:space="preserve">2 </w:t>
            </w:r>
            <w:r w:rsidRPr="003B278F">
              <w:rPr>
                <w:lang w:val="pt-BR"/>
              </w:rPr>
              <w:t>+ H</w:t>
            </w:r>
            <w:r w:rsidRPr="003B278F">
              <w:rPr>
                <w:vertAlign w:val="subscript"/>
                <w:lang w:val="pt-BR"/>
              </w:rPr>
              <w:t>2</w:t>
            </w:r>
            <w:r w:rsidRPr="003B278F">
              <w:rPr>
                <w:lang w:val="pt-BR"/>
              </w:rPr>
              <w:t>O</w:t>
            </w:r>
          </w:p>
          <w:p w14:paraId="652706A1" w14:textId="77777777" w:rsidR="00AE3EA5" w:rsidRPr="003B278F" w:rsidRDefault="00AE3EA5" w:rsidP="00366C97">
            <w:pPr>
              <w:tabs>
                <w:tab w:val="left" w:pos="9360"/>
              </w:tabs>
              <w:jc w:val="both"/>
              <w:rPr>
                <w:lang w:val="pt-BR"/>
              </w:rPr>
            </w:pPr>
            <w:r w:rsidRPr="003B278F">
              <w:rPr>
                <w:lang w:val="pt-BR"/>
              </w:rPr>
              <w:t>HCO</w:t>
            </w:r>
            <w:r w:rsidRPr="003B278F">
              <w:rPr>
                <w:vertAlign w:val="subscript"/>
                <w:lang w:val="pt-BR"/>
              </w:rPr>
              <w:t>3</w:t>
            </w:r>
            <w:r w:rsidRPr="003B278F">
              <w:rPr>
                <w:vertAlign w:val="superscript"/>
                <w:lang w:val="pt-BR"/>
              </w:rPr>
              <w:t>-</w:t>
            </w:r>
            <w:r w:rsidRPr="003B278F">
              <w:rPr>
                <w:lang w:val="pt-BR"/>
              </w:rPr>
              <w:t xml:space="preserve"> + H</w:t>
            </w:r>
            <w:r w:rsidRPr="003B278F">
              <w:rPr>
                <w:vertAlign w:val="superscript"/>
                <w:lang w:val="pt-BR"/>
              </w:rPr>
              <w:t>+</w:t>
            </w:r>
            <w:r w:rsidRPr="003B278F">
              <w:rPr>
                <w:lang w:val="pt-BR"/>
              </w:rPr>
              <w:t xml:space="preserve"> </w:t>
            </w:r>
            <w:r w:rsidRPr="003B278F">
              <w:sym w:font="Wingdings" w:char="F0E0"/>
            </w:r>
            <w:r w:rsidRPr="003B278F">
              <w:rPr>
                <w:lang w:val="pt-BR"/>
              </w:rPr>
              <w:t>CO</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O</w:t>
            </w:r>
          </w:p>
          <w:p w14:paraId="253631EC" w14:textId="77777777" w:rsidR="00AE3EA5" w:rsidRPr="003B278F" w:rsidRDefault="00AE3EA5" w:rsidP="00366C97">
            <w:pPr>
              <w:tabs>
                <w:tab w:val="left" w:pos="9360"/>
              </w:tabs>
              <w:jc w:val="both"/>
              <w:rPr>
                <w:lang w:val="pt-BR"/>
              </w:rPr>
            </w:pPr>
            <w:r w:rsidRPr="003B278F">
              <w:rPr>
                <w:lang w:val="pt-BR"/>
              </w:rPr>
              <w:t>Na</w:t>
            </w:r>
            <w:r w:rsidRPr="003B278F">
              <w:rPr>
                <w:vertAlign w:val="subscript"/>
                <w:lang w:val="pt-BR"/>
              </w:rPr>
              <w:t>2</w:t>
            </w:r>
            <w:r w:rsidRPr="003B278F">
              <w:rPr>
                <w:lang w:val="pt-BR"/>
              </w:rPr>
              <w:t>CO</w:t>
            </w:r>
            <w:r w:rsidRPr="003B278F">
              <w:rPr>
                <w:vertAlign w:val="subscript"/>
                <w:lang w:val="pt-BR"/>
              </w:rPr>
              <w:t>3</w:t>
            </w:r>
            <w:r w:rsidRPr="003B278F">
              <w:rPr>
                <w:lang w:val="pt-BR"/>
              </w:rPr>
              <w:t xml:space="preserve"> + 2HCl </w:t>
            </w:r>
            <w:r w:rsidRPr="003B278F">
              <w:sym w:font="Wingdings" w:char="F0E0"/>
            </w:r>
            <w:r w:rsidRPr="003B278F">
              <w:rPr>
                <w:lang w:val="pt-BR"/>
              </w:rPr>
              <w:t>NaCl+CO</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O</w:t>
            </w:r>
          </w:p>
          <w:p w14:paraId="2B25DFA3" w14:textId="77777777" w:rsidR="00AE3EA5" w:rsidRPr="003B278F" w:rsidRDefault="00AE3EA5" w:rsidP="00366C97">
            <w:pPr>
              <w:tabs>
                <w:tab w:val="left" w:pos="9360"/>
              </w:tabs>
              <w:jc w:val="both"/>
              <w:rPr>
                <w:lang w:val="pt-BR"/>
              </w:rPr>
            </w:pPr>
            <w:r w:rsidRPr="003B278F">
              <w:rPr>
                <w:lang w:val="pt-BR"/>
              </w:rPr>
              <w:t>CO</w:t>
            </w:r>
            <w:r w:rsidRPr="003B278F">
              <w:rPr>
                <w:vertAlign w:val="subscript"/>
                <w:lang w:val="pt-BR"/>
              </w:rPr>
              <w:t>3</w:t>
            </w:r>
            <w:r w:rsidRPr="003B278F">
              <w:rPr>
                <w:vertAlign w:val="superscript"/>
                <w:lang w:val="pt-BR"/>
              </w:rPr>
              <w:t>2-</w:t>
            </w:r>
            <w:r w:rsidRPr="003B278F">
              <w:rPr>
                <w:lang w:val="pt-BR"/>
              </w:rPr>
              <w:t xml:space="preserve"> + 2H</w:t>
            </w:r>
            <w:r w:rsidRPr="003B278F">
              <w:rPr>
                <w:vertAlign w:val="superscript"/>
                <w:lang w:val="pt-BR"/>
              </w:rPr>
              <w:t>+</w:t>
            </w:r>
            <w:r w:rsidRPr="003B278F">
              <w:rPr>
                <w:lang w:val="pt-BR"/>
              </w:rPr>
              <w:t xml:space="preserve"> </w:t>
            </w:r>
            <w:r w:rsidRPr="003B278F">
              <w:sym w:font="Wingdings" w:char="F0E0"/>
            </w:r>
            <w:r w:rsidRPr="003B278F">
              <w:rPr>
                <w:lang w:val="pt-BR"/>
              </w:rPr>
              <w:t xml:space="preserve"> CO</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O</w:t>
            </w:r>
          </w:p>
          <w:p w14:paraId="67012CD4" w14:textId="77777777" w:rsidR="00AE3EA5" w:rsidRPr="003B278F" w:rsidRDefault="00AE3EA5" w:rsidP="00366C97">
            <w:pPr>
              <w:tabs>
                <w:tab w:val="left" w:pos="9360"/>
              </w:tabs>
              <w:jc w:val="both"/>
              <w:rPr>
                <w:i/>
                <w:iCs/>
                <w:u w:val="single"/>
                <w:lang w:val="pt-BR"/>
              </w:rPr>
            </w:pPr>
            <w:r w:rsidRPr="003B278F">
              <w:rPr>
                <w:i/>
                <w:iCs/>
                <w:u w:val="single"/>
                <w:lang w:val="pt-BR"/>
              </w:rPr>
              <w:t>c/ Tác dụng với dd kiềm:</w:t>
            </w:r>
          </w:p>
          <w:p w14:paraId="3321BF32" w14:textId="77777777" w:rsidR="00AE3EA5" w:rsidRPr="003B278F" w:rsidRDefault="00AE3EA5" w:rsidP="00366C97">
            <w:pPr>
              <w:tabs>
                <w:tab w:val="left" w:pos="9360"/>
              </w:tabs>
              <w:jc w:val="both"/>
              <w:rPr>
                <w:lang w:val="pt-BR"/>
              </w:rPr>
            </w:pPr>
            <w:r w:rsidRPr="003B278F">
              <w:rPr>
                <w:lang w:val="pt-BR"/>
              </w:rPr>
              <w:t xml:space="preserve">Muối hidrocacbonat </w:t>
            </w:r>
            <w:r w:rsidR="00F1353E" w:rsidRPr="003B278F">
              <w:rPr>
                <w:lang w:val="pt-BR"/>
              </w:rPr>
              <w:t xml:space="preserve">tác dụng </w:t>
            </w:r>
            <w:r w:rsidRPr="003B278F">
              <w:rPr>
                <w:lang w:val="pt-BR"/>
              </w:rPr>
              <w:t>với dd kiềm.</w:t>
            </w:r>
          </w:p>
          <w:p w14:paraId="30B0B682" w14:textId="77777777" w:rsidR="00AE3EA5" w:rsidRPr="003B278F" w:rsidRDefault="00AE3EA5" w:rsidP="00366C97">
            <w:pPr>
              <w:tabs>
                <w:tab w:val="left" w:pos="9360"/>
              </w:tabs>
              <w:jc w:val="both"/>
              <w:rPr>
                <w:lang w:val="pl-PL"/>
              </w:rPr>
            </w:pPr>
            <w:r w:rsidRPr="003B278F">
              <w:rPr>
                <w:lang w:val="pl-PL"/>
              </w:rPr>
              <w:t>NaHCO</w:t>
            </w:r>
            <w:r w:rsidRPr="003B278F">
              <w:rPr>
                <w:vertAlign w:val="subscript"/>
                <w:lang w:val="pl-PL"/>
              </w:rPr>
              <w:t>3</w:t>
            </w:r>
            <w:r w:rsidRPr="003B278F">
              <w:rPr>
                <w:lang w:val="pl-PL"/>
              </w:rPr>
              <w:t xml:space="preserve"> + NaOH </w:t>
            </w:r>
            <w:r w:rsidRPr="003B278F">
              <w:sym w:font="Wingdings" w:char="F0E0"/>
            </w:r>
            <w:r w:rsidRPr="003B278F">
              <w:rPr>
                <w:lang w:val="pl-PL"/>
              </w:rPr>
              <w:t xml:space="preserve"> Na</w:t>
            </w:r>
            <w:r w:rsidRPr="003B278F">
              <w:rPr>
                <w:vertAlign w:val="subscript"/>
                <w:lang w:val="pl-PL"/>
              </w:rPr>
              <w:t>2</w:t>
            </w:r>
            <w:r w:rsidRPr="003B278F">
              <w:rPr>
                <w:lang w:val="pl-PL"/>
              </w:rPr>
              <w:t>CO</w:t>
            </w:r>
            <w:r w:rsidRPr="003B278F">
              <w:rPr>
                <w:vertAlign w:val="subscript"/>
                <w:lang w:val="pl-PL"/>
              </w:rPr>
              <w:t>3</w:t>
            </w:r>
            <w:r w:rsidRPr="003B278F">
              <w:rPr>
                <w:lang w:val="pl-PL"/>
              </w:rPr>
              <w:t xml:space="preserve"> + H</w:t>
            </w:r>
            <w:r w:rsidRPr="003B278F">
              <w:rPr>
                <w:vertAlign w:val="subscript"/>
                <w:lang w:val="pl-PL"/>
              </w:rPr>
              <w:t>2</w:t>
            </w:r>
            <w:r w:rsidRPr="003B278F">
              <w:rPr>
                <w:lang w:val="pl-PL"/>
              </w:rPr>
              <w:t>O</w:t>
            </w:r>
          </w:p>
          <w:p w14:paraId="06566ECC" w14:textId="77777777" w:rsidR="00AE3EA5" w:rsidRPr="003B278F" w:rsidRDefault="00AE3EA5" w:rsidP="00366C97">
            <w:pPr>
              <w:tabs>
                <w:tab w:val="left" w:pos="9360"/>
              </w:tabs>
              <w:jc w:val="both"/>
              <w:rPr>
                <w:lang w:val="pl-PL"/>
              </w:rPr>
            </w:pPr>
            <w:r w:rsidRPr="003B278F">
              <w:rPr>
                <w:lang w:val="pl-PL"/>
              </w:rPr>
              <w:t>HCO</w:t>
            </w:r>
            <w:r w:rsidRPr="003B278F">
              <w:rPr>
                <w:vertAlign w:val="subscript"/>
                <w:lang w:val="pl-PL"/>
              </w:rPr>
              <w:t>3</w:t>
            </w:r>
            <w:r w:rsidRPr="003B278F">
              <w:rPr>
                <w:vertAlign w:val="superscript"/>
                <w:lang w:val="pl-PL"/>
              </w:rPr>
              <w:t>-</w:t>
            </w:r>
            <w:r w:rsidRPr="003B278F">
              <w:rPr>
                <w:lang w:val="pl-PL"/>
              </w:rPr>
              <w:t xml:space="preserve"> + OH</w:t>
            </w:r>
            <w:r w:rsidRPr="003B278F">
              <w:rPr>
                <w:vertAlign w:val="superscript"/>
                <w:lang w:val="pl-PL"/>
              </w:rPr>
              <w:t>-</w:t>
            </w:r>
            <w:r w:rsidRPr="003B278F">
              <w:rPr>
                <w:lang w:val="pl-PL"/>
              </w:rPr>
              <w:t xml:space="preserve"> </w:t>
            </w:r>
            <w:r w:rsidRPr="003B278F">
              <w:sym w:font="Wingdings" w:char="F0E0"/>
            </w:r>
            <w:r w:rsidRPr="003B278F">
              <w:rPr>
                <w:lang w:val="pl-PL"/>
              </w:rPr>
              <w:t xml:space="preserve"> CO</w:t>
            </w:r>
            <w:r w:rsidRPr="003B278F">
              <w:rPr>
                <w:vertAlign w:val="subscript"/>
                <w:lang w:val="pl-PL"/>
              </w:rPr>
              <w:t>3</w:t>
            </w:r>
            <w:r w:rsidRPr="003B278F">
              <w:rPr>
                <w:vertAlign w:val="superscript"/>
                <w:lang w:val="pl-PL"/>
              </w:rPr>
              <w:t>2-</w:t>
            </w:r>
            <w:r w:rsidRPr="003B278F">
              <w:rPr>
                <w:lang w:val="pl-PL"/>
              </w:rPr>
              <w:t xml:space="preserve"> + H</w:t>
            </w:r>
            <w:r w:rsidRPr="003B278F">
              <w:rPr>
                <w:vertAlign w:val="subscript"/>
                <w:lang w:val="pl-PL"/>
              </w:rPr>
              <w:t>2</w:t>
            </w:r>
            <w:r w:rsidRPr="003B278F">
              <w:rPr>
                <w:lang w:val="pl-PL"/>
              </w:rPr>
              <w:t>O</w:t>
            </w:r>
          </w:p>
          <w:p w14:paraId="3CE54C38" w14:textId="77777777" w:rsidR="00AE3EA5" w:rsidRPr="003B278F" w:rsidRDefault="00AE3EA5" w:rsidP="00366C97">
            <w:pPr>
              <w:tabs>
                <w:tab w:val="left" w:pos="9360"/>
              </w:tabs>
              <w:jc w:val="both"/>
              <w:rPr>
                <w:i/>
                <w:iCs/>
                <w:u w:val="single"/>
                <w:lang w:val="pl-PL"/>
              </w:rPr>
            </w:pPr>
            <w:r w:rsidRPr="003B278F">
              <w:rPr>
                <w:i/>
                <w:iCs/>
                <w:u w:val="single"/>
                <w:lang w:val="pl-PL"/>
              </w:rPr>
              <w:t>d/ Phản ứng nhiệt phân:</w:t>
            </w:r>
          </w:p>
          <w:p w14:paraId="43A9DE74" w14:textId="77777777" w:rsidR="00AE3EA5" w:rsidRPr="003B278F" w:rsidRDefault="00AE3EA5" w:rsidP="00366C97">
            <w:pPr>
              <w:tabs>
                <w:tab w:val="left" w:pos="9360"/>
              </w:tabs>
              <w:jc w:val="both"/>
              <w:rPr>
                <w:lang w:val="pl-PL"/>
              </w:rPr>
            </w:pPr>
            <w:r w:rsidRPr="003B278F">
              <w:rPr>
                <w:lang w:val="pl-PL"/>
              </w:rPr>
              <w:t xml:space="preserve">* Muối cacbonat tan: </w:t>
            </w:r>
            <w:r w:rsidR="00F1353E" w:rsidRPr="003B278F">
              <w:rPr>
                <w:lang w:val="pl-PL"/>
              </w:rPr>
              <w:t xml:space="preserve">Không </w:t>
            </w:r>
            <w:r w:rsidRPr="003B278F">
              <w:rPr>
                <w:lang w:val="pl-PL"/>
              </w:rPr>
              <w:t>bị nhiệt phân.</w:t>
            </w:r>
          </w:p>
          <w:p w14:paraId="66C7E75F" w14:textId="77777777" w:rsidR="00AE3EA5" w:rsidRPr="003B278F" w:rsidRDefault="00AE3EA5" w:rsidP="00366C97">
            <w:pPr>
              <w:tabs>
                <w:tab w:val="left" w:pos="9360"/>
              </w:tabs>
              <w:jc w:val="both"/>
              <w:rPr>
                <w:lang w:val="pl-PL"/>
              </w:rPr>
            </w:pPr>
            <w:r w:rsidRPr="003B278F">
              <w:rPr>
                <w:lang w:val="pl-PL"/>
              </w:rPr>
              <w:t xml:space="preserve">* Muối cacbonat ko tan </w:t>
            </w:r>
            <w:r w:rsidRPr="003B278F">
              <w:rPr>
                <w:position w:val="-6"/>
              </w:rPr>
              <w:object w:dxaOrig="680" w:dyaOrig="360" w14:anchorId="6D19747B">
                <v:shape id="_x0000_i1317" type="#_x0000_t75" style="width:33.75pt;height:18pt" o:ole="">
                  <v:imagedata r:id="rId437" o:title=""/>
                </v:shape>
                <o:OLEObject Type="Embed" ProgID="Equation.DSMT4" ShapeID="_x0000_i1317" DrawAspect="Content" ObjectID="_1672681524" r:id="rId447"/>
              </w:object>
            </w:r>
            <w:r w:rsidRPr="003B278F">
              <w:rPr>
                <w:lang w:val="pl-PL"/>
              </w:rPr>
              <w:t xml:space="preserve"> oxít kim loại + CO</w:t>
            </w:r>
            <w:r w:rsidRPr="003B278F">
              <w:rPr>
                <w:vertAlign w:val="subscript"/>
                <w:lang w:val="pl-PL"/>
              </w:rPr>
              <w:t>2</w:t>
            </w:r>
            <w:r w:rsidRPr="003B278F">
              <w:rPr>
                <w:lang w:val="pl-PL"/>
              </w:rPr>
              <w:t>.</w:t>
            </w:r>
          </w:p>
          <w:p w14:paraId="1E04228C" w14:textId="77777777" w:rsidR="00AE3EA5" w:rsidRPr="003B278F" w:rsidRDefault="00AE3EA5" w:rsidP="00366C97">
            <w:pPr>
              <w:tabs>
                <w:tab w:val="left" w:pos="9360"/>
              </w:tabs>
              <w:jc w:val="both"/>
              <w:rPr>
                <w:vertAlign w:val="subscript"/>
                <w:lang w:val="pl-PL"/>
              </w:rPr>
            </w:pPr>
            <w:r w:rsidRPr="003B278F">
              <w:rPr>
                <w:u w:val="single"/>
                <w:lang w:val="pl-PL"/>
              </w:rPr>
              <w:t>VD</w:t>
            </w:r>
            <w:r w:rsidRPr="003B278F">
              <w:rPr>
                <w:lang w:val="pl-PL"/>
              </w:rPr>
              <w:t>: Mg CO</w:t>
            </w:r>
            <w:r w:rsidR="00F1353E" w:rsidRPr="003B278F">
              <w:rPr>
                <w:vertAlign w:val="subscript"/>
                <w:lang w:val="pl-PL"/>
              </w:rPr>
              <w:t>3(r)</w:t>
            </w:r>
            <w:r w:rsidRPr="003B278F">
              <w:rPr>
                <w:lang w:val="pl-PL"/>
              </w:rPr>
              <w:t xml:space="preserve"> </w:t>
            </w:r>
            <w:r w:rsidRPr="003B278F">
              <w:rPr>
                <w:position w:val="-6"/>
              </w:rPr>
              <w:object w:dxaOrig="680" w:dyaOrig="360" w14:anchorId="04967704">
                <v:shape id="_x0000_i1318" type="#_x0000_t75" style="width:33.75pt;height:18pt" o:ole="">
                  <v:imagedata r:id="rId437" o:title=""/>
                </v:shape>
                <o:OLEObject Type="Embed" ProgID="Equation.DSMT4" ShapeID="_x0000_i1318" DrawAspect="Content" ObjectID="_1672681525" r:id="rId448"/>
              </w:object>
            </w:r>
            <w:r w:rsidRPr="003B278F">
              <w:rPr>
                <w:lang w:val="pl-PL"/>
              </w:rPr>
              <w:t xml:space="preserve"> MgO</w:t>
            </w:r>
            <w:r w:rsidR="00F1353E" w:rsidRPr="003B278F">
              <w:rPr>
                <w:vertAlign w:val="subscript"/>
                <w:lang w:val="pl-PL"/>
              </w:rPr>
              <w:t>(r)</w:t>
            </w:r>
            <w:r w:rsidRPr="003B278F">
              <w:rPr>
                <w:lang w:val="pl-PL"/>
              </w:rPr>
              <w:t xml:space="preserve"> + CO</w:t>
            </w:r>
            <w:r w:rsidRPr="003B278F">
              <w:rPr>
                <w:vertAlign w:val="subscript"/>
                <w:lang w:val="pl-PL"/>
              </w:rPr>
              <w:t>2(k)</w:t>
            </w:r>
          </w:p>
          <w:p w14:paraId="1FAE1214" w14:textId="77777777" w:rsidR="00AE3EA5" w:rsidRPr="003B278F" w:rsidRDefault="00AE3EA5" w:rsidP="00366C97">
            <w:pPr>
              <w:tabs>
                <w:tab w:val="left" w:pos="9360"/>
              </w:tabs>
              <w:jc w:val="both"/>
              <w:rPr>
                <w:lang w:val="pl-PL"/>
              </w:rPr>
            </w:pPr>
            <w:r w:rsidRPr="003B278F">
              <w:rPr>
                <w:lang w:val="pl-PL"/>
              </w:rPr>
              <w:t xml:space="preserve">* Muối hidrocacbonat </w:t>
            </w:r>
            <w:r w:rsidRPr="003B278F">
              <w:rPr>
                <w:position w:val="-6"/>
              </w:rPr>
              <w:object w:dxaOrig="680" w:dyaOrig="360" w14:anchorId="1B609053">
                <v:shape id="_x0000_i1319" type="#_x0000_t75" style="width:33.75pt;height:18pt" o:ole="">
                  <v:imagedata r:id="rId437" o:title=""/>
                </v:shape>
                <o:OLEObject Type="Embed" ProgID="Equation.DSMT4" ShapeID="_x0000_i1319" DrawAspect="Content" ObjectID="_1672681526" r:id="rId449"/>
              </w:object>
            </w:r>
            <w:r w:rsidRPr="003B278F">
              <w:rPr>
                <w:lang w:val="pl-PL"/>
              </w:rPr>
              <w:t xml:space="preserve"> CO</w:t>
            </w:r>
            <w:r w:rsidRPr="003B278F">
              <w:rPr>
                <w:vertAlign w:val="subscript"/>
                <w:lang w:val="pl-PL"/>
              </w:rPr>
              <w:t>3</w:t>
            </w:r>
            <w:r w:rsidRPr="003B278F">
              <w:rPr>
                <w:vertAlign w:val="superscript"/>
                <w:lang w:val="pl-PL"/>
              </w:rPr>
              <w:t>2-</w:t>
            </w:r>
            <w:r w:rsidRPr="003B278F">
              <w:rPr>
                <w:lang w:val="pl-PL"/>
              </w:rPr>
              <w:t xml:space="preserve"> + CO</w:t>
            </w:r>
            <w:r w:rsidRPr="003B278F">
              <w:rPr>
                <w:vertAlign w:val="subscript"/>
                <w:lang w:val="pl-PL"/>
              </w:rPr>
              <w:t>2</w:t>
            </w:r>
            <w:r w:rsidRPr="003B278F">
              <w:rPr>
                <w:lang w:val="pl-PL"/>
              </w:rPr>
              <w:t xml:space="preserve"> + H</w:t>
            </w:r>
            <w:r w:rsidRPr="003B278F">
              <w:rPr>
                <w:vertAlign w:val="subscript"/>
                <w:lang w:val="pl-PL"/>
              </w:rPr>
              <w:t>2</w:t>
            </w:r>
            <w:r w:rsidRPr="003B278F">
              <w:rPr>
                <w:lang w:val="pl-PL"/>
              </w:rPr>
              <w:t>O.</w:t>
            </w:r>
          </w:p>
          <w:p w14:paraId="73F84C19" w14:textId="77777777" w:rsidR="00AE3EA5" w:rsidRPr="003B278F" w:rsidRDefault="00AE3EA5" w:rsidP="00366C97">
            <w:pPr>
              <w:tabs>
                <w:tab w:val="left" w:pos="9360"/>
              </w:tabs>
              <w:jc w:val="both"/>
              <w:rPr>
                <w:lang w:val="pl-PL"/>
              </w:rPr>
            </w:pPr>
            <w:r w:rsidRPr="003B278F">
              <w:rPr>
                <w:u w:val="single"/>
                <w:lang w:val="pl-PL"/>
              </w:rPr>
              <w:t>VD</w:t>
            </w:r>
            <w:r w:rsidRPr="003B278F">
              <w:rPr>
                <w:lang w:val="pl-PL"/>
              </w:rPr>
              <w:t>: 2 NaHCO</w:t>
            </w:r>
            <w:r w:rsidRPr="003B278F">
              <w:rPr>
                <w:vertAlign w:val="subscript"/>
                <w:lang w:val="pl-PL"/>
              </w:rPr>
              <w:t>3</w:t>
            </w:r>
            <w:r w:rsidR="00F1353E" w:rsidRPr="003B278F">
              <w:rPr>
                <w:vertAlign w:val="subscript"/>
                <w:lang w:val="pl-PL"/>
              </w:rPr>
              <w:t>(r)</w:t>
            </w:r>
            <w:r w:rsidRPr="003B278F">
              <w:rPr>
                <w:lang w:val="pl-PL"/>
              </w:rPr>
              <w:t xml:space="preserve"> </w:t>
            </w:r>
            <w:r w:rsidRPr="003B278F">
              <w:rPr>
                <w:position w:val="-6"/>
              </w:rPr>
              <w:object w:dxaOrig="680" w:dyaOrig="360" w14:anchorId="628D78A6">
                <v:shape id="_x0000_i1320" type="#_x0000_t75" style="width:33.75pt;height:18pt" o:ole="">
                  <v:imagedata r:id="rId437" o:title=""/>
                </v:shape>
                <o:OLEObject Type="Embed" ProgID="Equation.DSMT4" ShapeID="_x0000_i1320" DrawAspect="Content" ObjectID="_1672681527" r:id="rId450"/>
              </w:object>
            </w:r>
            <w:r w:rsidRPr="003B278F">
              <w:rPr>
                <w:lang w:val="pl-PL"/>
              </w:rPr>
              <w:t xml:space="preserve"> Na</w:t>
            </w:r>
            <w:r w:rsidRPr="003B278F">
              <w:rPr>
                <w:vertAlign w:val="subscript"/>
                <w:lang w:val="pl-PL"/>
              </w:rPr>
              <w:t>2</w:t>
            </w:r>
            <w:r w:rsidRPr="003B278F">
              <w:rPr>
                <w:lang w:val="pl-PL"/>
              </w:rPr>
              <w:t>CO</w:t>
            </w:r>
            <w:r w:rsidRPr="003B278F">
              <w:rPr>
                <w:vertAlign w:val="subscript"/>
                <w:lang w:val="pl-PL"/>
              </w:rPr>
              <w:t>3</w:t>
            </w:r>
            <w:r w:rsidR="00F1353E" w:rsidRPr="003B278F">
              <w:rPr>
                <w:vertAlign w:val="subscript"/>
                <w:lang w:val="pl-PL"/>
              </w:rPr>
              <w:t>(r)</w:t>
            </w:r>
            <w:r w:rsidRPr="003B278F">
              <w:rPr>
                <w:lang w:val="pl-PL"/>
              </w:rPr>
              <w:t xml:space="preserve"> + CO</w:t>
            </w:r>
            <w:r w:rsidRPr="003B278F">
              <w:rPr>
                <w:vertAlign w:val="subscript"/>
                <w:lang w:val="pl-PL"/>
              </w:rPr>
              <w:t>2</w:t>
            </w:r>
            <w:r w:rsidRPr="003B278F">
              <w:rPr>
                <w:lang w:val="pl-PL"/>
              </w:rPr>
              <w:t xml:space="preserve"> + H</w:t>
            </w:r>
            <w:r w:rsidRPr="003B278F">
              <w:rPr>
                <w:vertAlign w:val="subscript"/>
                <w:lang w:val="pl-PL"/>
              </w:rPr>
              <w:t>2</w:t>
            </w:r>
            <w:r w:rsidRPr="003B278F">
              <w:rPr>
                <w:lang w:val="pl-PL"/>
              </w:rPr>
              <w:t>O</w:t>
            </w:r>
          </w:p>
          <w:p w14:paraId="178C5C30" w14:textId="77777777" w:rsidR="00AE3EA5" w:rsidRPr="003B278F" w:rsidRDefault="00F1353E" w:rsidP="00366C97">
            <w:pPr>
              <w:jc w:val="both"/>
              <w:rPr>
                <w:u w:val="single"/>
                <w:lang w:val="pl-PL"/>
              </w:rPr>
            </w:pPr>
            <w:r w:rsidRPr="003B278F">
              <w:rPr>
                <w:lang w:val="pl-PL"/>
              </w:rPr>
              <w:t xml:space="preserve">b/ </w:t>
            </w:r>
            <w:r w:rsidRPr="003B278F">
              <w:rPr>
                <w:u w:val="single"/>
                <w:lang w:val="pl-PL"/>
              </w:rPr>
              <w:t>Ứ</w:t>
            </w:r>
            <w:r w:rsidR="00AE3EA5" w:rsidRPr="003B278F">
              <w:rPr>
                <w:u w:val="single"/>
                <w:lang w:val="pl-PL"/>
              </w:rPr>
              <w:t>ng dụng</w:t>
            </w:r>
            <w:r w:rsidR="00AE3EA5" w:rsidRPr="003B278F">
              <w:rPr>
                <w:lang w:val="pl-PL"/>
              </w:rPr>
              <w:t>: Sgk</w:t>
            </w:r>
          </w:p>
        </w:tc>
      </w:tr>
    </w:tbl>
    <w:p w14:paraId="2633F4C0" w14:textId="77777777" w:rsidR="006E6124" w:rsidRPr="003B278F" w:rsidRDefault="006E6124" w:rsidP="006E6124">
      <w:pPr>
        <w:ind w:firstLine="360"/>
        <w:rPr>
          <w:b/>
          <w:u w:val="single"/>
          <w:lang w:val="pl-PL"/>
        </w:rPr>
      </w:pPr>
    </w:p>
    <w:p w14:paraId="32413880" w14:textId="77777777" w:rsidR="006E6124" w:rsidRPr="003B278F" w:rsidRDefault="006E6124" w:rsidP="00F51AE0">
      <w:pPr>
        <w:ind w:firstLine="360"/>
        <w:jc w:val="both"/>
        <w:rPr>
          <w:lang w:val="pl-PL"/>
        </w:rPr>
      </w:pPr>
      <w:r w:rsidRPr="003B278F">
        <w:rPr>
          <w:b/>
          <w:u w:val="single"/>
          <w:lang w:val="pl-PL"/>
        </w:rPr>
        <w:t>4. Củng cố:</w:t>
      </w:r>
      <w:r w:rsidR="00F51AE0" w:rsidRPr="003B278F">
        <w:rPr>
          <w:lang w:val="pl-PL"/>
        </w:rPr>
        <w:t xml:space="preserve"> Cho luồng khí CO dư </w:t>
      </w:r>
      <w:r w:rsidR="003F05FA" w:rsidRPr="003B278F">
        <w:rPr>
          <w:lang w:val="pl-PL"/>
        </w:rPr>
        <w:t>khử hoàn toàn</w:t>
      </w:r>
      <w:r w:rsidR="00F51AE0" w:rsidRPr="003B278F">
        <w:rPr>
          <w:lang w:val="pl-PL"/>
        </w:rPr>
        <w:t xml:space="preserve"> </w:t>
      </w:r>
      <w:r w:rsidR="003F05FA" w:rsidRPr="003B278F">
        <w:rPr>
          <w:lang w:val="pl-PL"/>
        </w:rPr>
        <w:t xml:space="preserve">9,1 gam </w:t>
      </w:r>
      <w:r w:rsidR="00F51AE0" w:rsidRPr="003B278F">
        <w:rPr>
          <w:lang w:val="pl-PL"/>
        </w:rPr>
        <w:t>hỗn hợp</w:t>
      </w:r>
      <w:r w:rsidR="003F05FA" w:rsidRPr="003B278F">
        <w:rPr>
          <w:lang w:val="pl-PL"/>
        </w:rPr>
        <w:t xml:space="preserve"> CuO và Al</w:t>
      </w:r>
      <w:r w:rsidR="003F05FA" w:rsidRPr="003B278F">
        <w:rPr>
          <w:vertAlign w:val="subscript"/>
          <w:lang w:val="pl-PL"/>
        </w:rPr>
        <w:t>2</w:t>
      </w:r>
      <w:r w:rsidR="003F05FA" w:rsidRPr="003B278F">
        <w:rPr>
          <w:lang w:val="pl-PL"/>
        </w:rPr>
        <w:t>O</w:t>
      </w:r>
      <w:r w:rsidR="003F05FA" w:rsidRPr="003B278F">
        <w:rPr>
          <w:vertAlign w:val="subscript"/>
          <w:lang w:val="pl-PL"/>
        </w:rPr>
        <w:t>3</w:t>
      </w:r>
      <w:r w:rsidR="003F05FA" w:rsidRPr="003B278F">
        <w:rPr>
          <w:lang w:val="pl-PL"/>
        </w:rPr>
        <w:t xml:space="preserve"> thu được 8,3 gam chất rắn. Tính phân trăm khối lượng CuO có trong hỗn hợp đầu?</w:t>
      </w:r>
    </w:p>
    <w:p w14:paraId="0B215CAC" w14:textId="77777777" w:rsidR="006E6124" w:rsidRPr="003B278F" w:rsidRDefault="006E6124" w:rsidP="006E6124">
      <w:pPr>
        <w:ind w:firstLine="360"/>
        <w:rPr>
          <w:b/>
          <w:u w:val="single"/>
          <w:lang w:val="pl-PL"/>
        </w:rPr>
      </w:pPr>
      <w:r w:rsidRPr="003B278F">
        <w:rPr>
          <w:b/>
          <w:u w:val="single"/>
          <w:lang w:val="pl-PL"/>
        </w:rPr>
        <w:lastRenderedPageBreak/>
        <w:t>5. Dặn dò:</w:t>
      </w:r>
    </w:p>
    <w:p w14:paraId="19ECE19E" w14:textId="77777777" w:rsidR="003F05FA" w:rsidRPr="003B278F" w:rsidRDefault="003F05FA" w:rsidP="003F05FA">
      <w:pPr>
        <w:ind w:firstLine="600"/>
        <w:jc w:val="both"/>
        <w:rPr>
          <w:lang w:val="pl-PL"/>
        </w:rPr>
      </w:pPr>
      <w:r w:rsidRPr="003B278F">
        <w:rPr>
          <w:lang w:val="pl-PL"/>
        </w:rPr>
        <w:t>- Học bài, làm bài tập SGK</w:t>
      </w:r>
    </w:p>
    <w:p w14:paraId="2F98278B" w14:textId="77777777" w:rsidR="003F05FA" w:rsidRPr="003B278F" w:rsidRDefault="003F05FA" w:rsidP="003F05FA">
      <w:pPr>
        <w:ind w:firstLine="600"/>
        <w:jc w:val="both"/>
        <w:rPr>
          <w:lang w:val="pl-PL"/>
        </w:rPr>
      </w:pPr>
      <w:r w:rsidRPr="003B278F">
        <w:rPr>
          <w:lang w:val="pl-PL"/>
        </w:rPr>
        <w:t>- Chuẩn bị bài: “Silic và hợp chất của silic”</w:t>
      </w:r>
    </w:p>
    <w:p w14:paraId="7B31BB5C" w14:textId="77777777" w:rsidR="006E6124" w:rsidRPr="003B278F" w:rsidRDefault="006E6124" w:rsidP="006E6124">
      <w:pPr>
        <w:ind w:firstLine="360"/>
        <w:rPr>
          <w:b/>
          <w:u w:val="single"/>
          <w:lang w:val="pl-PL"/>
        </w:rPr>
      </w:pPr>
    </w:p>
    <w:p w14:paraId="3DEDBDA5" w14:textId="77777777" w:rsidR="00A91033" w:rsidRPr="003B278F" w:rsidRDefault="00A91033" w:rsidP="00A91033">
      <w:pPr>
        <w:ind w:firstLine="360"/>
        <w:rPr>
          <w:b/>
          <w:u w:val="single"/>
          <w:lang w:val="pt-BR"/>
        </w:rPr>
      </w:pPr>
      <w:r w:rsidRPr="003B278F">
        <w:rPr>
          <w:b/>
          <w:u w:val="single"/>
          <w:lang w:val="pt-BR"/>
        </w:rPr>
        <w:t>VI. RÚT KINH NGHIỆM</w:t>
      </w:r>
    </w:p>
    <w:p w14:paraId="64913B48" w14:textId="77777777" w:rsidR="00A91033" w:rsidRPr="003B278F" w:rsidRDefault="00A91033" w:rsidP="00A91033">
      <w:pPr>
        <w:ind w:firstLine="360"/>
        <w:rPr>
          <w:lang w:val="pt-BR"/>
        </w:rPr>
      </w:pPr>
      <w:r w:rsidRPr="003B278F">
        <w:rPr>
          <w:lang w:val="pt-BR"/>
        </w:rPr>
        <w:t>.....................................................................................................................................................</w:t>
      </w:r>
    </w:p>
    <w:p w14:paraId="329C18EA" w14:textId="77777777" w:rsidR="00A91033" w:rsidRPr="003B278F" w:rsidRDefault="00A91033" w:rsidP="00A91033">
      <w:pPr>
        <w:ind w:firstLine="360"/>
        <w:rPr>
          <w:lang w:val="pt-BR"/>
        </w:rPr>
      </w:pPr>
      <w:r w:rsidRPr="003B278F">
        <w:rPr>
          <w:lang w:val="pt-BR"/>
        </w:rPr>
        <w:t>.....................................................................................................................................................</w:t>
      </w:r>
    </w:p>
    <w:p w14:paraId="2974A818" w14:textId="77777777" w:rsidR="00A91033" w:rsidRPr="003B278F" w:rsidRDefault="00A91033" w:rsidP="00A91033">
      <w:pPr>
        <w:ind w:firstLine="360"/>
        <w:rPr>
          <w:lang w:val="pt-BR"/>
        </w:rPr>
      </w:pPr>
      <w:r w:rsidRPr="003B278F">
        <w:rPr>
          <w:lang w:val="pt-BR"/>
        </w:rPr>
        <w:t>.....................................................................................................................................................</w:t>
      </w:r>
    </w:p>
    <w:p w14:paraId="7B616773"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62CA9299"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1066E01C" w14:textId="77777777" w:rsidR="00D30EAB" w:rsidRPr="00B674C4" w:rsidRDefault="00D30EAB" w:rsidP="00D30EAB">
      <w:pPr>
        <w:widowControl w:val="0"/>
        <w:autoSpaceDE w:val="0"/>
        <w:autoSpaceDN w:val="0"/>
        <w:adjustRightInd w:val="0"/>
        <w:rPr>
          <w:iCs/>
        </w:rPr>
      </w:pPr>
    </w:p>
    <w:p w14:paraId="55B0548F" w14:textId="77777777" w:rsidR="00D30EAB" w:rsidRPr="00B674C4" w:rsidRDefault="00D30EAB" w:rsidP="00D30EAB">
      <w:pPr>
        <w:widowControl w:val="0"/>
        <w:autoSpaceDE w:val="0"/>
        <w:autoSpaceDN w:val="0"/>
        <w:adjustRightInd w:val="0"/>
        <w:ind w:left="5805" w:firstLine="675"/>
        <w:rPr>
          <w:iCs/>
        </w:rPr>
      </w:pPr>
    </w:p>
    <w:p w14:paraId="68A8C93D" w14:textId="77777777" w:rsidR="00D30EAB" w:rsidRPr="00B674C4" w:rsidRDefault="00D30EAB" w:rsidP="00D30EAB">
      <w:pPr>
        <w:widowControl w:val="0"/>
        <w:autoSpaceDE w:val="0"/>
        <w:autoSpaceDN w:val="0"/>
        <w:adjustRightInd w:val="0"/>
        <w:ind w:left="5805" w:firstLine="675"/>
        <w:rPr>
          <w:iCs/>
        </w:rPr>
      </w:pPr>
    </w:p>
    <w:p w14:paraId="2E3D1A74"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792CA031"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400A5FA7" w14:textId="77777777" w:rsidR="009A63F9" w:rsidRPr="003B278F" w:rsidRDefault="009A63F9" w:rsidP="009A63F9">
      <w:pPr>
        <w:jc w:val="center"/>
        <w:rPr>
          <w:b/>
          <w:lang w:val="pt-BR"/>
        </w:rPr>
      </w:pPr>
      <w:r w:rsidRPr="003B278F">
        <w:rPr>
          <w:b/>
          <w:lang w:val="pt-BR"/>
        </w:rPr>
        <w:t xml:space="preserve">CHỦ ĐỀ 3: CACBON – SILIC </w:t>
      </w:r>
    </w:p>
    <w:p w14:paraId="69045A37" w14:textId="77777777" w:rsidR="00760432" w:rsidRPr="003B278F" w:rsidRDefault="009A63F9" w:rsidP="009A63F9">
      <w:pPr>
        <w:jc w:val="center"/>
        <w:rPr>
          <w:lang w:val="pl-PL"/>
        </w:rPr>
      </w:pPr>
      <w:r w:rsidRPr="003B278F">
        <w:rPr>
          <w:lang w:val="pt-BR"/>
        </w:rPr>
        <w:t>Tiết thứ 3:</w:t>
      </w:r>
      <w:r w:rsidRPr="003B278F">
        <w:rPr>
          <w:b/>
          <w:lang w:val="pt-BR"/>
        </w:rPr>
        <w:t xml:space="preserve"> </w:t>
      </w:r>
      <w:r w:rsidR="003F05FA" w:rsidRPr="003B278F">
        <w:rPr>
          <w:b/>
          <w:lang w:val="pl-PL"/>
        </w:rPr>
        <w:t>SILIC VÀ HỢP CHẤT CỦA SILIC</w:t>
      </w:r>
    </w:p>
    <w:p w14:paraId="6705D3EF" w14:textId="77777777" w:rsidR="00760432" w:rsidRPr="003B278F" w:rsidRDefault="00760432" w:rsidP="00760432">
      <w:pPr>
        <w:jc w:val="center"/>
        <w:rPr>
          <w:b/>
          <w:lang w:val="pl-P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2"/>
        <w:gridCol w:w="5816"/>
      </w:tblGrid>
      <w:tr w:rsidR="00760432" w:rsidRPr="003B278F" w14:paraId="4C4A8813" w14:textId="77777777">
        <w:tc>
          <w:tcPr>
            <w:tcW w:w="4560" w:type="dxa"/>
          </w:tcPr>
          <w:p w14:paraId="65A05D80" w14:textId="77777777" w:rsidR="00760432" w:rsidRPr="003B278F" w:rsidRDefault="00760432" w:rsidP="00366C97">
            <w:pPr>
              <w:jc w:val="center"/>
              <w:rPr>
                <w:b/>
                <w:lang w:val="pl-PL"/>
              </w:rPr>
            </w:pPr>
            <w:r w:rsidRPr="003B278F">
              <w:rPr>
                <w:b/>
                <w:lang w:val="pl-PL"/>
              </w:rPr>
              <w:t>Kiến thức cũ có liên quan</w:t>
            </w:r>
          </w:p>
        </w:tc>
        <w:tc>
          <w:tcPr>
            <w:tcW w:w="6240" w:type="dxa"/>
          </w:tcPr>
          <w:p w14:paraId="542FE3FF" w14:textId="77777777" w:rsidR="00760432" w:rsidRPr="003B278F" w:rsidRDefault="00760432" w:rsidP="00366C97">
            <w:pPr>
              <w:jc w:val="center"/>
              <w:rPr>
                <w:b/>
                <w:lang w:val="pl-PL"/>
              </w:rPr>
            </w:pPr>
            <w:r w:rsidRPr="003B278F">
              <w:rPr>
                <w:b/>
                <w:lang w:val="pl-PL"/>
              </w:rPr>
              <w:t>Kiến thức mới trong bài cần hình thành</w:t>
            </w:r>
          </w:p>
        </w:tc>
      </w:tr>
      <w:tr w:rsidR="00760432" w:rsidRPr="003B278F" w14:paraId="36F5BA41" w14:textId="77777777">
        <w:tc>
          <w:tcPr>
            <w:tcW w:w="4560" w:type="dxa"/>
          </w:tcPr>
          <w:p w14:paraId="625323F5" w14:textId="77777777" w:rsidR="00760432" w:rsidRPr="003B278F" w:rsidRDefault="006B2E87" w:rsidP="00366C97">
            <w:pPr>
              <w:jc w:val="both"/>
              <w:rPr>
                <w:lang w:val="pl-PL"/>
              </w:rPr>
            </w:pPr>
            <w:r w:rsidRPr="003B278F">
              <w:rPr>
                <w:lang w:val="pl-PL"/>
              </w:rPr>
              <w:t>- Cấu tạo nguyên tử, tính chất hoá học của cacbon, hợp chất của cacbon</w:t>
            </w:r>
          </w:p>
        </w:tc>
        <w:tc>
          <w:tcPr>
            <w:tcW w:w="6240" w:type="dxa"/>
          </w:tcPr>
          <w:p w14:paraId="2A974CCA" w14:textId="77777777" w:rsidR="00760432" w:rsidRPr="003B278F" w:rsidRDefault="006B2E87" w:rsidP="00366C97">
            <w:pPr>
              <w:jc w:val="both"/>
              <w:rPr>
                <w:lang w:val="pl-PL"/>
              </w:rPr>
            </w:pPr>
            <w:r w:rsidRPr="003B278F">
              <w:rPr>
                <w:lang w:val="pl-PL"/>
              </w:rPr>
              <w:t>- Cấu tạo nguyên tử, tính chất vật lí, tính chất hoá học của silic và hợp chất của silic</w:t>
            </w:r>
          </w:p>
          <w:p w14:paraId="0969B29C" w14:textId="77777777" w:rsidR="006B2E87" w:rsidRPr="003B278F" w:rsidRDefault="006B2E87" w:rsidP="00366C97">
            <w:pPr>
              <w:jc w:val="both"/>
              <w:rPr>
                <w:lang w:val="pl-PL"/>
              </w:rPr>
            </w:pPr>
            <w:r w:rsidRPr="003B278F">
              <w:rPr>
                <w:lang w:val="pl-PL"/>
              </w:rPr>
              <w:t>- Tính chất vật lí, tính chất hoá học của H</w:t>
            </w:r>
            <w:r w:rsidRPr="003B278F">
              <w:rPr>
                <w:vertAlign w:val="subscript"/>
                <w:lang w:val="pl-PL"/>
              </w:rPr>
              <w:t>2</w:t>
            </w:r>
            <w:r w:rsidRPr="003B278F">
              <w:rPr>
                <w:lang w:val="pl-PL"/>
              </w:rPr>
              <w:t>SiO</w:t>
            </w:r>
            <w:r w:rsidRPr="003B278F">
              <w:rPr>
                <w:vertAlign w:val="subscript"/>
                <w:lang w:val="pl-PL"/>
              </w:rPr>
              <w:t>3</w:t>
            </w:r>
          </w:p>
        </w:tc>
      </w:tr>
    </w:tbl>
    <w:p w14:paraId="0BF71034" w14:textId="77777777" w:rsidR="00760432" w:rsidRPr="003B278F" w:rsidRDefault="00760432" w:rsidP="00760432">
      <w:pPr>
        <w:jc w:val="center"/>
        <w:rPr>
          <w:lang w:val="pl-PL"/>
        </w:rPr>
      </w:pPr>
    </w:p>
    <w:p w14:paraId="20356466" w14:textId="77777777" w:rsidR="00760432" w:rsidRPr="003B278F" w:rsidRDefault="00760432" w:rsidP="00760432">
      <w:pPr>
        <w:rPr>
          <w:b/>
          <w:lang w:val="pl-PL"/>
        </w:rPr>
      </w:pPr>
      <w:r w:rsidRPr="003B278F">
        <w:rPr>
          <w:b/>
          <w:u w:val="single"/>
          <w:lang w:val="pl-PL"/>
        </w:rPr>
        <w:t>I. MỤC TIÊU</w:t>
      </w:r>
      <w:r w:rsidRPr="003B278F">
        <w:rPr>
          <w:b/>
          <w:lang w:val="pl-PL"/>
        </w:rPr>
        <w:t>:</w:t>
      </w:r>
    </w:p>
    <w:p w14:paraId="3B5957CD" w14:textId="77777777" w:rsidR="00760432" w:rsidRPr="003B278F" w:rsidRDefault="00760432" w:rsidP="00A62D4C">
      <w:pPr>
        <w:spacing w:before="20" w:after="20" w:line="223" w:lineRule="auto"/>
        <w:ind w:firstLine="420"/>
        <w:jc w:val="both"/>
        <w:rPr>
          <w:b/>
          <w:lang w:val="pl-PL"/>
        </w:rPr>
      </w:pPr>
      <w:r w:rsidRPr="003B278F">
        <w:rPr>
          <w:b/>
          <w:lang w:val="pl-PL"/>
        </w:rPr>
        <w:t>1.</w:t>
      </w:r>
      <w:r w:rsidRPr="003B278F">
        <w:rPr>
          <w:b/>
          <w:u w:val="single"/>
          <w:lang w:val="pl-PL"/>
        </w:rPr>
        <w:t>Kiến thức</w:t>
      </w:r>
      <w:r w:rsidRPr="003B278F">
        <w:rPr>
          <w:b/>
          <w:lang w:val="pl-PL"/>
        </w:rPr>
        <w:t>:</w:t>
      </w:r>
    </w:p>
    <w:p w14:paraId="6D8A1688" w14:textId="77777777" w:rsidR="00A62D4C" w:rsidRPr="003B278F" w:rsidRDefault="00A62D4C" w:rsidP="00A62D4C">
      <w:pPr>
        <w:spacing w:before="20"/>
        <w:ind w:firstLine="420"/>
        <w:jc w:val="both"/>
        <w:rPr>
          <w:lang w:val="pl-PL"/>
        </w:rPr>
      </w:pPr>
      <w:r w:rsidRPr="003B278F">
        <w:rPr>
          <w:lang w:val="pl-PL"/>
        </w:rPr>
        <w:t>Biết được:</w:t>
      </w:r>
    </w:p>
    <w:p w14:paraId="658F4F0C" w14:textId="77777777" w:rsidR="00A62D4C" w:rsidRPr="003B278F" w:rsidRDefault="00A62D4C" w:rsidP="00A62D4C">
      <w:pPr>
        <w:spacing w:before="20"/>
        <w:ind w:firstLine="420"/>
        <w:jc w:val="both"/>
        <w:rPr>
          <w:lang w:val="pl-PL"/>
        </w:rPr>
      </w:pPr>
      <w:r w:rsidRPr="003B278F">
        <w:rPr>
          <w:lang w:val="pl-PL"/>
        </w:rPr>
        <w:t>- Vị trí của silic trong bảng tuần hoàn các nguyên tố hoá học, cấu hình electron  nguyên tử.</w:t>
      </w:r>
    </w:p>
    <w:p w14:paraId="45D87213" w14:textId="77777777" w:rsidR="00A62D4C" w:rsidRPr="003B278F" w:rsidRDefault="00A62D4C" w:rsidP="00A62D4C">
      <w:pPr>
        <w:spacing w:before="20"/>
        <w:ind w:firstLine="420"/>
        <w:jc w:val="both"/>
        <w:rPr>
          <w:lang w:val="pl-PL"/>
        </w:rPr>
      </w:pPr>
      <w:r w:rsidRPr="003B278F">
        <w:rPr>
          <w:lang w:val="pl-PL"/>
        </w:rPr>
        <w:t>- Tính chất vật lí (dạng thù hình, cấu trúc tinh thể, màu sắc, chất bán dẫn), trạng thái tự nhiên , ứng dụng (trong kĩ thuật điện), điều chế silic (Mg + SiO</w:t>
      </w:r>
      <w:r w:rsidRPr="003B278F">
        <w:rPr>
          <w:vertAlign w:val="subscript"/>
          <w:lang w:val="pl-PL"/>
        </w:rPr>
        <w:t>2</w:t>
      </w:r>
      <w:r w:rsidRPr="003B278F">
        <w:rPr>
          <w:lang w:val="pl-PL"/>
        </w:rPr>
        <w:t>).</w:t>
      </w:r>
    </w:p>
    <w:p w14:paraId="1B9D2044" w14:textId="77777777" w:rsidR="00A62D4C" w:rsidRPr="003B278F" w:rsidRDefault="00A62D4C" w:rsidP="00A62D4C">
      <w:pPr>
        <w:spacing w:before="20"/>
        <w:ind w:firstLine="420"/>
        <w:jc w:val="both"/>
        <w:rPr>
          <w:lang w:val="pl-PL"/>
        </w:rPr>
      </w:pPr>
      <w:r w:rsidRPr="003B278F">
        <w:rPr>
          <w:lang w:val="pl-PL"/>
        </w:rPr>
        <w:t>- Tính chất hoá học : Là phi kim hoạt động hoá học yếu,  ở nhiệt độ cao tác dụng với nhiều chất (oxi, cacbon, dung dịch NaOH, magie).</w:t>
      </w:r>
    </w:p>
    <w:p w14:paraId="75EB909D" w14:textId="77777777" w:rsidR="00A62D4C" w:rsidRPr="003B278F" w:rsidRDefault="00A62D4C" w:rsidP="00A62D4C">
      <w:pPr>
        <w:spacing w:before="20"/>
        <w:ind w:firstLine="420"/>
        <w:jc w:val="both"/>
        <w:rPr>
          <w:lang w:val="pl-PL"/>
        </w:rPr>
      </w:pPr>
      <w:r w:rsidRPr="003B278F">
        <w:rPr>
          <w:lang w:val="pl-PL"/>
        </w:rPr>
        <w:t>- SiO</w:t>
      </w:r>
      <w:r w:rsidRPr="003B278F">
        <w:rPr>
          <w:vertAlign w:val="subscript"/>
          <w:lang w:val="pl-PL"/>
        </w:rPr>
        <w:t>2</w:t>
      </w:r>
      <w:r w:rsidRPr="003B278F">
        <w:rPr>
          <w:lang w:val="pl-PL"/>
        </w:rPr>
        <w:t>: Tính chất vật lí (cấu trúc tinh thể, tính tan), tính chất hoá học (tác dụng với kiềm đặc, nóng, với dung dịch HF).</w:t>
      </w:r>
    </w:p>
    <w:p w14:paraId="6917D4EA" w14:textId="77777777" w:rsidR="00A62D4C" w:rsidRPr="003B278F" w:rsidRDefault="00A62D4C" w:rsidP="00A62D4C">
      <w:pPr>
        <w:spacing w:before="20"/>
        <w:ind w:firstLine="420"/>
        <w:jc w:val="both"/>
        <w:rPr>
          <w:lang w:val="pl-PL"/>
        </w:rPr>
      </w:pPr>
      <w:r w:rsidRPr="003B278F">
        <w:rPr>
          <w:lang w:val="pl-PL"/>
        </w:rPr>
        <w:t xml:space="preserve"> - H</w:t>
      </w:r>
      <w:r w:rsidRPr="003B278F">
        <w:rPr>
          <w:vertAlign w:val="subscript"/>
          <w:lang w:val="pl-PL"/>
        </w:rPr>
        <w:t>2</w:t>
      </w:r>
      <w:r w:rsidRPr="003B278F">
        <w:rPr>
          <w:lang w:val="pl-PL"/>
        </w:rPr>
        <w:t>SiO</w:t>
      </w:r>
      <w:r w:rsidRPr="003B278F">
        <w:rPr>
          <w:vertAlign w:val="subscript"/>
          <w:lang w:val="pl-PL"/>
        </w:rPr>
        <w:t xml:space="preserve"> 3</w:t>
      </w:r>
      <w:r w:rsidRPr="003B278F">
        <w:rPr>
          <w:lang w:val="pl-PL"/>
        </w:rPr>
        <w:t xml:space="preserve"> : Tính chất vật lí (tính tan, màu) sắc, tính chất hoá học ( là axit yếu, ít tan trong nước, tan trong kiềm nóng).</w:t>
      </w:r>
    </w:p>
    <w:p w14:paraId="524FF4D7" w14:textId="77777777" w:rsidR="00760432" w:rsidRPr="003B278F" w:rsidRDefault="00760432" w:rsidP="00760432">
      <w:pPr>
        <w:ind w:firstLine="480"/>
        <w:rPr>
          <w:b/>
          <w:lang w:val="pl-PL"/>
        </w:rPr>
      </w:pPr>
      <w:r w:rsidRPr="003B278F">
        <w:rPr>
          <w:b/>
          <w:lang w:val="pl-PL"/>
        </w:rPr>
        <w:t>2.</w:t>
      </w:r>
      <w:r w:rsidRPr="003B278F">
        <w:rPr>
          <w:b/>
          <w:u w:val="single"/>
          <w:lang w:val="pl-PL"/>
        </w:rPr>
        <w:t>Kĩ năng</w:t>
      </w:r>
      <w:r w:rsidRPr="003B278F">
        <w:rPr>
          <w:b/>
          <w:lang w:val="pl-PL"/>
        </w:rPr>
        <w:t xml:space="preserve">: </w:t>
      </w:r>
    </w:p>
    <w:p w14:paraId="6070C228" w14:textId="77777777" w:rsidR="00A62D4C" w:rsidRPr="003B278F" w:rsidRDefault="00A62D4C" w:rsidP="00A62D4C">
      <w:pPr>
        <w:spacing w:before="20"/>
        <w:ind w:firstLine="420"/>
        <w:jc w:val="both"/>
        <w:rPr>
          <w:lang w:val="pl-PL"/>
        </w:rPr>
      </w:pPr>
      <w:r w:rsidRPr="003B278F">
        <w:rPr>
          <w:lang w:val="pl-PL"/>
        </w:rPr>
        <w:t>- Viết được các PTHH thể hiện tính chất của silic và các hợp chất của nó.</w:t>
      </w:r>
    </w:p>
    <w:p w14:paraId="60D56181" w14:textId="77777777" w:rsidR="00A62D4C" w:rsidRPr="003B278F" w:rsidRDefault="00A62D4C" w:rsidP="00A62D4C">
      <w:pPr>
        <w:ind w:firstLine="420"/>
        <w:jc w:val="both"/>
        <w:rPr>
          <w:b/>
          <w:bCs/>
          <w:lang w:val="pl-PL" w:eastAsia="zh-CN"/>
        </w:rPr>
      </w:pPr>
      <w:r w:rsidRPr="003B278F">
        <w:rPr>
          <w:lang w:val="pl-PL"/>
        </w:rPr>
        <w:t>- Tính % khối lượng SiO</w:t>
      </w:r>
      <w:r w:rsidRPr="003B278F">
        <w:rPr>
          <w:vertAlign w:val="subscript"/>
          <w:lang w:val="pl-PL"/>
        </w:rPr>
        <w:t xml:space="preserve">2 </w:t>
      </w:r>
      <w:r w:rsidRPr="003B278F">
        <w:rPr>
          <w:lang w:val="pl-PL"/>
        </w:rPr>
        <w:t>trong hỗn hợp.</w:t>
      </w:r>
    </w:p>
    <w:p w14:paraId="750A7E0F" w14:textId="77777777" w:rsidR="00760432" w:rsidRPr="003B278F" w:rsidRDefault="00760432" w:rsidP="00760432">
      <w:pPr>
        <w:ind w:firstLine="480"/>
        <w:rPr>
          <w:lang w:val="pl-PL"/>
        </w:rPr>
      </w:pPr>
      <w:r w:rsidRPr="003B278F">
        <w:rPr>
          <w:b/>
          <w:lang w:val="pl-PL"/>
        </w:rPr>
        <w:t>3.</w:t>
      </w:r>
      <w:r w:rsidRPr="003B278F">
        <w:rPr>
          <w:b/>
          <w:u w:val="single"/>
          <w:lang w:val="pl-PL"/>
        </w:rPr>
        <w:t>Thái độ</w:t>
      </w:r>
      <w:r w:rsidRPr="003B278F">
        <w:rPr>
          <w:b/>
          <w:lang w:val="pl-PL"/>
        </w:rPr>
        <w:t xml:space="preserve">: </w:t>
      </w:r>
      <w:r w:rsidRPr="003B278F">
        <w:rPr>
          <w:lang w:val="pl-PL"/>
        </w:rPr>
        <w:t>Kích thích sự hứng thú với bộ môn, phát huy khả năng tư duy của học sinh</w:t>
      </w:r>
    </w:p>
    <w:p w14:paraId="2E92EA61" w14:textId="77777777" w:rsidR="00760432" w:rsidRPr="003B278F" w:rsidRDefault="00760432" w:rsidP="00760432">
      <w:pPr>
        <w:rPr>
          <w:lang w:val="pl-PL"/>
        </w:rPr>
      </w:pPr>
      <w:r w:rsidRPr="003B278F">
        <w:rPr>
          <w:b/>
          <w:u w:val="single"/>
          <w:lang w:val="pl-PL"/>
        </w:rPr>
        <w:t>II TRỌNG TÂM:</w:t>
      </w:r>
      <w:r w:rsidRPr="003B278F">
        <w:rPr>
          <w:lang w:val="pl-PL"/>
        </w:rPr>
        <w:t xml:space="preserve"> </w:t>
      </w:r>
    </w:p>
    <w:p w14:paraId="5536587D" w14:textId="77777777" w:rsidR="00A62D4C" w:rsidRPr="003B278F" w:rsidRDefault="00A62D4C" w:rsidP="00A62D4C">
      <w:pPr>
        <w:ind w:firstLine="420"/>
        <w:jc w:val="both"/>
        <w:rPr>
          <w:lang w:val="pl-PL"/>
        </w:rPr>
      </w:pPr>
      <w:r w:rsidRPr="003B278F">
        <w:rPr>
          <w:bCs/>
          <w:lang w:val="pl-PL" w:eastAsia="zh-CN"/>
        </w:rPr>
        <w:t xml:space="preserve">- Silic là phi kim hoạt động hóa học yếu, ở nhiệt độ cao tác dụng với nhiều chất </w:t>
      </w:r>
      <w:r w:rsidRPr="003B278F">
        <w:rPr>
          <w:lang w:val="pl-PL"/>
        </w:rPr>
        <w:t>(oxi, cacbon, dung dịch NaOH, magie).</w:t>
      </w:r>
    </w:p>
    <w:p w14:paraId="20ED97AB" w14:textId="77777777" w:rsidR="00A62D4C" w:rsidRPr="003B278F" w:rsidRDefault="00A62D4C" w:rsidP="00A62D4C">
      <w:pPr>
        <w:spacing w:before="20"/>
        <w:ind w:firstLine="420"/>
        <w:jc w:val="both"/>
        <w:rPr>
          <w:lang w:val="pl-PL"/>
        </w:rPr>
      </w:pPr>
      <w:r w:rsidRPr="003B278F">
        <w:rPr>
          <w:lang w:val="pl-PL"/>
        </w:rPr>
        <w:t>- Tính chất hóa học của hợp chất SiO</w:t>
      </w:r>
      <w:r w:rsidRPr="003B278F">
        <w:rPr>
          <w:vertAlign w:val="subscript"/>
          <w:lang w:val="pl-PL"/>
        </w:rPr>
        <w:t>2</w:t>
      </w:r>
      <w:r w:rsidRPr="003B278F">
        <w:rPr>
          <w:lang w:val="pl-PL"/>
        </w:rPr>
        <w:t xml:space="preserve"> (tác dụng với kiềm đặc, nóng, với dung dịch HF).</w:t>
      </w:r>
    </w:p>
    <w:p w14:paraId="55E02FF2" w14:textId="77777777" w:rsidR="00A62D4C" w:rsidRPr="003B278F" w:rsidRDefault="00A62D4C" w:rsidP="00A62D4C">
      <w:pPr>
        <w:spacing w:before="20"/>
        <w:ind w:firstLine="420"/>
        <w:jc w:val="both"/>
        <w:rPr>
          <w:lang w:val="pl-PL"/>
        </w:rPr>
      </w:pPr>
      <w:r w:rsidRPr="003B278F">
        <w:rPr>
          <w:bCs/>
          <w:lang w:val="pl-PL" w:eastAsia="zh-CN"/>
        </w:rPr>
        <w:t xml:space="preserve">hợp chất </w:t>
      </w:r>
      <w:r w:rsidRPr="003B278F">
        <w:rPr>
          <w:lang w:val="pl-PL"/>
        </w:rPr>
        <w:t>H</w:t>
      </w:r>
      <w:r w:rsidRPr="003B278F">
        <w:rPr>
          <w:vertAlign w:val="subscript"/>
          <w:lang w:val="pl-PL"/>
        </w:rPr>
        <w:t>2</w:t>
      </w:r>
      <w:r w:rsidRPr="003B278F">
        <w:rPr>
          <w:lang w:val="pl-PL"/>
        </w:rPr>
        <w:t>SiO</w:t>
      </w:r>
      <w:r w:rsidRPr="003B278F">
        <w:rPr>
          <w:vertAlign w:val="subscript"/>
          <w:lang w:val="pl-PL"/>
        </w:rPr>
        <w:t xml:space="preserve"> 3</w:t>
      </w:r>
      <w:r w:rsidRPr="003B278F">
        <w:rPr>
          <w:lang w:val="pl-PL"/>
        </w:rPr>
        <w:t xml:space="preserve"> (là axit yếu, ít tan trong nước, tan trong kiềm nóng).</w:t>
      </w:r>
    </w:p>
    <w:p w14:paraId="149C32EE" w14:textId="77777777" w:rsidR="00760432" w:rsidRPr="003B278F" w:rsidRDefault="00760432" w:rsidP="00760432">
      <w:pPr>
        <w:rPr>
          <w:lang w:val="pl-PL"/>
        </w:rPr>
      </w:pPr>
      <w:r w:rsidRPr="003B278F">
        <w:rPr>
          <w:b/>
          <w:u w:val="single"/>
          <w:lang w:val="pl-PL"/>
        </w:rPr>
        <w:t>III.PHƯƠNG PHÁP GIẢNG DẠY</w:t>
      </w:r>
      <w:r w:rsidRPr="003B278F">
        <w:rPr>
          <w:lang w:val="pl-PL"/>
        </w:rPr>
        <w:t>:  Diễn giảng – phát vấn</w:t>
      </w:r>
    </w:p>
    <w:p w14:paraId="475A8A09" w14:textId="77777777" w:rsidR="00760432" w:rsidRPr="003B278F" w:rsidRDefault="00760432" w:rsidP="00760432">
      <w:pPr>
        <w:rPr>
          <w:b/>
          <w:u w:val="single"/>
          <w:lang w:val="pl-PL"/>
        </w:rPr>
      </w:pPr>
      <w:r w:rsidRPr="003B278F">
        <w:rPr>
          <w:b/>
          <w:u w:val="single"/>
          <w:lang w:val="pl-PL"/>
        </w:rPr>
        <w:t>IV. CHUẨN BỊ GIÁO CỤ:</w:t>
      </w:r>
    </w:p>
    <w:p w14:paraId="776E503C" w14:textId="77777777" w:rsidR="00760432" w:rsidRPr="003B278F" w:rsidRDefault="00760432" w:rsidP="00760432">
      <w:pPr>
        <w:ind w:firstLine="360"/>
        <w:jc w:val="both"/>
        <w:rPr>
          <w:lang w:val="pl-PL"/>
        </w:rPr>
      </w:pPr>
      <w:r w:rsidRPr="003B278F">
        <w:rPr>
          <w:u w:val="single"/>
          <w:lang w:val="pl-PL"/>
        </w:rPr>
        <w:t>*Giáo viên</w:t>
      </w:r>
      <w:r w:rsidRPr="003B278F">
        <w:rPr>
          <w:b/>
          <w:lang w:val="pl-PL"/>
        </w:rPr>
        <w:t xml:space="preserve">: </w:t>
      </w:r>
      <w:r w:rsidR="00B50EBE" w:rsidRPr="003B278F">
        <w:rPr>
          <w:lang w:val="pl-PL"/>
        </w:rPr>
        <w:t>Thí nghiệm ảo: Viết chữ lên thuỷ tinh bằng dd HF</w:t>
      </w:r>
    </w:p>
    <w:p w14:paraId="5E090D40" w14:textId="77777777" w:rsidR="00760432" w:rsidRPr="003B278F" w:rsidRDefault="00760432" w:rsidP="00760432">
      <w:pPr>
        <w:ind w:firstLine="360"/>
        <w:rPr>
          <w:lang w:val="pl-PL"/>
        </w:rPr>
      </w:pPr>
      <w:r w:rsidRPr="003B278F">
        <w:rPr>
          <w:u w:val="single"/>
          <w:lang w:val="pl-PL"/>
        </w:rPr>
        <w:t>*Học sinh</w:t>
      </w:r>
      <w:r w:rsidRPr="003B278F">
        <w:rPr>
          <w:lang w:val="pl-PL"/>
        </w:rPr>
        <w:t xml:space="preserve">: </w:t>
      </w:r>
      <w:r w:rsidR="00B50EBE" w:rsidRPr="003B278F">
        <w:rPr>
          <w:lang w:val="pl-PL"/>
        </w:rPr>
        <w:t>Học bài cũ, chuẩn bị bài mới</w:t>
      </w:r>
    </w:p>
    <w:p w14:paraId="1C4E290B" w14:textId="77777777" w:rsidR="00760432" w:rsidRPr="003B278F" w:rsidRDefault="00760432" w:rsidP="00760432">
      <w:pPr>
        <w:rPr>
          <w:b/>
          <w:lang w:val="pl-PL"/>
        </w:rPr>
      </w:pPr>
      <w:r w:rsidRPr="003B278F">
        <w:rPr>
          <w:b/>
          <w:u w:val="single"/>
          <w:lang w:val="pl-PL"/>
        </w:rPr>
        <w:t>V. TIẾN TRÌNH BÀI DẠY</w:t>
      </w:r>
      <w:r w:rsidRPr="003B278F">
        <w:rPr>
          <w:b/>
          <w:lang w:val="pl-PL"/>
        </w:rPr>
        <w:t>:</w:t>
      </w:r>
    </w:p>
    <w:p w14:paraId="7D8947D6" w14:textId="77777777" w:rsidR="00760432" w:rsidRPr="003B278F" w:rsidRDefault="00760432" w:rsidP="00760432">
      <w:pPr>
        <w:ind w:firstLine="360"/>
        <w:rPr>
          <w:lang w:val="pl-PL"/>
        </w:rPr>
      </w:pPr>
      <w:r w:rsidRPr="003B278F">
        <w:rPr>
          <w:b/>
          <w:u w:val="single"/>
          <w:lang w:val="pl-PL"/>
        </w:rPr>
        <w:t>1.Ổn định lớp</w:t>
      </w:r>
      <w:r w:rsidRPr="003B278F">
        <w:rPr>
          <w:b/>
          <w:lang w:val="pl-PL"/>
        </w:rPr>
        <w:t xml:space="preserve">: </w:t>
      </w:r>
      <w:r w:rsidRPr="003B278F">
        <w:rPr>
          <w:lang w:val="pl-PL"/>
        </w:rPr>
        <w:t>Kiểm tra sĩ số, đồng phục...</w:t>
      </w:r>
    </w:p>
    <w:p w14:paraId="1695C977" w14:textId="77777777" w:rsidR="00760432" w:rsidRPr="003B278F" w:rsidRDefault="00760432" w:rsidP="00760432">
      <w:pPr>
        <w:ind w:firstLine="360"/>
        <w:rPr>
          <w:lang w:val="pl-PL"/>
        </w:rPr>
      </w:pPr>
      <w:r w:rsidRPr="003B278F">
        <w:rPr>
          <w:b/>
          <w:u w:val="single"/>
          <w:lang w:val="pl-PL"/>
        </w:rPr>
        <w:t xml:space="preserve">2.Kiểm tra bài cũ: </w:t>
      </w:r>
      <w:r w:rsidRPr="003B278F">
        <w:rPr>
          <w:b/>
          <w:lang w:val="pl-PL"/>
        </w:rPr>
        <w:t xml:space="preserve">    </w:t>
      </w:r>
      <w:r w:rsidR="00E121E2" w:rsidRPr="003B278F">
        <w:rPr>
          <w:lang w:val="pl-PL"/>
        </w:rPr>
        <w:t>Bài dài nên không kiểm tra</w:t>
      </w:r>
    </w:p>
    <w:p w14:paraId="0B5EA34A"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48AB052E" w14:textId="77777777" w:rsidR="00760432" w:rsidRPr="003B278F" w:rsidRDefault="00760432" w:rsidP="00B50EBE">
      <w:pPr>
        <w:numPr>
          <w:ilvl w:val="0"/>
          <w:numId w:val="34"/>
        </w:numPr>
        <w:jc w:val="both"/>
        <w:rPr>
          <w:u w:val="single"/>
        </w:rPr>
      </w:pPr>
      <w:r w:rsidRPr="003B278F">
        <w:rPr>
          <w:u w:val="single"/>
        </w:rPr>
        <w:t>Đặt vấn đề:</w:t>
      </w:r>
      <w:r w:rsidRPr="003B278F">
        <w:t xml:space="preserve"> </w:t>
      </w:r>
      <w:r w:rsidR="009B6AC2" w:rsidRPr="003B278F">
        <w:t>Gv trình chiếu thí nghiệm viết chữ lên thuỷ tinh? Vì sao ta có thể viết chữ lên thuỷ tinh bằng dung dịch HF, bây giờ chúng ta sẽ tìm hiểu</w:t>
      </w:r>
    </w:p>
    <w:p w14:paraId="63F2917F" w14:textId="77777777" w:rsidR="00760432" w:rsidRPr="003B278F" w:rsidRDefault="00760432" w:rsidP="00B50EBE">
      <w:pPr>
        <w:numPr>
          <w:ilvl w:val="0"/>
          <w:numId w:val="34"/>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8"/>
        <w:gridCol w:w="171"/>
        <w:gridCol w:w="185"/>
        <w:gridCol w:w="4994"/>
      </w:tblGrid>
      <w:tr w:rsidR="00760432" w:rsidRPr="003B278F" w14:paraId="0D0756B4" w14:textId="77777777">
        <w:tc>
          <w:tcPr>
            <w:tcW w:w="4973" w:type="dxa"/>
            <w:gridSpan w:val="2"/>
          </w:tcPr>
          <w:p w14:paraId="6BC4A288" w14:textId="77777777" w:rsidR="00760432" w:rsidRPr="003B278F" w:rsidRDefault="00760432" w:rsidP="00366C97">
            <w:pPr>
              <w:jc w:val="center"/>
              <w:rPr>
                <w:b/>
              </w:rPr>
            </w:pPr>
            <w:r w:rsidRPr="003B278F">
              <w:rPr>
                <w:b/>
              </w:rPr>
              <w:t>HOẠT ĐỘNG THẦY VÀ TRÒ</w:t>
            </w:r>
          </w:p>
        </w:tc>
        <w:tc>
          <w:tcPr>
            <w:tcW w:w="5215" w:type="dxa"/>
            <w:gridSpan w:val="2"/>
          </w:tcPr>
          <w:p w14:paraId="719C1CBC" w14:textId="77777777" w:rsidR="00760432" w:rsidRPr="003B278F" w:rsidRDefault="00760432" w:rsidP="00366C97">
            <w:pPr>
              <w:jc w:val="center"/>
              <w:rPr>
                <w:b/>
              </w:rPr>
            </w:pPr>
            <w:r w:rsidRPr="003B278F">
              <w:rPr>
                <w:b/>
              </w:rPr>
              <w:t>NỘI DUNG KIẾN THỨC</w:t>
            </w:r>
          </w:p>
        </w:tc>
      </w:tr>
      <w:tr w:rsidR="00760432" w:rsidRPr="003B278F" w14:paraId="6514DB46" w14:textId="77777777">
        <w:tc>
          <w:tcPr>
            <w:tcW w:w="10188" w:type="dxa"/>
            <w:gridSpan w:val="4"/>
          </w:tcPr>
          <w:p w14:paraId="6D95FB59" w14:textId="77777777" w:rsidR="00760432" w:rsidRPr="003B278F" w:rsidRDefault="00760432" w:rsidP="00366C97">
            <w:pPr>
              <w:jc w:val="center"/>
              <w:rPr>
                <w:b/>
                <w:u w:val="single"/>
              </w:rPr>
            </w:pPr>
            <w:r w:rsidRPr="003B278F">
              <w:rPr>
                <w:b/>
                <w:u w:val="single"/>
              </w:rPr>
              <w:t>Hoạt động 1:</w:t>
            </w:r>
            <w:r w:rsidR="009754DE" w:rsidRPr="003B278F">
              <w:rPr>
                <w:b/>
                <w:u w:val="single"/>
              </w:rPr>
              <w:t>Silic</w:t>
            </w:r>
          </w:p>
          <w:p w14:paraId="2DD87BDF" w14:textId="77777777" w:rsidR="00760432" w:rsidRPr="003B278F" w:rsidRDefault="00760432" w:rsidP="00366C97">
            <w:pPr>
              <w:jc w:val="center"/>
            </w:pPr>
            <w:r w:rsidRPr="003B278F">
              <w:rPr>
                <w:b/>
                <w:u w:val="single"/>
              </w:rPr>
              <w:t>Mục tiêu:</w:t>
            </w:r>
            <w:r w:rsidRPr="003B278F">
              <w:t xml:space="preserve"> </w:t>
            </w:r>
            <w:r w:rsidR="009754DE" w:rsidRPr="003B278F">
              <w:t>Biết vị trí, cấu hình e, tính chất vật lí, tính chất hoá học, ứng dụng và điều chế Si</w:t>
            </w:r>
          </w:p>
        </w:tc>
      </w:tr>
      <w:tr w:rsidR="00760432" w:rsidRPr="003B278F" w14:paraId="5AF92B76" w14:textId="77777777">
        <w:tc>
          <w:tcPr>
            <w:tcW w:w="5160" w:type="dxa"/>
            <w:gridSpan w:val="3"/>
          </w:tcPr>
          <w:p w14:paraId="6C2CEE49" w14:textId="77777777" w:rsidR="009754DE" w:rsidRPr="003B278F" w:rsidRDefault="009754DE" w:rsidP="00366C97">
            <w:pPr>
              <w:tabs>
                <w:tab w:val="left" w:pos="9360"/>
              </w:tabs>
              <w:jc w:val="both"/>
            </w:pPr>
            <w:r w:rsidRPr="003B278F">
              <w:rPr>
                <w:b/>
                <w:bCs/>
              </w:rPr>
              <w:t>Gv nêu vấn đề:</w:t>
            </w:r>
            <w:r w:rsidRPr="003B278F">
              <w:t xml:space="preserve"> </w:t>
            </w:r>
            <w:r w:rsidR="000137DF" w:rsidRPr="003B278F">
              <w:t>N</w:t>
            </w:r>
            <w:r w:rsidRPr="003B278F">
              <w:t xml:space="preserve">gtố Si thuộc nhóm IVA dưới cacbon, hãy nghiên cứu tính chất, ứng dụng, trạng thái tự nhiên và điều chế silic. </w:t>
            </w:r>
          </w:p>
          <w:p w14:paraId="12BE48E7" w14:textId="77777777" w:rsidR="009754DE" w:rsidRPr="003B278F" w:rsidRDefault="009754DE" w:rsidP="00366C97">
            <w:pPr>
              <w:tabs>
                <w:tab w:val="left" w:pos="9360"/>
              </w:tabs>
              <w:jc w:val="both"/>
            </w:pPr>
            <w:r w:rsidRPr="003B278F">
              <w:rPr>
                <w:b/>
                <w:bCs/>
              </w:rPr>
              <w:t>Gv:</w:t>
            </w:r>
            <w:r w:rsidRPr="003B278F">
              <w:t xml:space="preserve"> Cho hs thảo luận nhóm </w:t>
            </w:r>
            <w:r w:rsidR="000137DF" w:rsidRPr="003B278F">
              <w:t xml:space="preserve">3’ </w:t>
            </w:r>
            <w:r w:rsidRPr="003B278F">
              <w:t>và báo cáo.</w:t>
            </w:r>
          </w:p>
          <w:p w14:paraId="28FF8C6D" w14:textId="77777777" w:rsidR="009754DE" w:rsidRPr="003B278F" w:rsidRDefault="009754DE" w:rsidP="00366C97">
            <w:pPr>
              <w:tabs>
                <w:tab w:val="left" w:pos="9360"/>
              </w:tabs>
              <w:jc w:val="both"/>
            </w:pPr>
            <w:r w:rsidRPr="003B278F">
              <w:t>-Nêu TCVL đặc biệt của Si và so sánh với cacbon.</w:t>
            </w:r>
          </w:p>
          <w:p w14:paraId="6EBB0883" w14:textId="77777777" w:rsidR="009754DE" w:rsidRPr="003B278F" w:rsidRDefault="009754DE" w:rsidP="00366C97">
            <w:pPr>
              <w:tabs>
                <w:tab w:val="left" w:pos="9360"/>
              </w:tabs>
              <w:jc w:val="both"/>
            </w:pPr>
            <w:r w:rsidRPr="003B278F">
              <w:rPr>
                <w:b/>
                <w:bCs/>
              </w:rPr>
              <w:t>Hs:</w:t>
            </w:r>
            <w:r w:rsidRPr="003B278F">
              <w:t xml:space="preserve"> Nghiên cứu sgk và trả lời</w:t>
            </w:r>
          </w:p>
          <w:p w14:paraId="18427E68" w14:textId="77777777" w:rsidR="009754DE" w:rsidRPr="003B278F" w:rsidRDefault="009754DE" w:rsidP="00366C97">
            <w:pPr>
              <w:tabs>
                <w:tab w:val="left" w:pos="9360"/>
              </w:tabs>
              <w:jc w:val="both"/>
            </w:pPr>
            <w:r w:rsidRPr="003B278F">
              <w:t xml:space="preserve">-Có 2 dạng thù hình: Tinh thể và vô định hình. (giống C). </w:t>
            </w:r>
          </w:p>
          <w:p w14:paraId="49F81626" w14:textId="77777777" w:rsidR="009754DE" w:rsidRPr="003B278F" w:rsidRDefault="009754DE" w:rsidP="00366C97">
            <w:pPr>
              <w:tabs>
                <w:tab w:val="left" w:pos="9360"/>
              </w:tabs>
              <w:jc w:val="both"/>
            </w:pPr>
            <w:r w:rsidRPr="003B278F">
              <w:t>-</w:t>
            </w:r>
            <w:r w:rsidR="000137DF" w:rsidRPr="003B278F">
              <w:t xml:space="preserve"> </w:t>
            </w:r>
            <w:r w:rsidRPr="003B278F">
              <w:t>t</w:t>
            </w:r>
            <w:r w:rsidRPr="003B278F">
              <w:rPr>
                <w:vertAlign w:val="superscript"/>
              </w:rPr>
              <w:t>o</w:t>
            </w:r>
            <w:r w:rsidRPr="003B278F">
              <w:t xml:space="preserve"> sôi và nhiệt độ nóng </w:t>
            </w:r>
            <w:r w:rsidR="000137DF" w:rsidRPr="003B278F">
              <w:t xml:space="preserve">chảy </w:t>
            </w:r>
            <w:r w:rsidRPr="003B278F">
              <w:t>cao (giống C)</w:t>
            </w:r>
          </w:p>
          <w:p w14:paraId="4D769CC0" w14:textId="77777777" w:rsidR="009754DE" w:rsidRPr="003B278F" w:rsidRDefault="009754DE" w:rsidP="00366C97">
            <w:pPr>
              <w:tabs>
                <w:tab w:val="left" w:pos="9360"/>
              </w:tabs>
              <w:jc w:val="both"/>
            </w:pPr>
            <w:r w:rsidRPr="003B278F">
              <w:t>-</w:t>
            </w:r>
            <w:r w:rsidR="000137DF" w:rsidRPr="003B278F">
              <w:t xml:space="preserve"> </w:t>
            </w:r>
            <w:r w:rsidRPr="003B278F">
              <w:t xml:space="preserve">Silic có tinh bán dẫn (khác C). </w:t>
            </w:r>
          </w:p>
          <w:p w14:paraId="5A684FA2" w14:textId="77777777" w:rsidR="009754DE" w:rsidRPr="003B278F" w:rsidRDefault="009754DE" w:rsidP="00366C97">
            <w:pPr>
              <w:tabs>
                <w:tab w:val="left" w:pos="9360"/>
              </w:tabs>
              <w:jc w:val="both"/>
            </w:pPr>
            <w:r w:rsidRPr="003B278F">
              <w:rPr>
                <w:b/>
                <w:bCs/>
              </w:rPr>
              <w:lastRenderedPageBreak/>
              <w:t>Gv:</w:t>
            </w:r>
            <w:r w:rsidRPr="003B278F">
              <w:t>Yêu cầu hs nghiên cứu sgk, rồi so sánh C với Si có tính chất hoá học giống và khác nhau như thế nào ? Lấy phản ứng minh hoạ ?</w:t>
            </w:r>
          </w:p>
          <w:p w14:paraId="6EC3EA8B" w14:textId="77777777" w:rsidR="009754DE" w:rsidRPr="003B278F" w:rsidRDefault="009754DE" w:rsidP="00366C97">
            <w:pPr>
              <w:tabs>
                <w:tab w:val="left" w:pos="9360"/>
              </w:tabs>
              <w:jc w:val="both"/>
            </w:pPr>
            <w:r w:rsidRPr="003B278F">
              <w:rPr>
                <w:b/>
                <w:bCs/>
              </w:rPr>
              <w:t>Hs:</w:t>
            </w:r>
            <w:r w:rsidRPr="003B278F">
              <w:t xml:space="preserve"> </w:t>
            </w:r>
          </w:p>
          <w:p w14:paraId="6D09B787" w14:textId="77777777" w:rsidR="009754DE" w:rsidRPr="003B278F" w:rsidRDefault="009754DE" w:rsidP="00366C97">
            <w:pPr>
              <w:tabs>
                <w:tab w:val="left" w:pos="9360"/>
              </w:tabs>
              <w:jc w:val="both"/>
            </w:pPr>
            <w:r w:rsidRPr="003B278F">
              <w:t xml:space="preserve">- Giống nhau: Thể hiện tính khử và tính oxy hoá. </w:t>
            </w:r>
          </w:p>
          <w:p w14:paraId="28D29893" w14:textId="77777777" w:rsidR="009754DE" w:rsidRPr="003B278F" w:rsidRDefault="009754DE" w:rsidP="00366C97">
            <w:pPr>
              <w:tabs>
                <w:tab w:val="left" w:pos="9360"/>
              </w:tabs>
              <w:jc w:val="both"/>
              <w:rPr>
                <w:lang w:val="fr-FR"/>
              </w:rPr>
            </w:pPr>
            <w:r w:rsidRPr="003B278F">
              <w:rPr>
                <w:lang w:val="fr-FR"/>
              </w:rPr>
              <w:t>- Khác nhau: Si có thể tan trong dd kiềm, Si là pk hoạt động &lt; C</w:t>
            </w:r>
          </w:p>
          <w:p w14:paraId="323413D9" w14:textId="77777777" w:rsidR="009754DE" w:rsidRPr="003B278F" w:rsidRDefault="009754DE" w:rsidP="00366C97">
            <w:pPr>
              <w:tabs>
                <w:tab w:val="left" w:pos="9360"/>
              </w:tabs>
              <w:jc w:val="both"/>
              <w:rPr>
                <w:lang w:val="fr-FR"/>
              </w:rPr>
            </w:pPr>
            <w:r w:rsidRPr="003B278F">
              <w:rPr>
                <w:b/>
                <w:bCs/>
                <w:lang w:val="fr-FR"/>
              </w:rPr>
              <w:t>Gv:</w:t>
            </w:r>
            <w:r w:rsidR="00F021FD" w:rsidRPr="003B278F">
              <w:rPr>
                <w:lang w:val="fr-FR"/>
              </w:rPr>
              <w:t xml:space="preserve"> Yêu cầu hs viết pthh thể hiệ</w:t>
            </w:r>
            <w:r w:rsidRPr="003B278F">
              <w:rPr>
                <w:lang w:val="fr-FR"/>
              </w:rPr>
              <w:t>n tính khử và tính oxy hoá của Si.</w:t>
            </w:r>
          </w:p>
          <w:p w14:paraId="12EA3A83" w14:textId="77777777" w:rsidR="009754DE" w:rsidRPr="003B278F" w:rsidRDefault="009754DE" w:rsidP="00366C97">
            <w:pPr>
              <w:tabs>
                <w:tab w:val="left" w:pos="9360"/>
              </w:tabs>
              <w:jc w:val="both"/>
              <w:rPr>
                <w:lang w:val="fr-FR"/>
              </w:rPr>
            </w:pPr>
            <w:r w:rsidRPr="003B278F">
              <w:rPr>
                <w:b/>
                <w:bCs/>
                <w:lang w:val="fr-FR"/>
              </w:rPr>
              <w:t>Hs:</w:t>
            </w:r>
            <w:r w:rsidRPr="003B278F">
              <w:rPr>
                <w:lang w:val="fr-FR"/>
              </w:rPr>
              <w:t xml:space="preserve"> Trình bày. </w:t>
            </w:r>
          </w:p>
          <w:p w14:paraId="3ED35C6D" w14:textId="77777777" w:rsidR="00F021FD" w:rsidRPr="003B278F" w:rsidRDefault="00F021FD" w:rsidP="00366C97">
            <w:pPr>
              <w:tabs>
                <w:tab w:val="left" w:pos="9360"/>
              </w:tabs>
              <w:jc w:val="both"/>
              <w:rPr>
                <w:lang w:val="fr-FR"/>
              </w:rPr>
            </w:pPr>
            <w:r w:rsidRPr="003B278F">
              <w:rPr>
                <w:lang w:val="fr-FR"/>
              </w:rPr>
              <w:t>Gv: Kết luận</w:t>
            </w:r>
          </w:p>
          <w:p w14:paraId="4D8D9B36" w14:textId="77777777" w:rsidR="009754DE" w:rsidRPr="003B278F" w:rsidRDefault="009754DE" w:rsidP="00366C97">
            <w:pPr>
              <w:tabs>
                <w:tab w:val="left" w:pos="9360"/>
              </w:tabs>
              <w:jc w:val="both"/>
              <w:rPr>
                <w:i/>
                <w:iCs/>
                <w:u w:val="single"/>
                <w:lang w:val="fr-FR"/>
              </w:rPr>
            </w:pPr>
          </w:p>
          <w:p w14:paraId="4C8849BF" w14:textId="77777777" w:rsidR="009754DE" w:rsidRPr="003B278F" w:rsidRDefault="009754DE" w:rsidP="00366C97">
            <w:pPr>
              <w:tabs>
                <w:tab w:val="left" w:pos="9360"/>
              </w:tabs>
              <w:jc w:val="both"/>
              <w:rPr>
                <w:i/>
                <w:iCs/>
                <w:u w:val="single"/>
                <w:lang w:val="fr-FR"/>
              </w:rPr>
            </w:pPr>
          </w:p>
          <w:p w14:paraId="23820A24" w14:textId="77777777" w:rsidR="009754DE" w:rsidRPr="003B278F" w:rsidRDefault="009754DE" w:rsidP="00366C97">
            <w:pPr>
              <w:tabs>
                <w:tab w:val="left" w:pos="9360"/>
              </w:tabs>
              <w:jc w:val="both"/>
              <w:rPr>
                <w:i/>
                <w:iCs/>
                <w:u w:val="single"/>
                <w:lang w:val="fr-FR"/>
              </w:rPr>
            </w:pPr>
          </w:p>
          <w:p w14:paraId="4ECBD42E" w14:textId="77777777" w:rsidR="009754DE" w:rsidRPr="003B278F" w:rsidRDefault="009754DE" w:rsidP="00366C97">
            <w:pPr>
              <w:tabs>
                <w:tab w:val="left" w:pos="9360"/>
              </w:tabs>
              <w:jc w:val="both"/>
              <w:rPr>
                <w:i/>
                <w:iCs/>
                <w:u w:val="single"/>
                <w:lang w:val="fr-FR"/>
              </w:rPr>
            </w:pPr>
          </w:p>
          <w:p w14:paraId="7C97BF06" w14:textId="77777777" w:rsidR="009754DE" w:rsidRPr="003B278F" w:rsidRDefault="009754DE" w:rsidP="00366C97">
            <w:pPr>
              <w:tabs>
                <w:tab w:val="left" w:pos="9360"/>
              </w:tabs>
              <w:jc w:val="both"/>
              <w:rPr>
                <w:i/>
                <w:iCs/>
                <w:u w:val="single"/>
                <w:lang w:val="fr-FR"/>
              </w:rPr>
            </w:pPr>
          </w:p>
          <w:p w14:paraId="648852F9" w14:textId="77777777" w:rsidR="009754DE" w:rsidRPr="003B278F" w:rsidRDefault="009754DE" w:rsidP="00366C97">
            <w:pPr>
              <w:tabs>
                <w:tab w:val="left" w:pos="9360"/>
              </w:tabs>
              <w:jc w:val="both"/>
              <w:rPr>
                <w:lang w:val="fr-FR"/>
              </w:rPr>
            </w:pPr>
            <w:r w:rsidRPr="003B278F">
              <w:rPr>
                <w:b/>
                <w:bCs/>
                <w:lang w:val="fr-FR"/>
              </w:rPr>
              <w:t>Gv :</w:t>
            </w:r>
            <w:r w:rsidRPr="003B278F">
              <w:rPr>
                <w:lang w:val="fr-FR"/>
              </w:rPr>
              <w:t xml:space="preserve"> Yêu cầu hs nghiên cứu sgk và cho biết .</w:t>
            </w:r>
          </w:p>
          <w:p w14:paraId="5CE3F5CB" w14:textId="77777777" w:rsidR="009754DE" w:rsidRPr="003B278F" w:rsidRDefault="009754DE" w:rsidP="00366C97">
            <w:pPr>
              <w:tabs>
                <w:tab w:val="left" w:pos="9360"/>
              </w:tabs>
              <w:jc w:val="both"/>
              <w:rPr>
                <w:lang w:val="fr-FR"/>
              </w:rPr>
            </w:pPr>
            <w:r w:rsidRPr="003B278F">
              <w:rPr>
                <w:lang w:val="fr-FR"/>
              </w:rPr>
              <w:t xml:space="preserve">-Trong tự nhiên Si có ở đâu ? Si có tồn tại ở dạng nào? Tại sao ?  </w:t>
            </w:r>
          </w:p>
          <w:p w14:paraId="305956B2" w14:textId="77777777" w:rsidR="009754DE" w:rsidRPr="003B278F" w:rsidRDefault="0056068E" w:rsidP="00366C97">
            <w:pPr>
              <w:tabs>
                <w:tab w:val="left" w:pos="9360"/>
              </w:tabs>
              <w:jc w:val="both"/>
              <w:rPr>
                <w:lang w:val="fr-FR"/>
              </w:rPr>
            </w:pPr>
            <w:r w:rsidRPr="003B278F">
              <w:rPr>
                <w:lang w:val="fr-FR"/>
              </w:rPr>
              <w:t>-Si có những ứng dụng nào ? Ứ</w:t>
            </w:r>
            <w:r w:rsidR="009754DE" w:rsidRPr="003B278F">
              <w:rPr>
                <w:lang w:val="fr-FR"/>
              </w:rPr>
              <w:t>ng dụng đó có liên quan tới tính chất nào của Si ?</w:t>
            </w:r>
          </w:p>
          <w:p w14:paraId="6E5FBE5B" w14:textId="77777777" w:rsidR="009754DE" w:rsidRPr="003B278F" w:rsidRDefault="009754DE" w:rsidP="00366C97">
            <w:pPr>
              <w:tabs>
                <w:tab w:val="left" w:pos="9360"/>
              </w:tabs>
              <w:jc w:val="both"/>
              <w:rPr>
                <w:lang w:val="fr-FR"/>
              </w:rPr>
            </w:pPr>
            <w:r w:rsidRPr="003B278F">
              <w:rPr>
                <w:lang w:val="fr-FR"/>
              </w:rPr>
              <w:t>-Si đ</w:t>
            </w:r>
            <w:r w:rsidR="0056068E" w:rsidRPr="003B278F">
              <w:rPr>
                <w:lang w:val="fr-FR"/>
              </w:rPr>
              <w:t>ược</w:t>
            </w:r>
            <w:r w:rsidRPr="003B278F">
              <w:rPr>
                <w:lang w:val="fr-FR"/>
              </w:rPr>
              <w:t xml:space="preserve"> điều chế như thế nào ?</w:t>
            </w:r>
          </w:p>
          <w:p w14:paraId="6A16A523" w14:textId="77777777" w:rsidR="0056068E" w:rsidRPr="003B278F" w:rsidRDefault="009754DE" w:rsidP="00366C97">
            <w:pPr>
              <w:tabs>
                <w:tab w:val="left" w:pos="9360"/>
              </w:tabs>
              <w:jc w:val="both"/>
              <w:rPr>
                <w:b/>
                <w:bCs/>
                <w:lang w:val="it-IT"/>
              </w:rPr>
            </w:pPr>
            <w:r w:rsidRPr="003B278F">
              <w:rPr>
                <w:b/>
                <w:bCs/>
                <w:lang w:val="it-IT"/>
              </w:rPr>
              <w:t>Hs:</w:t>
            </w:r>
          </w:p>
          <w:p w14:paraId="01CA2821" w14:textId="77777777" w:rsidR="009754DE" w:rsidRPr="003B278F" w:rsidRDefault="009754DE" w:rsidP="00366C97">
            <w:pPr>
              <w:tabs>
                <w:tab w:val="left" w:pos="9360"/>
              </w:tabs>
              <w:jc w:val="both"/>
              <w:rPr>
                <w:lang w:val="it-IT"/>
              </w:rPr>
            </w:pPr>
            <w:r w:rsidRPr="003B278F">
              <w:rPr>
                <w:lang w:val="it-IT"/>
              </w:rPr>
              <w:t>- Si trong vỏ trái đất. Không tồn tại</w:t>
            </w:r>
            <w:r w:rsidR="0056068E" w:rsidRPr="003B278F">
              <w:rPr>
                <w:lang w:val="it-IT"/>
              </w:rPr>
              <w:t xml:space="preserve">  ở dạng đơn chất. Si có trong </w:t>
            </w:r>
            <w:r w:rsidRPr="003B278F">
              <w:rPr>
                <w:lang w:val="it-IT"/>
              </w:rPr>
              <w:t>hợp chất: SiO</w:t>
            </w:r>
            <w:r w:rsidRPr="003B278F">
              <w:rPr>
                <w:vertAlign w:val="subscript"/>
                <w:lang w:val="it-IT"/>
              </w:rPr>
              <w:t>2</w:t>
            </w:r>
            <w:r w:rsidRPr="003B278F">
              <w:rPr>
                <w:lang w:val="it-IT"/>
              </w:rPr>
              <w:t xml:space="preserve">, khoáng vật. </w:t>
            </w:r>
          </w:p>
          <w:p w14:paraId="4372297E" w14:textId="77777777" w:rsidR="00760432" w:rsidRPr="003B278F" w:rsidRDefault="00F021FD" w:rsidP="00366C97">
            <w:pPr>
              <w:tabs>
                <w:tab w:val="left" w:pos="9360"/>
              </w:tabs>
              <w:jc w:val="both"/>
              <w:rPr>
                <w:lang w:val="it-IT"/>
              </w:rPr>
            </w:pPr>
            <w:r w:rsidRPr="003B278F">
              <w:rPr>
                <w:lang w:val="it-IT"/>
              </w:rPr>
              <w:t>-Ứ</w:t>
            </w:r>
            <w:r w:rsidR="009754DE" w:rsidRPr="003B278F">
              <w:rPr>
                <w:lang w:val="it-IT"/>
              </w:rPr>
              <w:t>ng dụng dựa vào tính bán dẫn để làm linh kiện điện tử, hợp kim .</w:t>
            </w:r>
          </w:p>
        </w:tc>
        <w:tc>
          <w:tcPr>
            <w:tcW w:w="5028" w:type="dxa"/>
          </w:tcPr>
          <w:p w14:paraId="0DAEA6C3" w14:textId="77777777" w:rsidR="009754DE" w:rsidRPr="003B278F" w:rsidRDefault="009754DE" w:rsidP="00366C97">
            <w:pPr>
              <w:tabs>
                <w:tab w:val="left" w:pos="9360"/>
              </w:tabs>
              <w:jc w:val="both"/>
              <w:rPr>
                <w:b/>
                <w:bCs/>
                <w:u w:val="single"/>
                <w:lang w:val="it-IT"/>
              </w:rPr>
            </w:pPr>
            <w:r w:rsidRPr="003B278F">
              <w:rPr>
                <w:b/>
                <w:bCs/>
                <w:u w:val="single"/>
                <w:lang w:val="it-IT"/>
              </w:rPr>
              <w:lastRenderedPageBreak/>
              <w:t>A/ Silic:</w:t>
            </w:r>
          </w:p>
          <w:p w14:paraId="0040451C" w14:textId="77777777" w:rsidR="000137DF" w:rsidRPr="003B278F" w:rsidRDefault="000137DF" w:rsidP="00366C97">
            <w:pPr>
              <w:tabs>
                <w:tab w:val="left" w:pos="9360"/>
              </w:tabs>
              <w:jc w:val="both"/>
              <w:rPr>
                <w:b/>
                <w:bCs/>
                <w:u w:val="single"/>
                <w:lang w:val="it-IT"/>
              </w:rPr>
            </w:pPr>
          </w:p>
          <w:p w14:paraId="3CA7F47A" w14:textId="77777777" w:rsidR="000137DF" w:rsidRPr="003B278F" w:rsidRDefault="000137DF" w:rsidP="00366C97">
            <w:pPr>
              <w:tabs>
                <w:tab w:val="left" w:pos="9360"/>
              </w:tabs>
              <w:jc w:val="both"/>
              <w:rPr>
                <w:b/>
                <w:bCs/>
                <w:u w:val="single"/>
                <w:lang w:val="it-IT"/>
              </w:rPr>
            </w:pPr>
          </w:p>
          <w:p w14:paraId="125AB3BB" w14:textId="77777777" w:rsidR="000137DF" w:rsidRPr="003B278F" w:rsidRDefault="000137DF" w:rsidP="00366C97">
            <w:pPr>
              <w:tabs>
                <w:tab w:val="left" w:pos="9360"/>
              </w:tabs>
              <w:jc w:val="both"/>
              <w:rPr>
                <w:b/>
                <w:bCs/>
                <w:u w:val="single"/>
                <w:lang w:val="it-IT"/>
              </w:rPr>
            </w:pPr>
          </w:p>
          <w:p w14:paraId="3CADD2C4" w14:textId="77777777" w:rsidR="009754DE" w:rsidRPr="003B278F" w:rsidRDefault="009754DE" w:rsidP="00366C97">
            <w:pPr>
              <w:tabs>
                <w:tab w:val="left" w:pos="9360"/>
              </w:tabs>
              <w:jc w:val="both"/>
              <w:rPr>
                <w:lang w:val="it-IT"/>
              </w:rPr>
            </w:pPr>
            <w:r w:rsidRPr="003B278F">
              <w:rPr>
                <w:u w:val="single"/>
                <w:lang w:val="it-IT"/>
              </w:rPr>
              <w:t>I/ Tính chất vật lý:</w:t>
            </w:r>
            <w:r w:rsidRPr="003B278F">
              <w:rPr>
                <w:lang w:val="it-IT"/>
              </w:rPr>
              <w:t xml:space="preserve"> Sgk</w:t>
            </w:r>
          </w:p>
          <w:p w14:paraId="737B8E21" w14:textId="77777777" w:rsidR="009754DE" w:rsidRPr="003B278F" w:rsidRDefault="009754DE" w:rsidP="00366C97">
            <w:pPr>
              <w:tabs>
                <w:tab w:val="left" w:pos="9360"/>
              </w:tabs>
              <w:jc w:val="both"/>
              <w:rPr>
                <w:lang w:val="it-IT"/>
              </w:rPr>
            </w:pPr>
          </w:p>
          <w:p w14:paraId="66087B87" w14:textId="77777777" w:rsidR="009754DE" w:rsidRPr="003B278F" w:rsidRDefault="009754DE" w:rsidP="00366C97">
            <w:pPr>
              <w:tabs>
                <w:tab w:val="left" w:pos="9360"/>
              </w:tabs>
              <w:jc w:val="both"/>
              <w:rPr>
                <w:u w:val="single"/>
                <w:lang w:val="it-IT"/>
              </w:rPr>
            </w:pPr>
          </w:p>
          <w:p w14:paraId="6E77C77A" w14:textId="77777777" w:rsidR="009754DE" w:rsidRPr="003B278F" w:rsidRDefault="009754DE" w:rsidP="00366C97">
            <w:pPr>
              <w:tabs>
                <w:tab w:val="left" w:pos="9360"/>
              </w:tabs>
              <w:jc w:val="both"/>
              <w:rPr>
                <w:u w:val="single"/>
                <w:lang w:val="it-IT"/>
              </w:rPr>
            </w:pPr>
          </w:p>
          <w:p w14:paraId="042C8092" w14:textId="77777777" w:rsidR="009754DE" w:rsidRPr="003B278F" w:rsidRDefault="009754DE" w:rsidP="00366C97">
            <w:pPr>
              <w:tabs>
                <w:tab w:val="left" w:pos="9360"/>
              </w:tabs>
              <w:jc w:val="both"/>
              <w:rPr>
                <w:u w:val="single"/>
                <w:lang w:val="it-IT"/>
              </w:rPr>
            </w:pPr>
          </w:p>
          <w:p w14:paraId="3A4D0E39" w14:textId="77777777" w:rsidR="009754DE" w:rsidRPr="003B278F" w:rsidRDefault="009754DE" w:rsidP="00366C97">
            <w:pPr>
              <w:tabs>
                <w:tab w:val="left" w:pos="9360"/>
              </w:tabs>
              <w:jc w:val="both"/>
              <w:rPr>
                <w:u w:val="single"/>
                <w:lang w:val="it-IT"/>
              </w:rPr>
            </w:pPr>
          </w:p>
          <w:p w14:paraId="3927687D" w14:textId="77777777" w:rsidR="009754DE" w:rsidRPr="003B278F" w:rsidRDefault="009754DE" w:rsidP="00366C97">
            <w:pPr>
              <w:tabs>
                <w:tab w:val="left" w:pos="9360"/>
              </w:tabs>
              <w:jc w:val="both"/>
              <w:rPr>
                <w:u w:val="single"/>
                <w:lang w:val="it-IT"/>
              </w:rPr>
            </w:pPr>
          </w:p>
          <w:p w14:paraId="37E05DB3" w14:textId="77777777" w:rsidR="009754DE" w:rsidRPr="003B278F" w:rsidRDefault="009754DE" w:rsidP="00366C97">
            <w:pPr>
              <w:tabs>
                <w:tab w:val="left" w:pos="9360"/>
              </w:tabs>
              <w:jc w:val="both"/>
              <w:rPr>
                <w:u w:val="single"/>
                <w:lang w:val="it-IT"/>
              </w:rPr>
            </w:pPr>
            <w:r w:rsidRPr="003B278F">
              <w:rPr>
                <w:u w:val="single"/>
                <w:lang w:val="it-IT"/>
              </w:rPr>
              <w:t>II/ Tính chất hoá học:</w:t>
            </w:r>
          </w:p>
          <w:p w14:paraId="35777126" w14:textId="77777777" w:rsidR="009754DE" w:rsidRPr="003B278F" w:rsidRDefault="009754DE" w:rsidP="00366C97">
            <w:pPr>
              <w:tabs>
                <w:tab w:val="left" w:pos="9360"/>
              </w:tabs>
              <w:jc w:val="both"/>
              <w:rPr>
                <w:lang w:val="it-IT"/>
              </w:rPr>
            </w:pPr>
            <w:r w:rsidRPr="003B278F">
              <w:rPr>
                <w:lang w:val="it-IT"/>
              </w:rPr>
              <w:t>-SOXH của Si giống C: -4, 0, +2, +4</w:t>
            </w:r>
          </w:p>
          <w:p w14:paraId="423C7F78" w14:textId="77777777" w:rsidR="009754DE" w:rsidRPr="003B278F" w:rsidRDefault="009754DE" w:rsidP="00366C97">
            <w:pPr>
              <w:tabs>
                <w:tab w:val="left" w:pos="9360"/>
              </w:tabs>
              <w:jc w:val="both"/>
              <w:rPr>
                <w:lang w:val="it-IT"/>
              </w:rPr>
            </w:pPr>
            <w:r w:rsidRPr="003B278F">
              <w:rPr>
                <w:lang w:val="it-IT"/>
              </w:rPr>
              <w:t>-Vừa có tính khử, vừa có tính oxy hoá.</w:t>
            </w:r>
          </w:p>
          <w:p w14:paraId="25F2EF12" w14:textId="77777777" w:rsidR="009754DE" w:rsidRPr="003B278F" w:rsidRDefault="009754DE" w:rsidP="00366C97">
            <w:pPr>
              <w:tabs>
                <w:tab w:val="left" w:pos="9360"/>
              </w:tabs>
              <w:jc w:val="both"/>
              <w:rPr>
                <w:lang w:val="it-IT"/>
              </w:rPr>
            </w:pPr>
            <w:r w:rsidRPr="003B278F">
              <w:rPr>
                <w:i/>
                <w:iCs/>
                <w:u w:val="single"/>
                <w:lang w:val="it-IT"/>
              </w:rPr>
              <w:t>1/ Tính khử</w:t>
            </w:r>
            <w:r w:rsidRPr="003B278F">
              <w:rPr>
                <w:lang w:val="it-IT"/>
              </w:rPr>
              <w:t>:</w:t>
            </w:r>
          </w:p>
          <w:p w14:paraId="73CA3C29" w14:textId="77777777" w:rsidR="009754DE" w:rsidRPr="003B278F" w:rsidRDefault="009754DE" w:rsidP="00366C97">
            <w:pPr>
              <w:tabs>
                <w:tab w:val="left" w:pos="9360"/>
              </w:tabs>
              <w:jc w:val="both"/>
              <w:rPr>
                <w:u w:val="single"/>
                <w:lang w:val="it-IT"/>
              </w:rPr>
            </w:pPr>
            <w:r w:rsidRPr="003B278F">
              <w:rPr>
                <w:u w:val="single"/>
                <w:lang w:val="it-IT"/>
              </w:rPr>
              <w:t>a/ Tác dụng với phi kim:</w:t>
            </w:r>
          </w:p>
          <w:p w14:paraId="3072DAB2" w14:textId="77777777" w:rsidR="000137DF" w:rsidRPr="003B278F" w:rsidRDefault="000137DF" w:rsidP="00366C97">
            <w:pPr>
              <w:tabs>
                <w:tab w:val="left" w:pos="9360"/>
              </w:tabs>
              <w:jc w:val="both"/>
              <w:rPr>
                <w:lang w:val="it-IT"/>
              </w:rPr>
            </w:pPr>
            <w:r w:rsidRPr="003B278F">
              <w:rPr>
                <w:lang w:val="it-IT"/>
              </w:rPr>
              <w:t>-Với Flo ở đk thường: Si + 2F</w:t>
            </w:r>
            <w:r w:rsidRPr="003B278F">
              <w:rPr>
                <w:vertAlign w:val="subscript"/>
                <w:lang w:val="it-IT"/>
              </w:rPr>
              <w:t>2</w:t>
            </w:r>
            <w:r w:rsidRPr="003B278F">
              <w:rPr>
                <w:lang w:val="it-IT"/>
              </w:rPr>
              <w:t xml:space="preserve"> </w:t>
            </w:r>
            <w:r w:rsidRPr="003B278F">
              <w:sym w:font="Wingdings" w:char="F0E0"/>
            </w:r>
            <w:r w:rsidRPr="003B278F">
              <w:rPr>
                <w:lang w:val="it-IT"/>
              </w:rPr>
              <w:t xml:space="preserve"> SiF</w:t>
            </w:r>
            <w:r w:rsidRPr="003B278F">
              <w:rPr>
                <w:vertAlign w:val="subscript"/>
                <w:lang w:val="it-IT"/>
              </w:rPr>
              <w:t>4</w:t>
            </w:r>
          </w:p>
          <w:p w14:paraId="413CA46C" w14:textId="77777777" w:rsidR="009754DE" w:rsidRPr="003B278F" w:rsidRDefault="009754DE" w:rsidP="00366C97">
            <w:pPr>
              <w:tabs>
                <w:tab w:val="left" w:pos="9360"/>
              </w:tabs>
              <w:jc w:val="both"/>
              <w:rPr>
                <w:lang w:val="pl-PL"/>
              </w:rPr>
            </w:pPr>
            <w:r w:rsidRPr="003B278F">
              <w:rPr>
                <w:lang w:val="pl-PL"/>
              </w:rPr>
              <w:t>-Với halogen, O</w:t>
            </w:r>
            <w:r w:rsidRPr="003B278F">
              <w:rPr>
                <w:vertAlign w:val="subscript"/>
                <w:lang w:val="pl-PL"/>
              </w:rPr>
              <w:t>2</w:t>
            </w:r>
            <w:r w:rsidRPr="003B278F">
              <w:rPr>
                <w:lang w:val="pl-PL"/>
              </w:rPr>
              <w:t>: ở t</w:t>
            </w:r>
            <w:r w:rsidRPr="003B278F">
              <w:rPr>
                <w:vertAlign w:val="superscript"/>
                <w:lang w:val="pl-PL"/>
              </w:rPr>
              <w:t>O</w:t>
            </w:r>
            <w:r w:rsidRPr="003B278F">
              <w:rPr>
                <w:lang w:val="pl-PL"/>
              </w:rPr>
              <w:t xml:space="preserve"> </w:t>
            </w:r>
            <w:r w:rsidR="000137DF" w:rsidRPr="003B278F">
              <w:rPr>
                <w:lang w:val="pl-PL"/>
              </w:rPr>
              <w:t>cao</w:t>
            </w:r>
          </w:p>
          <w:p w14:paraId="4E7CA132" w14:textId="77777777" w:rsidR="000137DF" w:rsidRPr="003B278F" w:rsidRDefault="000137DF" w:rsidP="00366C97">
            <w:pPr>
              <w:tabs>
                <w:tab w:val="left" w:pos="9360"/>
              </w:tabs>
              <w:jc w:val="both"/>
              <w:rPr>
                <w:lang w:val="it-IT"/>
              </w:rPr>
            </w:pPr>
            <w:r w:rsidRPr="003B278F">
              <w:rPr>
                <w:lang w:val="it-IT"/>
              </w:rPr>
              <w:t>Si + 2Cl</w:t>
            </w:r>
            <w:r w:rsidRPr="003B278F">
              <w:rPr>
                <w:vertAlign w:val="subscript"/>
                <w:lang w:val="it-IT"/>
              </w:rPr>
              <w:t>2</w:t>
            </w:r>
            <w:r w:rsidRPr="003B278F">
              <w:rPr>
                <w:lang w:val="it-IT"/>
              </w:rPr>
              <w:t xml:space="preserve"> </w:t>
            </w:r>
            <w:r w:rsidRPr="003B278F">
              <w:rPr>
                <w:position w:val="-6"/>
              </w:rPr>
              <w:object w:dxaOrig="920" w:dyaOrig="360" w14:anchorId="685A507E">
                <v:shape id="_x0000_i1321" type="#_x0000_t75" style="width:45.75pt;height:18pt" o:ole="">
                  <v:imagedata r:id="rId451" o:title=""/>
                </v:shape>
                <o:OLEObject Type="Embed" ProgID="Equation.DSMT4" ShapeID="_x0000_i1321" DrawAspect="Content" ObjectID="_1672681528" r:id="rId452"/>
              </w:object>
            </w:r>
            <w:r w:rsidRPr="003B278F">
              <w:rPr>
                <w:lang w:val="it-IT"/>
              </w:rPr>
              <w:t>SiCl</w:t>
            </w:r>
            <w:r w:rsidRPr="003B278F">
              <w:rPr>
                <w:vertAlign w:val="subscript"/>
                <w:lang w:val="it-IT"/>
              </w:rPr>
              <w:t>4</w:t>
            </w:r>
            <w:r w:rsidRPr="003B278F">
              <w:rPr>
                <w:lang w:val="it-IT"/>
              </w:rPr>
              <w:t xml:space="preserve"> </w:t>
            </w:r>
          </w:p>
          <w:p w14:paraId="1E40CC77" w14:textId="77777777" w:rsidR="000137DF" w:rsidRPr="003B278F" w:rsidRDefault="000137DF" w:rsidP="00366C97">
            <w:pPr>
              <w:tabs>
                <w:tab w:val="left" w:pos="9360"/>
              </w:tabs>
              <w:jc w:val="both"/>
              <w:rPr>
                <w:vertAlign w:val="subscript"/>
                <w:lang w:val="it-IT"/>
              </w:rPr>
            </w:pPr>
            <w:r w:rsidRPr="003B278F">
              <w:rPr>
                <w:lang w:val="it-IT"/>
              </w:rPr>
              <w:t>Si + O</w:t>
            </w:r>
            <w:r w:rsidRPr="003B278F">
              <w:rPr>
                <w:vertAlign w:val="subscript"/>
                <w:lang w:val="it-IT"/>
              </w:rPr>
              <w:t>2</w:t>
            </w:r>
            <w:r w:rsidRPr="003B278F">
              <w:rPr>
                <w:lang w:val="it-IT"/>
              </w:rPr>
              <w:t xml:space="preserve"> </w:t>
            </w:r>
            <w:r w:rsidRPr="003B278F">
              <w:rPr>
                <w:position w:val="-6"/>
              </w:rPr>
              <w:object w:dxaOrig="920" w:dyaOrig="360" w14:anchorId="6BCEE9F5">
                <v:shape id="_x0000_i1322" type="#_x0000_t75" style="width:45.75pt;height:18pt" o:ole="">
                  <v:imagedata r:id="rId453" o:title=""/>
                </v:shape>
                <o:OLEObject Type="Embed" ProgID="Equation.DSMT4" ShapeID="_x0000_i1322" DrawAspect="Content" ObjectID="_1672681529" r:id="rId454"/>
              </w:object>
            </w:r>
            <w:r w:rsidRPr="003B278F">
              <w:rPr>
                <w:lang w:val="it-IT"/>
              </w:rPr>
              <w:t xml:space="preserve"> SiO</w:t>
            </w:r>
            <w:r w:rsidRPr="003B278F">
              <w:rPr>
                <w:vertAlign w:val="subscript"/>
                <w:lang w:val="it-IT"/>
              </w:rPr>
              <w:t>2</w:t>
            </w:r>
          </w:p>
          <w:p w14:paraId="36F0A7C7" w14:textId="77777777" w:rsidR="009754DE" w:rsidRPr="003B278F" w:rsidRDefault="009754DE" w:rsidP="00366C97">
            <w:pPr>
              <w:tabs>
                <w:tab w:val="left" w:pos="9360"/>
              </w:tabs>
              <w:jc w:val="both"/>
              <w:rPr>
                <w:lang w:val="it-IT"/>
              </w:rPr>
            </w:pPr>
            <w:r w:rsidRPr="003B278F">
              <w:rPr>
                <w:lang w:val="it-IT"/>
              </w:rPr>
              <w:t>-Với C,N,S: ở t</w:t>
            </w:r>
            <w:r w:rsidRPr="003B278F">
              <w:rPr>
                <w:vertAlign w:val="superscript"/>
                <w:lang w:val="it-IT"/>
              </w:rPr>
              <w:t>o</w:t>
            </w:r>
            <w:r w:rsidRPr="003B278F">
              <w:rPr>
                <w:lang w:val="it-IT"/>
              </w:rPr>
              <w:t xml:space="preserve"> rất cao</w:t>
            </w:r>
          </w:p>
          <w:p w14:paraId="49616020" w14:textId="77777777" w:rsidR="009754DE" w:rsidRPr="003B278F" w:rsidRDefault="009754DE" w:rsidP="00366C97">
            <w:pPr>
              <w:tabs>
                <w:tab w:val="left" w:pos="9360"/>
              </w:tabs>
              <w:jc w:val="both"/>
              <w:rPr>
                <w:lang w:val="it-IT"/>
              </w:rPr>
            </w:pPr>
            <w:r w:rsidRPr="003B278F">
              <w:rPr>
                <w:lang w:val="it-IT"/>
              </w:rPr>
              <w:t xml:space="preserve">Si + C </w:t>
            </w:r>
            <w:r w:rsidRPr="003B278F">
              <w:rPr>
                <w:position w:val="-6"/>
              </w:rPr>
              <w:object w:dxaOrig="999" w:dyaOrig="360" w14:anchorId="7BF24354">
                <v:shape id="_x0000_i1323" type="#_x0000_t75" style="width:50.25pt;height:18pt" o:ole="">
                  <v:imagedata r:id="rId455" o:title=""/>
                </v:shape>
                <o:OLEObject Type="Embed" ProgID="Equation.DSMT4" ShapeID="_x0000_i1323" DrawAspect="Content" ObjectID="_1672681530" r:id="rId456"/>
              </w:object>
            </w:r>
            <w:r w:rsidRPr="003B278F">
              <w:rPr>
                <w:lang w:val="it-IT"/>
              </w:rPr>
              <w:t xml:space="preserve"> SiC</w:t>
            </w:r>
          </w:p>
          <w:p w14:paraId="37B17581" w14:textId="77777777" w:rsidR="009754DE" w:rsidRPr="003B278F" w:rsidRDefault="009754DE" w:rsidP="00366C97">
            <w:pPr>
              <w:tabs>
                <w:tab w:val="left" w:pos="9360"/>
              </w:tabs>
              <w:jc w:val="both"/>
              <w:rPr>
                <w:u w:val="single"/>
                <w:lang w:val="it-IT"/>
              </w:rPr>
            </w:pPr>
            <w:r w:rsidRPr="003B278F">
              <w:rPr>
                <w:u w:val="single"/>
                <w:lang w:val="it-IT"/>
              </w:rPr>
              <w:t>b/ Tác dụng với hợp chất:</w:t>
            </w:r>
          </w:p>
          <w:p w14:paraId="2DF5B373" w14:textId="77777777" w:rsidR="009754DE" w:rsidRPr="003B278F" w:rsidRDefault="009754DE" w:rsidP="00366C97">
            <w:pPr>
              <w:tabs>
                <w:tab w:val="left" w:pos="9360"/>
              </w:tabs>
              <w:jc w:val="both"/>
              <w:rPr>
                <w:lang w:val="pt-BR"/>
              </w:rPr>
            </w:pPr>
            <w:r w:rsidRPr="003B278F">
              <w:rPr>
                <w:lang w:val="pt-BR"/>
              </w:rPr>
              <w:t>Si+2NaOH+H</w:t>
            </w:r>
            <w:r w:rsidRPr="003B278F">
              <w:rPr>
                <w:vertAlign w:val="subscript"/>
                <w:lang w:val="pt-BR"/>
              </w:rPr>
              <w:t>2</w:t>
            </w:r>
            <w:r w:rsidRPr="003B278F">
              <w:rPr>
                <w:lang w:val="pt-BR"/>
              </w:rPr>
              <w:t xml:space="preserve">O </w:t>
            </w:r>
            <w:r w:rsidRPr="003B278F">
              <w:sym w:font="Wingdings" w:char="F0E0"/>
            </w:r>
            <w:r w:rsidRPr="003B278F">
              <w:rPr>
                <w:lang w:val="pt-BR"/>
              </w:rPr>
              <w:t xml:space="preserve"> Na</w:t>
            </w:r>
            <w:r w:rsidRPr="003B278F">
              <w:rPr>
                <w:vertAlign w:val="subscript"/>
                <w:lang w:val="pt-BR"/>
              </w:rPr>
              <w:t>2</w:t>
            </w:r>
            <w:r w:rsidRPr="003B278F">
              <w:rPr>
                <w:lang w:val="pt-BR"/>
              </w:rPr>
              <w:t>SiO</w:t>
            </w:r>
            <w:r w:rsidRPr="003B278F">
              <w:rPr>
                <w:vertAlign w:val="subscript"/>
                <w:lang w:val="pt-BR"/>
              </w:rPr>
              <w:t>3</w:t>
            </w:r>
            <w:r w:rsidRPr="003B278F">
              <w:rPr>
                <w:lang w:val="pt-BR"/>
              </w:rPr>
              <w:t xml:space="preserve"> + 2H</w:t>
            </w:r>
            <w:r w:rsidRPr="003B278F">
              <w:rPr>
                <w:vertAlign w:val="subscript"/>
                <w:lang w:val="pt-BR"/>
              </w:rPr>
              <w:t>2</w:t>
            </w:r>
            <w:r w:rsidRPr="003B278F">
              <w:rPr>
                <w:lang w:val="pt-BR"/>
              </w:rPr>
              <w:t xml:space="preserve"> </w:t>
            </w:r>
            <w:r w:rsidRPr="003B278F">
              <w:sym w:font="Wingdings 3" w:char="F023"/>
            </w:r>
            <w:r w:rsidRPr="003B278F">
              <w:rPr>
                <w:lang w:val="pt-BR"/>
              </w:rPr>
              <w:t xml:space="preserve"> </w:t>
            </w:r>
          </w:p>
          <w:p w14:paraId="45F21799" w14:textId="77777777" w:rsidR="009754DE" w:rsidRPr="003B278F" w:rsidRDefault="009754DE" w:rsidP="00366C97">
            <w:pPr>
              <w:tabs>
                <w:tab w:val="left" w:pos="9360"/>
              </w:tabs>
              <w:jc w:val="both"/>
              <w:rPr>
                <w:lang w:val="pt-BR"/>
              </w:rPr>
            </w:pPr>
            <w:r w:rsidRPr="003B278F">
              <w:rPr>
                <w:i/>
                <w:iCs/>
                <w:u w:val="single"/>
                <w:lang w:val="pt-BR"/>
              </w:rPr>
              <w:t>2/ Tính oxy hoá:</w:t>
            </w:r>
            <w:r w:rsidRPr="003B278F">
              <w:rPr>
                <w:lang w:val="pt-BR"/>
              </w:rPr>
              <w:t>Khi tác dụng với kim loại ở t</w:t>
            </w:r>
            <w:r w:rsidRPr="003B278F">
              <w:rPr>
                <w:vertAlign w:val="superscript"/>
                <w:lang w:val="pt-BR"/>
              </w:rPr>
              <w:t>O</w:t>
            </w:r>
            <w:r w:rsidRPr="003B278F">
              <w:rPr>
                <w:lang w:val="pt-BR"/>
              </w:rPr>
              <w:t xml:space="preserve"> cao</w:t>
            </w:r>
            <w:r w:rsidR="00F021FD" w:rsidRPr="003B278F">
              <w:rPr>
                <w:lang w:val="pt-BR"/>
              </w:rPr>
              <w:t xml:space="preserve"> tạo các silixua kim loại</w:t>
            </w:r>
          </w:p>
          <w:p w14:paraId="738013BB" w14:textId="77777777" w:rsidR="009754DE" w:rsidRPr="003B278F" w:rsidRDefault="009754DE" w:rsidP="00366C97">
            <w:pPr>
              <w:tabs>
                <w:tab w:val="left" w:pos="9360"/>
              </w:tabs>
              <w:jc w:val="both"/>
              <w:rPr>
                <w:lang w:val="it-IT"/>
              </w:rPr>
            </w:pPr>
            <w:r w:rsidRPr="003B278F">
              <w:rPr>
                <w:lang w:val="it-IT"/>
              </w:rPr>
              <w:t>Si + Mg</w:t>
            </w:r>
            <w:r w:rsidRPr="003B278F">
              <w:rPr>
                <w:position w:val="-6"/>
              </w:rPr>
              <w:object w:dxaOrig="1240" w:dyaOrig="360" w14:anchorId="180DD9F1">
                <v:shape id="_x0000_i1324" type="#_x0000_t75" style="width:62.25pt;height:18pt" o:ole="">
                  <v:imagedata r:id="rId457" o:title=""/>
                </v:shape>
                <o:OLEObject Type="Embed" ProgID="Equation.DSMT4" ShapeID="_x0000_i1324" DrawAspect="Content" ObjectID="_1672681531" r:id="rId458"/>
              </w:object>
            </w:r>
            <w:r w:rsidRPr="003B278F">
              <w:rPr>
                <w:lang w:val="it-IT"/>
              </w:rPr>
              <w:t>Mg</w:t>
            </w:r>
            <w:r w:rsidRPr="003B278F">
              <w:rPr>
                <w:vertAlign w:val="subscript"/>
                <w:lang w:val="it-IT"/>
              </w:rPr>
              <w:t>2</w:t>
            </w:r>
            <w:r w:rsidRPr="003B278F">
              <w:rPr>
                <w:lang w:val="it-IT"/>
              </w:rPr>
              <w:t xml:space="preserve">Si (Magie silixua) </w:t>
            </w:r>
          </w:p>
          <w:p w14:paraId="1381F442" w14:textId="77777777" w:rsidR="009754DE" w:rsidRPr="003B278F" w:rsidRDefault="009754DE" w:rsidP="00366C97">
            <w:pPr>
              <w:tabs>
                <w:tab w:val="left" w:pos="9360"/>
              </w:tabs>
              <w:jc w:val="both"/>
              <w:rPr>
                <w:lang w:val="it-IT"/>
              </w:rPr>
            </w:pPr>
            <w:r w:rsidRPr="003B278F">
              <w:rPr>
                <w:u w:val="single"/>
                <w:lang w:val="it-IT"/>
              </w:rPr>
              <w:t>III/ Trạng thái tự nhiên:</w:t>
            </w:r>
            <w:r w:rsidRPr="003B278F">
              <w:rPr>
                <w:lang w:val="it-IT"/>
              </w:rPr>
              <w:t xml:space="preserve"> Sgk</w:t>
            </w:r>
          </w:p>
          <w:p w14:paraId="7B843D3F" w14:textId="77777777" w:rsidR="009754DE" w:rsidRPr="003B278F" w:rsidRDefault="009754DE" w:rsidP="00366C97">
            <w:pPr>
              <w:tabs>
                <w:tab w:val="left" w:pos="9360"/>
              </w:tabs>
              <w:jc w:val="both"/>
              <w:rPr>
                <w:u w:val="single"/>
                <w:lang w:val="it-IT"/>
              </w:rPr>
            </w:pPr>
          </w:p>
          <w:p w14:paraId="1B2E9FB6" w14:textId="77777777" w:rsidR="009754DE" w:rsidRPr="003B278F" w:rsidRDefault="0056068E" w:rsidP="00366C97">
            <w:pPr>
              <w:tabs>
                <w:tab w:val="left" w:pos="9360"/>
              </w:tabs>
              <w:jc w:val="both"/>
              <w:rPr>
                <w:lang w:val="it-IT"/>
              </w:rPr>
            </w:pPr>
            <w:r w:rsidRPr="003B278F">
              <w:rPr>
                <w:u w:val="single"/>
                <w:lang w:val="it-IT"/>
              </w:rPr>
              <w:t>IV/ Ứ</w:t>
            </w:r>
            <w:r w:rsidR="009754DE" w:rsidRPr="003B278F">
              <w:rPr>
                <w:u w:val="single"/>
                <w:lang w:val="it-IT"/>
              </w:rPr>
              <w:t>ng dụng</w:t>
            </w:r>
            <w:r w:rsidR="009754DE" w:rsidRPr="003B278F">
              <w:rPr>
                <w:lang w:val="it-IT"/>
              </w:rPr>
              <w:t>: Sgk</w:t>
            </w:r>
          </w:p>
          <w:p w14:paraId="66B1CC7A" w14:textId="77777777" w:rsidR="009754DE" w:rsidRPr="003B278F" w:rsidRDefault="009754DE" w:rsidP="00366C97">
            <w:pPr>
              <w:tabs>
                <w:tab w:val="left" w:pos="9360"/>
              </w:tabs>
              <w:jc w:val="both"/>
              <w:rPr>
                <w:u w:val="single"/>
                <w:lang w:val="it-IT"/>
              </w:rPr>
            </w:pPr>
          </w:p>
          <w:p w14:paraId="4DFE4979" w14:textId="77777777" w:rsidR="009754DE" w:rsidRPr="003B278F" w:rsidRDefault="009754DE" w:rsidP="00366C97">
            <w:pPr>
              <w:tabs>
                <w:tab w:val="left" w:pos="9360"/>
              </w:tabs>
              <w:jc w:val="both"/>
              <w:rPr>
                <w:u w:val="single"/>
                <w:lang w:val="it-IT"/>
              </w:rPr>
            </w:pPr>
          </w:p>
          <w:p w14:paraId="2F55890A" w14:textId="77777777" w:rsidR="00F021FD" w:rsidRPr="003B278F" w:rsidRDefault="00F021FD" w:rsidP="00366C97">
            <w:pPr>
              <w:tabs>
                <w:tab w:val="left" w:pos="9360"/>
              </w:tabs>
              <w:jc w:val="both"/>
              <w:rPr>
                <w:u w:val="single"/>
                <w:lang w:val="it-IT"/>
              </w:rPr>
            </w:pPr>
          </w:p>
          <w:p w14:paraId="7F77158D" w14:textId="77777777" w:rsidR="009754DE" w:rsidRPr="003B278F" w:rsidRDefault="009754DE" w:rsidP="00366C97">
            <w:pPr>
              <w:tabs>
                <w:tab w:val="left" w:pos="9360"/>
              </w:tabs>
              <w:jc w:val="both"/>
              <w:rPr>
                <w:u w:val="single"/>
                <w:lang w:val="it-IT"/>
              </w:rPr>
            </w:pPr>
            <w:r w:rsidRPr="003B278F">
              <w:rPr>
                <w:u w:val="single"/>
                <w:lang w:val="it-IT"/>
              </w:rPr>
              <w:t>V/ Điều chế:</w:t>
            </w:r>
          </w:p>
          <w:p w14:paraId="1682C906" w14:textId="77777777" w:rsidR="009754DE" w:rsidRPr="003B278F" w:rsidRDefault="009754DE" w:rsidP="00366C97">
            <w:pPr>
              <w:tabs>
                <w:tab w:val="left" w:pos="9360"/>
              </w:tabs>
              <w:jc w:val="both"/>
              <w:rPr>
                <w:lang w:val="it-IT"/>
              </w:rPr>
            </w:pPr>
            <w:r w:rsidRPr="003B278F">
              <w:rPr>
                <w:lang w:val="it-IT"/>
              </w:rPr>
              <w:t>-Dùng các chất khử mạnh như Mg, Al, C để khử SiO</w:t>
            </w:r>
            <w:r w:rsidRPr="003B278F">
              <w:rPr>
                <w:vertAlign w:val="subscript"/>
                <w:lang w:val="it-IT"/>
              </w:rPr>
              <w:t>2</w:t>
            </w:r>
            <w:r w:rsidRPr="003B278F">
              <w:rPr>
                <w:lang w:val="it-IT"/>
              </w:rPr>
              <w:t xml:space="preserve"> t</w:t>
            </w:r>
            <w:r w:rsidRPr="003B278F">
              <w:rPr>
                <w:vertAlign w:val="superscript"/>
                <w:lang w:val="it-IT"/>
              </w:rPr>
              <w:t>O</w:t>
            </w:r>
            <w:r w:rsidRPr="003B278F">
              <w:rPr>
                <w:lang w:val="it-IT"/>
              </w:rPr>
              <w:t xml:space="preserve"> cao.</w:t>
            </w:r>
          </w:p>
          <w:p w14:paraId="326695F7" w14:textId="77777777" w:rsidR="009754DE" w:rsidRPr="003B278F" w:rsidRDefault="009754DE" w:rsidP="00366C97">
            <w:pPr>
              <w:tabs>
                <w:tab w:val="left" w:pos="9360"/>
              </w:tabs>
              <w:jc w:val="both"/>
              <w:rPr>
                <w:lang w:val="it-IT"/>
              </w:rPr>
            </w:pPr>
            <w:r w:rsidRPr="003B278F">
              <w:rPr>
                <w:lang w:val="it-IT"/>
              </w:rPr>
              <w:t xml:space="preserve">                     t</w:t>
            </w:r>
            <w:r w:rsidRPr="003B278F">
              <w:rPr>
                <w:vertAlign w:val="superscript"/>
                <w:lang w:val="it-IT"/>
              </w:rPr>
              <w:t>o</w:t>
            </w:r>
          </w:p>
          <w:p w14:paraId="2493F3B5" w14:textId="77777777" w:rsidR="00760432" w:rsidRPr="003B278F" w:rsidRDefault="009754DE" w:rsidP="00366C97">
            <w:pPr>
              <w:tabs>
                <w:tab w:val="left" w:pos="9360"/>
              </w:tabs>
              <w:jc w:val="both"/>
              <w:rPr>
                <w:lang w:val="it-IT"/>
              </w:rPr>
            </w:pPr>
            <w:r w:rsidRPr="003B278F">
              <w:rPr>
                <w:lang w:val="it-IT"/>
              </w:rPr>
              <w:t>SiO</w:t>
            </w:r>
            <w:r w:rsidRPr="003B278F">
              <w:rPr>
                <w:vertAlign w:val="subscript"/>
                <w:lang w:val="it-IT"/>
              </w:rPr>
              <w:t>2</w:t>
            </w:r>
            <w:r w:rsidRPr="003B278F">
              <w:rPr>
                <w:lang w:val="it-IT"/>
              </w:rPr>
              <w:t xml:space="preserve"> + 2Mg </w:t>
            </w:r>
            <w:r w:rsidRPr="003B278F">
              <w:sym w:font="Wingdings" w:char="F0E0"/>
            </w:r>
            <w:r w:rsidRPr="003B278F">
              <w:rPr>
                <w:lang w:val="it-IT"/>
              </w:rPr>
              <w:t xml:space="preserve"> Si + 2MgO</w:t>
            </w:r>
          </w:p>
        </w:tc>
      </w:tr>
      <w:tr w:rsidR="00760432" w:rsidRPr="003B278F" w14:paraId="12B9E564" w14:textId="77777777">
        <w:tc>
          <w:tcPr>
            <w:tcW w:w="10188" w:type="dxa"/>
            <w:gridSpan w:val="4"/>
          </w:tcPr>
          <w:p w14:paraId="24053D5D" w14:textId="77777777" w:rsidR="00760432" w:rsidRPr="003B278F" w:rsidRDefault="00760432" w:rsidP="00366C97">
            <w:pPr>
              <w:jc w:val="center"/>
              <w:rPr>
                <w:b/>
                <w:u w:val="single"/>
                <w:lang w:val="it-IT"/>
              </w:rPr>
            </w:pPr>
            <w:r w:rsidRPr="003B278F">
              <w:rPr>
                <w:b/>
                <w:u w:val="single"/>
                <w:lang w:val="it-IT"/>
              </w:rPr>
              <w:lastRenderedPageBreak/>
              <w:t xml:space="preserve">Hoạt động 2: </w:t>
            </w:r>
            <w:r w:rsidR="00AB3C8C" w:rsidRPr="003B278F">
              <w:rPr>
                <w:b/>
                <w:u w:val="single"/>
                <w:lang w:val="it-IT"/>
              </w:rPr>
              <w:t>Hợp chất của silic</w:t>
            </w:r>
          </w:p>
          <w:p w14:paraId="780FD70C" w14:textId="77777777" w:rsidR="00760432" w:rsidRPr="003B278F" w:rsidRDefault="00760432" w:rsidP="00366C97">
            <w:pPr>
              <w:jc w:val="center"/>
              <w:rPr>
                <w:lang w:val="it-IT"/>
              </w:rPr>
            </w:pPr>
            <w:r w:rsidRPr="003B278F">
              <w:rPr>
                <w:b/>
                <w:u w:val="single"/>
                <w:lang w:val="it-IT"/>
              </w:rPr>
              <w:t>Mục tiêu:</w:t>
            </w:r>
            <w:r w:rsidRPr="003B278F">
              <w:rPr>
                <w:lang w:val="it-IT"/>
              </w:rPr>
              <w:t xml:space="preserve"> </w:t>
            </w:r>
            <w:r w:rsidR="008D4180" w:rsidRPr="003B278F">
              <w:rPr>
                <w:lang w:val="it-IT"/>
              </w:rPr>
              <w:t>Biết tính chất vật lí và tính chất hoá học của silic đioxit và axit silixic</w:t>
            </w:r>
          </w:p>
        </w:tc>
      </w:tr>
      <w:tr w:rsidR="00760432" w:rsidRPr="003B278F" w14:paraId="1771B7AF" w14:textId="77777777">
        <w:tc>
          <w:tcPr>
            <w:tcW w:w="4800" w:type="dxa"/>
          </w:tcPr>
          <w:p w14:paraId="00A1F4E4" w14:textId="77777777" w:rsidR="009754DE" w:rsidRPr="003B278F" w:rsidRDefault="009754DE" w:rsidP="00366C97">
            <w:pPr>
              <w:tabs>
                <w:tab w:val="left" w:pos="9360"/>
              </w:tabs>
              <w:jc w:val="both"/>
              <w:rPr>
                <w:lang w:val="it-IT"/>
              </w:rPr>
            </w:pPr>
            <w:r w:rsidRPr="003B278F">
              <w:rPr>
                <w:b/>
                <w:bCs/>
                <w:lang w:val="it-IT"/>
              </w:rPr>
              <w:t>Gv:</w:t>
            </w:r>
            <w:r w:rsidRPr="003B278F">
              <w:rPr>
                <w:lang w:val="it-IT"/>
              </w:rPr>
              <w:t xml:space="preserve"> Cho hs quan sát mẫu cát sạch, tinh thể thạch anh và cho nhận biết về TCVL của SiO</w:t>
            </w:r>
            <w:r w:rsidRPr="003B278F">
              <w:rPr>
                <w:vertAlign w:val="subscript"/>
                <w:lang w:val="it-IT"/>
              </w:rPr>
              <w:t>2</w:t>
            </w:r>
            <w:r w:rsidRPr="003B278F">
              <w:rPr>
                <w:lang w:val="it-IT"/>
              </w:rPr>
              <w:t xml:space="preserve">. </w:t>
            </w:r>
          </w:p>
          <w:p w14:paraId="603C6DD9" w14:textId="77777777" w:rsidR="009754DE" w:rsidRPr="003B278F" w:rsidRDefault="009754DE" w:rsidP="00366C97">
            <w:pPr>
              <w:tabs>
                <w:tab w:val="left" w:pos="9360"/>
              </w:tabs>
              <w:jc w:val="both"/>
              <w:rPr>
                <w:lang w:val="it-IT"/>
              </w:rPr>
            </w:pPr>
            <w:r w:rsidRPr="003B278F">
              <w:rPr>
                <w:b/>
                <w:bCs/>
                <w:lang w:val="it-IT"/>
              </w:rPr>
              <w:t>Hs:</w:t>
            </w:r>
            <w:r w:rsidRPr="003B278F">
              <w:rPr>
                <w:lang w:val="it-IT"/>
              </w:rPr>
              <w:t xml:space="preserve"> Nêu TCVL trong sgk</w:t>
            </w:r>
          </w:p>
          <w:p w14:paraId="094EFF52" w14:textId="77777777" w:rsidR="009754DE" w:rsidRPr="003B278F" w:rsidRDefault="009754DE" w:rsidP="00366C97">
            <w:pPr>
              <w:tabs>
                <w:tab w:val="left" w:pos="9360"/>
              </w:tabs>
              <w:jc w:val="both"/>
              <w:rPr>
                <w:lang w:val="it-IT"/>
              </w:rPr>
            </w:pPr>
            <w:r w:rsidRPr="003B278F">
              <w:rPr>
                <w:b/>
                <w:bCs/>
                <w:lang w:val="it-IT"/>
              </w:rPr>
              <w:t>Gv:</w:t>
            </w:r>
            <w:r w:rsidRPr="003B278F">
              <w:rPr>
                <w:lang w:val="it-IT"/>
              </w:rPr>
              <w:t xml:space="preserve"> Dự đoán </w:t>
            </w:r>
            <w:r w:rsidR="00DE789A" w:rsidRPr="003B278F">
              <w:rPr>
                <w:lang w:val="it-IT"/>
              </w:rPr>
              <w:t xml:space="preserve">tính chất hoá học </w:t>
            </w:r>
            <w:r w:rsidRPr="003B278F">
              <w:rPr>
                <w:lang w:val="it-IT"/>
              </w:rPr>
              <w:t>của SiO</w:t>
            </w:r>
            <w:r w:rsidRPr="003B278F">
              <w:rPr>
                <w:vertAlign w:val="subscript"/>
                <w:lang w:val="it-IT"/>
              </w:rPr>
              <w:t>2</w:t>
            </w:r>
            <w:r w:rsidRPr="003B278F">
              <w:rPr>
                <w:lang w:val="it-IT"/>
              </w:rPr>
              <w:t xml:space="preserve"> và viết pt phản ứng minh hoạ. </w:t>
            </w:r>
          </w:p>
          <w:p w14:paraId="36A5916E" w14:textId="77777777" w:rsidR="00DE789A" w:rsidRPr="003B278F" w:rsidRDefault="009754DE" w:rsidP="00366C97">
            <w:pPr>
              <w:tabs>
                <w:tab w:val="left" w:pos="9360"/>
              </w:tabs>
              <w:jc w:val="both"/>
            </w:pPr>
            <w:r w:rsidRPr="003B278F">
              <w:rPr>
                <w:b/>
                <w:bCs/>
              </w:rPr>
              <w:t>Hs:</w:t>
            </w:r>
            <w:r w:rsidRPr="003B278F">
              <w:t xml:space="preserve"> SO</w:t>
            </w:r>
            <w:r w:rsidRPr="003B278F">
              <w:rPr>
                <w:vertAlign w:val="subscript"/>
              </w:rPr>
              <w:t>2</w:t>
            </w:r>
            <w:r w:rsidRPr="003B278F">
              <w:t xml:space="preserve"> thể hiện: </w:t>
            </w:r>
          </w:p>
          <w:p w14:paraId="08C8FBFC" w14:textId="77777777" w:rsidR="009754DE" w:rsidRPr="003B278F" w:rsidRDefault="009754DE" w:rsidP="00366C97">
            <w:pPr>
              <w:tabs>
                <w:tab w:val="left" w:pos="9360"/>
              </w:tabs>
              <w:jc w:val="both"/>
            </w:pPr>
            <w:r w:rsidRPr="003B278F">
              <w:t>- oxít axít</w:t>
            </w:r>
          </w:p>
          <w:p w14:paraId="2177AFEA" w14:textId="77777777" w:rsidR="009754DE" w:rsidRPr="003B278F" w:rsidRDefault="009754DE" w:rsidP="00366C97">
            <w:pPr>
              <w:tabs>
                <w:tab w:val="left" w:pos="9360"/>
              </w:tabs>
              <w:jc w:val="both"/>
            </w:pPr>
            <w:r w:rsidRPr="003B278F">
              <w:t xml:space="preserve">-Khả năng tan </w:t>
            </w:r>
            <w:r w:rsidR="00DE789A" w:rsidRPr="003B278F">
              <w:t xml:space="preserve">trong </w:t>
            </w:r>
            <w:r w:rsidRPr="003B278F">
              <w:t>HF</w:t>
            </w:r>
            <w:r w:rsidR="00DE789A" w:rsidRPr="003B278F">
              <w:t xml:space="preserve"> (giải thích cho thí nghiệm ban đầu)</w:t>
            </w:r>
          </w:p>
          <w:p w14:paraId="07A474C9" w14:textId="77777777" w:rsidR="009754DE" w:rsidRPr="003B278F" w:rsidRDefault="009754DE" w:rsidP="00366C97">
            <w:pPr>
              <w:tabs>
                <w:tab w:val="left" w:pos="9360"/>
              </w:tabs>
              <w:jc w:val="both"/>
              <w:rPr>
                <w:i/>
                <w:iCs/>
                <w:u w:val="single"/>
              </w:rPr>
            </w:pPr>
            <w:r w:rsidRPr="003B278F">
              <w:rPr>
                <w:b/>
                <w:bCs/>
              </w:rPr>
              <w:t>Gv:</w:t>
            </w:r>
            <w:r w:rsidRPr="003B278F">
              <w:t xml:space="preserve"> Nhận x</w:t>
            </w:r>
            <w:r w:rsidR="00DE789A" w:rsidRPr="003B278F">
              <w:t>ét ý kiến của hs và kết luận</w:t>
            </w:r>
          </w:p>
          <w:p w14:paraId="4B20EF27" w14:textId="77777777" w:rsidR="009754DE" w:rsidRPr="003B278F" w:rsidRDefault="009754DE" w:rsidP="00366C97">
            <w:pPr>
              <w:tabs>
                <w:tab w:val="left" w:pos="9360"/>
              </w:tabs>
              <w:jc w:val="both"/>
            </w:pPr>
            <w:r w:rsidRPr="003B278F">
              <w:rPr>
                <w:b/>
                <w:bCs/>
              </w:rPr>
              <w:t>Gv:</w:t>
            </w:r>
            <w:r w:rsidRPr="003B278F">
              <w:t xml:space="preserve"> Yêu cầu hs đọc sgk, cho biết:</w:t>
            </w:r>
          </w:p>
          <w:p w14:paraId="4983847B" w14:textId="77777777" w:rsidR="009754DE" w:rsidRPr="003B278F" w:rsidRDefault="009754DE" w:rsidP="00366C97">
            <w:pPr>
              <w:tabs>
                <w:tab w:val="left" w:pos="9360"/>
              </w:tabs>
              <w:jc w:val="both"/>
            </w:pPr>
            <w:r w:rsidRPr="003B278F">
              <w:t>-Tính chất vật lí và hoá học, ứng dụng của H</w:t>
            </w:r>
            <w:r w:rsidRPr="003B278F">
              <w:rPr>
                <w:vertAlign w:val="subscript"/>
              </w:rPr>
              <w:t>2</w:t>
            </w:r>
            <w:r w:rsidRPr="003B278F">
              <w:t>SiO</w:t>
            </w:r>
            <w:r w:rsidRPr="003B278F">
              <w:rPr>
                <w:vertAlign w:val="subscript"/>
              </w:rPr>
              <w:t>3</w:t>
            </w:r>
            <w:r w:rsidRPr="003B278F">
              <w:t xml:space="preserve">. </w:t>
            </w:r>
          </w:p>
          <w:p w14:paraId="557E504D" w14:textId="77777777" w:rsidR="009754DE" w:rsidRPr="003B278F" w:rsidRDefault="009754DE" w:rsidP="00366C97">
            <w:pPr>
              <w:tabs>
                <w:tab w:val="left" w:pos="9360"/>
              </w:tabs>
              <w:jc w:val="both"/>
            </w:pPr>
            <w:r w:rsidRPr="003B278F">
              <w:t>-Tính chất vật lí và ứng dụng cơ bản của muối silicat.</w:t>
            </w:r>
          </w:p>
          <w:p w14:paraId="69DB9035" w14:textId="77777777" w:rsidR="00760432" w:rsidRPr="003B278F" w:rsidRDefault="009754DE" w:rsidP="00366C97">
            <w:pPr>
              <w:jc w:val="both"/>
            </w:pPr>
            <w:r w:rsidRPr="003B278F">
              <w:rPr>
                <w:b/>
                <w:bCs/>
              </w:rPr>
              <w:t>Hs:</w:t>
            </w:r>
            <w:r w:rsidRPr="003B278F">
              <w:t xml:space="preserve"> Tóm tắt kiến thức theo nội dung trên. </w:t>
            </w:r>
          </w:p>
        </w:tc>
        <w:tc>
          <w:tcPr>
            <w:tcW w:w="5388" w:type="dxa"/>
            <w:gridSpan w:val="3"/>
          </w:tcPr>
          <w:p w14:paraId="27383339" w14:textId="77777777" w:rsidR="009754DE" w:rsidRPr="003B278F" w:rsidRDefault="009754DE" w:rsidP="00366C97">
            <w:pPr>
              <w:tabs>
                <w:tab w:val="left" w:pos="9360"/>
              </w:tabs>
              <w:jc w:val="both"/>
              <w:rPr>
                <w:b/>
                <w:bCs/>
                <w:u w:val="single"/>
              </w:rPr>
            </w:pPr>
            <w:r w:rsidRPr="003B278F">
              <w:rPr>
                <w:b/>
                <w:bCs/>
                <w:u w:val="single"/>
              </w:rPr>
              <w:t>B/ Hợp chất của silic:</w:t>
            </w:r>
          </w:p>
          <w:p w14:paraId="3211CFC0" w14:textId="77777777" w:rsidR="009754DE" w:rsidRPr="003B278F" w:rsidRDefault="009754DE" w:rsidP="00366C97">
            <w:pPr>
              <w:tabs>
                <w:tab w:val="left" w:pos="9360"/>
              </w:tabs>
              <w:jc w:val="both"/>
              <w:rPr>
                <w:u w:val="single"/>
              </w:rPr>
            </w:pPr>
            <w:r w:rsidRPr="003B278F">
              <w:rPr>
                <w:u w:val="single"/>
              </w:rPr>
              <w:t>I/ Silic đioxít (SiO</w:t>
            </w:r>
            <w:r w:rsidRPr="003B278F">
              <w:rPr>
                <w:u w:val="single"/>
                <w:vertAlign w:val="subscript"/>
              </w:rPr>
              <w:t>2</w:t>
            </w:r>
            <w:r w:rsidRPr="003B278F">
              <w:rPr>
                <w:u w:val="single"/>
              </w:rPr>
              <w:t>)</w:t>
            </w:r>
          </w:p>
          <w:p w14:paraId="705BBB82" w14:textId="77777777" w:rsidR="009754DE" w:rsidRPr="003B278F" w:rsidRDefault="009754DE" w:rsidP="00366C97">
            <w:pPr>
              <w:tabs>
                <w:tab w:val="left" w:pos="9360"/>
              </w:tabs>
              <w:jc w:val="both"/>
              <w:rPr>
                <w:lang w:val="fr-FR"/>
              </w:rPr>
            </w:pPr>
            <w:r w:rsidRPr="003B278F">
              <w:rPr>
                <w:lang w:val="fr-FR"/>
              </w:rPr>
              <w:t>*T/c vật lý:Sgk</w:t>
            </w:r>
          </w:p>
          <w:p w14:paraId="0A35645D" w14:textId="77777777" w:rsidR="009754DE" w:rsidRPr="003B278F" w:rsidRDefault="009754DE" w:rsidP="00366C97">
            <w:pPr>
              <w:tabs>
                <w:tab w:val="left" w:pos="9360"/>
              </w:tabs>
              <w:jc w:val="both"/>
              <w:rPr>
                <w:lang w:val="fr-FR"/>
              </w:rPr>
            </w:pPr>
            <w:r w:rsidRPr="003B278F">
              <w:rPr>
                <w:lang w:val="fr-FR"/>
              </w:rPr>
              <w:t xml:space="preserve">*T/c hoá học: </w:t>
            </w:r>
          </w:p>
          <w:p w14:paraId="3D57FA42" w14:textId="77777777" w:rsidR="009754DE" w:rsidRPr="003B278F" w:rsidRDefault="009754DE" w:rsidP="00366C97">
            <w:pPr>
              <w:tabs>
                <w:tab w:val="left" w:pos="9360"/>
              </w:tabs>
              <w:jc w:val="both"/>
              <w:rPr>
                <w:lang w:val="fr-FR"/>
              </w:rPr>
            </w:pPr>
            <w:r w:rsidRPr="003B278F">
              <w:rPr>
                <w:lang w:val="fr-FR"/>
              </w:rPr>
              <w:t>- Oxít axít nên  td kiềm đặc nóng hoặc nóng chảy.</w:t>
            </w:r>
          </w:p>
          <w:p w14:paraId="732891D6" w14:textId="77777777" w:rsidR="009754DE" w:rsidRPr="003B278F" w:rsidRDefault="009754DE" w:rsidP="00366C97">
            <w:pPr>
              <w:tabs>
                <w:tab w:val="left" w:pos="9360"/>
              </w:tabs>
              <w:jc w:val="both"/>
            </w:pPr>
            <w:r w:rsidRPr="003B278F">
              <w:t>SiO</w:t>
            </w:r>
            <w:r w:rsidRPr="003B278F">
              <w:rPr>
                <w:vertAlign w:val="subscript"/>
              </w:rPr>
              <w:t>2</w:t>
            </w:r>
            <w:r w:rsidRPr="003B278F">
              <w:t xml:space="preserve"> + 2NaOH </w:t>
            </w:r>
            <w:r w:rsidRPr="003B278F">
              <w:rPr>
                <w:position w:val="-6"/>
              </w:rPr>
              <w:object w:dxaOrig="680" w:dyaOrig="360" w14:anchorId="666E9FBB">
                <v:shape id="_x0000_i1325" type="#_x0000_t75" style="width:33.75pt;height:18pt" o:ole="">
                  <v:imagedata r:id="rId437" o:title=""/>
                </v:shape>
                <o:OLEObject Type="Embed" ProgID="Equation.DSMT4" ShapeID="_x0000_i1325" DrawAspect="Content" ObjectID="_1672681532" r:id="rId459"/>
              </w:object>
            </w:r>
            <w:r w:rsidRPr="003B278F">
              <w:t xml:space="preserve"> Na</w:t>
            </w:r>
            <w:r w:rsidRPr="003B278F">
              <w:rPr>
                <w:vertAlign w:val="subscript"/>
              </w:rPr>
              <w:t>2</w:t>
            </w:r>
            <w:r w:rsidRPr="003B278F">
              <w:t>SiO</w:t>
            </w:r>
            <w:r w:rsidRPr="003B278F">
              <w:rPr>
                <w:vertAlign w:val="subscript"/>
              </w:rPr>
              <w:t>3</w:t>
            </w:r>
            <w:r w:rsidRPr="003B278F">
              <w:t xml:space="preserve"> + H</w:t>
            </w:r>
            <w:r w:rsidRPr="003B278F">
              <w:rPr>
                <w:vertAlign w:val="subscript"/>
              </w:rPr>
              <w:t>2</w:t>
            </w:r>
            <w:r w:rsidRPr="003B278F">
              <w:t>O.</w:t>
            </w:r>
          </w:p>
          <w:p w14:paraId="766FB31A" w14:textId="77777777" w:rsidR="009754DE" w:rsidRPr="003B278F" w:rsidRDefault="009754DE" w:rsidP="00366C97">
            <w:pPr>
              <w:tabs>
                <w:tab w:val="left" w:pos="9360"/>
              </w:tabs>
              <w:jc w:val="both"/>
            </w:pPr>
            <w:r w:rsidRPr="003B278F">
              <w:t>- SiO</w:t>
            </w:r>
            <w:r w:rsidRPr="003B278F">
              <w:rPr>
                <w:vertAlign w:val="subscript"/>
              </w:rPr>
              <w:t>2</w:t>
            </w:r>
            <w:r w:rsidRPr="003B278F">
              <w:t xml:space="preserve"> tan được trong HF.</w:t>
            </w:r>
          </w:p>
          <w:p w14:paraId="3636F018" w14:textId="77777777" w:rsidR="009754DE" w:rsidRPr="003B278F" w:rsidRDefault="009754DE" w:rsidP="00366C97">
            <w:pPr>
              <w:tabs>
                <w:tab w:val="left" w:pos="9360"/>
              </w:tabs>
              <w:jc w:val="both"/>
              <w:rPr>
                <w:lang w:val="pt-BR"/>
              </w:rPr>
            </w:pPr>
            <w:r w:rsidRPr="003B278F">
              <w:rPr>
                <w:lang w:val="pt-BR"/>
              </w:rPr>
              <w:t>SiO</w:t>
            </w:r>
            <w:r w:rsidRPr="003B278F">
              <w:rPr>
                <w:vertAlign w:val="subscript"/>
                <w:lang w:val="pt-BR"/>
              </w:rPr>
              <w:t>2</w:t>
            </w:r>
            <w:r w:rsidRPr="003B278F">
              <w:rPr>
                <w:lang w:val="pt-BR"/>
              </w:rPr>
              <w:t xml:space="preserve"> + 4HF </w:t>
            </w:r>
            <w:r w:rsidRPr="003B278F">
              <w:sym w:font="Wingdings" w:char="F0E0"/>
            </w:r>
            <w:r w:rsidRPr="003B278F">
              <w:rPr>
                <w:lang w:val="pt-BR"/>
              </w:rPr>
              <w:t xml:space="preserve"> SiF</w:t>
            </w:r>
            <w:r w:rsidRPr="003B278F">
              <w:rPr>
                <w:vertAlign w:val="subscript"/>
                <w:lang w:val="pt-BR"/>
              </w:rPr>
              <w:t>4</w:t>
            </w:r>
            <w:r w:rsidRPr="003B278F">
              <w:rPr>
                <w:lang w:val="pt-BR"/>
              </w:rPr>
              <w:t xml:space="preserve"> + 2H</w:t>
            </w:r>
            <w:r w:rsidRPr="003B278F">
              <w:rPr>
                <w:vertAlign w:val="subscript"/>
                <w:lang w:val="pt-BR"/>
              </w:rPr>
              <w:t>2</w:t>
            </w:r>
            <w:r w:rsidRPr="003B278F">
              <w:rPr>
                <w:lang w:val="pt-BR"/>
              </w:rPr>
              <w:t>O</w:t>
            </w:r>
          </w:p>
          <w:p w14:paraId="74A5A819" w14:textId="77777777" w:rsidR="009754DE" w:rsidRPr="003B278F" w:rsidRDefault="009754DE" w:rsidP="00366C97">
            <w:pPr>
              <w:tabs>
                <w:tab w:val="left" w:pos="9360"/>
              </w:tabs>
              <w:jc w:val="both"/>
              <w:rPr>
                <w:u w:val="single"/>
                <w:lang w:val="pt-BR"/>
              </w:rPr>
            </w:pPr>
            <w:r w:rsidRPr="003B278F">
              <w:rPr>
                <w:u w:val="single"/>
                <w:lang w:val="pt-BR"/>
              </w:rPr>
              <w:t>II/ Axít silixic (H</w:t>
            </w:r>
            <w:r w:rsidRPr="003B278F">
              <w:rPr>
                <w:u w:val="single"/>
                <w:vertAlign w:val="subscript"/>
                <w:lang w:val="pt-BR"/>
              </w:rPr>
              <w:t>2</w:t>
            </w:r>
            <w:r w:rsidRPr="003B278F">
              <w:rPr>
                <w:u w:val="single"/>
                <w:lang w:val="pt-BR"/>
              </w:rPr>
              <w:t>SiO</w:t>
            </w:r>
            <w:r w:rsidRPr="003B278F">
              <w:rPr>
                <w:u w:val="single"/>
                <w:vertAlign w:val="subscript"/>
                <w:lang w:val="pt-BR"/>
              </w:rPr>
              <w:t>3</w:t>
            </w:r>
            <w:r w:rsidRPr="003B278F">
              <w:rPr>
                <w:u w:val="single"/>
                <w:lang w:val="pt-BR"/>
              </w:rPr>
              <w:t>):</w:t>
            </w:r>
          </w:p>
          <w:p w14:paraId="122ED00E" w14:textId="77777777" w:rsidR="009754DE" w:rsidRPr="003B278F" w:rsidRDefault="00DE789A" w:rsidP="00366C97">
            <w:pPr>
              <w:tabs>
                <w:tab w:val="left" w:pos="9360"/>
              </w:tabs>
              <w:jc w:val="both"/>
              <w:rPr>
                <w:lang w:val="pt-BR"/>
              </w:rPr>
            </w:pPr>
            <w:r w:rsidRPr="003B278F">
              <w:rPr>
                <w:lang w:val="pt-BR"/>
              </w:rPr>
              <w:t>-Kết tủa keo: Không</w:t>
            </w:r>
            <w:r w:rsidR="009754DE" w:rsidRPr="003B278F">
              <w:rPr>
                <w:lang w:val="pt-BR"/>
              </w:rPr>
              <w:t xml:space="preserve"> tan trong nước.</w:t>
            </w:r>
          </w:p>
          <w:p w14:paraId="28F05E10" w14:textId="77777777" w:rsidR="009754DE" w:rsidRPr="003B278F" w:rsidRDefault="009754DE" w:rsidP="00366C97">
            <w:pPr>
              <w:tabs>
                <w:tab w:val="left" w:pos="9360"/>
              </w:tabs>
              <w:jc w:val="both"/>
              <w:rPr>
                <w:lang w:val="pt-BR"/>
              </w:rPr>
            </w:pPr>
            <w:r w:rsidRPr="003B278F">
              <w:rPr>
                <w:lang w:val="pt-BR"/>
              </w:rPr>
              <w:t>-Dễ mất nước khi đun nóng</w:t>
            </w:r>
            <w:r w:rsidR="00DE789A" w:rsidRPr="003B278F">
              <w:rPr>
                <w:lang w:val="pt-BR"/>
              </w:rPr>
              <w:t>:</w:t>
            </w:r>
          </w:p>
          <w:p w14:paraId="28554F66" w14:textId="77777777" w:rsidR="009754DE" w:rsidRPr="003B278F" w:rsidRDefault="009754DE" w:rsidP="00366C97">
            <w:pPr>
              <w:tabs>
                <w:tab w:val="left" w:pos="9360"/>
              </w:tabs>
              <w:jc w:val="both"/>
              <w:rPr>
                <w:lang w:val="pt-BR"/>
              </w:rPr>
            </w:pPr>
            <w:r w:rsidRPr="003B278F">
              <w:rPr>
                <w:lang w:val="pt-BR"/>
              </w:rPr>
              <w:t>H</w:t>
            </w:r>
            <w:r w:rsidRPr="003B278F">
              <w:rPr>
                <w:vertAlign w:val="subscript"/>
                <w:lang w:val="pt-BR"/>
              </w:rPr>
              <w:t>2</w:t>
            </w:r>
            <w:r w:rsidRPr="003B278F">
              <w:rPr>
                <w:lang w:val="pt-BR"/>
              </w:rPr>
              <w:t>SiO</w:t>
            </w:r>
            <w:r w:rsidRPr="003B278F">
              <w:rPr>
                <w:vertAlign w:val="subscript"/>
                <w:lang w:val="pt-BR"/>
              </w:rPr>
              <w:t>3</w:t>
            </w:r>
            <w:r w:rsidRPr="003B278F">
              <w:rPr>
                <w:lang w:val="pt-BR"/>
              </w:rPr>
              <w:t xml:space="preserve"> </w:t>
            </w:r>
            <w:r w:rsidRPr="003B278F">
              <w:rPr>
                <w:position w:val="-6"/>
              </w:rPr>
              <w:object w:dxaOrig="680" w:dyaOrig="360" w14:anchorId="3CF2B714">
                <v:shape id="_x0000_i1326" type="#_x0000_t75" style="width:33.75pt;height:18pt" o:ole="">
                  <v:imagedata r:id="rId437" o:title=""/>
                </v:shape>
                <o:OLEObject Type="Embed" ProgID="Equation.DSMT4" ShapeID="_x0000_i1326" DrawAspect="Content" ObjectID="_1672681533" r:id="rId460"/>
              </w:object>
            </w:r>
            <w:r w:rsidRPr="003B278F">
              <w:rPr>
                <w:lang w:val="pt-BR"/>
              </w:rPr>
              <w:t xml:space="preserve"> SiO</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 xml:space="preserve">O </w:t>
            </w:r>
          </w:p>
          <w:p w14:paraId="6BD3CFBF" w14:textId="77777777" w:rsidR="009754DE" w:rsidRPr="003B278F" w:rsidRDefault="009754DE" w:rsidP="00366C97">
            <w:pPr>
              <w:tabs>
                <w:tab w:val="left" w:pos="9360"/>
              </w:tabs>
              <w:jc w:val="both"/>
              <w:rPr>
                <w:lang w:val="pt-BR"/>
              </w:rPr>
            </w:pPr>
            <w:r w:rsidRPr="003B278F">
              <w:rPr>
                <w:lang w:val="pt-BR"/>
              </w:rPr>
              <w:t>-Là axít yếu, yếu hơn cả H</w:t>
            </w:r>
            <w:r w:rsidRPr="003B278F">
              <w:rPr>
                <w:vertAlign w:val="subscript"/>
                <w:lang w:val="pt-BR"/>
              </w:rPr>
              <w:t>2</w:t>
            </w:r>
            <w:r w:rsidRPr="003B278F">
              <w:rPr>
                <w:lang w:val="pt-BR"/>
              </w:rPr>
              <w:t>CO</w:t>
            </w:r>
            <w:r w:rsidRPr="003B278F">
              <w:rPr>
                <w:vertAlign w:val="subscript"/>
                <w:lang w:val="pt-BR"/>
              </w:rPr>
              <w:t>3</w:t>
            </w:r>
          </w:p>
          <w:p w14:paraId="37D5CE78" w14:textId="77777777" w:rsidR="009754DE" w:rsidRPr="003B278F" w:rsidRDefault="009754DE" w:rsidP="00366C97">
            <w:pPr>
              <w:tabs>
                <w:tab w:val="left" w:pos="9360"/>
              </w:tabs>
              <w:jc w:val="both"/>
              <w:rPr>
                <w:lang w:val="pt-BR"/>
              </w:rPr>
            </w:pPr>
            <w:r w:rsidRPr="003B278F">
              <w:rPr>
                <w:lang w:val="pt-BR"/>
              </w:rPr>
              <w:t>Na</w:t>
            </w:r>
            <w:r w:rsidRPr="003B278F">
              <w:rPr>
                <w:vertAlign w:val="subscript"/>
                <w:lang w:val="pt-BR"/>
              </w:rPr>
              <w:t>2</w:t>
            </w:r>
            <w:r w:rsidRPr="003B278F">
              <w:rPr>
                <w:lang w:val="pt-BR"/>
              </w:rPr>
              <w:t>SiO</w:t>
            </w:r>
            <w:r w:rsidRPr="003B278F">
              <w:rPr>
                <w:vertAlign w:val="subscript"/>
                <w:lang w:val="pt-BR"/>
              </w:rPr>
              <w:t>3</w:t>
            </w:r>
            <w:r w:rsidRPr="003B278F">
              <w:rPr>
                <w:lang w:val="pt-BR"/>
              </w:rPr>
              <w:t>+CO</w:t>
            </w:r>
            <w:r w:rsidRPr="003B278F">
              <w:rPr>
                <w:vertAlign w:val="subscript"/>
                <w:lang w:val="pt-BR"/>
              </w:rPr>
              <w:t>2</w:t>
            </w:r>
            <w:r w:rsidRPr="003B278F">
              <w:rPr>
                <w:lang w:val="pt-BR"/>
              </w:rPr>
              <w:t>+H</w:t>
            </w:r>
            <w:r w:rsidRPr="003B278F">
              <w:rPr>
                <w:vertAlign w:val="subscript"/>
                <w:lang w:val="pt-BR"/>
              </w:rPr>
              <w:t>2</w:t>
            </w:r>
            <w:r w:rsidRPr="003B278F">
              <w:rPr>
                <w:lang w:val="pt-BR"/>
              </w:rPr>
              <w:t>O</w:t>
            </w:r>
            <w:r w:rsidRPr="003B278F">
              <w:sym w:font="Wingdings" w:char="F0E0"/>
            </w:r>
            <w:r w:rsidRPr="003B278F">
              <w:rPr>
                <w:lang w:val="pt-BR"/>
              </w:rPr>
              <w:t>H</w:t>
            </w:r>
            <w:r w:rsidRPr="003B278F">
              <w:rPr>
                <w:vertAlign w:val="subscript"/>
                <w:lang w:val="pt-BR"/>
              </w:rPr>
              <w:t>2</w:t>
            </w:r>
            <w:r w:rsidRPr="003B278F">
              <w:rPr>
                <w:lang w:val="pt-BR"/>
              </w:rPr>
              <w:t>SiO</w:t>
            </w:r>
            <w:r w:rsidRPr="003B278F">
              <w:rPr>
                <w:vertAlign w:val="subscript"/>
                <w:lang w:val="pt-BR"/>
              </w:rPr>
              <w:t>3</w:t>
            </w:r>
            <w:r w:rsidRPr="003B278F">
              <w:rPr>
                <w:position w:val="-6"/>
                <w:vertAlign w:val="subscript"/>
              </w:rPr>
              <w:object w:dxaOrig="220" w:dyaOrig="320" w14:anchorId="4666548E">
                <v:shape id="_x0000_i1327" type="#_x0000_t75" style="width:11.25pt;height:15.75pt" o:ole="">
                  <v:imagedata r:id="rId461" o:title=""/>
                </v:shape>
                <o:OLEObject Type="Embed" ProgID="Equation.DSMT4" ShapeID="_x0000_i1327" DrawAspect="Content" ObjectID="_1672681534" r:id="rId462"/>
              </w:object>
            </w:r>
            <w:r w:rsidRPr="003B278F">
              <w:rPr>
                <w:lang w:val="pt-BR"/>
              </w:rPr>
              <w:t>+Na</w:t>
            </w:r>
            <w:r w:rsidRPr="003B278F">
              <w:rPr>
                <w:vertAlign w:val="subscript"/>
                <w:lang w:val="pt-BR"/>
              </w:rPr>
              <w:t>2</w:t>
            </w:r>
            <w:r w:rsidRPr="003B278F">
              <w:rPr>
                <w:lang w:val="pt-BR"/>
              </w:rPr>
              <w:t>CO</w:t>
            </w:r>
            <w:r w:rsidRPr="003B278F">
              <w:rPr>
                <w:vertAlign w:val="subscript"/>
                <w:lang w:val="pt-BR"/>
              </w:rPr>
              <w:t>3</w:t>
            </w:r>
          </w:p>
          <w:p w14:paraId="205EA3A4" w14:textId="77777777" w:rsidR="009754DE" w:rsidRPr="003B278F" w:rsidRDefault="009754DE" w:rsidP="00366C97">
            <w:pPr>
              <w:tabs>
                <w:tab w:val="left" w:pos="9360"/>
              </w:tabs>
              <w:jc w:val="both"/>
              <w:rPr>
                <w:u w:val="single"/>
                <w:lang w:val="pt-BR"/>
              </w:rPr>
            </w:pPr>
            <w:r w:rsidRPr="003B278F">
              <w:rPr>
                <w:u w:val="single"/>
                <w:lang w:val="pt-BR"/>
              </w:rPr>
              <w:t>III/ Muối silicat:</w:t>
            </w:r>
          </w:p>
          <w:p w14:paraId="69B8A072" w14:textId="77777777" w:rsidR="009754DE" w:rsidRPr="003B278F" w:rsidRDefault="009754DE" w:rsidP="00366C97">
            <w:pPr>
              <w:tabs>
                <w:tab w:val="left" w:pos="9360"/>
              </w:tabs>
              <w:jc w:val="both"/>
              <w:rPr>
                <w:lang w:val="pt-BR"/>
              </w:rPr>
            </w:pPr>
            <w:r w:rsidRPr="003B278F">
              <w:rPr>
                <w:lang w:val="pt-BR"/>
              </w:rPr>
              <w:t>-Đa số muối silicat k</w:t>
            </w:r>
            <w:r w:rsidR="00DE789A" w:rsidRPr="003B278F">
              <w:rPr>
                <w:lang w:val="pt-BR"/>
              </w:rPr>
              <w:t>hông</w:t>
            </w:r>
            <w:r w:rsidRPr="003B278F">
              <w:rPr>
                <w:lang w:val="pt-BR"/>
              </w:rPr>
              <w:t xml:space="preserve"> tan.</w:t>
            </w:r>
          </w:p>
          <w:p w14:paraId="6AF01565" w14:textId="77777777" w:rsidR="00760432" w:rsidRPr="003B278F" w:rsidRDefault="00DE789A" w:rsidP="00366C97">
            <w:pPr>
              <w:jc w:val="both"/>
              <w:rPr>
                <w:u w:val="single"/>
                <w:lang w:val="pt-BR"/>
              </w:rPr>
            </w:pPr>
            <w:r w:rsidRPr="003B278F">
              <w:rPr>
                <w:lang w:val="pt-BR"/>
              </w:rPr>
              <w:t>-Chỉ có muối silicat của KL</w:t>
            </w:r>
            <w:r w:rsidR="009754DE" w:rsidRPr="003B278F">
              <w:rPr>
                <w:lang w:val="pt-BR"/>
              </w:rPr>
              <w:t xml:space="preserve"> kiềm tan trong H</w:t>
            </w:r>
            <w:r w:rsidR="009754DE" w:rsidRPr="003B278F">
              <w:rPr>
                <w:vertAlign w:val="subscript"/>
                <w:lang w:val="pt-BR"/>
              </w:rPr>
              <w:t>2</w:t>
            </w:r>
            <w:r w:rsidR="009754DE" w:rsidRPr="003B278F">
              <w:rPr>
                <w:lang w:val="pt-BR"/>
              </w:rPr>
              <w:t xml:space="preserve">O. </w:t>
            </w:r>
          </w:p>
        </w:tc>
      </w:tr>
    </w:tbl>
    <w:p w14:paraId="00A06EF3" w14:textId="77777777" w:rsidR="00760432" w:rsidRPr="003B278F" w:rsidRDefault="00760432" w:rsidP="00760432">
      <w:pPr>
        <w:ind w:firstLine="360"/>
        <w:rPr>
          <w:b/>
          <w:u w:val="single"/>
          <w:lang w:val="pt-BR"/>
        </w:rPr>
      </w:pPr>
    </w:p>
    <w:p w14:paraId="25CD0080" w14:textId="77777777" w:rsidR="00760432" w:rsidRPr="003B278F" w:rsidRDefault="00760432" w:rsidP="00070746">
      <w:pPr>
        <w:ind w:firstLine="360"/>
        <w:jc w:val="both"/>
        <w:rPr>
          <w:lang w:val="pt-BR"/>
        </w:rPr>
      </w:pPr>
      <w:r w:rsidRPr="003B278F">
        <w:rPr>
          <w:b/>
          <w:u w:val="single"/>
          <w:lang w:val="pt-BR"/>
        </w:rPr>
        <w:t>4. Củng cố:</w:t>
      </w:r>
      <w:r w:rsidR="00070746" w:rsidRPr="003B278F">
        <w:rPr>
          <w:lang w:val="pt-BR"/>
        </w:rPr>
        <w:t xml:space="preserve"> Hoàn thành dãy chuyển hoá sau:</w:t>
      </w:r>
    </w:p>
    <w:p w14:paraId="4498E606" w14:textId="77777777" w:rsidR="00070746" w:rsidRPr="003B278F" w:rsidRDefault="00070746" w:rsidP="00070746">
      <w:pPr>
        <w:ind w:firstLine="360"/>
        <w:jc w:val="both"/>
        <w:rPr>
          <w:lang w:val="pt-BR"/>
        </w:rPr>
      </w:pPr>
      <w:r w:rsidRPr="003B278F">
        <w:rPr>
          <w:position w:val="-12"/>
          <w:lang w:val="pt-BR"/>
        </w:rPr>
        <w:object w:dxaOrig="5560" w:dyaOrig="380" w14:anchorId="5EC6A0B4">
          <v:shape id="_x0000_i1328" type="#_x0000_t75" style="width:278.25pt;height:18.75pt" o:ole="">
            <v:imagedata r:id="rId463" o:title=""/>
          </v:shape>
          <o:OLEObject Type="Embed" ProgID="Equation.DSMT4" ShapeID="_x0000_i1328" DrawAspect="Content" ObjectID="_1672681535" r:id="rId464"/>
        </w:object>
      </w:r>
    </w:p>
    <w:p w14:paraId="38BD4A03" w14:textId="77777777" w:rsidR="00760432" w:rsidRPr="003B278F" w:rsidRDefault="00760432" w:rsidP="00760432">
      <w:pPr>
        <w:ind w:firstLine="360"/>
        <w:rPr>
          <w:b/>
          <w:u w:val="single"/>
          <w:lang w:val="pt-BR"/>
        </w:rPr>
      </w:pPr>
      <w:r w:rsidRPr="003B278F">
        <w:rPr>
          <w:b/>
          <w:u w:val="single"/>
          <w:lang w:val="pt-BR"/>
        </w:rPr>
        <w:t>5. Dặn dò:</w:t>
      </w:r>
    </w:p>
    <w:p w14:paraId="50CD1E5E" w14:textId="77777777" w:rsidR="00A53472" w:rsidRPr="003B278F" w:rsidRDefault="00A53472" w:rsidP="00A53472">
      <w:pPr>
        <w:ind w:firstLine="600"/>
        <w:jc w:val="both"/>
        <w:rPr>
          <w:lang w:val="pt-BR"/>
        </w:rPr>
      </w:pPr>
      <w:r w:rsidRPr="003B278F">
        <w:rPr>
          <w:lang w:val="pt-BR"/>
        </w:rPr>
        <w:t>- Học bài, làm bài tập 2,4,5,6/79SGK</w:t>
      </w:r>
    </w:p>
    <w:p w14:paraId="6812EEB6" w14:textId="77777777" w:rsidR="00A53472" w:rsidRPr="003B278F" w:rsidRDefault="00A53472" w:rsidP="00A53472">
      <w:pPr>
        <w:ind w:firstLine="600"/>
        <w:jc w:val="both"/>
        <w:rPr>
          <w:lang w:val="pt-BR"/>
        </w:rPr>
      </w:pPr>
      <w:r w:rsidRPr="003B278F">
        <w:rPr>
          <w:lang w:val="pt-BR"/>
        </w:rPr>
        <w:t>- Đọc thêm bài “Công nghiệp</w:t>
      </w:r>
      <w:r w:rsidR="001E6EEB" w:rsidRPr="003B278F">
        <w:rPr>
          <w:lang w:val="pt-BR"/>
        </w:rPr>
        <w:t xml:space="preserve"> Silicat”</w:t>
      </w:r>
    </w:p>
    <w:p w14:paraId="395CB1E8" w14:textId="77777777" w:rsidR="001E6EEB" w:rsidRPr="003B278F" w:rsidRDefault="001E6EEB" w:rsidP="00A53472">
      <w:pPr>
        <w:ind w:firstLine="600"/>
        <w:jc w:val="both"/>
        <w:rPr>
          <w:lang w:val="pt-BR"/>
        </w:rPr>
      </w:pPr>
      <w:r w:rsidRPr="003B278F">
        <w:rPr>
          <w:lang w:val="pt-BR"/>
        </w:rPr>
        <w:lastRenderedPageBreak/>
        <w:t>- Chuẩn bị bài “Luyện tập”</w:t>
      </w:r>
    </w:p>
    <w:p w14:paraId="3421D970" w14:textId="77777777" w:rsidR="00A91033" w:rsidRPr="003B278F" w:rsidRDefault="00A91033" w:rsidP="00A91033">
      <w:pPr>
        <w:ind w:firstLine="360"/>
        <w:rPr>
          <w:b/>
          <w:u w:val="single"/>
          <w:lang w:val="pt-BR"/>
        </w:rPr>
      </w:pPr>
      <w:r w:rsidRPr="003B278F">
        <w:rPr>
          <w:b/>
          <w:u w:val="single"/>
          <w:lang w:val="pt-BR"/>
        </w:rPr>
        <w:t>VI. RÚT KINH NGHIỆM</w:t>
      </w:r>
    </w:p>
    <w:p w14:paraId="119F7475" w14:textId="77777777" w:rsidR="00A91033" w:rsidRPr="003B278F" w:rsidRDefault="00A91033" w:rsidP="00A91033">
      <w:pPr>
        <w:ind w:firstLine="360"/>
        <w:rPr>
          <w:lang w:val="pt-BR"/>
        </w:rPr>
      </w:pPr>
      <w:r w:rsidRPr="003B278F">
        <w:rPr>
          <w:lang w:val="pt-BR"/>
        </w:rPr>
        <w:t>.....................................................................................................................................................</w:t>
      </w:r>
    </w:p>
    <w:p w14:paraId="2D436D05" w14:textId="77777777" w:rsidR="00A91033" w:rsidRPr="003B278F" w:rsidRDefault="00A91033" w:rsidP="00A91033">
      <w:pPr>
        <w:ind w:firstLine="360"/>
        <w:rPr>
          <w:lang w:val="pt-BR"/>
        </w:rPr>
      </w:pPr>
      <w:r w:rsidRPr="003B278F">
        <w:rPr>
          <w:lang w:val="pt-BR"/>
        </w:rPr>
        <w:t>.....................................................................................................................................................</w:t>
      </w:r>
    </w:p>
    <w:p w14:paraId="0EBA1B5B" w14:textId="77777777" w:rsidR="00A91033" w:rsidRPr="003B278F" w:rsidRDefault="00A91033" w:rsidP="00A91033">
      <w:pPr>
        <w:ind w:firstLine="360"/>
        <w:rPr>
          <w:lang w:val="pt-BR"/>
        </w:rPr>
      </w:pPr>
      <w:r w:rsidRPr="003B278F">
        <w:rPr>
          <w:lang w:val="pt-BR"/>
        </w:rPr>
        <w:t>.....................................................................................................................................................</w:t>
      </w:r>
    </w:p>
    <w:p w14:paraId="14B830ED"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t xml:space="preserve">Ngày </w:t>
      </w:r>
    </w:p>
    <w:p w14:paraId="7939B6C8"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362609D2" w14:textId="77777777" w:rsidR="00D30EAB" w:rsidRPr="00B674C4" w:rsidRDefault="00D30EAB" w:rsidP="00D30EAB">
      <w:pPr>
        <w:widowControl w:val="0"/>
        <w:autoSpaceDE w:val="0"/>
        <w:autoSpaceDN w:val="0"/>
        <w:adjustRightInd w:val="0"/>
        <w:rPr>
          <w:iCs/>
        </w:rPr>
      </w:pPr>
    </w:p>
    <w:p w14:paraId="6C539E2B" w14:textId="77777777" w:rsidR="00D30EAB" w:rsidRPr="00B674C4" w:rsidRDefault="00D30EAB" w:rsidP="00D30EAB">
      <w:pPr>
        <w:widowControl w:val="0"/>
        <w:autoSpaceDE w:val="0"/>
        <w:autoSpaceDN w:val="0"/>
        <w:adjustRightInd w:val="0"/>
        <w:ind w:left="5805" w:firstLine="675"/>
        <w:rPr>
          <w:iCs/>
        </w:rPr>
      </w:pPr>
    </w:p>
    <w:p w14:paraId="5EE7D280" w14:textId="77777777" w:rsidR="00D30EAB" w:rsidRPr="00B674C4" w:rsidRDefault="00D30EAB" w:rsidP="00D30EAB">
      <w:pPr>
        <w:widowControl w:val="0"/>
        <w:autoSpaceDE w:val="0"/>
        <w:autoSpaceDN w:val="0"/>
        <w:adjustRightInd w:val="0"/>
        <w:ind w:left="5805" w:firstLine="675"/>
        <w:rPr>
          <w:iCs/>
        </w:rPr>
      </w:pPr>
    </w:p>
    <w:p w14:paraId="7E837481"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14196A4F"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2E100C7A" w14:textId="77777777" w:rsidR="009A63F9" w:rsidRPr="003B278F" w:rsidRDefault="009A63F9" w:rsidP="009A63F9">
      <w:pPr>
        <w:jc w:val="center"/>
        <w:rPr>
          <w:b/>
          <w:lang w:val="pt-BR"/>
        </w:rPr>
      </w:pPr>
      <w:r w:rsidRPr="003B278F">
        <w:rPr>
          <w:b/>
          <w:lang w:val="pt-BR"/>
        </w:rPr>
        <w:t xml:space="preserve">CHỦ ĐỀ 3: CACBON – SILIC </w:t>
      </w:r>
    </w:p>
    <w:p w14:paraId="38BB6B81" w14:textId="77777777" w:rsidR="0066729D" w:rsidRPr="003B278F" w:rsidRDefault="009A63F9" w:rsidP="009A63F9">
      <w:pPr>
        <w:jc w:val="center"/>
        <w:rPr>
          <w:b/>
          <w:lang w:val="pt-BR"/>
        </w:rPr>
      </w:pPr>
      <w:r w:rsidRPr="003B278F">
        <w:rPr>
          <w:lang w:val="pt-BR"/>
        </w:rPr>
        <w:t>Tiết thứ 4:</w:t>
      </w:r>
      <w:r w:rsidRPr="003B278F">
        <w:rPr>
          <w:b/>
          <w:lang w:val="pt-BR"/>
        </w:rPr>
        <w:t xml:space="preserve"> </w:t>
      </w:r>
      <w:r w:rsidR="0066729D" w:rsidRPr="003B278F">
        <w:rPr>
          <w:b/>
          <w:lang w:val="pt-BR"/>
        </w:rPr>
        <w:t>LUYỆN TẬP: TÍNH CHẤT CỦA CACBON- SILIC</w:t>
      </w:r>
    </w:p>
    <w:p w14:paraId="0917FCC6" w14:textId="77777777" w:rsidR="00760432" w:rsidRPr="003B278F" w:rsidRDefault="0066729D" w:rsidP="00760432">
      <w:pPr>
        <w:jc w:val="center"/>
        <w:rPr>
          <w:b/>
          <w:lang w:val="pt-BR"/>
        </w:rPr>
      </w:pPr>
      <w:r w:rsidRPr="003B278F">
        <w:rPr>
          <w:b/>
          <w:lang w:val="pt-BR"/>
        </w:rPr>
        <w:t>VÀ HỢP CHẤT CỦA CHÚNG</w:t>
      </w:r>
      <w:r w:rsidR="00760432" w:rsidRPr="003B278F">
        <w:rPr>
          <w:b/>
          <w:lang w:val="pt-BR"/>
        </w:rPr>
        <w:t xml:space="preserve"> </w:t>
      </w:r>
      <w:r w:rsidRPr="003B278F">
        <w:rPr>
          <w:b/>
          <w:lang w:val="pt-BR"/>
        </w:rPr>
        <w:t>(tiết 1)</w:t>
      </w:r>
      <w:r w:rsidR="00760432" w:rsidRPr="003B278F">
        <w:rPr>
          <w:b/>
          <w:lang w:val="pt-BR"/>
        </w:rPr>
        <w:t xml:space="preserve">                              </w:t>
      </w:r>
    </w:p>
    <w:p w14:paraId="7848E149" w14:textId="77777777" w:rsidR="00760432" w:rsidRPr="003B278F" w:rsidRDefault="00760432" w:rsidP="00760432">
      <w:pPr>
        <w:jc w:val="center"/>
        <w:rPr>
          <w:lang w:val="pt-BR"/>
        </w:rPr>
      </w:pPr>
    </w:p>
    <w:p w14:paraId="1EF7B7EA" w14:textId="77777777" w:rsidR="00760432" w:rsidRPr="003B278F" w:rsidRDefault="00760432" w:rsidP="00760432">
      <w:pPr>
        <w:rPr>
          <w:b/>
          <w:lang w:val="pt-BR"/>
        </w:rPr>
      </w:pPr>
      <w:r w:rsidRPr="003B278F">
        <w:rPr>
          <w:b/>
          <w:u w:val="single"/>
          <w:lang w:val="pt-BR"/>
        </w:rPr>
        <w:t>I. MỤC TIÊU</w:t>
      </w:r>
      <w:r w:rsidRPr="003B278F">
        <w:rPr>
          <w:b/>
          <w:lang w:val="pt-BR"/>
        </w:rPr>
        <w:t>:</w:t>
      </w:r>
    </w:p>
    <w:p w14:paraId="2057525E" w14:textId="77777777" w:rsidR="0066729D" w:rsidRPr="003B278F" w:rsidRDefault="00760432" w:rsidP="0066729D">
      <w:pPr>
        <w:spacing w:before="20" w:after="20" w:line="223" w:lineRule="auto"/>
        <w:ind w:firstLine="420"/>
        <w:jc w:val="both"/>
        <w:rPr>
          <w:lang w:val="pt-BR"/>
        </w:rPr>
      </w:pPr>
      <w:r w:rsidRPr="003B278F">
        <w:rPr>
          <w:b/>
          <w:lang w:val="pt-BR"/>
        </w:rPr>
        <w:t>1.</w:t>
      </w:r>
      <w:r w:rsidRPr="003B278F">
        <w:rPr>
          <w:b/>
          <w:u w:val="single"/>
          <w:lang w:val="pt-BR"/>
        </w:rPr>
        <w:t>Kiến thức</w:t>
      </w:r>
      <w:r w:rsidRPr="003B278F">
        <w:rPr>
          <w:b/>
          <w:lang w:val="pt-BR"/>
        </w:rPr>
        <w:t>:</w:t>
      </w:r>
      <w:r w:rsidR="0066729D" w:rsidRPr="003B278F">
        <w:rPr>
          <w:b/>
          <w:lang w:val="pt-BR"/>
        </w:rPr>
        <w:t xml:space="preserve"> </w:t>
      </w:r>
      <w:r w:rsidR="0066729D" w:rsidRPr="003B278F">
        <w:rPr>
          <w:lang w:val="pt-BR"/>
        </w:rPr>
        <w:t xml:space="preserve">Củng cố kiến thức về cacbon và hợp chất của cacbon </w:t>
      </w:r>
    </w:p>
    <w:p w14:paraId="50FFA921" w14:textId="77777777" w:rsidR="00760432" w:rsidRPr="003B278F" w:rsidRDefault="00760432" w:rsidP="0066729D">
      <w:pPr>
        <w:spacing w:before="20" w:after="20" w:line="223" w:lineRule="auto"/>
        <w:ind w:firstLine="420"/>
        <w:jc w:val="both"/>
        <w:rPr>
          <w:b/>
          <w:lang w:val="pt-BR"/>
        </w:rPr>
      </w:pPr>
      <w:r w:rsidRPr="003B278F">
        <w:rPr>
          <w:b/>
          <w:lang w:val="pt-BR"/>
        </w:rPr>
        <w:t>2.</w:t>
      </w:r>
      <w:r w:rsidRPr="003B278F">
        <w:rPr>
          <w:b/>
          <w:u w:val="single"/>
          <w:lang w:val="pt-BR"/>
        </w:rPr>
        <w:t>Kĩ năng</w:t>
      </w:r>
      <w:r w:rsidRPr="003B278F">
        <w:rPr>
          <w:b/>
          <w:lang w:val="pt-BR"/>
        </w:rPr>
        <w:t xml:space="preserve">: </w:t>
      </w:r>
    </w:p>
    <w:p w14:paraId="7B082DAD" w14:textId="77777777" w:rsidR="0066729D" w:rsidRPr="003B278F" w:rsidRDefault="0066729D" w:rsidP="0066729D">
      <w:pPr>
        <w:spacing w:before="20" w:after="20" w:line="223" w:lineRule="auto"/>
        <w:ind w:firstLine="600"/>
        <w:jc w:val="both"/>
        <w:rPr>
          <w:lang w:val="pt-BR"/>
        </w:rPr>
      </w:pPr>
      <w:r w:rsidRPr="003B278F">
        <w:rPr>
          <w:lang w:val="pt-BR"/>
        </w:rPr>
        <w:t>- Viết PTHH hoàn thành dãy phản ứng</w:t>
      </w:r>
    </w:p>
    <w:p w14:paraId="03CD4C20" w14:textId="77777777" w:rsidR="0066729D" w:rsidRPr="003B278F" w:rsidRDefault="0066729D" w:rsidP="0066729D">
      <w:pPr>
        <w:spacing w:before="20" w:after="20" w:line="223" w:lineRule="auto"/>
        <w:ind w:firstLine="600"/>
        <w:jc w:val="both"/>
        <w:rPr>
          <w:lang w:val="pt-BR"/>
        </w:rPr>
      </w:pPr>
      <w:r w:rsidRPr="003B278F">
        <w:rPr>
          <w:lang w:val="pt-BR"/>
        </w:rPr>
        <w:t>- Nhận biết gốc cacbonac</w:t>
      </w:r>
    </w:p>
    <w:p w14:paraId="75EE07EB" w14:textId="77777777" w:rsidR="0066729D" w:rsidRPr="003B278F" w:rsidRDefault="0066729D" w:rsidP="0066729D">
      <w:pPr>
        <w:spacing w:before="20" w:after="20" w:line="223" w:lineRule="auto"/>
        <w:ind w:firstLine="600"/>
        <w:jc w:val="both"/>
        <w:rPr>
          <w:lang w:val="pt-BR"/>
        </w:rPr>
      </w:pPr>
      <w:r w:rsidRPr="003B278F">
        <w:rPr>
          <w:lang w:val="pt-BR"/>
        </w:rPr>
        <w:t>- Tính thành phân phần trăm oxit trong hỗn hợp phản ứng với CO</w:t>
      </w:r>
    </w:p>
    <w:p w14:paraId="47B2A739" w14:textId="77777777" w:rsidR="0066729D" w:rsidRPr="003B278F" w:rsidRDefault="0066729D" w:rsidP="0066729D">
      <w:pPr>
        <w:spacing w:before="20" w:after="20" w:line="223" w:lineRule="auto"/>
        <w:ind w:firstLine="600"/>
        <w:jc w:val="both"/>
        <w:rPr>
          <w:lang w:val="pt-BR"/>
        </w:rPr>
      </w:pPr>
      <w:r w:rsidRPr="003B278F">
        <w:rPr>
          <w:lang w:val="pt-BR"/>
        </w:rPr>
        <w:t>- Tính thể tích CO tham gia phản ứng</w:t>
      </w:r>
    </w:p>
    <w:p w14:paraId="2BC6226E" w14:textId="77777777" w:rsidR="00760432" w:rsidRPr="003B278F" w:rsidRDefault="00760432" w:rsidP="00760432">
      <w:pPr>
        <w:ind w:firstLine="480"/>
        <w:rPr>
          <w:lang w:val="pt-BR"/>
        </w:rPr>
      </w:pPr>
      <w:r w:rsidRPr="003B278F">
        <w:rPr>
          <w:b/>
          <w:lang w:val="pt-BR"/>
        </w:rPr>
        <w:t>3.</w:t>
      </w:r>
      <w:r w:rsidRPr="003B278F">
        <w:rPr>
          <w:b/>
          <w:u w:val="single"/>
          <w:lang w:val="pt-BR"/>
        </w:rPr>
        <w:t>Thái độ</w:t>
      </w:r>
      <w:r w:rsidRPr="003B278F">
        <w:rPr>
          <w:b/>
          <w:lang w:val="pt-BR"/>
        </w:rPr>
        <w:t xml:space="preserve">: </w:t>
      </w:r>
      <w:r w:rsidR="00CC70AE" w:rsidRPr="003B278F">
        <w:rPr>
          <w:lang w:val="pt-BR"/>
        </w:rPr>
        <w:t>Phát</w:t>
      </w:r>
      <w:r w:rsidRPr="003B278F">
        <w:rPr>
          <w:lang w:val="pt-BR"/>
        </w:rPr>
        <w:t xml:space="preserve"> huy </w:t>
      </w:r>
      <w:r w:rsidR="00CC70AE" w:rsidRPr="003B278F">
        <w:rPr>
          <w:lang w:val="pt-BR"/>
        </w:rPr>
        <w:t xml:space="preserve">kĩ </w:t>
      </w:r>
      <w:r w:rsidRPr="003B278F">
        <w:rPr>
          <w:lang w:val="pt-BR"/>
        </w:rPr>
        <w:t>năng tư duy của học sinh</w:t>
      </w:r>
    </w:p>
    <w:p w14:paraId="6B239EF0" w14:textId="77777777" w:rsidR="00760432" w:rsidRPr="003B278F" w:rsidRDefault="00760432" w:rsidP="00760432">
      <w:pPr>
        <w:rPr>
          <w:lang w:val="pt-BR"/>
        </w:rPr>
      </w:pPr>
      <w:r w:rsidRPr="003B278F">
        <w:rPr>
          <w:b/>
          <w:u w:val="single"/>
          <w:lang w:val="pt-BR"/>
        </w:rPr>
        <w:t>II TRỌNG TÂM:</w:t>
      </w:r>
      <w:r w:rsidRPr="003B278F">
        <w:rPr>
          <w:lang w:val="pt-BR"/>
        </w:rPr>
        <w:t xml:space="preserve"> </w:t>
      </w:r>
    </w:p>
    <w:p w14:paraId="50955A3E" w14:textId="77777777" w:rsidR="00CC70AE" w:rsidRPr="003B278F" w:rsidRDefault="00CC70AE" w:rsidP="00CC70AE">
      <w:pPr>
        <w:spacing w:before="20" w:after="20" w:line="223" w:lineRule="auto"/>
        <w:ind w:firstLine="600"/>
        <w:jc w:val="both"/>
        <w:rPr>
          <w:lang w:val="pt-BR"/>
        </w:rPr>
      </w:pPr>
      <w:r w:rsidRPr="003B278F">
        <w:rPr>
          <w:lang w:val="pt-BR"/>
        </w:rPr>
        <w:t xml:space="preserve">- Viết PTHH hoàn thành dãy </w:t>
      </w:r>
      <w:r w:rsidR="004A7769" w:rsidRPr="003B278F">
        <w:rPr>
          <w:lang w:val="pt-BR"/>
        </w:rPr>
        <w:t>chuyển hoá</w:t>
      </w:r>
    </w:p>
    <w:p w14:paraId="0CB3DC83" w14:textId="77777777" w:rsidR="00CC70AE" w:rsidRPr="003B278F" w:rsidRDefault="00CC70AE" w:rsidP="00CC70AE">
      <w:pPr>
        <w:spacing w:before="20" w:after="20" w:line="223" w:lineRule="auto"/>
        <w:ind w:firstLine="600"/>
        <w:jc w:val="both"/>
        <w:rPr>
          <w:lang w:val="pt-BR"/>
        </w:rPr>
      </w:pPr>
      <w:r w:rsidRPr="003B278F">
        <w:rPr>
          <w:lang w:val="pt-BR"/>
        </w:rPr>
        <w:t>- Nhận biết gốc cacbonac</w:t>
      </w:r>
    </w:p>
    <w:p w14:paraId="6B1F34DA" w14:textId="77777777" w:rsidR="00CC70AE" w:rsidRPr="003B278F" w:rsidRDefault="00CC70AE" w:rsidP="00CC70AE">
      <w:pPr>
        <w:spacing w:before="20" w:after="20" w:line="223" w:lineRule="auto"/>
        <w:ind w:firstLine="600"/>
        <w:jc w:val="both"/>
        <w:rPr>
          <w:lang w:val="pt-BR"/>
        </w:rPr>
      </w:pPr>
      <w:r w:rsidRPr="003B278F">
        <w:rPr>
          <w:lang w:val="pt-BR"/>
        </w:rPr>
        <w:t>- Tính thành phân phần trăm oxit trong hỗn hợp phản ứng với CO</w:t>
      </w:r>
    </w:p>
    <w:p w14:paraId="273B6FEE" w14:textId="77777777" w:rsidR="00CC70AE" w:rsidRPr="003B278F" w:rsidRDefault="00CC70AE" w:rsidP="00CC70AE">
      <w:pPr>
        <w:ind w:firstLine="600"/>
        <w:rPr>
          <w:lang w:val="pt-BR"/>
        </w:rPr>
      </w:pPr>
      <w:r w:rsidRPr="003B278F">
        <w:rPr>
          <w:lang w:val="pt-BR"/>
        </w:rPr>
        <w:t>- Tính thể tích CO tham gia phản ứng</w:t>
      </w:r>
    </w:p>
    <w:p w14:paraId="2E41C41F" w14:textId="77777777" w:rsidR="00760432" w:rsidRPr="003B278F" w:rsidRDefault="00760432" w:rsidP="00760432">
      <w:pPr>
        <w:rPr>
          <w:lang w:val="pt-BR"/>
        </w:rPr>
      </w:pPr>
      <w:r w:rsidRPr="003B278F">
        <w:rPr>
          <w:b/>
          <w:u w:val="single"/>
          <w:lang w:val="pt-BR"/>
        </w:rPr>
        <w:t>III.PHƯƠNG PHÁP GIẢNG DẠY</w:t>
      </w:r>
      <w:r w:rsidRPr="003B278F">
        <w:rPr>
          <w:lang w:val="pt-BR"/>
        </w:rPr>
        <w:t xml:space="preserve">:  </w:t>
      </w:r>
      <w:r w:rsidR="002B635D" w:rsidRPr="003B278F">
        <w:rPr>
          <w:lang w:val="pt-BR"/>
        </w:rPr>
        <w:t>Diễn giảng-</w:t>
      </w:r>
      <w:r w:rsidRPr="003B278F">
        <w:rPr>
          <w:lang w:val="pt-BR"/>
        </w:rPr>
        <w:t xml:space="preserve"> phát vấn</w:t>
      </w:r>
      <w:r w:rsidR="002B635D" w:rsidRPr="003B278F">
        <w:rPr>
          <w:lang w:val="pt-BR"/>
        </w:rPr>
        <w:t xml:space="preserve"> - kết nhóm</w:t>
      </w:r>
    </w:p>
    <w:p w14:paraId="2C0D97C1" w14:textId="77777777" w:rsidR="00760432" w:rsidRPr="003B278F" w:rsidRDefault="00760432" w:rsidP="00760432">
      <w:pPr>
        <w:rPr>
          <w:b/>
          <w:u w:val="single"/>
          <w:lang w:val="pt-BR"/>
        </w:rPr>
      </w:pPr>
      <w:r w:rsidRPr="003B278F">
        <w:rPr>
          <w:b/>
          <w:u w:val="single"/>
          <w:lang w:val="pt-BR"/>
        </w:rPr>
        <w:t>IV. CHUẨN BỊ GIÁO CỤ:</w:t>
      </w:r>
    </w:p>
    <w:p w14:paraId="20838D53" w14:textId="77777777" w:rsidR="00760432" w:rsidRPr="003B278F" w:rsidRDefault="00760432" w:rsidP="00760432">
      <w:pPr>
        <w:ind w:firstLine="360"/>
        <w:jc w:val="both"/>
        <w:rPr>
          <w:b/>
          <w:lang w:val="pt-BR"/>
        </w:rPr>
      </w:pPr>
      <w:r w:rsidRPr="003B278F">
        <w:rPr>
          <w:u w:val="single"/>
          <w:lang w:val="pt-BR"/>
        </w:rPr>
        <w:t>*Giáo viên</w:t>
      </w:r>
      <w:r w:rsidRPr="003B278F">
        <w:rPr>
          <w:b/>
          <w:lang w:val="pt-BR"/>
        </w:rPr>
        <w:t xml:space="preserve">: </w:t>
      </w:r>
      <w:r w:rsidR="002B635D" w:rsidRPr="003B278F">
        <w:rPr>
          <w:lang w:val="pt-BR"/>
        </w:rPr>
        <w:t>Phiếu học tập</w:t>
      </w:r>
    </w:p>
    <w:p w14:paraId="71D16431" w14:textId="77777777" w:rsidR="00760432" w:rsidRPr="003B278F" w:rsidRDefault="00760432" w:rsidP="00760432">
      <w:pPr>
        <w:ind w:firstLine="360"/>
        <w:rPr>
          <w:lang w:val="pt-BR"/>
        </w:rPr>
      </w:pPr>
      <w:r w:rsidRPr="003B278F">
        <w:rPr>
          <w:u w:val="single"/>
          <w:lang w:val="pt-BR"/>
        </w:rPr>
        <w:t>*Học sinh</w:t>
      </w:r>
      <w:r w:rsidRPr="003B278F">
        <w:rPr>
          <w:lang w:val="pt-BR"/>
        </w:rPr>
        <w:t xml:space="preserve">: </w:t>
      </w:r>
      <w:r w:rsidR="002B635D" w:rsidRPr="003B278F">
        <w:rPr>
          <w:lang w:val="pt-BR"/>
        </w:rPr>
        <w:t>Ôn tập</w:t>
      </w:r>
    </w:p>
    <w:p w14:paraId="08FDB11A" w14:textId="77777777" w:rsidR="00760432" w:rsidRPr="003B278F" w:rsidRDefault="00760432" w:rsidP="00760432">
      <w:pPr>
        <w:rPr>
          <w:b/>
          <w:lang w:val="pt-BR"/>
        </w:rPr>
      </w:pPr>
      <w:r w:rsidRPr="003B278F">
        <w:rPr>
          <w:b/>
          <w:u w:val="single"/>
          <w:lang w:val="pt-BR"/>
        </w:rPr>
        <w:t>V. TIẾN TRÌNH BÀI DẠY</w:t>
      </w:r>
      <w:r w:rsidRPr="003B278F">
        <w:rPr>
          <w:b/>
          <w:lang w:val="pt-BR"/>
        </w:rPr>
        <w:t>:</w:t>
      </w:r>
    </w:p>
    <w:p w14:paraId="077FEB52" w14:textId="77777777" w:rsidR="00760432" w:rsidRPr="003B278F" w:rsidRDefault="00760432" w:rsidP="00760432">
      <w:pPr>
        <w:ind w:firstLine="360"/>
        <w:rPr>
          <w:lang w:val="pt-BR"/>
        </w:rPr>
      </w:pPr>
      <w:r w:rsidRPr="003B278F">
        <w:rPr>
          <w:b/>
          <w:u w:val="single"/>
          <w:lang w:val="pt-BR"/>
        </w:rPr>
        <w:t>1.Ổn định lớp</w:t>
      </w:r>
      <w:r w:rsidRPr="003B278F">
        <w:rPr>
          <w:b/>
          <w:lang w:val="pt-BR"/>
        </w:rPr>
        <w:t xml:space="preserve">: </w:t>
      </w:r>
      <w:r w:rsidRPr="003B278F">
        <w:rPr>
          <w:lang w:val="pt-BR"/>
        </w:rPr>
        <w:t>Kiểm tra sĩ số, đồng phục...</w:t>
      </w:r>
    </w:p>
    <w:p w14:paraId="51735718" w14:textId="77777777" w:rsidR="00760432" w:rsidRPr="003B278F" w:rsidRDefault="00760432" w:rsidP="00760432">
      <w:pPr>
        <w:ind w:firstLine="360"/>
        <w:rPr>
          <w:b/>
          <w:lang w:val="pt-BR"/>
        </w:rPr>
      </w:pPr>
      <w:r w:rsidRPr="003B278F">
        <w:rPr>
          <w:b/>
          <w:u w:val="single"/>
          <w:lang w:val="pt-BR"/>
        </w:rPr>
        <w:t xml:space="preserve">2.Kiểm tra bài cũ: </w:t>
      </w:r>
      <w:r w:rsidRPr="003B278F">
        <w:rPr>
          <w:lang w:val="pt-BR"/>
        </w:rPr>
        <w:t>Kiểm tra việc làm bài tập ở nhà</w:t>
      </w:r>
    </w:p>
    <w:p w14:paraId="50E1174C"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6647A7CF" w14:textId="77777777" w:rsidR="00760432" w:rsidRPr="003B278F" w:rsidRDefault="00760432" w:rsidP="002B635D">
      <w:pPr>
        <w:numPr>
          <w:ilvl w:val="0"/>
          <w:numId w:val="35"/>
        </w:numPr>
        <w:jc w:val="both"/>
        <w:rPr>
          <w:u w:val="single"/>
        </w:rPr>
      </w:pPr>
      <w:r w:rsidRPr="003B278F">
        <w:rPr>
          <w:u w:val="single"/>
        </w:rPr>
        <w:t>Đặt vấn đề:</w:t>
      </w:r>
      <w:r w:rsidRPr="003B278F">
        <w:t xml:space="preserve"> </w:t>
      </w:r>
      <w:r w:rsidR="00830BF1" w:rsidRPr="003B278F">
        <w:t>Tổng kết chương</w:t>
      </w:r>
    </w:p>
    <w:p w14:paraId="65FD8AEF" w14:textId="77777777" w:rsidR="00760432" w:rsidRPr="003B278F" w:rsidRDefault="00760432" w:rsidP="002B635D">
      <w:pPr>
        <w:numPr>
          <w:ilvl w:val="0"/>
          <w:numId w:val="35"/>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482"/>
        <w:gridCol w:w="4650"/>
      </w:tblGrid>
      <w:tr w:rsidR="00760432" w:rsidRPr="003B278F" w14:paraId="4DCA803A" w14:textId="77777777">
        <w:tc>
          <w:tcPr>
            <w:tcW w:w="5094" w:type="dxa"/>
            <w:gridSpan w:val="2"/>
          </w:tcPr>
          <w:p w14:paraId="4AC7F1C1" w14:textId="77777777" w:rsidR="00760432" w:rsidRPr="003B278F" w:rsidRDefault="00760432" w:rsidP="00366C97">
            <w:pPr>
              <w:jc w:val="center"/>
              <w:rPr>
                <w:b/>
              </w:rPr>
            </w:pPr>
            <w:r w:rsidRPr="003B278F">
              <w:rPr>
                <w:b/>
              </w:rPr>
              <w:t>HOẠT ĐỘNG THẦY VÀ TRÒ</w:t>
            </w:r>
          </w:p>
        </w:tc>
        <w:tc>
          <w:tcPr>
            <w:tcW w:w="5094" w:type="dxa"/>
          </w:tcPr>
          <w:p w14:paraId="73924769" w14:textId="77777777" w:rsidR="00760432" w:rsidRPr="003B278F" w:rsidRDefault="00760432" w:rsidP="00366C97">
            <w:pPr>
              <w:jc w:val="center"/>
              <w:rPr>
                <w:b/>
              </w:rPr>
            </w:pPr>
            <w:r w:rsidRPr="003B278F">
              <w:rPr>
                <w:b/>
              </w:rPr>
              <w:t>NỘI DUNG KIẾN THỨC</w:t>
            </w:r>
          </w:p>
        </w:tc>
      </w:tr>
      <w:tr w:rsidR="00760432" w:rsidRPr="003B278F" w14:paraId="15E8A53A" w14:textId="77777777">
        <w:tc>
          <w:tcPr>
            <w:tcW w:w="10188" w:type="dxa"/>
            <w:gridSpan w:val="3"/>
          </w:tcPr>
          <w:p w14:paraId="6CA61F4A" w14:textId="77777777" w:rsidR="00760432" w:rsidRPr="003B278F" w:rsidRDefault="00760432" w:rsidP="00366C97">
            <w:pPr>
              <w:jc w:val="center"/>
              <w:rPr>
                <w:b/>
                <w:u w:val="single"/>
              </w:rPr>
            </w:pPr>
            <w:r w:rsidRPr="003B278F">
              <w:rPr>
                <w:b/>
                <w:u w:val="single"/>
              </w:rPr>
              <w:t>Hoạt động 1:</w:t>
            </w:r>
            <w:r w:rsidR="00830BF1" w:rsidRPr="003B278F">
              <w:rPr>
                <w:b/>
                <w:u w:val="single"/>
              </w:rPr>
              <w:t>Tổ chức lớp học</w:t>
            </w:r>
          </w:p>
          <w:p w14:paraId="3C0B3B24" w14:textId="77777777" w:rsidR="00760432" w:rsidRPr="003B278F" w:rsidRDefault="00760432" w:rsidP="00366C97">
            <w:pPr>
              <w:jc w:val="center"/>
            </w:pPr>
            <w:r w:rsidRPr="003B278F">
              <w:rPr>
                <w:b/>
                <w:u w:val="single"/>
              </w:rPr>
              <w:t>Mục tiêu:</w:t>
            </w:r>
            <w:r w:rsidRPr="003B278F">
              <w:t xml:space="preserve"> </w:t>
            </w:r>
            <w:r w:rsidR="00830BF1" w:rsidRPr="003B278F">
              <w:t>Phân công công việc hợp lý</w:t>
            </w:r>
          </w:p>
        </w:tc>
      </w:tr>
      <w:tr w:rsidR="00830BF1" w:rsidRPr="003B278F" w14:paraId="368AE247" w14:textId="77777777">
        <w:tc>
          <w:tcPr>
            <w:tcW w:w="10188" w:type="dxa"/>
            <w:gridSpan w:val="3"/>
          </w:tcPr>
          <w:p w14:paraId="1917710C" w14:textId="77777777" w:rsidR="00830BF1" w:rsidRPr="003B278F" w:rsidRDefault="00830BF1" w:rsidP="00366C97">
            <w:pPr>
              <w:jc w:val="both"/>
            </w:pPr>
            <w:r w:rsidRPr="003B278F">
              <w:t>Gv: Chia lớp thành 8 nhóm; Phát phiếu học tập cho học sinh:</w:t>
            </w:r>
          </w:p>
          <w:p w14:paraId="33589E12" w14:textId="77777777" w:rsidR="00830BF1" w:rsidRPr="003B278F" w:rsidRDefault="00830BF1" w:rsidP="00366C97">
            <w:pPr>
              <w:numPr>
                <w:ilvl w:val="0"/>
                <w:numId w:val="4"/>
              </w:numPr>
              <w:jc w:val="both"/>
            </w:pPr>
            <w:r w:rsidRPr="003B278F">
              <w:t>BT1: Nhóm 1 và 8</w:t>
            </w:r>
          </w:p>
          <w:p w14:paraId="69B4E1AB" w14:textId="77777777" w:rsidR="00830BF1" w:rsidRPr="003B278F" w:rsidRDefault="00830BF1" w:rsidP="00366C97">
            <w:pPr>
              <w:numPr>
                <w:ilvl w:val="0"/>
                <w:numId w:val="4"/>
              </w:numPr>
              <w:jc w:val="both"/>
            </w:pPr>
            <w:r w:rsidRPr="003B278F">
              <w:t>BT2: Nhóm 2 và 7</w:t>
            </w:r>
          </w:p>
          <w:p w14:paraId="5B4241C0" w14:textId="77777777" w:rsidR="00830BF1" w:rsidRPr="003B278F" w:rsidRDefault="00830BF1" w:rsidP="00366C97">
            <w:pPr>
              <w:numPr>
                <w:ilvl w:val="0"/>
                <w:numId w:val="4"/>
              </w:numPr>
              <w:jc w:val="both"/>
            </w:pPr>
            <w:r w:rsidRPr="003B278F">
              <w:t>BT3: Nhóm 3 và 6</w:t>
            </w:r>
          </w:p>
          <w:p w14:paraId="17E13A6B" w14:textId="77777777" w:rsidR="00830BF1" w:rsidRPr="003B278F" w:rsidRDefault="00830BF1" w:rsidP="00366C97">
            <w:pPr>
              <w:tabs>
                <w:tab w:val="left" w:pos="1980"/>
                <w:tab w:val="left" w:pos="2880"/>
              </w:tabs>
              <w:ind w:firstLine="372"/>
              <w:jc w:val="both"/>
            </w:pPr>
            <w:r w:rsidRPr="003B278F">
              <w:t>-    BT4: Nhóm 4 và 5</w:t>
            </w:r>
          </w:p>
        </w:tc>
      </w:tr>
      <w:tr w:rsidR="00760432" w:rsidRPr="003B278F" w14:paraId="04BF2147" w14:textId="77777777">
        <w:tc>
          <w:tcPr>
            <w:tcW w:w="10188" w:type="dxa"/>
            <w:gridSpan w:val="3"/>
          </w:tcPr>
          <w:p w14:paraId="09179B9B" w14:textId="77777777" w:rsidR="00760432" w:rsidRPr="003B278F" w:rsidRDefault="00760432" w:rsidP="00366C97">
            <w:pPr>
              <w:jc w:val="center"/>
              <w:rPr>
                <w:b/>
                <w:u w:val="single"/>
              </w:rPr>
            </w:pPr>
            <w:r w:rsidRPr="003B278F">
              <w:rPr>
                <w:b/>
                <w:u w:val="single"/>
              </w:rPr>
              <w:t xml:space="preserve">Hoạt động 2: </w:t>
            </w:r>
            <w:r w:rsidR="00830BF1" w:rsidRPr="003B278F">
              <w:rPr>
                <w:b/>
                <w:u w:val="single"/>
              </w:rPr>
              <w:t>Học sinh thảo luận làm bài tập-Trình bày</w:t>
            </w:r>
          </w:p>
          <w:p w14:paraId="69B94CAB" w14:textId="77777777" w:rsidR="00760432" w:rsidRPr="003B278F" w:rsidRDefault="00760432" w:rsidP="00366C97">
            <w:pPr>
              <w:jc w:val="center"/>
            </w:pPr>
            <w:r w:rsidRPr="003B278F">
              <w:rPr>
                <w:b/>
                <w:u w:val="single"/>
              </w:rPr>
              <w:t>Mục tiêu:</w:t>
            </w:r>
            <w:r w:rsidRPr="003B278F">
              <w:t xml:space="preserve"> </w:t>
            </w:r>
            <w:r w:rsidR="00796BDC" w:rsidRPr="003B278F">
              <w:t>Hổ trợ nhau giải quyết vấn đề</w:t>
            </w:r>
          </w:p>
        </w:tc>
      </w:tr>
      <w:tr w:rsidR="00760432" w:rsidRPr="003B278F" w14:paraId="74DCF1D3" w14:textId="77777777">
        <w:tc>
          <w:tcPr>
            <w:tcW w:w="4560" w:type="dxa"/>
          </w:tcPr>
          <w:p w14:paraId="336C5C83" w14:textId="77777777" w:rsidR="005F0BAF" w:rsidRPr="003B278F" w:rsidRDefault="005F0BAF" w:rsidP="00366C97">
            <w:pPr>
              <w:jc w:val="both"/>
            </w:pPr>
            <w:r w:rsidRPr="003B278F">
              <w:t>GV phát phiếu học tập</w:t>
            </w:r>
          </w:p>
          <w:p w14:paraId="5F25DE83" w14:textId="77777777" w:rsidR="005F0BAF" w:rsidRPr="003B278F" w:rsidRDefault="005F0BAF" w:rsidP="00366C97">
            <w:pPr>
              <w:jc w:val="both"/>
            </w:pPr>
            <w:r w:rsidRPr="003B278F">
              <w:t>HS thảo luận trong 5’</w:t>
            </w:r>
          </w:p>
          <w:p w14:paraId="4AD62806" w14:textId="77777777" w:rsidR="005F0BAF" w:rsidRPr="003B278F" w:rsidRDefault="005F0BAF" w:rsidP="00366C97">
            <w:pPr>
              <w:jc w:val="both"/>
            </w:pPr>
            <w:r w:rsidRPr="003B278F">
              <w:t>Đại diện các nhóm lên bảng trình bày, học sinh khác nhận xét, bổ sung</w:t>
            </w:r>
          </w:p>
          <w:p w14:paraId="14CA3F41" w14:textId="77777777" w:rsidR="005F0BAF" w:rsidRPr="003B278F" w:rsidRDefault="005F0BAF" w:rsidP="00366C97">
            <w:pPr>
              <w:jc w:val="both"/>
            </w:pPr>
            <w:r w:rsidRPr="003B278F">
              <w:t>Gv nhận xét, đánh giá</w:t>
            </w:r>
          </w:p>
          <w:p w14:paraId="2DE9689F" w14:textId="77777777" w:rsidR="00760432" w:rsidRPr="003B278F" w:rsidRDefault="00C07570" w:rsidP="00366C97">
            <w:pPr>
              <w:jc w:val="both"/>
            </w:pPr>
            <w:r w:rsidRPr="003B278F">
              <w:rPr>
                <w:u w:val="single"/>
              </w:rPr>
              <w:t>BT1</w:t>
            </w:r>
            <w:r w:rsidRPr="003B278F">
              <w:t>: Viết PTHH hoàn thành dãy chuyển hoá sau:</w:t>
            </w:r>
          </w:p>
          <w:p w14:paraId="6E5F6497" w14:textId="77777777" w:rsidR="00C07570" w:rsidRPr="003B278F" w:rsidRDefault="00171128" w:rsidP="00366C97">
            <w:pPr>
              <w:jc w:val="both"/>
            </w:pPr>
            <w:r w:rsidRPr="003B278F">
              <w:rPr>
                <w:position w:val="-12"/>
              </w:rPr>
              <w:object w:dxaOrig="4740" w:dyaOrig="360" w14:anchorId="0510006C">
                <v:shape id="_x0000_i1329" type="#_x0000_t75" style="width:237pt;height:18pt" o:ole="">
                  <v:imagedata r:id="rId465" o:title=""/>
                </v:shape>
                <o:OLEObject Type="Embed" ProgID="Equation.DSMT4" ShapeID="_x0000_i1329" DrawAspect="Content" ObjectID="_1672681536" r:id="rId466"/>
              </w:object>
            </w:r>
          </w:p>
          <w:p w14:paraId="5CA2E3F9" w14:textId="77777777" w:rsidR="00E100C3" w:rsidRPr="003B278F" w:rsidRDefault="00E100C3" w:rsidP="00366C97">
            <w:pPr>
              <w:jc w:val="both"/>
              <w:rPr>
                <w:u w:val="single"/>
              </w:rPr>
            </w:pPr>
          </w:p>
          <w:p w14:paraId="7010AFAE" w14:textId="77777777" w:rsidR="00E100C3" w:rsidRPr="003B278F" w:rsidRDefault="00E100C3" w:rsidP="00366C97">
            <w:pPr>
              <w:jc w:val="both"/>
              <w:rPr>
                <w:u w:val="single"/>
              </w:rPr>
            </w:pPr>
          </w:p>
          <w:p w14:paraId="4B309973" w14:textId="77777777" w:rsidR="00E100C3" w:rsidRPr="003B278F" w:rsidRDefault="00E100C3" w:rsidP="00366C97">
            <w:pPr>
              <w:jc w:val="both"/>
              <w:rPr>
                <w:u w:val="single"/>
              </w:rPr>
            </w:pPr>
          </w:p>
          <w:p w14:paraId="227BB8B4" w14:textId="77777777" w:rsidR="00E100C3" w:rsidRPr="003B278F" w:rsidRDefault="00E100C3" w:rsidP="00366C97">
            <w:pPr>
              <w:jc w:val="both"/>
              <w:rPr>
                <w:u w:val="single"/>
              </w:rPr>
            </w:pPr>
          </w:p>
          <w:p w14:paraId="7F69A8C1" w14:textId="77777777" w:rsidR="00662B88" w:rsidRPr="003B278F" w:rsidRDefault="00662B88" w:rsidP="00366C97">
            <w:pPr>
              <w:jc w:val="both"/>
            </w:pPr>
            <w:r w:rsidRPr="003B278F">
              <w:rPr>
                <w:u w:val="single"/>
              </w:rPr>
              <w:t>BT2</w:t>
            </w:r>
            <w:r w:rsidRPr="003B278F">
              <w:t>: Bằng phương pháp hoá học, hãy nhận biết các dung dịch đựng trong các lọ mất nhãn sau: HCl, NaOH, Na</w:t>
            </w:r>
            <w:r w:rsidRPr="003B278F">
              <w:rPr>
                <w:vertAlign w:val="subscript"/>
              </w:rPr>
              <w:t>2</w:t>
            </w:r>
            <w:r w:rsidRPr="003B278F">
              <w:t>CO</w:t>
            </w:r>
            <w:r w:rsidRPr="003B278F">
              <w:rPr>
                <w:vertAlign w:val="subscript"/>
              </w:rPr>
              <w:t>3</w:t>
            </w:r>
            <w:r w:rsidRPr="003B278F">
              <w:t>, NaNO</w:t>
            </w:r>
            <w:r w:rsidRPr="003B278F">
              <w:rPr>
                <w:vertAlign w:val="subscript"/>
              </w:rPr>
              <w:t>3</w:t>
            </w:r>
            <w:r w:rsidRPr="003B278F">
              <w:t>, Na</w:t>
            </w:r>
            <w:r w:rsidRPr="003B278F">
              <w:rPr>
                <w:vertAlign w:val="subscript"/>
              </w:rPr>
              <w:t>3</w:t>
            </w:r>
            <w:r w:rsidRPr="003B278F">
              <w:t>PO</w:t>
            </w:r>
            <w:r w:rsidRPr="003B278F">
              <w:rPr>
                <w:vertAlign w:val="subscript"/>
              </w:rPr>
              <w:t>4</w:t>
            </w:r>
            <w:r w:rsidRPr="003B278F">
              <w:t>?</w:t>
            </w:r>
          </w:p>
          <w:p w14:paraId="137BEC60" w14:textId="77777777" w:rsidR="00662B88" w:rsidRPr="003B278F" w:rsidRDefault="00662B88" w:rsidP="00366C97">
            <w:pPr>
              <w:jc w:val="both"/>
            </w:pPr>
            <w:r w:rsidRPr="003B278F">
              <w:rPr>
                <w:u w:val="single"/>
              </w:rPr>
              <w:t>BT3</w:t>
            </w:r>
            <w:r w:rsidRPr="003B278F">
              <w:t>: Khử 16 gam hỗn hợp các oxit kim loại: FeO, Fe</w:t>
            </w:r>
            <w:r w:rsidRPr="003B278F">
              <w:rPr>
                <w:vertAlign w:val="subscript"/>
              </w:rPr>
              <w:t>2</w:t>
            </w:r>
            <w:r w:rsidRPr="003B278F">
              <w:t>O</w:t>
            </w:r>
            <w:r w:rsidRPr="003B278F">
              <w:rPr>
                <w:vertAlign w:val="subscript"/>
              </w:rPr>
              <w:t>3</w:t>
            </w:r>
            <w:r w:rsidRPr="003B278F">
              <w:t>, Fe</w:t>
            </w:r>
            <w:r w:rsidRPr="003B278F">
              <w:rPr>
                <w:vertAlign w:val="subscript"/>
              </w:rPr>
              <w:t>3</w:t>
            </w:r>
            <w:r w:rsidRPr="003B278F">
              <w:t>O</w:t>
            </w:r>
            <w:r w:rsidRPr="003B278F">
              <w:rPr>
                <w:vertAlign w:val="subscript"/>
              </w:rPr>
              <w:t>4</w:t>
            </w:r>
            <w:r w:rsidRPr="003B278F">
              <w:t xml:space="preserve">, CuO và PbO bằng khí CO ở </w:t>
            </w:r>
            <w:r w:rsidRPr="003B278F">
              <w:lastRenderedPageBreak/>
              <w:t>nhiệt độ cao, khối lượng chất rắn thu được là 11,2 gam. Tính thể tích khí CO đã tham gia phản ứng ở điều kiện chuẩn?</w:t>
            </w:r>
          </w:p>
          <w:p w14:paraId="1427E6E2" w14:textId="77777777" w:rsidR="00685C59" w:rsidRPr="003B278F" w:rsidRDefault="00685C59" w:rsidP="00366C97">
            <w:pPr>
              <w:jc w:val="both"/>
            </w:pPr>
          </w:p>
          <w:p w14:paraId="59D134EE" w14:textId="77777777" w:rsidR="00685C59" w:rsidRPr="003B278F" w:rsidRDefault="00685C59" w:rsidP="00366C97">
            <w:pPr>
              <w:jc w:val="both"/>
            </w:pPr>
          </w:p>
          <w:p w14:paraId="49E87D94" w14:textId="77777777" w:rsidR="00662B88" w:rsidRPr="003B278F" w:rsidRDefault="00662B88" w:rsidP="00366C97">
            <w:pPr>
              <w:jc w:val="both"/>
            </w:pPr>
            <w:r w:rsidRPr="003B278F">
              <w:rPr>
                <w:u w:val="single"/>
              </w:rPr>
              <w:t>BT4</w:t>
            </w:r>
            <w:r w:rsidRPr="003B278F">
              <w:t xml:space="preserve">: </w:t>
            </w:r>
            <w:r w:rsidR="005F0BAF" w:rsidRPr="003B278F">
              <w:t>Cho luồng khí CO dư đi qua 9,1 gam hỗn hợp gồm CuO và Al</w:t>
            </w:r>
            <w:r w:rsidR="005F0BAF" w:rsidRPr="003B278F">
              <w:rPr>
                <w:vertAlign w:val="subscript"/>
              </w:rPr>
              <w:t>2</w:t>
            </w:r>
            <w:r w:rsidR="005F0BAF" w:rsidRPr="003B278F">
              <w:t>O</w:t>
            </w:r>
            <w:r w:rsidR="005F0BAF" w:rsidRPr="003B278F">
              <w:rPr>
                <w:vertAlign w:val="subscript"/>
              </w:rPr>
              <w:t>3</w:t>
            </w:r>
            <w:r w:rsidR="005F0BAF" w:rsidRPr="003B278F">
              <w:t xml:space="preserve"> nung nóng đến khi phản ứng hoàn toàn, thu được 8,3 gam chất rắn. Tính % khối lượng mỗi oxit trong hỗn hợp đầu?</w:t>
            </w:r>
          </w:p>
        </w:tc>
        <w:tc>
          <w:tcPr>
            <w:tcW w:w="5628" w:type="dxa"/>
            <w:gridSpan w:val="2"/>
          </w:tcPr>
          <w:p w14:paraId="77267EEA" w14:textId="77777777" w:rsidR="00760432" w:rsidRPr="003B278F" w:rsidRDefault="00760432" w:rsidP="00366C97">
            <w:pPr>
              <w:jc w:val="both"/>
              <w:rPr>
                <w:u w:val="single"/>
                <w:lang w:val="pl-PL"/>
              </w:rPr>
            </w:pPr>
          </w:p>
          <w:p w14:paraId="1ADFC348" w14:textId="77777777" w:rsidR="00863B79" w:rsidRPr="003B278F" w:rsidRDefault="00863B79" w:rsidP="00366C97">
            <w:pPr>
              <w:jc w:val="both"/>
              <w:rPr>
                <w:u w:val="single"/>
                <w:lang w:val="pl-PL"/>
              </w:rPr>
            </w:pPr>
          </w:p>
          <w:p w14:paraId="155366C4" w14:textId="77777777" w:rsidR="00863B79" w:rsidRPr="003B278F" w:rsidRDefault="00863B79" w:rsidP="00366C97">
            <w:pPr>
              <w:jc w:val="both"/>
              <w:rPr>
                <w:u w:val="single"/>
                <w:lang w:val="pl-PL"/>
              </w:rPr>
            </w:pPr>
          </w:p>
          <w:p w14:paraId="3B9A3D3A" w14:textId="77777777" w:rsidR="00863B79" w:rsidRPr="003B278F" w:rsidRDefault="00863B79" w:rsidP="00366C97">
            <w:pPr>
              <w:jc w:val="both"/>
              <w:rPr>
                <w:u w:val="single"/>
                <w:lang w:val="pl-PL"/>
              </w:rPr>
            </w:pPr>
          </w:p>
          <w:p w14:paraId="272BB39D" w14:textId="77777777" w:rsidR="00863B79" w:rsidRPr="003B278F" w:rsidRDefault="00863B79" w:rsidP="00366C97">
            <w:pPr>
              <w:jc w:val="both"/>
              <w:rPr>
                <w:u w:val="single"/>
                <w:lang w:val="pl-PL"/>
              </w:rPr>
            </w:pPr>
          </w:p>
          <w:p w14:paraId="529643D5" w14:textId="77777777" w:rsidR="00863B79" w:rsidRPr="003B278F" w:rsidRDefault="00863B79" w:rsidP="00366C97">
            <w:pPr>
              <w:jc w:val="both"/>
              <w:rPr>
                <w:lang w:val="pl-PL"/>
              </w:rPr>
            </w:pPr>
            <w:r w:rsidRPr="003B278F">
              <w:rPr>
                <w:u w:val="single"/>
                <w:lang w:val="pl-PL"/>
              </w:rPr>
              <w:t>BT1:</w:t>
            </w:r>
            <w:r w:rsidRPr="003B278F">
              <w:rPr>
                <w:lang w:val="pl-PL"/>
              </w:rPr>
              <w:t xml:space="preserve"> </w:t>
            </w:r>
          </w:p>
          <w:p w14:paraId="69B52C40" w14:textId="77777777" w:rsidR="00863B79" w:rsidRPr="003B278F" w:rsidRDefault="00863B79" w:rsidP="00366C97">
            <w:pPr>
              <w:jc w:val="both"/>
              <w:rPr>
                <w:lang w:val="pl-PL"/>
              </w:rPr>
            </w:pPr>
            <w:r w:rsidRPr="003B278F">
              <w:rPr>
                <w:lang w:val="pl-PL"/>
              </w:rPr>
              <w:t>1) C + O</w:t>
            </w:r>
            <w:r w:rsidRPr="003B278F">
              <w:rPr>
                <w:vertAlign w:val="subscript"/>
                <w:lang w:val="pl-PL"/>
              </w:rPr>
              <w:t>2</w:t>
            </w:r>
            <w:r w:rsidRPr="003B278F">
              <w:rPr>
                <w:lang w:val="pl-PL"/>
              </w:rPr>
              <w:t xml:space="preserve"> </w:t>
            </w:r>
            <w:r w:rsidRPr="003B278F">
              <w:rPr>
                <w:position w:val="-6"/>
              </w:rPr>
              <w:object w:dxaOrig="680" w:dyaOrig="360" w14:anchorId="51ECD958">
                <v:shape id="_x0000_i1330" type="#_x0000_t75" style="width:33.75pt;height:18pt" o:ole="">
                  <v:imagedata r:id="rId467" o:title=""/>
                </v:shape>
                <o:OLEObject Type="Embed" ProgID="Equation.DSMT4" ShapeID="_x0000_i1330" DrawAspect="Content" ObjectID="_1672681537" r:id="rId468"/>
              </w:object>
            </w:r>
            <w:r w:rsidRPr="003B278F">
              <w:rPr>
                <w:lang w:val="pl-PL"/>
              </w:rPr>
              <w:t xml:space="preserve"> CO</w:t>
            </w:r>
            <w:r w:rsidRPr="003B278F">
              <w:rPr>
                <w:vertAlign w:val="subscript"/>
                <w:lang w:val="pl-PL"/>
              </w:rPr>
              <w:t>2</w:t>
            </w:r>
          </w:p>
          <w:p w14:paraId="666F8656" w14:textId="77777777" w:rsidR="00863B79" w:rsidRPr="003B278F" w:rsidRDefault="00863B79" w:rsidP="00366C97">
            <w:pPr>
              <w:jc w:val="both"/>
              <w:rPr>
                <w:lang w:val="pl-PL"/>
              </w:rPr>
            </w:pPr>
            <w:r w:rsidRPr="003B278F">
              <w:rPr>
                <w:lang w:val="pl-PL"/>
              </w:rPr>
              <w:t>2) CO</w:t>
            </w:r>
            <w:r w:rsidRPr="003B278F">
              <w:rPr>
                <w:vertAlign w:val="subscript"/>
                <w:lang w:val="pl-PL"/>
              </w:rPr>
              <w:t>2</w:t>
            </w:r>
            <w:r w:rsidRPr="003B278F">
              <w:rPr>
                <w:lang w:val="pl-PL"/>
              </w:rPr>
              <w:t xml:space="preserve"> + C </w:t>
            </w:r>
            <w:r w:rsidRPr="003B278F">
              <w:rPr>
                <w:position w:val="-6"/>
              </w:rPr>
              <w:object w:dxaOrig="680" w:dyaOrig="360" w14:anchorId="065AE1F5">
                <v:shape id="_x0000_i1331" type="#_x0000_t75" style="width:33.75pt;height:18pt" o:ole="">
                  <v:imagedata r:id="rId467" o:title=""/>
                </v:shape>
                <o:OLEObject Type="Embed" ProgID="Equation.DSMT4" ShapeID="_x0000_i1331" DrawAspect="Content" ObjectID="_1672681538" r:id="rId469"/>
              </w:object>
            </w:r>
            <w:r w:rsidRPr="003B278F">
              <w:rPr>
                <w:lang w:val="pl-PL"/>
              </w:rPr>
              <w:t>2CO</w:t>
            </w:r>
          </w:p>
          <w:p w14:paraId="5F819171" w14:textId="77777777" w:rsidR="00863B79" w:rsidRPr="003B278F" w:rsidRDefault="00863B79" w:rsidP="00366C97">
            <w:pPr>
              <w:jc w:val="both"/>
              <w:rPr>
                <w:lang w:val="pl-PL"/>
              </w:rPr>
            </w:pPr>
            <w:r w:rsidRPr="003B278F">
              <w:rPr>
                <w:lang w:val="pl-PL"/>
              </w:rPr>
              <w:t>3) 2CO + O</w:t>
            </w:r>
            <w:r w:rsidRPr="003B278F">
              <w:rPr>
                <w:vertAlign w:val="subscript"/>
                <w:lang w:val="pl-PL"/>
              </w:rPr>
              <w:t>2</w:t>
            </w:r>
            <w:r w:rsidRPr="003B278F">
              <w:rPr>
                <w:lang w:val="pl-PL"/>
              </w:rPr>
              <w:t xml:space="preserve"> </w:t>
            </w:r>
            <w:r w:rsidRPr="003B278F">
              <w:rPr>
                <w:position w:val="-6"/>
              </w:rPr>
              <w:object w:dxaOrig="680" w:dyaOrig="360" w14:anchorId="679B3770">
                <v:shape id="_x0000_i1332" type="#_x0000_t75" style="width:33.75pt;height:18pt" o:ole="">
                  <v:imagedata r:id="rId467" o:title=""/>
                </v:shape>
                <o:OLEObject Type="Embed" ProgID="Equation.DSMT4" ShapeID="_x0000_i1332" DrawAspect="Content" ObjectID="_1672681539" r:id="rId470"/>
              </w:object>
            </w:r>
            <w:r w:rsidRPr="003B278F">
              <w:rPr>
                <w:lang w:val="pl-PL"/>
              </w:rPr>
              <w:t>2CO</w:t>
            </w:r>
            <w:r w:rsidRPr="003B278F">
              <w:rPr>
                <w:vertAlign w:val="subscript"/>
                <w:lang w:val="pl-PL"/>
              </w:rPr>
              <w:t>2</w:t>
            </w:r>
            <w:r w:rsidRPr="003B278F">
              <w:rPr>
                <w:lang w:val="pl-PL"/>
              </w:rPr>
              <w:t xml:space="preserve"> </w:t>
            </w:r>
          </w:p>
          <w:p w14:paraId="08B59417" w14:textId="77777777" w:rsidR="00863B79" w:rsidRPr="003B278F" w:rsidRDefault="00863B79" w:rsidP="00366C97">
            <w:pPr>
              <w:jc w:val="both"/>
              <w:rPr>
                <w:lang w:val="pl-PL"/>
              </w:rPr>
            </w:pPr>
            <w:r w:rsidRPr="003B278F">
              <w:rPr>
                <w:lang w:val="pl-PL"/>
              </w:rPr>
              <w:t>4) CO</w:t>
            </w:r>
            <w:r w:rsidRPr="003B278F">
              <w:rPr>
                <w:vertAlign w:val="subscript"/>
                <w:lang w:val="pl-PL"/>
              </w:rPr>
              <w:t>2</w:t>
            </w:r>
            <w:r w:rsidRPr="003B278F">
              <w:rPr>
                <w:lang w:val="pl-PL"/>
              </w:rPr>
              <w:t xml:space="preserve"> + NaOH </w:t>
            </w:r>
            <w:r w:rsidRPr="003B278F">
              <w:sym w:font="Wingdings" w:char="F0E0"/>
            </w:r>
            <w:r w:rsidRPr="003B278F">
              <w:rPr>
                <w:lang w:val="pl-PL"/>
              </w:rPr>
              <w:t xml:space="preserve"> NaHCO</w:t>
            </w:r>
            <w:r w:rsidRPr="003B278F">
              <w:rPr>
                <w:vertAlign w:val="subscript"/>
                <w:lang w:val="pl-PL"/>
              </w:rPr>
              <w:t>3</w:t>
            </w:r>
          </w:p>
          <w:p w14:paraId="38FEE962" w14:textId="77777777" w:rsidR="00863B79" w:rsidRPr="003B278F" w:rsidRDefault="00863B79" w:rsidP="00366C97">
            <w:pPr>
              <w:jc w:val="both"/>
              <w:rPr>
                <w:lang w:val="pl-PL"/>
              </w:rPr>
            </w:pPr>
            <w:r w:rsidRPr="003B278F">
              <w:rPr>
                <w:lang w:val="pl-PL"/>
              </w:rPr>
              <w:t>5) 2NaHCO</w:t>
            </w:r>
            <w:r w:rsidRPr="003B278F">
              <w:rPr>
                <w:vertAlign w:val="subscript"/>
                <w:lang w:val="pl-PL"/>
              </w:rPr>
              <w:t>3</w:t>
            </w:r>
            <w:r w:rsidRPr="003B278F">
              <w:rPr>
                <w:lang w:val="pl-PL"/>
              </w:rPr>
              <w:t xml:space="preserve"> </w:t>
            </w:r>
            <w:r w:rsidRPr="003B278F">
              <w:rPr>
                <w:position w:val="-6"/>
              </w:rPr>
              <w:object w:dxaOrig="680" w:dyaOrig="360" w14:anchorId="48AAAFCF">
                <v:shape id="_x0000_i1333" type="#_x0000_t75" style="width:33.75pt;height:18pt" o:ole="">
                  <v:imagedata r:id="rId467" o:title=""/>
                </v:shape>
                <o:OLEObject Type="Embed" ProgID="Equation.DSMT4" ShapeID="_x0000_i1333" DrawAspect="Content" ObjectID="_1672681540" r:id="rId471"/>
              </w:object>
            </w:r>
            <w:r w:rsidRPr="003B278F">
              <w:rPr>
                <w:lang w:val="pl-PL"/>
              </w:rPr>
              <w:t>Na</w:t>
            </w:r>
            <w:r w:rsidRPr="003B278F">
              <w:rPr>
                <w:vertAlign w:val="subscript"/>
                <w:lang w:val="pl-PL"/>
              </w:rPr>
              <w:t>2</w:t>
            </w:r>
            <w:r w:rsidRPr="003B278F">
              <w:rPr>
                <w:lang w:val="pl-PL"/>
              </w:rPr>
              <w:t>CO</w:t>
            </w:r>
            <w:r w:rsidRPr="003B278F">
              <w:rPr>
                <w:vertAlign w:val="subscript"/>
                <w:lang w:val="pl-PL"/>
              </w:rPr>
              <w:t>3</w:t>
            </w:r>
            <w:r w:rsidRPr="003B278F">
              <w:rPr>
                <w:lang w:val="pl-PL"/>
              </w:rPr>
              <w:t xml:space="preserve"> + CO</w:t>
            </w:r>
            <w:r w:rsidRPr="003B278F">
              <w:rPr>
                <w:vertAlign w:val="subscript"/>
                <w:lang w:val="pl-PL"/>
              </w:rPr>
              <w:t>2</w:t>
            </w:r>
            <w:r w:rsidRPr="003B278F">
              <w:rPr>
                <w:lang w:val="pl-PL"/>
              </w:rPr>
              <w:t xml:space="preserve"> + H</w:t>
            </w:r>
            <w:r w:rsidRPr="003B278F">
              <w:rPr>
                <w:vertAlign w:val="subscript"/>
                <w:lang w:val="pl-PL"/>
              </w:rPr>
              <w:t>2</w:t>
            </w:r>
            <w:r w:rsidRPr="003B278F">
              <w:rPr>
                <w:lang w:val="pl-PL"/>
              </w:rPr>
              <w:t>O</w:t>
            </w:r>
          </w:p>
          <w:p w14:paraId="264C22D4" w14:textId="77777777" w:rsidR="00E100C3" w:rsidRPr="003B278F" w:rsidRDefault="00E100C3" w:rsidP="00366C97">
            <w:pPr>
              <w:jc w:val="both"/>
              <w:rPr>
                <w:lang w:val="pl-PL"/>
              </w:rPr>
            </w:pPr>
            <w:r w:rsidRPr="003B278F">
              <w:rPr>
                <w:u w:val="single"/>
                <w:lang w:val="pl-PL"/>
              </w:rPr>
              <w:t>BT2</w:t>
            </w:r>
            <w:r w:rsidRPr="003B278F">
              <w:rPr>
                <w:lang w:val="pl-PL"/>
              </w:rPr>
              <w:t xml:space="preserve">: </w:t>
            </w:r>
          </w:p>
          <w:p w14:paraId="51E0EAC4" w14:textId="77777777" w:rsidR="00E100C3" w:rsidRPr="003B278F" w:rsidRDefault="00E100C3" w:rsidP="00366C97">
            <w:pPr>
              <w:jc w:val="both"/>
              <w:rPr>
                <w:lang w:val="pl-PL"/>
              </w:rPr>
            </w:pPr>
            <w:r w:rsidRPr="003B278F">
              <w:rPr>
                <w:lang w:val="pl-PL"/>
              </w:rPr>
              <w:t>- Quì tím: Nhận biết HCl, NaOH</w:t>
            </w:r>
          </w:p>
          <w:p w14:paraId="3C9B538B" w14:textId="77777777" w:rsidR="00E100C3" w:rsidRPr="003B278F" w:rsidRDefault="00E100C3" w:rsidP="00366C97">
            <w:pPr>
              <w:jc w:val="both"/>
              <w:rPr>
                <w:lang w:val="pl-PL"/>
              </w:rPr>
            </w:pPr>
            <w:r w:rsidRPr="003B278F">
              <w:rPr>
                <w:lang w:val="pl-PL"/>
              </w:rPr>
              <w:t>- Axit HCl: Nhận biết Na</w:t>
            </w:r>
            <w:r w:rsidRPr="003B278F">
              <w:rPr>
                <w:vertAlign w:val="subscript"/>
                <w:lang w:val="pl-PL"/>
              </w:rPr>
              <w:t>2</w:t>
            </w:r>
            <w:r w:rsidRPr="003B278F">
              <w:rPr>
                <w:lang w:val="pl-PL"/>
              </w:rPr>
              <w:t>CO</w:t>
            </w:r>
            <w:r w:rsidRPr="003B278F">
              <w:rPr>
                <w:vertAlign w:val="subscript"/>
                <w:lang w:val="pl-PL"/>
              </w:rPr>
              <w:t>3</w:t>
            </w:r>
          </w:p>
          <w:p w14:paraId="2DE0DC61" w14:textId="77777777" w:rsidR="00E100C3" w:rsidRPr="003B278F" w:rsidRDefault="00E100C3" w:rsidP="00366C97">
            <w:pPr>
              <w:jc w:val="both"/>
              <w:rPr>
                <w:lang w:val="pl-PL"/>
              </w:rPr>
            </w:pPr>
            <w:r w:rsidRPr="003B278F">
              <w:rPr>
                <w:lang w:val="pl-PL"/>
              </w:rPr>
              <w:t>- Dung dịch AgNO</w:t>
            </w:r>
            <w:r w:rsidRPr="003B278F">
              <w:rPr>
                <w:vertAlign w:val="subscript"/>
                <w:lang w:val="pl-PL"/>
              </w:rPr>
              <w:t>3</w:t>
            </w:r>
            <w:r w:rsidRPr="003B278F">
              <w:rPr>
                <w:lang w:val="pl-PL"/>
              </w:rPr>
              <w:t>: Nhận biết Na</w:t>
            </w:r>
            <w:r w:rsidRPr="003B278F">
              <w:rPr>
                <w:vertAlign w:val="subscript"/>
                <w:lang w:val="pl-PL"/>
              </w:rPr>
              <w:t>3</w:t>
            </w:r>
            <w:r w:rsidRPr="003B278F">
              <w:rPr>
                <w:lang w:val="pl-PL"/>
              </w:rPr>
              <w:t>PO</w:t>
            </w:r>
            <w:r w:rsidRPr="003B278F">
              <w:rPr>
                <w:vertAlign w:val="subscript"/>
                <w:lang w:val="pl-PL"/>
              </w:rPr>
              <w:t>4</w:t>
            </w:r>
          </w:p>
          <w:p w14:paraId="267349C2" w14:textId="77777777" w:rsidR="00E100C3" w:rsidRPr="003B278F" w:rsidRDefault="00E100C3" w:rsidP="00366C97">
            <w:pPr>
              <w:jc w:val="both"/>
              <w:rPr>
                <w:lang w:val="pl-PL"/>
              </w:rPr>
            </w:pPr>
            <w:r w:rsidRPr="003B278F">
              <w:rPr>
                <w:u w:val="single"/>
                <w:lang w:val="pl-PL"/>
              </w:rPr>
              <w:t>BT3</w:t>
            </w:r>
            <w:r w:rsidRPr="003B278F">
              <w:rPr>
                <w:lang w:val="pl-PL"/>
              </w:rPr>
              <w:t xml:space="preserve">: </w:t>
            </w:r>
          </w:p>
          <w:p w14:paraId="2FE16D1F" w14:textId="77777777" w:rsidR="00E100C3" w:rsidRPr="003B278F" w:rsidRDefault="00706D3A" w:rsidP="00366C97">
            <w:pPr>
              <w:jc w:val="both"/>
              <w:rPr>
                <w:lang w:val="pl-PL"/>
              </w:rPr>
            </w:pPr>
            <w:r w:rsidRPr="003B278F">
              <w:rPr>
                <w:lang w:val="pl-PL"/>
              </w:rPr>
              <w:lastRenderedPageBreak/>
              <w:t>Gọi x là số mol CO tham gia phản ứng</w:t>
            </w:r>
          </w:p>
          <w:p w14:paraId="76240956" w14:textId="77777777" w:rsidR="00706D3A" w:rsidRPr="003B278F" w:rsidRDefault="00706D3A" w:rsidP="00366C97">
            <w:pPr>
              <w:jc w:val="both"/>
              <w:rPr>
                <w:lang w:val="pl-PL"/>
              </w:rPr>
            </w:pPr>
            <w:r w:rsidRPr="003B278F">
              <w:rPr>
                <w:lang w:val="fr-FR"/>
              </w:rPr>
              <w:sym w:font="Wingdings" w:char="F0E0"/>
            </w:r>
            <w:r w:rsidRPr="003B278F">
              <w:rPr>
                <w:lang w:val="pl-PL"/>
              </w:rPr>
              <w:t>Số mol CO</w:t>
            </w:r>
            <w:r w:rsidRPr="003B278F">
              <w:rPr>
                <w:vertAlign w:val="subscript"/>
                <w:lang w:val="pl-PL"/>
              </w:rPr>
              <w:t>2</w:t>
            </w:r>
            <w:r w:rsidRPr="003B278F">
              <w:rPr>
                <w:lang w:val="pl-PL"/>
              </w:rPr>
              <w:t xml:space="preserve"> = x mol</w:t>
            </w:r>
          </w:p>
          <w:p w14:paraId="5F872898" w14:textId="77777777" w:rsidR="00706D3A" w:rsidRPr="003B278F" w:rsidRDefault="00706D3A" w:rsidP="00366C97">
            <w:pPr>
              <w:jc w:val="both"/>
              <w:rPr>
                <w:lang w:val="pl-PL"/>
              </w:rPr>
            </w:pPr>
            <w:r w:rsidRPr="003B278F">
              <w:rPr>
                <w:lang w:val="pl-PL"/>
              </w:rPr>
              <w:t>Áp dụng định luật bảo toàn khối lượng ta có :</w:t>
            </w:r>
          </w:p>
          <w:p w14:paraId="5F2D2EE7" w14:textId="77777777" w:rsidR="00706D3A" w:rsidRPr="003B278F" w:rsidRDefault="00706D3A" w:rsidP="00366C97">
            <w:pPr>
              <w:jc w:val="both"/>
              <w:rPr>
                <w:lang w:val="pl-PL"/>
              </w:rPr>
            </w:pPr>
            <w:r w:rsidRPr="003B278F">
              <w:rPr>
                <w:lang w:val="pl-PL"/>
              </w:rPr>
              <w:t xml:space="preserve">16 + 28x = 11,2 + 44x </w:t>
            </w:r>
            <w:r w:rsidRPr="003B278F">
              <w:rPr>
                <w:lang w:val="fr-FR"/>
              </w:rPr>
              <w:sym w:font="Wingdings" w:char="F0E0"/>
            </w:r>
            <w:r w:rsidRPr="003B278F">
              <w:rPr>
                <w:lang w:val="pl-PL"/>
              </w:rPr>
              <w:t xml:space="preserve"> x = 0,3</w:t>
            </w:r>
          </w:p>
          <w:p w14:paraId="636D2C08" w14:textId="77777777" w:rsidR="00706D3A" w:rsidRPr="003B278F" w:rsidRDefault="00706D3A" w:rsidP="00366C97">
            <w:pPr>
              <w:jc w:val="both"/>
              <w:rPr>
                <w:lang w:val="pl-PL"/>
              </w:rPr>
            </w:pPr>
            <w:r w:rsidRPr="003B278F">
              <w:rPr>
                <w:lang w:val="pl-PL"/>
              </w:rPr>
              <w:t>Thể tích CO đã tham gia phản ứng :</w:t>
            </w:r>
          </w:p>
          <w:p w14:paraId="6E3F201F" w14:textId="77777777" w:rsidR="00706D3A" w:rsidRPr="003B278F" w:rsidRDefault="00706D3A" w:rsidP="00366C97">
            <w:pPr>
              <w:jc w:val="both"/>
              <w:rPr>
                <w:lang w:val="pl-PL"/>
              </w:rPr>
            </w:pPr>
            <w:r w:rsidRPr="003B278F">
              <w:rPr>
                <w:lang w:val="pl-PL"/>
              </w:rPr>
              <w:t>V = 0,3.22,4= 6,72 lit</w:t>
            </w:r>
          </w:p>
          <w:p w14:paraId="06C030B6" w14:textId="77777777" w:rsidR="00685C59" w:rsidRPr="003B278F" w:rsidRDefault="00685C59" w:rsidP="00366C97">
            <w:pPr>
              <w:jc w:val="both"/>
              <w:rPr>
                <w:lang w:val="pl-PL"/>
              </w:rPr>
            </w:pPr>
            <w:r w:rsidRPr="003B278F">
              <w:rPr>
                <w:u w:val="single"/>
                <w:lang w:val="pl-PL"/>
              </w:rPr>
              <w:t>BT4</w:t>
            </w:r>
            <w:r w:rsidRPr="003B278F">
              <w:rPr>
                <w:lang w:val="pl-PL"/>
              </w:rPr>
              <w:t> :</w:t>
            </w:r>
          </w:p>
          <w:p w14:paraId="16197BE1" w14:textId="77777777" w:rsidR="00685C59" w:rsidRPr="003B278F" w:rsidRDefault="00685C59" w:rsidP="00366C97">
            <w:pPr>
              <w:jc w:val="both"/>
              <w:rPr>
                <w:lang w:val="pl-PL"/>
              </w:rPr>
            </w:pPr>
            <w:r w:rsidRPr="003B278F">
              <w:rPr>
                <w:lang w:val="pl-PL"/>
              </w:rPr>
              <w:t>Chỉ có CuO bị CO khử nên hỗn hợp chất rắn thu được gồm Cu và Al</w:t>
            </w:r>
            <w:r w:rsidRPr="003B278F">
              <w:rPr>
                <w:vertAlign w:val="subscript"/>
                <w:lang w:val="pl-PL"/>
              </w:rPr>
              <w:t>2</w:t>
            </w:r>
            <w:r w:rsidRPr="003B278F">
              <w:rPr>
                <w:lang w:val="pl-PL"/>
              </w:rPr>
              <w:t>O</w:t>
            </w:r>
            <w:r w:rsidRPr="003B278F">
              <w:rPr>
                <w:vertAlign w:val="subscript"/>
                <w:lang w:val="pl-PL"/>
              </w:rPr>
              <w:t>3</w:t>
            </w:r>
          </w:p>
          <w:p w14:paraId="6AB21E55" w14:textId="77777777" w:rsidR="00685C59" w:rsidRPr="003B278F" w:rsidRDefault="00685C59" w:rsidP="00366C97">
            <w:pPr>
              <w:jc w:val="both"/>
              <w:rPr>
                <w:lang w:val="pl-PL"/>
              </w:rPr>
            </w:pPr>
            <w:r w:rsidRPr="003B278F">
              <w:rPr>
                <w:lang w:val="pl-PL"/>
              </w:rPr>
              <w:t xml:space="preserve">Ta có : </w:t>
            </w:r>
            <w:r w:rsidRPr="003B278F">
              <w:rPr>
                <w:position w:val="-30"/>
                <w:lang w:val="fr-FR"/>
              </w:rPr>
              <w:object w:dxaOrig="3060" w:dyaOrig="720" w14:anchorId="57277629">
                <v:shape id="_x0000_i1334" type="#_x0000_t75" style="width:153pt;height:36pt" o:ole="">
                  <v:imagedata r:id="rId472" o:title=""/>
                </v:shape>
                <o:OLEObject Type="Embed" ProgID="Equation.DSMT4" ShapeID="_x0000_i1334" DrawAspect="Content" ObjectID="_1672681541" r:id="rId473"/>
              </w:object>
            </w:r>
          </w:p>
          <w:p w14:paraId="4E429A8A" w14:textId="77777777" w:rsidR="00685C59" w:rsidRPr="003B278F" w:rsidRDefault="00685C59" w:rsidP="00366C97">
            <w:pPr>
              <w:jc w:val="both"/>
              <w:rPr>
                <w:lang w:val="pl-PL"/>
              </w:rPr>
            </w:pPr>
            <w:r w:rsidRPr="003B278F">
              <w:rPr>
                <w:lang w:val="pl-PL"/>
              </w:rPr>
              <w:t>Khối lượng CuO = 80.0,05=4(g)</w:t>
            </w:r>
          </w:p>
          <w:p w14:paraId="6C2F7D0B" w14:textId="77777777" w:rsidR="00685C59" w:rsidRPr="003B278F" w:rsidRDefault="00685C59" w:rsidP="00366C97">
            <w:pPr>
              <w:jc w:val="both"/>
              <w:rPr>
                <w:lang w:val="fr-FR"/>
              </w:rPr>
            </w:pPr>
            <w:r w:rsidRPr="003B278F">
              <w:rPr>
                <w:lang w:val="fr-FR"/>
              </w:rPr>
              <w:sym w:font="Wingdings" w:char="F0E0"/>
            </w:r>
            <w:r w:rsidRPr="003B278F">
              <w:rPr>
                <w:lang w:val="fr-FR"/>
              </w:rPr>
              <w:t xml:space="preserve"> %CuO=</w:t>
            </w:r>
            <w:r w:rsidRPr="003B278F">
              <w:rPr>
                <w:position w:val="-28"/>
                <w:lang w:val="fr-FR"/>
              </w:rPr>
              <w:object w:dxaOrig="1340" w:dyaOrig="660" w14:anchorId="1FECD432">
                <v:shape id="_x0000_i1335" type="#_x0000_t75" style="width:66.75pt;height:33pt" o:ole="">
                  <v:imagedata r:id="rId474" o:title=""/>
                </v:shape>
                <o:OLEObject Type="Embed" ProgID="Equation.DSMT4" ShapeID="_x0000_i1335" DrawAspect="Content" ObjectID="_1672681542" r:id="rId475"/>
              </w:object>
            </w:r>
            <w:r w:rsidR="005C0C2A" w:rsidRPr="003B278F">
              <w:rPr>
                <w:lang w:val="fr-FR"/>
              </w:rPr>
              <w:t> ;%Al</w:t>
            </w:r>
            <w:r w:rsidR="005C0C2A" w:rsidRPr="003B278F">
              <w:rPr>
                <w:vertAlign w:val="subscript"/>
                <w:lang w:val="fr-FR"/>
              </w:rPr>
              <w:t>2</w:t>
            </w:r>
            <w:r w:rsidR="005C0C2A" w:rsidRPr="003B278F">
              <w:rPr>
                <w:lang w:val="fr-FR"/>
              </w:rPr>
              <w:t>O</w:t>
            </w:r>
            <w:r w:rsidR="005C0C2A" w:rsidRPr="003B278F">
              <w:rPr>
                <w:vertAlign w:val="subscript"/>
                <w:lang w:val="fr-FR"/>
              </w:rPr>
              <w:t>3</w:t>
            </w:r>
            <w:r w:rsidR="005C0C2A" w:rsidRPr="003B278F">
              <w:rPr>
                <w:lang w:val="fr-FR"/>
              </w:rPr>
              <w:t xml:space="preserve"> = 56%</w:t>
            </w:r>
          </w:p>
        </w:tc>
      </w:tr>
    </w:tbl>
    <w:p w14:paraId="5B361BF8" w14:textId="77777777" w:rsidR="00760432" w:rsidRPr="003B278F" w:rsidRDefault="00760432" w:rsidP="00760432">
      <w:pPr>
        <w:ind w:firstLine="360"/>
        <w:rPr>
          <w:b/>
          <w:u w:val="single"/>
          <w:lang w:val="fr-FR"/>
        </w:rPr>
      </w:pPr>
    </w:p>
    <w:p w14:paraId="45DBDDB9" w14:textId="77777777" w:rsidR="00760432" w:rsidRPr="003B278F" w:rsidRDefault="00760432" w:rsidP="00760432">
      <w:pPr>
        <w:ind w:firstLine="360"/>
        <w:rPr>
          <w:b/>
          <w:u w:val="single"/>
          <w:lang w:val="fr-FR"/>
        </w:rPr>
      </w:pPr>
    </w:p>
    <w:p w14:paraId="1ED5D9E0" w14:textId="77777777" w:rsidR="00760432" w:rsidRPr="003B278F" w:rsidRDefault="00760432" w:rsidP="000B658B">
      <w:pPr>
        <w:ind w:firstLine="360"/>
        <w:jc w:val="both"/>
        <w:rPr>
          <w:lang w:val="fr-FR"/>
        </w:rPr>
      </w:pPr>
      <w:r w:rsidRPr="003B278F">
        <w:rPr>
          <w:b/>
          <w:u w:val="single"/>
          <w:lang w:val="fr-FR"/>
        </w:rPr>
        <w:t>4. Củng cố:</w:t>
      </w:r>
      <w:r w:rsidR="000B658B" w:rsidRPr="003B278F">
        <w:rPr>
          <w:lang w:val="fr-FR"/>
        </w:rPr>
        <w:t xml:space="preserve"> Củng cố sau mỗi bài tập</w:t>
      </w:r>
    </w:p>
    <w:p w14:paraId="0D142DC9" w14:textId="77777777" w:rsidR="00760432" w:rsidRPr="003B278F" w:rsidRDefault="00760432" w:rsidP="00760432">
      <w:pPr>
        <w:ind w:firstLine="360"/>
        <w:rPr>
          <w:b/>
          <w:u w:val="single"/>
          <w:lang w:val="fr-FR"/>
        </w:rPr>
      </w:pPr>
      <w:r w:rsidRPr="003B278F">
        <w:rPr>
          <w:b/>
          <w:u w:val="single"/>
          <w:lang w:val="fr-FR"/>
        </w:rPr>
        <w:t>5. Dặn dò:</w:t>
      </w:r>
    </w:p>
    <w:p w14:paraId="5A2D2F77" w14:textId="77777777" w:rsidR="00760432" w:rsidRPr="003B278F" w:rsidRDefault="000B658B" w:rsidP="000B658B">
      <w:pPr>
        <w:ind w:firstLine="600"/>
        <w:rPr>
          <w:lang w:val="fr-FR"/>
        </w:rPr>
      </w:pPr>
      <w:r w:rsidRPr="003B278F">
        <w:rPr>
          <w:lang w:val="fr-FR"/>
        </w:rPr>
        <w:t>- Làm bài tập SGK</w:t>
      </w:r>
    </w:p>
    <w:p w14:paraId="1282D1F5" w14:textId="77777777" w:rsidR="000B658B" w:rsidRPr="003B278F" w:rsidRDefault="000B658B" w:rsidP="000B658B">
      <w:pPr>
        <w:ind w:firstLine="600"/>
        <w:rPr>
          <w:lang w:val="fr-FR"/>
        </w:rPr>
      </w:pPr>
      <w:r w:rsidRPr="003B278F">
        <w:rPr>
          <w:lang w:val="fr-FR"/>
        </w:rPr>
        <w:t>- Ôn tập kiến thức</w:t>
      </w:r>
    </w:p>
    <w:p w14:paraId="3FBD62CB" w14:textId="77777777" w:rsidR="00A91033" w:rsidRPr="003B278F" w:rsidRDefault="00A91033" w:rsidP="00A91033">
      <w:pPr>
        <w:ind w:firstLine="360"/>
        <w:rPr>
          <w:b/>
          <w:u w:val="single"/>
          <w:lang w:val="pt-BR"/>
        </w:rPr>
      </w:pPr>
      <w:r w:rsidRPr="003B278F">
        <w:rPr>
          <w:b/>
          <w:u w:val="single"/>
          <w:lang w:val="pt-BR"/>
        </w:rPr>
        <w:t>VI. RÚT KINH NGHIỆM</w:t>
      </w:r>
    </w:p>
    <w:p w14:paraId="5F83E7D3" w14:textId="77777777" w:rsidR="00A91033" w:rsidRPr="003B278F" w:rsidRDefault="00A91033" w:rsidP="00A91033">
      <w:pPr>
        <w:ind w:firstLine="360"/>
        <w:rPr>
          <w:lang w:val="pt-BR"/>
        </w:rPr>
      </w:pPr>
      <w:r w:rsidRPr="003B278F">
        <w:rPr>
          <w:lang w:val="pt-BR"/>
        </w:rPr>
        <w:t>.....................................................................................................................................................</w:t>
      </w:r>
    </w:p>
    <w:p w14:paraId="626180F0" w14:textId="77777777" w:rsidR="00A91033" w:rsidRPr="003B278F" w:rsidRDefault="00A91033" w:rsidP="00A91033">
      <w:pPr>
        <w:ind w:firstLine="360"/>
        <w:rPr>
          <w:lang w:val="pt-BR"/>
        </w:rPr>
      </w:pPr>
      <w:r w:rsidRPr="003B278F">
        <w:rPr>
          <w:lang w:val="pt-BR"/>
        </w:rPr>
        <w:t>.....................................................................................................................................................</w:t>
      </w:r>
    </w:p>
    <w:p w14:paraId="519C579F" w14:textId="77777777" w:rsidR="00A91033" w:rsidRPr="003B278F" w:rsidRDefault="00A91033" w:rsidP="00A91033">
      <w:pPr>
        <w:ind w:firstLine="360"/>
        <w:rPr>
          <w:lang w:val="pt-BR"/>
        </w:rPr>
      </w:pPr>
      <w:r w:rsidRPr="003B278F">
        <w:rPr>
          <w:lang w:val="pt-BR"/>
        </w:rPr>
        <w:t>.....................................................................................................................................................</w:t>
      </w:r>
    </w:p>
    <w:p w14:paraId="75DA3FD5"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50CFBCBF"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4C88DAA8" w14:textId="77777777" w:rsidR="00D30EAB" w:rsidRPr="00B674C4" w:rsidRDefault="00D30EAB" w:rsidP="00D30EAB">
      <w:pPr>
        <w:widowControl w:val="0"/>
        <w:autoSpaceDE w:val="0"/>
        <w:autoSpaceDN w:val="0"/>
        <w:adjustRightInd w:val="0"/>
        <w:rPr>
          <w:iCs/>
        </w:rPr>
      </w:pPr>
    </w:p>
    <w:p w14:paraId="39392EC1" w14:textId="77777777" w:rsidR="00D30EAB" w:rsidRPr="00B674C4" w:rsidRDefault="00D30EAB" w:rsidP="00D30EAB">
      <w:pPr>
        <w:widowControl w:val="0"/>
        <w:autoSpaceDE w:val="0"/>
        <w:autoSpaceDN w:val="0"/>
        <w:adjustRightInd w:val="0"/>
        <w:ind w:left="5805" w:firstLine="675"/>
        <w:rPr>
          <w:iCs/>
        </w:rPr>
      </w:pPr>
    </w:p>
    <w:p w14:paraId="61C38624" w14:textId="77777777" w:rsidR="00D30EAB" w:rsidRPr="00B674C4" w:rsidRDefault="00D30EAB" w:rsidP="00D30EAB">
      <w:pPr>
        <w:widowControl w:val="0"/>
        <w:autoSpaceDE w:val="0"/>
        <w:autoSpaceDN w:val="0"/>
        <w:adjustRightInd w:val="0"/>
        <w:ind w:left="5805" w:firstLine="675"/>
        <w:rPr>
          <w:iCs/>
        </w:rPr>
      </w:pPr>
    </w:p>
    <w:p w14:paraId="24FDFFBA"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3F484495"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527BE2F1" w14:textId="77777777" w:rsidR="009A63F9" w:rsidRPr="003B278F" w:rsidRDefault="009A63F9" w:rsidP="009A63F9">
      <w:pPr>
        <w:jc w:val="center"/>
        <w:rPr>
          <w:b/>
          <w:lang w:val="pt-BR"/>
        </w:rPr>
      </w:pPr>
      <w:r w:rsidRPr="003B278F">
        <w:rPr>
          <w:b/>
          <w:lang w:val="pt-BR"/>
        </w:rPr>
        <w:t xml:space="preserve">CHỦ ĐỀ 3: CACBON – SILIC </w:t>
      </w:r>
    </w:p>
    <w:p w14:paraId="75BE1715" w14:textId="77777777" w:rsidR="002B635D" w:rsidRPr="003B278F" w:rsidRDefault="009A63F9" w:rsidP="009A63F9">
      <w:pPr>
        <w:jc w:val="center"/>
        <w:rPr>
          <w:b/>
          <w:lang w:val="fr-FR"/>
        </w:rPr>
      </w:pPr>
      <w:r w:rsidRPr="003B278F">
        <w:rPr>
          <w:lang w:val="pt-BR"/>
        </w:rPr>
        <w:t>Tiết thứ 5:</w:t>
      </w:r>
      <w:r w:rsidR="002B635D" w:rsidRPr="003B278F">
        <w:rPr>
          <w:lang w:val="fr-FR"/>
        </w:rPr>
        <w:t xml:space="preserve"> </w:t>
      </w:r>
      <w:r w:rsidR="002B635D" w:rsidRPr="003B278F">
        <w:rPr>
          <w:b/>
          <w:lang w:val="fr-FR"/>
        </w:rPr>
        <w:t xml:space="preserve">LUYỆN TẬP: TÍNH CHẤT CỦA CACBON- SILIC </w:t>
      </w:r>
    </w:p>
    <w:p w14:paraId="1888712D" w14:textId="77777777" w:rsidR="002B635D" w:rsidRPr="003B278F" w:rsidRDefault="002B635D" w:rsidP="002B635D">
      <w:pPr>
        <w:jc w:val="center"/>
        <w:rPr>
          <w:b/>
          <w:lang w:val="fr-FR"/>
        </w:rPr>
      </w:pPr>
      <w:r w:rsidRPr="003B278F">
        <w:rPr>
          <w:b/>
          <w:lang w:val="fr-FR"/>
        </w:rPr>
        <w:t xml:space="preserve">VÀ HỢP CHẤT CỦA CHÚNG (tiết </w:t>
      </w:r>
      <w:r w:rsidR="00535923" w:rsidRPr="003B278F">
        <w:rPr>
          <w:b/>
          <w:lang w:val="fr-FR"/>
        </w:rPr>
        <w:t>2</w:t>
      </w:r>
      <w:r w:rsidRPr="003B278F">
        <w:rPr>
          <w:b/>
          <w:lang w:val="fr-FR"/>
        </w:rPr>
        <w:t xml:space="preserve">)                              </w:t>
      </w:r>
    </w:p>
    <w:p w14:paraId="456A783B" w14:textId="77777777" w:rsidR="002B635D" w:rsidRPr="003B278F" w:rsidRDefault="002B635D" w:rsidP="002B635D">
      <w:pPr>
        <w:jc w:val="center"/>
        <w:rPr>
          <w:lang w:val="fr-FR"/>
        </w:rPr>
      </w:pPr>
    </w:p>
    <w:p w14:paraId="209341B5" w14:textId="77777777" w:rsidR="002B635D" w:rsidRPr="003B278F" w:rsidRDefault="002B635D" w:rsidP="002B635D">
      <w:pPr>
        <w:rPr>
          <w:b/>
          <w:lang w:val="fr-FR"/>
        </w:rPr>
      </w:pPr>
      <w:r w:rsidRPr="003B278F">
        <w:rPr>
          <w:b/>
          <w:u w:val="single"/>
          <w:lang w:val="fr-FR"/>
        </w:rPr>
        <w:t>I. MỤC TIÊU</w:t>
      </w:r>
      <w:r w:rsidRPr="003B278F">
        <w:rPr>
          <w:b/>
          <w:lang w:val="fr-FR"/>
        </w:rPr>
        <w:t>:</w:t>
      </w:r>
    </w:p>
    <w:p w14:paraId="4C4C812A" w14:textId="77777777" w:rsidR="002B635D" w:rsidRPr="003B278F" w:rsidRDefault="002B635D" w:rsidP="002B635D">
      <w:pPr>
        <w:spacing w:before="20" w:after="20" w:line="223" w:lineRule="auto"/>
        <w:ind w:firstLine="420"/>
        <w:jc w:val="both"/>
        <w:rPr>
          <w:lang w:val="fr-FR"/>
        </w:rPr>
      </w:pPr>
      <w:r w:rsidRPr="003B278F">
        <w:rPr>
          <w:b/>
          <w:lang w:val="fr-FR"/>
        </w:rPr>
        <w:t>1.</w:t>
      </w:r>
      <w:r w:rsidRPr="003B278F">
        <w:rPr>
          <w:b/>
          <w:u w:val="single"/>
          <w:lang w:val="fr-FR"/>
        </w:rPr>
        <w:t>Kiến thức</w:t>
      </w:r>
      <w:r w:rsidRPr="003B278F">
        <w:rPr>
          <w:b/>
          <w:lang w:val="fr-FR"/>
        </w:rPr>
        <w:t xml:space="preserve">: </w:t>
      </w:r>
      <w:r w:rsidRPr="003B278F">
        <w:rPr>
          <w:lang w:val="fr-FR"/>
        </w:rPr>
        <w:t>Củng cố kiến thức về cacbon</w:t>
      </w:r>
      <w:r w:rsidR="002468FA" w:rsidRPr="003B278F">
        <w:rPr>
          <w:lang w:val="fr-FR"/>
        </w:rPr>
        <w:t>, silic</w:t>
      </w:r>
      <w:r w:rsidRPr="003B278F">
        <w:rPr>
          <w:lang w:val="fr-FR"/>
        </w:rPr>
        <w:t xml:space="preserve"> và hợp chất của </w:t>
      </w:r>
      <w:r w:rsidR="002468FA" w:rsidRPr="003B278F">
        <w:rPr>
          <w:lang w:val="fr-FR"/>
        </w:rPr>
        <w:t>chúng</w:t>
      </w:r>
      <w:r w:rsidRPr="003B278F">
        <w:rPr>
          <w:lang w:val="fr-FR"/>
        </w:rPr>
        <w:t xml:space="preserve"> </w:t>
      </w:r>
    </w:p>
    <w:p w14:paraId="2E03FBE1" w14:textId="77777777" w:rsidR="002B635D" w:rsidRPr="003B278F" w:rsidRDefault="002B635D" w:rsidP="002B635D">
      <w:pPr>
        <w:spacing w:before="20" w:after="20" w:line="223" w:lineRule="auto"/>
        <w:ind w:firstLine="420"/>
        <w:jc w:val="both"/>
        <w:rPr>
          <w:b/>
          <w:lang w:val="fr-FR"/>
        </w:rPr>
      </w:pPr>
      <w:r w:rsidRPr="003B278F">
        <w:rPr>
          <w:b/>
          <w:lang w:val="fr-FR"/>
        </w:rPr>
        <w:t>2.</w:t>
      </w:r>
      <w:r w:rsidRPr="003B278F">
        <w:rPr>
          <w:b/>
          <w:u w:val="single"/>
          <w:lang w:val="fr-FR"/>
        </w:rPr>
        <w:t>Kĩ năng</w:t>
      </w:r>
      <w:r w:rsidRPr="003B278F">
        <w:rPr>
          <w:b/>
          <w:lang w:val="fr-FR"/>
        </w:rPr>
        <w:t xml:space="preserve">: </w:t>
      </w:r>
    </w:p>
    <w:p w14:paraId="69E2B57C" w14:textId="77777777" w:rsidR="002B635D" w:rsidRPr="003B278F" w:rsidRDefault="002B635D" w:rsidP="002B635D">
      <w:pPr>
        <w:spacing w:before="20" w:after="20" w:line="223" w:lineRule="auto"/>
        <w:ind w:firstLine="600"/>
        <w:jc w:val="both"/>
        <w:rPr>
          <w:lang w:val="fr-FR"/>
        </w:rPr>
      </w:pPr>
      <w:r w:rsidRPr="003B278F">
        <w:rPr>
          <w:lang w:val="fr-FR"/>
        </w:rPr>
        <w:t xml:space="preserve">- Viết PTHH hoàn thành dãy </w:t>
      </w:r>
      <w:r w:rsidR="004A7769" w:rsidRPr="003B278F">
        <w:rPr>
          <w:lang w:val="fr-FR"/>
        </w:rPr>
        <w:t>chuyển hoá</w:t>
      </w:r>
      <w:r w:rsidR="00073FC8" w:rsidRPr="003B278F">
        <w:rPr>
          <w:lang w:val="fr-FR"/>
        </w:rPr>
        <w:t xml:space="preserve"> </w:t>
      </w:r>
    </w:p>
    <w:p w14:paraId="39595294" w14:textId="77777777" w:rsidR="002B635D" w:rsidRPr="003B278F" w:rsidRDefault="002B635D" w:rsidP="002B635D">
      <w:pPr>
        <w:spacing w:before="20" w:after="20" w:line="223" w:lineRule="auto"/>
        <w:ind w:firstLine="600"/>
        <w:jc w:val="both"/>
        <w:rPr>
          <w:lang w:val="fr-FR"/>
        </w:rPr>
      </w:pPr>
      <w:r w:rsidRPr="003B278F">
        <w:rPr>
          <w:lang w:val="fr-FR"/>
        </w:rPr>
        <w:t xml:space="preserve">- </w:t>
      </w:r>
      <w:r w:rsidR="00535923" w:rsidRPr="003B278F">
        <w:rPr>
          <w:lang w:val="fr-FR"/>
        </w:rPr>
        <w:t>Xác định muối tạo thành và tính khối lượng muối khi cho CO</w:t>
      </w:r>
      <w:r w:rsidR="00535923" w:rsidRPr="003B278F">
        <w:rPr>
          <w:vertAlign w:val="subscript"/>
          <w:lang w:val="fr-FR"/>
        </w:rPr>
        <w:t>2</w:t>
      </w:r>
      <w:r w:rsidR="00535923" w:rsidRPr="003B278F">
        <w:rPr>
          <w:lang w:val="fr-FR"/>
        </w:rPr>
        <w:t xml:space="preserve"> tác dụng với dd Ca(OH)</w:t>
      </w:r>
      <w:r w:rsidR="00535923" w:rsidRPr="003B278F">
        <w:rPr>
          <w:vertAlign w:val="subscript"/>
          <w:lang w:val="fr-FR"/>
        </w:rPr>
        <w:t>2</w:t>
      </w:r>
      <w:r w:rsidR="00073FC8" w:rsidRPr="003B278F">
        <w:rPr>
          <w:lang w:val="fr-FR"/>
        </w:rPr>
        <w:t xml:space="preserve"> </w:t>
      </w:r>
    </w:p>
    <w:p w14:paraId="32C1CD43" w14:textId="77777777" w:rsidR="00073FC8" w:rsidRPr="003B278F" w:rsidRDefault="00073FC8" w:rsidP="002B635D">
      <w:pPr>
        <w:spacing w:before="20" w:after="20" w:line="223" w:lineRule="auto"/>
        <w:ind w:firstLine="600"/>
        <w:jc w:val="both"/>
        <w:rPr>
          <w:lang w:val="fr-FR"/>
        </w:rPr>
      </w:pPr>
      <w:r w:rsidRPr="003B278F">
        <w:rPr>
          <w:lang w:val="fr-FR"/>
        </w:rPr>
        <w:t>- Tính thành phần phần tră</w:t>
      </w:r>
      <w:r w:rsidR="00675D80" w:rsidRPr="003B278F">
        <w:rPr>
          <w:lang w:val="fr-FR"/>
        </w:rPr>
        <w:t>m Si</w:t>
      </w:r>
      <w:r w:rsidRPr="003B278F">
        <w:rPr>
          <w:lang w:val="fr-FR"/>
        </w:rPr>
        <w:t xml:space="preserve"> trong hỗn hợp</w:t>
      </w:r>
    </w:p>
    <w:p w14:paraId="4FEC407B" w14:textId="77777777" w:rsidR="002B635D" w:rsidRPr="003B278F" w:rsidRDefault="002B635D" w:rsidP="002B635D">
      <w:pPr>
        <w:ind w:firstLine="480"/>
        <w:rPr>
          <w:lang w:val="fr-FR"/>
        </w:rPr>
      </w:pPr>
      <w:r w:rsidRPr="003B278F">
        <w:rPr>
          <w:b/>
          <w:lang w:val="fr-FR"/>
        </w:rPr>
        <w:t>3.</w:t>
      </w:r>
      <w:r w:rsidRPr="003B278F">
        <w:rPr>
          <w:b/>
          <w:u w:val="single"/>
          <w:lang w:val="fr-FR"/>
        </w:rPr>
        <w:t>Thái độ</w:t>
      </w:r>
      <w:r w:rsidRPr="003B278F">
        <w:rPr>
          <w:b/>
          <w:lang w:val="fr-FR"/>
        </w:rPr>
        <w:t xml:space="preserve">: </w:t>
      </w:r>
      <w:r w:rsidRPr="003B278F">
        <w:rPr>
          <w:lang w:val="fr-FR"/>
        </w:rPr>
        <w:t>Phát huy kĩ năng tư duy của học sinh</w:t>
      </w:r>
    </w:p>
    <w:p w14:paraId="357290EA" w14:textId="77777777" w:rsidR="002B635D" w:rsidRPr="003B278F" w:rsidRDefault="002B635D" w:rsidP="002B635D">
      <w:pPr>
        <w:rPr>
          <w:lang w:val="fr-FR"/>
        </w:rPr>
      </w:pPr>
      <w:r w:rsidRPr="003B278F">
        <w:rPr>
          <w:b/>
          <w:u w:val="single"/>
          <w:lang w:val="fr-FR"/>
        </w:rPr>
        <w:t>II TRỌNG TÂM:</w:t>
      </w:r>
      <w:r w:rsidRPr="003B278F">
        <w:rPr>
          <w:lang w:val="fr-FR"/>
        </w:rPr>
        <w:t xml:space="preserve"> </w:t>
      </w:r>
    </w:p>
    <w:p w14:paraId="072E3FDF" w14:textId="77777777" w:rsidR="00A8659C" w:rsidRPr="003B278F" w:rsidRDefault="00A8659C" w:rsidP="00A8659C">
      <w:pPr>
        <w:spacing w:before="20" w:after="20" w:line="223" w:lineRule="auto"/>
        <w:ind w:firstLine="600"/>
        <w:jc w:val="both"/>
        <w:rPr>
          <w:lang w:val="fr-FR"/>
        </w:rPr>
      </w:pPr>
      <w:r w:rsidRPr="003B278F">
        <w:rPr>
          <w:lang w:val="fr-FR"/>
        </w:rPr>
        <w:t xml:space="preserve">- Viết PTHH hoàn thành dãy chuyển hoá </w:t>
      </w:r>
    </w:p>
    <w:p w14:paraId="1454FFD8" w14:textId="77777777" w:rsidR="00A8659C" w:rsidRPr="003B278F" w:rsidRDefault="00A8659C" w:rsidP="00A8659C">
      <w:pPr>
        <w:spacing w:before="20" w:after="20" w:line="223" w:lineRule="auto"/>
        <w:ind w:firstLine="600"/>
        <w:jc w:val="both"/>
        <w:rPr>
          <w:lang w:val="fr-FR"/>
        </w:rPr>
      </w:pPr>
      <w:r w:rsidRPr="003B278F">
        <w:rPr>
          <w:lang w:val="fr-FR"/>
        </w:rPr>
        <w:t>- Xác định muối tạo thành và tính khối lượng muối khi cho CO</w:t>
      </w:r>
      <w:r w:rsidRPr="003B278F">
        <w:rPr>
          <w:vertAlign w:val="subscript"/>
          <w:lang w:val="fr-FR"/>
        </w:rPr>
        <w:t>2</w:t>
      </w:r>
      <w:r w:rsidRPr="003B278F">
        <w:rPr>
          <w:lang w:val="fr-FR"/>
        </w:rPr>
        <w:t xml:space="preserve"> tác dụng với dd Ca(OH)</w:t>
      </w:r>
      <w:r w:rsidRPr="003B278F">
        <w:rPr>
          <w:vertAlign w:val="subscript"/>
          <w:lang w:val="fr-FR"/>
        </w:rPr>
        <w:t>2</w:t>
      </w:r>
      <w:r w:rsidRPr="003B278F">
        <w:rPr>
          <w:lang w:val="fr-FR"/>
        </w:rPr>
        <w:t xml:space="preserve"> </w:t>
      </w:r>
    </w:p>
    <w:p w14:paraId="1BE7ACEE" w14:textId="77777777" w:rsidR="00A8659C" w:rsidRPr="003B278F" w:rsidRDefault="00A8659C" w:rsidP="00A8659C">
      <w:pPr>
        <w:spacing w:before="20" w:after="20" w:line="223" w:lineRule="auto"/>
        <w:ind w:firstLine="600"/>
        <w:jc w:val="both"/>
        <w:rPr>
          <w:lang w:val="fr-FR"/>
        </w:rPr>
      </w:pPr>
      <w:r w:rsidRPr="003B278F">
        <w:rPr>
          <w:lang w:val="fr-FR"/>
        </w:rPr>
        <w:t>- Tính thành phần phần tră</w:t>
      </w:r>
      <w:r w:rsidR="00675D80" w:rsidRPr="003B278F">
        <w:rPr>
          <w:lang w:val="fr-FR"/>
        </w:rPr>
        <w:t>m Si</w:t>
      </w:r>
      <w:r w:rsidRPr="003B278F">
        <w:rPr>
          <w:lang w:val="fr-FR"/>
        </w:rPr>
        <w:t xml:space="preserve"> trong hỗn hợp</w:t>
      </w:r>
    </w:p>
    <w:p w14:paraId="21E1E76D" w14:textId="77777777" w:rsidR="002B635D" w:rsidRPr="003B278F" w:rsidRDefault="002B635D" w:rsidP="002B635D">
      <w:pPr>
        <w:rPr>
          <w:lang w:val="fr-FR"/>
        </w:rPr>
      </w:pPr>
      <w:r w:rsidRPr="003B278F">
        <w:rPr>
          <w:b/>
          <w:u w:val="single"/>
          <w:lang w:val="fr-FR"/>
        </w:rPr>
        <w:t>III.PHƯƠNG PHÁP GIẢNG DẠY</w:t>
      </w:r>
      <w:r w:rsidRPr="003B278F">
        <w:rPr>
          <w:lang w:val="fr-FR"/>
        </w:rPr>
        <w:t>:  Diễn giảng- phát vấn - kết nhóm</w:t>
      </w:r>
    </w:p>
    <w:p w14:paraId="72780694" w14:textId="77777777" w:rsidR="002B635D" w:rsidRPr="003B278F" w:rsidRDefault="002B635D" w:rsidP="002B635D">
      <w:pPr>
        <w:rPr>
          <w:b/>
          <w:u w:val="single"/>
          <w:lang w:val="fr-FR"/>
        </w:rPr>
      </w:pPr>
      <w:r w:rsidRPr="003B278F">
        <w:rPr>
          <w:b/>
          <w:u w:val="single"/>
          <w:lang w:val="fr-FR"/>
        </w:rPr>
        <w:t>IV. CHUẨN BỊ GIÁO CỤ:</w:t>
      </w:r>
    </w:p>
    <w:p w14:paraId="01A14EA3" w14:textId="77777777" w:rsidR="002B635D" w:rsidRPr="003B278F" w:rsidRDefault="002B635D" w:rsidP="002B635D">
      <w:pPr>
        <w:ind w:firstLine="360"/>
        <w:jc w:val="both"/>
        <w:rPr>
          <w:b/>
          <w:lang w:val="fr-FR"/>
        </w:rPr>
      </w:pPr>
      <w:r w:rsidRPr="003B278F">
        <w:rPr>
          <w:u w:val="single"/>
          <w:lang w:val="fr-FR"/>
        </w:rPr>
        <w:t>*Giáo viên</w:t>
      </w:r>
      <w:r w:rsidRPr="003B278F">
        <w:rPr>
          <w:b/>
          <w:lang w:val="fr-FR"/>
        </w:rPr>
        <w:t xml:space="preserve">: </w:t>
      </w:r>
      <w:r w:rsidRPr="003B278F">
        <w:rPr>
          <w:lang w:val="fr-FR"/>
        </w:rPr>
        <w:t>Phiếu học tập</w:t>
      </w:r>
    </w:p>
    <w:p w14:paraId="245261DD" w14:textId="77777777" w:rsidR="002B635D" w:rsidRPr="003B278F" w:rsidRDefault="002B635D" w:rsidP="002B635D">
      <w:pPr>
        <w:ind w:firstLine="360"/>
        <w:rPr>
          <w:lang w:val="fr-FR"/>
        </w:rPr>
      </w:pPr>
      <w:r w:rsidRPr="003B278F">
        <w:rPr>
          <w:u w:val="single"/>
          <w:lang w:val="fr-FR"/>
        </w:rPr>
        <w:t>*Học sinh</w:t>
      </w:r>
      <w:r w:rsidRPr="003B278F">
        <w:rPr>
          <w:lang w:val="fr-FR"/>
        </w:rPr>
        <w:t>: Ôn tập</w:t>
      </w:r>
    </w:p>
    <w:p w14:paraId="078119EE" w14:textId="77777777" w:rsidR="002B635D" w:rsidRPr="003B278F" w:rsidRDefault="002B635D" w:rsidP="002B635D">
      <w:pPr>
        <w:rPr>
          <w:b/>
          <w:lang w:val="fr-FR"/>
        </w:rPr>
      </w:pPr>
      <w:r w:rsidRPr="003B278F">
        <w:rPr>
          <w:b/>
          <w:u w:val="single"/>
          <w:lang w:val="fr-FR"/>
        </w:rPr>
        <w:t>V. TIẾN TRÌNH BÀI DẠY</w:t>
      </w:r>
      <w:r w:rsidRPr="003B278F">
        <w:rPr>
          <w:b/>
          <w:lang w:val="fr-FR"/>
        </w:rPr>
        <w:t>:</w:t>
      </w:r>
    </w:p>
    <w:p w14:paraId="7ECC78BD" w14:textId="77777777" w:rsidR="002B635D" w:rsidRPr="003B278F" w:rsidRDefault="002B635D" w:rsidP="002B635D">
      <w:pPr>
        <w:ind w:firstLine="360"/>
        <w:rPr>
          <w:lang w:val="fr-FR"/>
        </w:rPr>
      </w:pPr>
      <w:r w:rsidRPr="003B278F">
        <w:rPr>
          <w:b/>
          <w:u w:val="single"/>
          <w:lang w:val="fr-FR"/>
        </w:rPr>
        <w:t>1.Ổn định lớp</w:t>
      </w:r>
      <w:r w:rsidRPr="003B278F">
        <w:rPr>
          <w:b/>
          <w:lang w:val="fr-FR"/>
        </w:rPr>
        <w:t xml:space="preserve">: </w:t>
      </w:r>
      <w:r w:rsidRPr="003B278F">
        <w:rPr>
          <w:lang w:val="fr-FR"/>
        </w:rPr>
        <w:t>Kiểm tra sĩ số, đồng phục...</w:t>
      </w:r>
    </w:p>
    <w:p w14:paraId="0540F8D7" w14:textId="77777777" w:rsidR="002B635D" w:rsidRPr="003B278F" w:rsidRDefault="002B635D" w:rsidP="002B635D">
      <w:pPr>
        <w:ind w:firstLine="360"/>
        <w:rPr>
          <w:b/>
          <w:lang w:val="fr-FR"/>
        </w:rPr>
      </w:pPr>
      <w:r w:rsidRPr="003B278F">
        <w:rPr>
          <w:b/>
          <w:u w:val="single"/>
          <w:lang w:val="fr-FR"/>
        </w:rPr>
        <w:t xml:space="preserve">2.Kiểm tra bài cũ: </w:t>
      </w:r>
      <w:r w:rsidRPr="003B278F">
        <w:rPr>
          <w:lang w:val="fr-FR"/>
        </w:rPr>
        <w:t>Kiểm tra việc làm bài tập ở nhà</w:t>
      </w:r>
    </w:p>
    <w:p w14:paraId="289709E0" w14:textId="77777777" w:rsidR="002B635D" w:rsidRPr="003B278F" w:rsidRDefault="002B635D" w:rsidP="002B635D">
      <w:pPr>
        <w:ind w:firstLine="360"/>
      </w:pPr>
      <w:r w:rsidRPr="003B278F">
        <w:rPr>
          <w:b/>
          <w:u w:val="single"/>
        </w:rPr>
        <w:t>3.Bài mới</w:t>
      </w:r>
      <w:r w:rsidRPr="003B278F">
        <w:rPr>
          <w:b/>
        </w:rPr>
        <w:t xml:space="preserve">:                                  </w:t>
      </w:r>
      <w:r w:rsidRPr="003B278F">
        <w:t xml:space="preserve"> </w:t>
      </w:r>
    </w:p>
    <w:p w14:paraId="4562B1F0" w14:textId="77777777" w:rsidR="002B635D" w:rsidRPr="003B278F" w:rsidRDefault="002B635D" w:rsidP="004A7769">
      <w:pPr>
        <w:numPr>
          <w:ilvl w:val="0"/>
          <w:numId w:val="36"/>
        </w:numPr>
        <w:jc w:val="both"/>
        <w:rPr>
          <w:u w:val="single"/>
        </w:rPr>
      </w:pPr>
      <w:r w:rsidRPr="003B278F">
        <w:rPr>
          <w:u w:val="single"/>
        </w:rPr>
        <w:t>Đặt vấn đề:</w:t>
      </w:r>
      <w:r w:rsidRPr="003B278F">
        <w:t xml:space="preserve"> </w:t>
      </w:r>
      <w:r w:rsidR="008502BA" w:rsidRPr="003B278F">
        <w:t>Luyện tập tiếp</w:t>
      </w:r>
    </w:p>
    <w:p w14:paraId="76511CAD" w14:textId="77777777" w:rsidR="002B635D" w:rsidRPr="003B278F" w:rsidRDefault="002B635D" w:rsidP="004A7769">
      <w:pPr>
        <w:numPr>
          <w:ilvl w:val="0"/>
          <w:numId w:val="36"/>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5"/>
        <w:gridCol w:w="861"/>
        <w:gridCol w:w="4412"/>
      </w:tblGrid>
      <w:tr w:rsidR="002B635D" w:rsidRPr="003B278F" w14:paraId="5D9FA616" w14:textId="77777777">
        <w:tc>
          <w:tcPr>
            <w:tcW w:w="5094" w:type="dxa"/>
            <w:gridSpan w:val="2"/>
          </w:tcPr>
          <w:p w14:paraId="20C6068B" w14:textId="77777777" w:rsidR="002B635D" w:rsidRPr="003B278F" w:rsidRDefault="002B635D" w:rsidP="00366C97">
            <w:pPr>
              <w:jc w:val="center"/>
              <w:rPr>
                <w:b/>
              </w:rPr>
            </w:pPr>
            <w:r w:rsidRPr="003B278F">
              <w:rPr>
                <w:b/>
              </w:rPr>
              <w:t>HOẠT ĐỘNG THẦY VÀ TRÒ</w:t>
            </w:r>
          </w:p>
        </w:tc>
        <w:tc>
          <w:tcPr>
            <w:tcW w:w="5094" w:type="dxa"/>
          </w:tcPr>
          <w:p w14:paraId="67F5D956" w14:textId="77777777" w:rsidR="002B635D" w:rsidRPr="003B278F" w:rsidRDefault="002B635D" w:rsidP="00366C97">
            <w:pPr>
              <w:jc w:val="center"/>
              <w:rPr>
                <w:b/>
              </w:rPr>
            </w:pPr>
            <w:r w:rsidRPr="003B278F">
              <w:rPr>
                <w:b/>
              </w:rPr>
              <w:t>NỘI DUNG KIẾN THỨC</w:t>
            </w:r>
          </w:p>
        </w:tc>
      </w:tr>
      <w:tr w:rsidR="002B635D" w:rsidRPr="003B278F" w14:paraId="28522427" w14:textId="77777777">
        <w:tc>
          <w:tcPr>
            <w:tcW w:w="10188" w:type="dxa"/>
            <w:gridSpan w:val="3"/>
          </w:tcPr>
          <w:p w14:paraId="50B37EC5" w14:textId="77777777" w:rsidR="00830BF1" w:rsidRPr="003B278F" w:rsidRDefault="00830BF1" w:rsidP="00366C97">
            <w:pPr>
              <w:jc w:val="center"/>
              <w:rPr>
                <w:b/>
                <w:u w:val="single"/>
              </w:rPr>
            </w:pPr>
            <w:r w:rsidRPr="003B278F">
              <w:rPr>
                <w:b/>
                <w:u w:val="single"/>
              </w:rPr>
              <w:t>Hoạt động 1:Tổ chức lớp học</w:t>
            </w:r>
          </w:p>
          <w:p w14:paraId="1113312C" w14:textId="77777777" w:rsidR="002B635D" w:rsidRPr="003B278F" w:rsidRDefault="00830BF1" w:rsidP="00366C97">
            <w:pPr>
              <w:jc w:val="center"/>
            </w:pPr>
            <w:r w:rsidRPr="003B278F">
              <w:rPr>
                <w:b/>
                <w:u w:val="single"/>
              </w:rPr>
              <w:t>Mục tiêu:</w:t>
            </w:r>
            <w:r w:rsidRPr="003B278F">
              <w:t xml:space="preserve"> Phân công công việc hợp lý</w:t>
            </w:r>
          </w:p>
        </w:tc>
      </w:tr>
      <w:tr w:rsidR="00830BF1" w:rsidRPr="003B278F" w14:paraId="10F6B425" w14:textId="77777777">
        <w:tc>
          <w:tcPr>
            <w:tcW w:w="10188" w:type="dxa"/>
            <w:gridSpan w:val="3"/>
          </w:tcPr>
          <w:p w14:paraId="7241A45D" w14:textId="77777777" w:rsidR="00830BF1" w:rsidRPr="003B278F" w:rsidRDefault="00830BF1" w:rsidP="00366C97">
            <w:pPr>
              <w:jc w:val="both"/>
            </w:pPr>
            <w:r w:rsidRPr="003B278F">
              <w:t>Gv: Chia lớp thành 8 nhóm; Phát phiếu học tập cho học sinh:</w:t>
            </w:r>
          </w:p>
          <w:p w14:paraId="5B4B6677" w14:textId="77777777" w:rsidR="00830BF1" w:rsidRPr="003B278F" w:rsidRDefault="00830BF1" w:rsidP="00366C97">
            <w:pPr>
              <w:numPr>
                <w:ilvl w:val="0"/>
                <w:numId w:val="4"/>
              </w:numPr>
              <w:jc w:val="both"/>
            </w:pPr>
            <w:r w:rsidRPr="003B278F">
              <w:t>BT1: Nhóm 1 và 8</w:t>
            </w:r>
          </w:p>
          <w:p w14:paraId="76A6C59C" w14:textId="77777777" w:rsidR="00830BF1" w:rsidRPr="003B278F" w:rsidRDefault="00830BF1" w:rsidP="00366C97">
            <w:pPr>
              <w:numPr>
                <w:ilvl w:val="0"/>
                <w:numId w:val="4"/>
              </w:numPr>
              <w:jc w:val="both"/>
            </w:pPr>
            <w:r w:rsidRPr="003B278F">
              <w:t>BT2: Nhóm 2 và 7</w:t>
            </w:r>
          </w:p>
          <w:p w14:paraId="76F7DE77" w14:textId="77777777" w:rsidR="00830BF1" w:rsidRPr="003B278F" w:rsidRDefault="00830BF1" w:rsidP="00366C97">
            <w:pPr>
              <w:numPr>
                <w:ilvl w:val="0"/>
                <w:numId w:val="4"/>
              </w:numPr>
              <w:jc w:val="both"/>
            </w:pPr>
            <w:r w:rsidRPr="003B278F">
              <w:t>BT3: Nhóm 3 và 6</w:t>
            </w:r>
          </w:p>
          <w:p w14:paraId="1E1E718B" w14:textId="77777777" w:rsidR="00830BF1" w:rsidRPr="003B278F" w:rsidRDefault="00830BF1" w:rsidP="00366C97">
            <w:pPr>
              <w:tabs>
                <w:tab w:val="left" w:pos="1980"/>
                <w:tab w:val="left" w:pos="2880"/>
              </w:tabs>
              <w:ind w:firstLine="372"/>
              <w:jc w:val="both"/>
            </w:pPr>
            <w:r w:rsidRPr="003B278F">
              <w:t>-    BT4: Nhóm 4 và 5</w:t>
            </w:r>
          </w:p>
        </w:tc>
      </w:tr>
      <w:tr w:rsidR="002B635D" w:rsidRPr="003B278F" w14:paraId="209E00D1" w14:textId="77777777">
        <w:tc>
          <w:tcPr>
            <w:tcW w:w="10188" w:type="dxa"/>
            <w:gridSpan w:val="3"/>
          </w:tcPr>
          <w:p w14:paraId="6369B054" w14:textId="77777777" w:rsidR="001D7ADA" w:rsidRPr="003B278F" w:rsidRDefault="001D7ADA" w:rsidP="00366C97">
            <w:pPr>
              <w:jc w:val="center"/>
              <w:rPr>
                <w:b/>
                <w:u w:val="single"/>
              </w:rPr>
            </w:pPr>
            <w:r w:rsidRPr="003B278F">
              <w:rPr>
                <w:b/>
                <w:u w:val="single"/>
              </w:rPr>
              <w:t>Hoạt động 2: Học sinh thảo luận làm bài tập-Trình bày</w:t>
            </w:r>
          </w:p>
          <w:p w14:paraId="689E6BE4" w14:textId="77777777" w:rsidR="002B635D" w:rsidRPr="003B278F" w:rsidRDefault="001D7ADA" w:rsidP="00366C97">
            <w:pPr>
              <w:jc w:val="center"/>
            </w:pPr>
            <w:r w:rsidRPr="003B278F">
              <w:rPr>
                <w:b/>
                <w:u w:val="single"/>
              </w:rPr>
              <w:t>Mục tiêu:</w:t>
            </w:r>
            <w:r w:rsidRPr="003B278F">
              <w:t xml:space="preserve"> Hổ trợ nhau giải quyết vấn đề</w:t>
            </w:r>
          </w:p>
        </w:tc>
      </w:tr>
      <w:tr w:rsidR="002B635D" w:rsidRPr="003B278F" w14:paraId="566F782D" w14:textId="77777777">
        <w:tc>
          <w:tcPr>
            <w:tcW w:w="4078" w:type="dxa"/>
          </w:tcPr>
          <w:p w14:paraId="6892167C" w14:textId="77777777" w:rsidR="001D7ADA" w:rsidRPr="003B278F" w:rsidRDefault="001D7ADA" w:rsidP="00366C97">
            <w:pPr>
              <w:jc w:val="both"/>
            </w:pPr>
            <w:r w:rsidRPr="003B278F">
              <w:t>GV phát phiếu học tập</w:t>
            </w:r>
          </w:p>
          <w:p w14:paraId="4775749A" w14:textId="77777777" w:rsidR="001D7ADA" w:rsidRPr="003B278F" w:rsidRDefault="001D7ADA" w:rsidP="00366C97">
            <w:pPr>
              <w:jc w:val="both"/>
            </w:pPr>
            <w:r w:rsidRPr="003B278F">
              <w:t>HS thảo luận trong 5’</w:t>
            </w:r>
          </w:p>
          <w:p w14:paraId="000724D2" w14:textId="77777777" w:rsidR="001D7ADA" w:rsidRPr="003B278F" w:rsidRDefault="001D7ADA" w:rsidP="00366C97">
            <w:pPr>
              <w:jc w:val="both"/>
            </w:pPr>
            <w:r w:rsidRPr="003B278F">
              <w:t>Đại diện các nhóm lên bảng trình bày, học sinh khác nhận xét, bổ sung</w:t>
            </w:r>
          </w:p>
          <w:p w14:paraId="2D1C3CD8" w14:textId="77777777" w:rsidR="001D7ADA" w:rsidRPr="003B278F" w:rsidRDefault="001D7ADA" w:rsidP="00366C97">
            <w:pPr>
              <w:jc w:val="both"/>
            </w:pPr>
            <w:r w:rsidRPr="003B278F">
              <w:t>Gv nhận xét, đánh giá</w:t>
            </w:r>
          </w:p>
          <w:p w14:paraId="2F56F8EC" w14:textId="77777777" w:rsidR="0037431A" w:rsidRPr="003B278F" w:rsidRDefault="0037431A" w:rsidP="00366C97">
            <w:pPr>
              <w:jc w:val="both"/>
            </w:pPr>
            <w:r w:rsidRPr="003B278F">
              <w:rPr>
                <w:u w:val="single"/>
              </w:rPr>
              <w:t>BT1</w:t>
            </w:r>
            <w:r w:rsidRPr="003B278F">
              <w:t>: Viết PTHH hoàn thành dãy chuyển hoá sau:</w:t>
            </w:r>
          </w:p>
          <w:p w14:paraId="36983DAB" w14:textId="77777777" w:rsidR="00171128" w:rsidRPr="003B278F" w:rsidRDefault="00171128" w:rsidP="00366C97">
            <w:pPr>
              <w:jc w:val="both"/>
            </w:pPr>
            <w:r w:rsidRPr="003B278F">
              <w:rPr>
                <w:position w:val="-12"/>
              </w:rPr>
              <w:object w:dxaOrig="4599" w:dyaOrig="360" w14:anchorId="5B9538B6">
                <v:shape id="_x0000_i1336" type="#_x0000_t75" style="width:230.25pt;height:18pt" o:ole="">
                  <v:imagedata r:id="rId476" o:title=""/>
                </v:shape>
                <o:OLEObject Type="Embed" ProgID="Equation.DSMT4" ShapeID="_x0000_i1336" DrawAspect="Content" ObjectID="_1672681543" r:id="rId477"/>
              </w:object>
            </w:r>
          </w:p>
          <w:p w14:paraId="09828AFD" w14:textId="77777777" w:rsidR="0037431A" w:rsidRPr="003B278F" w:rsidRDefault="0037431A" w:rsidP="00366C97">
            <w:pPr>
              <w:jc w:val="both"/>
            </w:pPr>
          </w:p>
          <w:p w14:paraId="701AB26C" w14:textId="77777777" w:rsidR="0037431A" w:rsidRPr="003B278F" w:rsidRDefault="0037431A" w:rsidP="00366C97">
            <w:pPr>
              <w:jc w:val="both"/>
              <w:rPr>
                <w:u w:val="single"/>
              </w:rPr>
            </w:pPr>
          </w:p>
          <w:p w14:paraId="4B3BC102" w14:textId="77777777" w:rsidR="0037431A" w:rsidRPr="003B278F" w:rsidRDefault="0037431A" w:rsidP="00366C97">
            <w:pPr>
              <w:jc w:val="both"/>
              <w:rPr>
                <w:u w:val="single"/>
              </w:rPr>
            </w:pPr>
          </w:p>
          <w:p w14:paraId="4E685998" w14:textId="77777777" w:rsidR="0037431A" w:rsidRPr="003B278F" w:rsidRDefault="0037431A" w:rsidP="00366C97">
            <w:pPr>
              <w:jc w:val="both"/>
              <w:rPr>
                <w:u w:val="single"/>
              </w:rPr>
            </w:pPr>
          </w:p>
          <w:p w14:paraId="1441FD54" w14:textId="77777777" w:rsidR="0037431A" w:rsidRPr="003B278F" w:rsidRDefault="0037431A" w:rsidP="00366C97">
            <w:pPr>
              <w:jc w:val="both"/>
              <w:rPr>
                <w:u w:val="single"/>
              </w:rPr>
            </w:pPr>
          </w:p>
          <w:p w14:paraId="42A04294" w14:textId="77777777" w:rsidR="0037431A" w:rsidRPr="003B278F" w:rsidRDefault="0037431A" w:rsidP="00366C97">
            <w:pPr>
              <w:jc w:val="both"/>
            </w:pPr>
            <w:r w:rsidRPr="003B278F">
              <w:rPr>
                <w:u w:val="single"/>
              </w:rPr>
              <w:t>BT2</w:t>
            </w:r>
            <w:r w:rsidRPr="003B278F">
              <w:t>: Bằng phương pháp hoá học, hãy nhận biết các dung dịch đựng trong các lọ mất nhãn sau: HCl, NaOH, Na</w:t>
            </w:r>
            <w:r w:rsidRPr="003B278F">
              <w:rPr>
                <w:vertAlign w:val="subscript"/>
              </w:rPr>
              <w:t>2</w:t>
            </w:r>
            <w:r w:rsidRPr="003B278F">
              <w:t>CO</w:t>
            </w:r>
            <w:r w:rsidRPr="003B278F">
              <w:rPr>
                <w:vertAlign w:val="subscript"/>
              </w:rPr>
              <w:t>3</w:t>
            </w:r>
            <w:r w:rsidRPr="003B278F">
              <w:t>, NaNO</w:t>
            </w:r>
            <w:r w:rsidRPr="003B278F">
              <w:rPr>
                <w:vertAlign w:val="subscript"/>
              </w:rPr>
              <w:t>3</w:t>
            </w:r>
            <w:r w:rsidRPr="003B278F">
              <w:t>, Na</w:t>
            </w:r>
            <w:r w:rsidRPr="003B278F">
              <w:rPr>
                <w:vertAlign w:val="subscript"/>
              </w:rPr>
              <w:t>3</w:t>
            </w:r>
            <w:r w:rsidRPr="003B278F">
              <w:t>PO</w:t>
            </w:r>
            <w:r w:rsidRPr="003B278F">
              <w:rPr>
                <w:vertAlign w:val="subscript"/>
              </w:rPr>
              <w:t>4</w:t>
            </w:r>
            <w:r w:rsidRPr="003B278F">
              <w:t>?</w:t>
            </w:r>
          </w:p>
          <w:p w14:paraId="1926F10C" w14:textId="77777777" w:rsidR="0037431A" w:rsidRPr="003B278F" w:rsidRDefault="0037431A" w:rsidP="00366C97">
            <w:pPr>
              <w:jc w:val="both"/>
            </w:pPr>
            <w:r w:rsidRPr="003B278F">
              <w:rPr>
                <w:u w:val="single"/>
              </w:rPr>
              <w:t>BT3</w:t>
            </w:r>
            <w:r w:rsidRPr="003B278F">
              <w:t>: Khử 16 gam hỗn hợp các oxit kim loại: FeO, Fe</w:t>
            </w:r>
            <w:r w:rsidRPr="003B278F">
              <w:rPr>
                <w:vertAlign w:val="subscript"/>
              </w:rPr>
              <w:t>2</w:t>
            </w:r>
            <w:r w:rsidRPr="003B278F">
              <w:t>O</w:t>
            </w:r>
            <w:r w:rsidRPr="003B278F">
              <w:rPr>
                <w:vertAlign w:val="subscript"/>
              </w:rPr>
              <w:t>3</w:t>
            </w:r>
            <w:r w:rsidRPr="003B278F">
              <w:t>, Fe</w:t>
            </w:r>
            <w:r w:rsidRPr="003B278F">
              <w:rPr>
                <w:vertAlign w:val="subscript"/>
              </w:rPr>
              <w:t>3</w:t>
            </w:r>
            <w:r w:rsidRPr="003B278F">
              <w:t>O</w:t>
            </w:r>
            <w:r w:rsidRPr="003B278F">
              <w:rPr>
                <w:vertAlign w:val="subscript"/>
              </w:rPr>
              <w:t>4</w:t>
            </w:r>
            <w:r w:rsidRPr="003B278F">
              <w:t xml:space="preserve">, CuO và PbO bằng khí CO ở nhiệt độ cao, khối lượng chất rắn thu được là </w:t>
            </w:r>
            <w:r w:rsidRPr="003B278F">
              <w:lastRenderedPageBreak/>
              <w:t>11,2 gam. Tính thể tích khí CO đã tham gia phản ứng ở điều kiện chuẩn?</w:t>
            </w:r>
          </w:p>
          <w:p w14:paraId="05FA2591" w14:textId="77777777" w:rsidR="0037431A" w:rsidRPr="003B278F" w:rsidRDefault="0037431A" w:rsidP="00366C97">
            <w:pPr>
              <w:jc w:val="both"/>
            </w:pPr>
          </w:p>
          <w:p w14:paraId="687FD4BC" w14:textId="77777777" w:rsidR="0037431A" w:rsidRPr="003B278F" w:rsidRDefault="0037431A" w:rsidP="00366C97">
            <w:pPr>
              <w:jc w:val="both"/>
            </w:pPr>
          </w:p>
          <w:p w14:paraId="0B111ED2" w14:textId="77777777" w:rsidR="002B635D" w:rsidRPr="003B278F" w:rsidRDefault="0037431A" w:rsidP="00366C97">
            <w:pPr>
              <w:jc w:val="both"/>
            </w:pPr>
            <w:r w:rsidRPr="003B278F">
              <w:rPr>
                <w:u w:val="single"/>
              </w:rPr>
              <w:t>BT4</w:t>
            </w:r>
            <w:r w:rsidRPr="003B278F">
              <w:t>: Cho luồng khí CO dư đi qua 9,1 gam hỗn hợp gồm CuO và Al</w:t>
            </w:r>
            <w:r w:rsidRPr="003B278F">
              <w:rPr>
                <w:vertAlign w:val="subscript"/>
              </w:rPr>
              <w:t>2</w:t>
            </w:r>
            <w:r w:rsidRPr="003B278F">
              <w:t>O</w:t>
            </w:r>
            <w:r w:rsidRPr="003B278F">
              <w:rPr>
                <w:vertAlign w:val="subscript"/>
              </w:rPr>
              <w:t>3</w:t>
            </w:r>
            <w:r w:rsidRPr="003B278F">
              <w:t xml:space="preserve"> nung nóng đến khi phản ứng hoàn toàn, thu được 8,3 gam chất rắn. Tính % khối lượng mỗi oxit trong hỗn hợp đầu?</w:t>
            </w:r>
          </w:p>
        </w:tc>
        <w:tc>
          <w:tcPr>
            <w:tcW w:w="6110" w:type="dxa"/>
            <w:gridSpan w:val="2"/>
          </w:tcPr>
          <w:p w14:paraId="2AD80EB2" w14:textId="77777777" w:rsidR="002B635D" w:rsidRPr="003B278F" w:rsidRDefault="002B635D" w:rsidP="00366C97">
            <w:pPr>
              <w:jc w:val="both"/>
              <w:rPr>
                <w:u w:val="single"/>
                <w:lang w:val="pt-BR"/>
              </w:rPr>
            </w:pPr>
          </w:p>
          <w:p w14:paraId="3DB8832E" w14:textId="77777777" w:rsidR="00C10914" w:rsidRPr="003B278F" w:rsidRDefault="00C10914" w:rsidP="00366C97">
            <w:pPr>
              <w:jc w:val="both"/>
              <w:rPr>
                <w:u w:val="single"/>
                <w:lang w:val="pt-BR"/>
              </w:rPr>
            </w:pPr>
          </w:p>
          <w:p w14:paraId="6A8D3E3F" w14:textId="77777777" w:rsidR="00C10914" w:rsidRPr="003B278F" w:rsidRDefault="00C10914" w:rsidP="00366C97">
            <w:pPr>
              <w:jc w:val="both"/>
              <w:rPr>
                <w:u w:val="single"/>
                <w:lang w:val="pt-BR"/>
              </w:rPr>
            </w:pPr>
          </w:p>
          <w:p w14:paraId="4799DC1D" w14:textId="77777777" w:rsidR="00C10914" w:rsidRPr="003B278F" w:rsidRDefault="00C10914" w:rsidP="00366C97">
            <w:pPr>
              <w:jc w:val="both"/>
              <w:rPr>
                <w:u w:val="single"/>
                <w:lang w:val="pt-BR"/>
              </w:rPr>
            </w:pPr>
          </w:p>
          <w:p w14:paraId="749E2D95" w14:textId="77777777" w:rsidR="00C10914" w:rsidRPr="003B278F" w:rsidRDefault="00C10914" w:rsidP="00366C97">
            <w:pPr>
              <w:jc w:val="both"/>
              <w:rPr>
                <w:u w:val="single"/>
                <w:lang w:val="pt-BR"/>
              </w:rPr>
            </w:pPr>
          </w:p>
          <w:p w14:paraId="7347A04A" w14:textId="77777777" w:rsidR="00C10914" w:rsidRPr="003B278F" w:rsidRDefault="00C10914" w:rsidP="00366C97">
            <w:pPr>
              <w:jc w:val="both"/>
              <w:rPr>
                <w:lang w:val="pt-BR"/>
              </w:rPr>
            </w:pPr>
            <w:r w:rsidRPr="003B278F">
              <w:rPr>
                <w:u w:val="single"/>
                <w:lang w:val="pt-BR"/>
              </w:rPr>
              <w:t>BT1:</w:t>
            </w:r>
            <w:r w:rsidRPr="003B278F">
              <w:rPr>
                <w:lang w:val="pt-BR"/>
              </w:rPr>
              <w:t xml:space="preserve"> </w:t>
            </w:r>
          </w:p>
          <w:p w14:paraId="1DDD3E21" w14:textId="77777777" w:rsidR="00C10914" w:rsidRPr="003B278F" w:rsidRDefault="00C10914" w:rsidP="00366C97">
            <w:pPr>
              <w:jc w:val="both"/>
              <w:rPr>
                <w:lang w:val="pt-BR"/>
              </w:rPr>
            </w:pPr>
            <w:r w:rsidRPr="003B278F">
              <w:rPr>
                <w:lang w:val="pt-BR"/>
              </w:rPr>
              <w:t>1) Si + O</w:t>
            </w:r>
            <w:r w:rsidRPr="003B278F">
              <w:rPr>
                <w:vertAlign w:val="subscript"/>
                <w:lang w:val="pt-BR"/>
              </w:rPr>
              <w:t>2</w:t>
            </w:r>
            <w:r w:rsidRPr="003B278F">
              <w:rPr>
                <w:lang w:val="pt-BR"/>
              </w:rPr>
              <w:t xml:space="preserve"> </w:t>
            </w:r>
            <w:r w:rsidRPr="003B278F">
              <w:rPr>
                <w:position w:val="-6"/>
              </w:rPr>
              <w:object w:dxaOrig="680" w:dyaOrig="360" w14:anchorId="06AD80F4">
                <v:shape id="_x0000_i1337" type="#_x0000_t75" style="width:33.75pt;height:18pt" o:ole="">
                  <v:imagedata r:id="rId467" o:title=""/>
                </v:shape>
                <o:OLEObject Type="Embed" ProgID="Equation.DSMT4" ShapeID="_x0000_i1337" DrawAspect="Content" ObjectID="_1672681544" r:id="rId478"/>
              </w:object>
            </w:r>
            <w:r w:rsidRPr="003B278F">
              <w:rPr>
                <w:lang w:val="pt-BR"/>
              </w:rPr>
              <w:t xml:space="preserve"> SiO</w:t>
            </w:r>
            <w:r w:rsidRPr="003B278F">
              <w:rPr>
                <w:vertAlign w:val="subscript"/>
                <w:lang w:val="pt-BR"/>
              </w:rPr>
              <w:t>2</w:t>
            </w:r>
          </w:p>
          <w:p w14:paraId="4BA54C95" w14:textId="77777777" w:rsidR="00C10914" w:rsidRPr="003B278F" w:rsidRDefault="00C10914" w:rsidP="00366C97">
            <w:pPr>
              <w:jc w:val="both"/>
              <w:rPr>
                <w:lang w:val="pt-BR"/>
              </w:rPr>
            </w:pPr>
            <w:r w:rsidRPr="003B278F">
              <w:rPr>
                <w:lang w:val="pt-BR"/>
              </w:rPr>
              <w:t>2) SiO</w:t>
            </w:r>
            <w:r w:rsidRPr="003B278F">
              <w:rPr>
                <w:vertAlign w:val="subscript"/>
                <w:lang w:val="pt-BR"/>
              </w:rPr>
              <w:t>2</w:t>
            </w:r>
            <w:r w:rsidRPr="003B278F">
              <w:rPr>
                <w:lang w:val="pt-BR"/>
              </w:rPr>
              <w:t xml:space="preserve"> + 2NaOH </w:t>
            </w:r>
            <w:r w:rsidRPr="003B278F">
              <w:sym w:font="Wingdings" w:char="F0E0"/>
            </w:r>
            <w:r w:rsidRPr="003B278F">
              <w:rPr>
                <w:lang w:val="pt-BR"/>
              </w:rPr>
              <w:t>Na</w:t>
            </w:r>
            <w:r w:rsidRPr="003B278F">
              <w:rPr>
                <w:vertAlign w:val="subscript"/>
                <w:lang w:val="pt-BR"/>
              </w:rPr>
              <w:t>2</w:t>
            </w:r>
            <w:r w:rsidRPr="003B278F">
              <w:rPr>
                <w:lang w:val="pt-BR"/>
              </w:rPr>
              <w:t>SiO</w:t>
            </w:r>
            <w:r w:rsidRPr="003B278F">
              <w:rPr>
                <w:vertAlign w:val="subscript"/>
                <w:lang w:val="pt-BR"/>
              </w:rPr>
              <w:t>3</w:t>
            </w:r>
            <w:r w:rsidRPr="003B278F">
              <w:rPr>
                <w:lang w:val="pt-BR"/>
              </w:rPr>
              <w:t xml:space="preserve"> + H</w:t>
            </w:r>
            <w:r w:rsidRPr="003B278F">
              <w:rPr>
                <w:vertAlign w:val="subscript"/>
                <w:lang w:val="pt-BR"/>
              </w:rPr>
              <w:t>2</w:t>
            </w:r>
            <w:r w:rsidRPr="003B278F">
              <w:rPr>
                <w:lang w:val="pt-BR"/>
              </w:rPr>
              <w:t>O</w:t>
            </w:r>
          </w:p>
          <w:p w14:paraId="1F77CCBE" w14:textId="77777777" w:rsidR="00C10914" w:rsidRPr="003B278F" w:rsidRDefault="00C10914" w:rsidP="00366C97">
            <w:pPr>
              <w:jc w:val="both"/>
              <w:rPr>
                <w:lang w:val="pt-BR"/>
              </w:rPr>
            </w:pPr>
            <w:r w:rsidRPr="003B278F">
              <w:rPr>
                <w:lang w:val="pt-BR"/>
              </w:rPr>
              <w:t>3) Na</w:t>
            </w:r>
            <w:r w:rsidRPr="003B278F">
              <w:rPr>
                <w:vertAlign w:val="subscript"/>
                <w:lang w:val="pt-BR"/>
              </w:rPr>
              <w:t>2</w:t>
            </w:r>
            <w:r w:rsidRPr="003B278F">
              <w:rPr>
                <w:lang w:val="pt-BR"/>
              </w:rPr>
              <w:t>SiO</w:t>
            </w:r>
            <w:r w:rsidRPr="003B278F">
              <w:rPr>
                <w:vertAlign w:val="subscript"/>
                <w:lang w:val="pt-BR"/>
              </w:rPr>
              <w:t>3</w:t>
            </w:r>
            <w:r w:rsidRPr="003B278F">
              <w:rPr>
                <w:lang w:val="pt-BR"/>
              </w:rPr>
              <w:t xml:space="preserve"> + CO</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 xml:space="preserve">O </w:t>
            </w:r>
            <w:r w:rsidRPr="003B278F">
              <w:rPr>
                <w:lang w:val="pl-PL"/>
              </w:rPr>
              <w:sym w:font="Wingdings" w:char="F0E0"/>
            </w:r>
            <w:r w:rsidRPr="003B278F">
              <w:rPr>
                <w:lang w:val="pt-BR"/>
              </w:rPr>
              <w:t>Na</w:t>
            </w:r>
            <w:r w:rsidRPr="003B278F">
              <w:rPr>
                <w:vertAlign w:val="subscript"/>
                <w:lang w:val="pt-BR"/>
              </w:rPr>
              <w:t>2</w:t>
            </w:r>
            <w:r w:rsidRPr="003B278F">
              <w:rPr>
                <w:lang w:val="pt-BR"/>
              </w:rPr>
              <w:t>CO</w:t>
            </w:r>
            <w:r w:rsidRPr="003B278F">
              <w:rPr>
                <w:vertAlign w:val="subscript"/>
                <w:lang w:val="pt-BR"/>
              </w:rPr>
              <w:t>3</w:t>
            </w:r>
            <w:r w:rsidRPr="003B278F">
              <w:rPr>
                <w:lang w:val="pt-BR"/>
              </w:rPr>
              <w:t xml:space="preserve"> + H</w:t>
            </w:r>
            <w:r w:rsidRPr="003B278F">
              <w:rPr>
                <w:vertAlign w:val="subscript"/>
                <w:lang w:val="pt-BR"/>
              </w:rPr>
              <w:t>2</w:t>
            </w:r>
            <w:r w:rsidRPr="003B278F">
              <w:rPr>
                <w:lang w:val="pt-BR"/>
              </w:rPr>
              <w:t>SiO</w:t>
            </w:r>
            <w:r w:rsidRPr="003B278F">
              <w:rPr>
                <w:vertAlign w:val="subscript"/>
                <w:lang w:val="pt-BR"/>
              </w:rPr>
              <w:t>3</w:t>
            </w:r>
          </w:p>
          <w:p w14:paraId="51F65BFB" w14:textId="77777777" w:rsidR="00C10914" w:rsidRPr="003B278F" w:rsidRDefault="00C10914" w:rsidP="00366C97">
            <w:pPr>
              <w:jc w:val="both"/>
              <w:rPr>
                <w:lang w:val="pt-BR"/>
              </w:rPr>
            </w:pPr>
            <w:r w:rsidRPr="003B278F">
              <w:rPr>
                <w:lang w:val="pt-BR"/>
              </w:rPr>
              <w:t>4) H</w:t>
            </w:r>
            <w:r w:rsidRPr="003B278F">
              <w:rPr>
                <w:vertAlign w:val="subscript"/>
                <w:lang w:val="pt-BR"/>
              </w:rPr>
              <w:t>2</w:t>
            </w:r>
            <w:r w:rsidRPr="003B278F">
              <w:rPr>
                <w:lang w:val="pt-BR"/>
              </w:rPr>
              <w:t>SiO</w:t>
            </w:r>
            <w:r w:rsidRPr="003B278F">
              <w:rPr>
                <w:vertAlign w:val="subscript"/>
                <w:lang w:val="pt-BR"/>
              </w:rPr>
              <w:t>3</w:t>
            </w:r>
            <w:r w:rsidRPr="003B278F">
              <w:rPr>
                <w:lang w:val="pt-BR"/>
              </w:rPr>
              <w:t xml:space="preserve"> </w:t>
            </w:r>
            <w:r w:rsidRPr="003B278F">
              <w:rPr>
                <w:position w:val="-6"/>
              </w:rPr>
              <w:object w:dxaOrig="680" w:dyaOrig="360" w14:anchorId="4938B428">
                <v:shape id="_x0000_i1338" type="#_x0000_t75" style="width:33.75pt;height:18pt" o:ole="">
                  <v:imagedata r:id="rId467" o:title=""/>
                </v:shape>
                <o:OLEObject Type="Embed" ProgID="Equation.DSMT4" ShapeID="_x0000_i1338" DrawAspect="Content" ObjectID="_1672681545" r:id="rId479"/>
              </w:object>
            </w:r>
            <w:r w:rsidRPr="003B278F">
              <w:rPr>
                <w:lang w:val="pt-BR"/>
              </w:rPr>
              <w:t>SiO</w:t>
            </w:r>
            <w:r w:rsidRPr="003B278F">
              <w:rPr>
                <w:vertAlign w:val="subscript"/>
                <w:lang w:val="pt-BR"/>
              </w:rPr>
              <w:t>2</w:t>
            </w:r>
            <w:r w:rsidRPr="003B278F">
              <w:rPr>
                <w:lang w:val="pt-BR"/>
              </w:rPr>
              <w:t xml:space="preserve"> + H</w:t>
            </w:r>
            <w:r w:rsidRPr="003B278F">
              <w:rPr>
                <w:vertAlign w:val="subscript"/>
                <w:lang w:val="pt-BR"/>
              </w:rPr>
              <w:t>2</w:t>
            </w:r>
            <w:r w:rsidRPr="003B278F">
              <w:rPr>
                <w:lang w:val="pt-BR"/>
              </w:rPr>
              <w:t>O</w:t>
            </w:r>
          </w:p>
          <w:p w14:paraId="7333868B" w14:textId="77777777" w:rsidR="00C10914" w:rsidRPr="003B278F" w:rsidRDefault="00C10914" w:rsidP="00366C97">
            <w:pPr>
              <w:jc w:val="both"/>
              <w:rPr>
                <w:lang w:val="pt-BR"/>
              </w:rPr>
            </w:pPr>
            <w:r w:rsidRPr="003B278F">
              <w:rPr>
                <w:lang w:val="pt-BR"/>
              </w:rPr>
              <w:t>5) SiO</w:t>
            </w:r>
            <w:r w:rsidRPr="003B278F">
              <w:rPr>
                <w:vertAlign w:val="subscript"/>
                <w:lang w:val="pt-BR"/>
              </w:rPr>
              <w:t>2</w:t>
            </w:r>
            <w:r w:rsidRPr="003B278F">
              <w:rPr>
                <w:lang w:val="pt-BR"/>
              </w:rPr>
              <w:t xml:space="preserve"> + 2Mg </w:t>
            </w:r>
            <w:r w:rsidRPr="003B278F">
              <w:rPr>
                <w:position w:val="-6"/>
              </w:rPr>
              <w:object w:dxaOrig="680" w:dyaOrig="360" w14:anchorId="1F64401E">
                <v:shape id="_x0000_i1339" type="#_x0000_t75" style="width:33.75pt;height:18pt" o:ole="">
                  <v:imagedata r:id="rId467" o:title=""/>
                </v:shape>
                <o:OLEObject Type="Embed" ProgID="Equation.DSMT4" ShapeID="_x0000_i1339" DrawAspect="Content" ObjectID="_1672681546" r:id="rId480"/>
              </w:object>
            </w:r>
            <w:r w:rsidRPr="003B278F">
              <w:rPr>
                <w:lang w:val="pt-BR"/>
              </w:rPr>
              <w:t>Si + 2MgO</w:t>
            </w:r>
          </w:p>
          <w:p w14:paraId="1ABD84F3" w14:textId="77777777" w:rsidR="00C10914" w:rsidRPr="003B278F" w:rsidRDefault="00C10914" w:rsidP="00366C97">
            <w:pPr>
              <w:jc w:val="both"/>
              <w:rPr>
                <w:lang w:val="pt-BR"/>
              </w:rPr>
            </w:pPr>
            <w:r w:rsidRPr="003B278F">
              <w:rPr>
                <w:u w:val="single"/>
                <w:lang w:val="pt-BR"/>
              </w:rPr>
              <w:t>BT2</w:t>
            </w:r>
            <w:r w:rsidRPr="003B278F">
              <w:rPr>
                <w:lang w:val="pt-BR"/>
              </w:rPr>
              <w:t xml:space="preserve">: </w:t>
            </w:r>
          </w:p>
          <w:p w14:paraId="73A21AE4" w14:textId="77777777" w:rsidR="00C10914" w:rsidRPr="003B278F" w:rsidRDefault="00C10914" w:rsidP="00366C97">
            <w:pPr>
              <w:jc w:val="both"/>
              <w:rPr>
                <w:lang w:val="pt-BR"/>
              </w:rPr>
            </w:pPr>
            <w:r w:rsidRPr="003B278F">
              <w:rPr>
                <w:lang w:val="pt-BR"/>
              </w:rPr>
              <w:t>- Quì tím: Nhận biết HCl, NaOH</w:t>
            </w:r>
          </w:p>
          <w:p w14:paraId="2CEE9B02" w14:textId="77777777" w:rsidR="00C10914" w:rsidRPr="003B278F" w:rsidRDefault="00C10914" w:rsidP="00366C97">
            <w:pPr>
              <w:jc w:val="both"/>
              <w:rPr>
                <w:lang w:val="pt-BR"/>
              </w:rPr>
            </w:pPr>
            <w:r w:rsidRPr="003B278F">
              <w:rPr>
                <w:lang w:val="pt-BR"/>
              </w:rPr>
              <w:t>- Axit HCl: Nhận biết Na</w:t>
            </w:r>
            <w:r w:rsidRPr="003B278F">
              <w:rPr>
                <w:vertAlign w:val="subscript"/>
                <w:lang w:val="pt-BR"/>
              </w:rPr>
              <w:t>2</w:t>
            </w:r>
            <w:r w:rsidRPr="003B278F">
              <w:rPr>
                <w:lang w:val="pt-BR"/>
              </w:rPr>
              <w:t>CO</w:t>
            </w:r>
            <w:r w:rsidRPr="003B278F">
              <w:rPr>
                <w:vertAlign w:val="subscript"/>
                <w:lang w:val="pt-BR"/>
              </w:rPr>
              <w:t>3</w:t>
            </w:r>
          </w:p>
          <w:p w14:paraId="58BD7112" w14:textId="77777777" w:rsidR="00C10914" w:rsidRPr="003B278F" w:rsidRDefault="00C10914" w:rsidP="00366C97">
            <w:pPr>
              <w:jc w:val="both"/>
              <w:rPr>
                <w:lang w:val="pl-PL"/>
              </w:rPr>
            </w:pPr>
            <w:r w:rsidRPr="003B278F">
              <w:rPr>
                <w:lang w:val="pl-PL"/>
              </w:rPr>
              <w:t>- Dung dịch AgNO</w:t>
            </w:r>
            <w:r w:rsidRPr="003B278F">
              <w:rPr>
                <w:vertAlign w:val="subscript"/>
                <w:lang w:val="pl-PL"/>
              </w:rPr>
              <w:t>3</w:t>
            </w:r>
            <w:r w:rsidRPr="003B278F">
              <w:rPr>
                <w:lang w:val="pl-PL"/>
              </w:rPr>
              <w:t>: Nhận biết Na</w:t>
            </w:r>
            <w:r w:rsidRPr="003B278F">
              <w:rPr>
                <w:vertAlign w:val="subscript"/>
                <w:lang w:val="pl-PL"/>
              </w:rPr>
              <w:t>3</w:t>
            </w:r>
            <w:r w:rsidRPr="003B278F">
              <w:rPr>
                <w:lang w:val="pl-PL"/>
              </w:rPr>
              <w:t>PO</w:t>
            </w:r>
            <w:r w:rsidRPr="003B278F">
              <w:rPr>
                <w:vertAlign w:val="subscript"/>
                <w:lang w:val="pl-PL"/>
              </w:rPr>
              <w:t>4</w:t>
            </w:r>
          </w:p>
          <w:p w14:paraId="76A7951B" w14:textId="77777777" w:rsidR="00C10914" w:rsidRPr="003B278F" w:rsidRDefault="00C10914" w:rsidP="00366C97">
            <w:pPr>
              <w:jc w:val="both"/>
              <w:rPr>
                <w:lang w:val="pl-PL"/>
              </w:rPr>
            </w:pPr>
            <w:r w:rsidRPr="003B278F">
              <w:rPr>
                <w:u w:val="single"/>
                <w:lang w:val="pl-PL"/>
              </w:rPr>
              <w:t>BT3</w:t>
            </w:r>
            <w:r w:rsidRPr="003B278F">
              <w:rPr>
                <w:lang w:val="pl-PL"/>
              </w:rPr>
              <w:t xml:space="preserve">: </w:t>
            </w:r>
          </w:p>
          <w:p w14:paraId="16101749" w14:textId="77777777" w:rsidR="00C10914" w:rsidRPr="003B278F" w:rsidRDefault="00C10914" w:rsidP="00366C97">
            <w:pPr>
              <w:jc w:val="both"/>
              <w:rPr>
                <w:lang w:val="pl-PL"/>
              </w:rPr>
            </w:pPr>
            <w:r w:rsidRPr="003B278F">
              <w:rPr>
                <w:lang w:val="pl-PL"/>
              </w:rPr>
              <w:t>Gọi x là số mol CO tham gia phản ứng</w:t>
            </w:r>
          </w:p>
          <w:p w14:paraId="025A0358" w14:textId="77777777" w:rsidR="00C10914" w:rsidRPr="003B278F" w:rsidRDefault="00C10914" w:rsidP="00366C97">
            <w:pPr>
              <w:jc w:val="both"/>
              <w:rPr>
                <w:lang w:val="pl-PL"/>
              </w:rPr>
            </w:pPr>
            <w:r w:rsidRPr="003B278F">
              <w:rPr>
                <w:lang w:val="fr-FR"/>
              </w:rPr>
              <w:sym w:font="Wingdings" w:char="F0E0"/>
            </w:r>
            <w:r w:rsidRPr="003B278F">
              <w:rPr>
                <w:lang w:val="pl-PL"/>
              </w:rPr>
              <w:t>Số mol CO</w:t>
            </w:r>
            <w:r w:rsidRPr="003B278F">
              <w:rPr>
                <w:vertAlign w:val="subscript"/>
                <w:lang w:val="pl-PL"/>
              </w:rPr>
              <w:t>2</w:t>
            </w:r>
            <w:r w:rsidRPr="003B278F">
              <w:rPr>
                <w:lang w:val="pl-PL"/>
              </w:rPr>
              <w:t xml:space="preserve"> = x mol</w:t>
            </w:r>
          </w:p>
          <w:p w14:paraId="523F06CF" w14:textId="77777777" w:rsidR="00C10914" w:rsidRPr="003B278F" w:rsidRDefault="00C10914" w:rsidP="00366C97">
            <w:pPr>
              <w:jc w:val="both"/>
              <w:rPr>
                <w:lang w:val="pl-PL"/>
              </w:rPr>
            </w:pPr>
            <w:r w:rsidRPr="003B278F">
              <w:rPr>
                <w:lang w:val="pl-PL"/>
              </w:rPr>
              <w:lastRenderedPageBreak/>
              <w:t>Áp dụng định luật bảo toàn khối lượng ta có :</w:t>
            </w:r>
          </w:p>
          <w:p w14:paraId="56F503C0" w14:textId="77777777" w:rsidR="00C10914" w:rsidRPr="003B278F" w:rsidRDefault="00C10914" w:rsidP="00366C97">
            <w:pPr>
              <w:jc w:val="both"/>
              <w:rPr>
                <w:lang w:val="pl-PL"/>
              </w:rPr>
            </w:pPr>
            <w:r w:rsidRPr="003B278F">
              <w:rPr>
                <w:lang w:val="pl-PL"/>
              </w:rPr>
              <w:t xml:space="preserve">16 + 28x = 11,2 + 44x </w:t>
            </w:r>
            <w:r w:rsidRPr="003B278F">
              <w:rPr>
                <w:lang w:val="fr-FR"/>
              </w:rPr>
              <w:sym w:font="Wingdings" w:char="F0E0"/>
            </w:r>
            <w:r w:rsidRPr="003B278F">
              <w:rPr>
                <w:lang w:val="pl-PL"/>
              </w:rPr>
              <w:t xml:space="preserve"> x = 0,3</w:t>
            </w:r>
          </w:p>
          <w:p w14:paraId="109DB159" w14:textId="77777777" w:rsidR="00C10914" w:rsidRPr="003B278F" w:rsidRDefault="00C10914" w:rsidP="00366C97">
            <w:pPr>
              <w:jc w:val="both"/>
              <w:rPr>
                <w:lang w:val="pl-PL"/>
              </w:rPr>
            </w:pPr>
            <w:r w:rsidRPr="003B278F">
              <w:rPr>
                <w:lang w:val="pl-PL"/>
              </w:rPr>
              <w:t>Thể tích CO đã tham gia phản ứng :</w:t>
            </w:r>
          </w:p>
          <w:p w14:paraId="0CA95995" w14:textId="77777777" w:rsidR="00C10914" w:rsidRPr="003B278F" w:rsidRDefault="00C10914" w:rsidP="00366C97">
            <w:pPr>
              <w:jc w:val="both"/>
              <w:rPr>
                <w:lang w:val="pl-PL"/>
              </w:rPr>
            </w:pPr>
            <w:r w:rsidRPr="003B278F">
              <w:rPr>
                <w:lang w:val="pl-PL"/>
              </w:rPr>
              <w:t>V = 0,3.22,4= 6,72 lit</w:t>
            </w:r>
          </w:p>
          <w:p w14:paraId="57DE7016" w14:textId="77777777" w:rsidR="00C10914" w:rsidRPr="003B278F" w:rsidRDefault="00C10914" w:rsidP="00366C97">
            <w:pPr>
              <w:jc w:val="both"/>
              <w:rPr>
                <w:lang w:val="pl-PL"/>
              </w:rPr>
            </w:pPr>
            <w:r w:rsidRPr="003B278F">
              <w:rPr>
                <w:u w:val="single"/>
                <w:lang w:val="pl-PL"/>
              </w:rPr>
              <w:t>BT4</w:t>
            </w:r>
            <w:r w:rsidRPr="003B278F">
              <w:rPr>
                <w:lang w:val="pl-PL"/>
              </w:rPr>
              <w:t> :</w:t>
            </w:r>
          </w:p>
          <w:p w14:paraId="0B7ED65C" w14:textId="77777777" w:rsidR="00C10914" w:rsidRPr="003B278F" w:rsidRDefault="00C10914" w:rsidP="00366C97">
            <w:pPr>
              <w:jc w:val="both"/>
              <w:rPr>
                <w:lang w:val="pl-PL"/>
              </w:rPr>
            </w:pPr>
            <w:r w:rsidRPr="003B278F">
              <w:rPr>
                <w:lang w:val="pl-PL"/>
              </w:rPr>
              <w:t>Chỉ có CuO bị CO khử nên hỗn hợp chất rắn thu được gồm Cu và Al</w:t>
            </w:r>
            <w:r w:rsidRPr="003B278F">
              <w:rPr>
                <w:vertAlign w:val="subscript"/>
                <w:lang w:val="pl-PL"/>
              </w:rPr>
              <w:t>2</w:t>
            </w:r>
            <w:r w:rsidRPr="003B278F">
              <w:rPr>
                <w:lang w:val="pl-PL"/>
              </w:rPr>
              <w:t>O</w:t>
            </w:r>
            <w:r w:rsidRPr="003B278F">
              <w:rPr>
                <w:vertAlign w:val="subscript"/>
                <w:lang w:val="pl-PL"/>
              </w:rPr>
              <w:t>3</w:t>
            </w:r>
          </w:p>
          <w:p w14:paraId="1BF23D26" w14:textId="77777777" w:rsidR="00C10914" w:rsidRPr="003B278F" w:rsidRDefault="00C10914" w:rsidP="00366C97">
            <w:pPr>
              <w:jc w:val="both"/>
              <w:rPr>
                <w:lang w:val="pl-PL"/>
              </w:rPr>
            </w:pPr>
            <w:r w:rsidRPr="003B278F">
              <w:rPr>
                <w:lang w:val="pl-PL"/>
              </w:rPr>
              <w:t xml:space="preserve">Ta có : </w:t>
            </w:r>
            <w:r w:rsidRPr="003B278F">
              <w:rPr>
                <w:position w:val="-30"/>
                <w:lang w:val="fr-FR"/>
              </w:rPr>
              <w:object w:dxaOrig="3060" w:dyaOrig="720" w14:anchorId="63FC93B7">
                <v:shape id="_x0000_i1340" type="#_x0000_t75" style="width:153pt;height:36pt" o:ole="">
                  <v:imagedata r:id="rId472" o:title=""/>
                </v:shape>
                <o:OLEObject Type="Embed" ProgID="Equation.DSMT4" ShapeID="_x0000_i1340" DrawAspect="Content" ObjectID="_1672681547" r:id="rId481"/>
              </w:object>
            </w:r>
          </w:p>
          <w:p w14:paraId="37209759" w14:textId="77777777" w:rsidR="00C10914" w:rsidRPr="003B278F" w:rsidRDefault="00C10914" w:rsidP="00366C97">
            <w:pPr>
              <w:jc w:val="both"/>
              <w:rPr>
                <w:lang w:val="pl-PL"/>
              </w:rPr>
            </w:pPr>
            <w:r w:rsidRPr="003B278F">
              <w:rPr>
                <w:lang w:val="pl-PL"/>
              </w:rPr>
              <w:t>Khối lượng CuO = 80.0,05=4(g)</w:t>
            </w:r>
          </w:p>
          <w:p w14:paraId="785B022D" w14:textId="77777777" w:rsidR="00C10914" w:rsidRPr="003B278F" w:rsidRDefault="00C10914" w:rsidP="00366C97">
            <w:pPr>
              <w:jc w:val="both"/>
              <w:rPr>
                <w:u w:val="single"/>
              </w:rPr>
            </w:pPr>
            <w:r w:rsidRPr="003B278F">
              <w:rPr>
                <w:lang w:val="fr-FR"/>
              </w:rPr>
              <w:sym w:font="Wingdings" w:char="F0E0"/>
            </w:r>
            <w:r w:rsidRPr="003B278F">
              <w:rPr>
                <w:lang w:val="fr-FR"/>
              </w:rPr>
              <w:t xml:space="preserve"> %CuO=</w:t>
            </w:r>
            <w:r w:rsidRPr="003B278F">
              <w:rPr>
                <w:position w:val="-28"/>
                <w:lang w:val="fr-FR"/>
              </w:rPr>
              <w:object w:dxaOrig="1340" w:dyaOrig="660" w14:anchorId="6BBBC4FF">
                <v:shape id="_x0000_i1341" type="#_x0000_t75" style="width:66.75pt;height:33pt" o:ole="">
                  <v:imagedata r:id="rId474" o:title=""/>
                </v:shape>
                <o:OLEObject Type="Embed" ProgID="Equation.DSMT4" ShapeID="_x0000_i1341" DrawAspect="Content" ObjectID="_1672681548" r:id="rId482"/>
              </w:object>
            </w:r>
            <w:r w:rsidR="002F24C9" w:rsidRPr="003B278F">
              <w:rPr>
                <w:lang w:val="fr-FR"/>
              </w:rPr>
              <w:t> </w:t>
            </w:r>
            <w:r w:rsidRPr="003B278F">
              <w:rPr>
                <w:lang w:val="fr-FR"/>
              </w:rPr>
              <w:t>;%Al</w:t>
            </w:r>
            <w:r w:rsidRPr="003B278F">
              <w:rPr>
                <w:vertAlign w:val="subscript"/>
                <w:lang w:val="fr-FR"/>
              </w:rPr>
              <w:t>2</w:t>
            </w:r>
            <w:r w:rsidRPr="003B278F">
              <w:rPr>
                <w:lang w:val="fr-FR"/>
              </w:rPr>
              <w:t>O</w:t>
            </w:r>
            <w:r w:rsidRPr="003B278F">
              <w:rPr>
                <w:vertAlign w:val="subscript"/>
                <w:lang w:val="fr-FR"/>
              </w:rPr>
              <w:t>3</w:t>
            </w:r>
            <w:r w:rsidRPr="003B278F">
              <w:rPr>
                <w:lang w:val="fr-FR"/>
              </w:rPr>
              <w:t xml:space="preserve"> = 56%</w:t>
            </w:r>
          </w:p>
        </w:tc>
      </w:tr>
    </w:tbl>
    <w:p w14:paraId="0D622BB2" w14:textId="77777777" w:rsidR="002B635D" w:rsidRPr="003B278F" w:rsidRDefault="002B635D" w:rsidP="002B635D">
      <w:pPr>
        <w:ind w:firstLine="360"/>
        <w:rPr>
          <w:b/>
          <w:u w:val="single"/>
        </w:rPr>
      </w:pPr>
    </w:p>
    <w:p w14:paraId="0A32FADF" w14:textId="77777777" w:rsidR="002B635D" w:rsidRPr="003B278F" w:rsidRDefault="002B635D" w:rsidP="002B635D">
      <w:pPr>
        <w:ind w:firstLine="360"/>
        <w:rPr>
          <w:b/>
          <w:u w:val="single"/>
        </w:rPr>
      </w:pPr>
    </w:p>
    <w:p w14:paraId="60CF011F" w14:textId="77777777" w:rsidR="002B635D" w:rsidRPr="003B278F" w:rsidRDefault="002B635D" w:rsidP="002F24C9">
      <w:pPr>
        <w:ind w:firstLine="360"/>
        <w:jc w:val="both"/>
      </w:pPr>
      <w:r w:rsidRPr="003B278F">
        <w:rPr>
          <w:b/>
          <w:u w:val="single"/>
        </w:rPr>
        <w:t>4. Củng cố:</w:t>
      </w:r>
      <w:r w:rsidR="002F24C9" w:rsidRPr="003B278F">
        <w:t xml:space="preserve"> Củng cố trong bài</w:t>
      </w:r>
    </w:p>
    <w:p w14:paraId="006AE060" w14:textId="77777777" w:rsidR="002B635D" w:rsidRPr="003B278F" w:rsidRDefault="002B635D" w:rsidP="002F24C9">
      <w:pPr>
        <w:ind w:firstLine="360"/>
        <w:jc w:val="both"/>
      </w:pPr>
      <w:r w:rsidRPr="003B278F">
        <w:rPr>
          <w:b/>
          <w:u w:val="single"/>
        </w:rPr>
        <w:t>5. Dặn dò:</w:t>
      </w:r>
      <w:r w:rsidR="002F24C9" w:rsidRPr="003B278F">
        <w:t xml:space="preserve"> Ôn chương </w:t>
      </w:r>
      <w:r w:rsidR="000A6FF3" w:rsidRPr="003B278F">
        <w:t>2,3,4(Bỏ silic) chuẩn bị cho thi học kì</w:t>
      </w:r>
    </w:p>
    <w:p w14:paraId="1F2E7BBF" w14:textId="77777777" w:rsidR="002B635D" w:rsidRPr="003B278F" w:rsidRDefault="002B635D" w:rsidP="002B635D">
      <w:pPr>
        <w:ind w:firstLine="360"/>
        <w:rPr>
          <w:b/>
          <w:u w:val="single"/>
        </w:rPr>
      </w:pPr>
    </w:p>
    <w:p w14:paraId="554E230E" w14:textId="77777777" w:rsidR="00A91033" w:rsidRPr="003B278F" w:rsidRDefault="00A91033" w:rsidP="00A91033">
      <w:pPr>
        <w:ind w:firstLine="360"/>
        <w:rPr>
          <w:b/>
          <w:u w:val="single"/>
          <w:lang w:val="pt-BR"/>
        </w:rPr>
      </w:pPr>
      <w:r w:rsidRPr="003B278F">
        <w:rPr>
          <w:b/>
          <w:u w:val="single"/>
          <w:lang w:val="pt-BR"/>
        </w:rPr>
        <w:t>VI. RÚT KINH NGHIỆM</w:t>
      </w:r>
    </w:p>
    <w:p w14:paraId="31A3BF2B" w14:textId="77777777" w:rsidR="00A91033" w:rsidRPr="003B278F" w:rsidRDefault="00A91033" w:rsidP="00A91033">
      <w:pPr>
        <w:ind w:firstLine="360"/>
        <w:rPr>
          <w:lang w:val="pt-BR"/>
        </w:rPr>
      </w:pPr>
      <w:r w:rsidRPr="003B278F">
        <w:rPr>
          <w:lang w:val="pt-BR"/>
        </w:rPr>
        <w:t>.....................................................................................................................................................</w:t>
      </w:r>
    </w:p>
    <w:p w14:paraId="71E9A624" w14:textId="77777777" w:rsidR="00A91033" w:rsidRPr="003B278F" w:rsidRDefault="00A91033" w:rsidP="00A91033">
      <w:pPr>
        <w:ind w:firstLine="360"/>
        <w:rPr>
          <w:lang w:val="pt-BR"/>
        </w:rPr>
      </w:pPr>
      <w:r w:rsidRPr="003B278F">
        <w:rPr>
          <w:lang w:val="pt-BR"/>
        </w:rPr>
        <w:t>.....................................................................................................................................................</w:t>
      </w:r>
    </w:p>
    <w:p w14:paraId="2B97A4E5" w14:textId="77777777" w:rsidR="00A91033" w:rsidRPr="003B278F" w:rsidRDefault="00A91033" w:rsidP="00A91033">
      <w:pPr>
        <w:ind w:firstLine="360"/>
        <w:rPr>
          <w:lang w:val="pt-BR"/>
        </w:rPr>
      </w:pPr>
      <w:r w:rsidRPr="003B278F">
        <w:rPr>
          <w:lang w:val="pt-BR"/>
        </w:rPr>
        <w:t>.....................................................................................................................................................</w:t>
      </w:r>
    </w:p>
    <w:p w14:paraId="739DBBBB"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0537ED46"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4D963F1E" w14:textId="77777777" w:rsidR="00D30EAB" w:rsidRPr="00B674C4" w:rsidRDefault="00D30EAB" w:rsidP="00D30EAB">
      <w:pPr>
        <w:widowControl w:val="0"/>
        <w:autoSpaceDE w:val="0"/>
        <w:autoSpaceDN w:val="0"/>
        <w:adjustRightInd w:val="0"/>
        <w:rPr>
          <w:iCs/>
        </w:rPr>
      </w:pPr>
    </w:p>
    <w:p w14:paraId="18002D94" w14:textId="77777777" w:rsidR="00D30EAB" w:rsidRPr="00B674C4" w:rsidRDefault="00D30EAB" w:rsidP="00D30EAB">
      <w:pPr>
        <w:widowControl w:val="0"/>
        <w:autoSpaceDE w:val="0"/>
        <w:autoSpaceDN w:val="0"/>
        <w:adjustRightInd w:val="0"/>
        <w:ind w:left="5805" w:firstLine="675"/>
        <w:rPr>
          <w:iCs/>
        </w:rPr>
      </w:pPr>
    </w:p>
    <w:p w14:paraId="59E14BC6" w14:textId="77777777" w:rsidR="00D30EAB" w:rsidRPr="00B674C4" w:rsidRDefault="00D30EAB" w:rsidP="00D30EAB">
      <w:pPr>
        <w:widowControl w:val="0"/>
        <w:autoSpaceDE w:val="0"/>
        <w:autoSpaceDN w:val="0"/>
        <w:adjustRightInd w:val="0"/>
        <w:ind w:left="5805" w:firstLine="675"/>
        <w:rPr>
          <w:iCs/>
        </w:rPr>
      </w:pPr>
    </w:p>
    <w:p w14:paraId="3324CFEF"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2649D7F8" w14:textId="77777777" w:rsidR="00D0379B" w:rsidRPr="003B278F" w:rsidRDefault="00D30EAB"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79EF1E41" w14:textId="77777777" w:rsidR="00760432" w:rsidRPr="003B278F" w:rsidRDefault="009A63F9" w:rsidP="00760432">
      <w:pPr>
        <w:jc w:val="center"/>
        <w:rPr>
          <w:b/>
        </w:rPr>
      </w:pPr>
      <w:r w:rsidRPr="003B278F">
        <w:rPr>
          <w:b/>
        </w:rPr>
        <w:t>CHỦ ĐỀ</w:t>
      </w:r>
      <w:r w:rsidR="00413123" w:rsidRPr="003B278F">
        <w:rPr>
          <w:b/>
        </w:rPr>
        <w:t xml:space="preserve"> </w:t>
      </w:r>
      <w:r w:rsidRPr="003B278F">
        <w:rPr>
          <w:b/>
        </w:rPr>
        <w:t>4</w:t>
      </w:r>
      <w:r w:rsidR="00413123" w:rsidRPr="003B278F">
        <w:rPr>
          <w:b/>
        </w:rPr>
        <w:t>: ĐẠI CƯƠNG VỀ HOÁ HỌC HỮU CƠ</w:t>
      </w:r>
    </w:p>
    <w:p w14:paraId="6568A9A8" w14:textId="77777777" w:rsidR="00760432" w:rsidRPr="003B278F" w:rsidRDefault="009A63F9" w:rsidP="009A63F9">
      <w:pPr>
        <w:jc w:val="center"/>
        <w:rPr>
          <w:b/>
        </w:rPr>
      </w:pPr>
      <w:r w:rsidRPr="003B278F">
        <w:t xml:space="preserve">Tiết thứ 1: </w:t>
      </w:r>
      <w:r w:rsidR="00413123" w:rsidRPr="003B278F">
        <w:rPr>
          <w:b/>
        </w:rPr>
        <w:t>MỞ ĐẦU VỀ HOÁ HỌC HỮU CƠ</w:t>
      </w:r>
    </w:p>
    <w:p w14:paraId="7B419095" w14:textId="77777777" w:rsidR="00760432" w:rsidRPr="003B278F" w:rsidRDefault="00760432" w:rsidP="00760432">
      <w:pPr>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8"/>
        <w:gridCol w:w="5810"/>
      </w:tblGrid>
      <w:tr w:rsidR="00760432" w:rsidRPr="003B278F" w14:paraId="07991251" w14:textId="77777777">
        <w:tc>
          <w:tcPr>
            <w:tcW w:w="4560" w:type="dxa"/>
          </w:tcPr>
          <w:p w14:paraId="1D549C51" w14:textId="77777777" w:rsidR="00760432" w:rsidRPr="003B278F" w:rsidRDefault="00760432" w:rsidP="00366C97">
            <w:pPr>
              <w:jc w:val="center"/>
              <w:rPr>
                <w:b/>
              </w:rPr>
            </w:pPr>
            <w:r w:rsidRPr="003B278F">
              <w:rPr>
                <w:b/>
              </w:rPr>
              <w:t>Kiến thức cũ có liên quan</w:t>
            </w:r>
          </w:p>
        </w:tc>
        <w:tc>
          <w:tcPr>
            <w:tcW w:w="6240" w:type="dxa"/>
          </w:tcPr>
          <w:p w14:paraId="51FD9063" w14:textId="77777777" w:rsidR="00760432" w:rsidRPr="003B278F" w:rsidRDefault="00760432" w:rsidP="00366C97">
            <w:pPr>
              <w:jc w:val="center"/>
              <w:rPr>
                <w:b/>
              </w:rPr>
            </w:pPr>
            <w:r w:rsidRPr="003B278F">
              <w:rPr>
                <w:b/>
              </w:rPr>
              <w:t>Kiến thức mới trong bài cần hình thành</w:t>
            </w:r>
          </w:p>
        </w:tc>
      </w:tr>
      <w:tr w:rsidR="00760432" w:rsidRPr="003B278F" w14:paraId="08A6C998" w14:textId="77777777">
        <w:tc>
          <w:tcPr>
            <w:tcW w:w="4560" w:type="dxa"/>
          </w:tcPr>
          <w:p w14:paraId="16605391" w14:textId="77777777" w:rsidR="00760432" w:rsidRPr="003B278F" w:rsidRDefault="005A6546" w:rsidP="00366C97">
            <w:pPr>
              <w:jc w:val="both"/>
            </w:pPr>
            <w:r w:rsidRPr="003B278F">
              <w:t>Một số hợp chất hữu cơ: metan, etilen, benzen...</w:t>
            </w:r>
          </w:p>
        </w:tc>
        <w:tc>
          <w:tcPr>
            <w:tcW w:w="6240" w:type="dxa"/>
          </w:tcPr>
          <w:p w14:paraId="0872A69D" w14:textId="77777777" w:rsidR="00760432" w:rsidRPr="003B278F" w:rsidRDefault="005A6546" w:rsidP="00366C97">
            <w:pPr>
              <w:jc w:val="both"/>
            </w:pPr>
            <w:r w:rsidRPr="003B278F">
              <w:t>- Khái niệm hợp chất hữu cơ, hoá học hữu cơ</w:t>
            </w:r>
          </w:p>
          <w:p w14:paraId="316E8CB5" w14:textId="77777777" w:rsidR="00441A99" w:rsidRPr="003B278F" w:rsidRDefault="00441A99" w:rsidP="00366C97">
            <w:pPr>
              <w:jc w:val="both"/>
            </w:pPr>
            <w:r w:rsidRPr="003B278F">
              <w:t>- Phân loại hợp chất hữu cơ</w:t>
            </w:r>
          </w:p>
          <w:p w14:paraId="7918D404" w14:textId="77777777" w:rsidR="005A6546" w:rsidRPr="003B278F" w:rsidRDefault="005A6546" w:rsidP="00366C97">
            <w:pPr>
              <w:jc w:val="both"/>
            </w:pPr>
            <w:r w:rsidRPr="003B278F">
              <w:t>- Đặc điểm chung của hợp chất hữu cơ</w:t>
            </w:r>
          </w:p>
          <w:p w14:paraId="488A9C9B" w14:textId="77777777" w:rsidR="005A6546" w:rsidRPr="003B278F" w:rsidRDefault="005A6546" w:rsidP="00366C97">
            <w:pPr>
              <w:jc w:val="both"/>
            </w:pPr>
            <w:r w:rsidRPr="003B278F">
              <w:t>- Sơ lược về phân tích nguyên tố</w:t>
            </w:r>
          </w:p>
        </w:tc>
      </w:tr>
    </w:tbl>
    <w:p w14:paraId="01907330" w14:textId="77777777" w:rsidR="00760432" w:rsidRPr="003B278F" w:rsidRDefault="00760432" w:rsidP="00760432">
      <w:pPr>
        <w:jc w:val="center"/>
      </w:pPr>
    </w:p>
    <w:p w14:paraId="1D9F96F0" w14:textId="77777777" w:rsidR="00760432" w:rsidRPr="003B278F" w:rsidRDefault="00760432" w:rsidP="00760432">
      <w:pPr>
        <w:rPr>
          <w:b/>
        </w:rPr>
      </w:pPr>
      <w:r w:rsidRPr="003B278F">
        <w:rPr>
          <w:b/>
          <w:u w:val="single"/>
        </w:rPr>
        <w:t>I. MỤC TIÊU</w:t>
      </w:r>
      <w:r w:rsidRPr="003B278F">
        <w:rPr>
          <w:b/>
        </w:rPr>
        <w:t>:</w:t>
      </w:r>
    </w:p>
    <w:p w14:paraId="0E6E25E5" w14:textId="77777777" w:rsidR="00760432" w:rsidRPr="003B278F" w:rsidRDefault="00760432" w:rsidP="00760432">
      <w:pPr>
        <w:spacing w:before="20" w:after="20" w:line="223" w:lineRule="auto"/>
        <w:ind w:firstLine="420"/>
        <w:rPr>
          <w:b/>
        </w:rPr>
      </w:pPr>
      <w:r w:rsidRPr="003B278F">
        <w:rPr>
          <w:b/>
        </w:rPr>
        <w:t>1.</w:t>
      </w:r>
      <w:r w:rsidRPr="003B278F">
        <w:rPr>
          <w:b/>
          <w:u w:val="single"/>
        </w:rPr>
        <w:t>Kiến thức</w:t>
      </w:r>
      <w:r w:rsidRPr="003B278F">
        <w:rPr>
          <w:b/>
        </w:rPr>
        <w:t>:</w:t>
      </w:r>
    </w:p>
    <w:p w14:paraId="32B083B8" w14:textId="77777777" w:rsidR="009E0413" w:rsidRPr="003B278F" w:rsidRDefault="009E0413" w:rsidP="009E0413">
      <w:pPr>
        <w:ind w:firstLine="420"/>
      </w:pPr>
      <w:r w:rsidRPr="003B278F">
        <w:t>Biết được :</w:t>
      </w:r>
    </w:p>
    <w:p w14:paraId="38B9EA8C" w14:textId="77777777" w:rsidR="009E0413" w:rsidRPr="003B278F" w:rsidRDefault="009E0413" w:rsidP="009E0413">
      <w:pPr>
        <w:ind w:firstLine="420"/>
      </w:pPr>
      <w:r w:rsidRPr="003B278F">
        <w:rPr>
          <w:iCs/>
        </w:rPr>
        <w:sym w:font="Symbol" w:char="F02D"/>
      </w:r>
      <w:r w:rsidRPr="003B278F">
        <w:rPr>
          <w:iCs/>
        </w:rPr>
        <w:t xml:space="preserve"> </w:t>
      </w:r>
      <w:r w:rsidRPr="003B278F">
        <w:t xml:space="preserve">Khái niệm hoá học hữu cơ và hợp chất hữu cơ, đặc điểm chung của các hợp chất hữu cơ. </w:t>
      </w:r>
    </w:p>
    <w:p w14:paraId="4F67BDA2" w14:textId="77777777" w:rsidR="009E0413" w:rsidRPr="003B278F" w:rsidRDefault="009E0413" w:rsidP="009E0413">
      <w:pPr>
        <w:ind w:firstLine="420"/>
      </w:pPr>
      <w:r w:rsidRPr="003B278F">
        <w:rPr>
          <w:iCs/>
        </w:rPr>
        <w:sym w:font="Symbol" w:char="F02D"/>
      </w:r>
      <w:r w:rsidRPr="003B278F">
        <w:rPr>
          <w:iCs/>
        </w:rPr>
        <w:t xml:space="preserve"> </w:t>
      </w:r>
      <w:r w:rsidRPr="003B278F">
        <w:t>Phân loại hợp chất hữu cơ theo thành phần nguyên tố (hiđrocacbon và dẫn xuất).</w:t>
      </w:r>
    </w:p>
    <w:p w14:paraId="59E2DDFF" w14:textId="77777777" w:rsidR="009E0413" w:rsidRPr="003B278F" w:rsidRDefault="009E0413" w:rsidP="009E0413">
      <w:pPr>
        <w:ind w:firstLine="420"/>
      </w:pPr>
      <w:r w:rsidRPr="003B278F">
        <w:rPr>
          <w:iCs/>
        </w:rPr>
        <w:sym w:font="Symbol" w:char="F02D"/>
      </w:r>
      <w:r w:rsidRPr="003B278F">
        <w:rPr>
          <w:iCs/>
        </w:rPr>
        <w:t xml:space="preserve"> </w:t>
      </w:r>
      <w:r w:rsidRPr="003B278F">
        <w:t xml:space="preserve">Các loại công thức của hợp chất hữu cơ : Công thức chung, công thức đơn giản nhất, công thức phân tử và công thức cấu tạo. </w:t>
      </w:r>
    </w:p>
    <w:p w14:paraId="6F6B59EC" w14:textId="77777777" w:rsidR="009E0413" w:rsidRPr="003B278F" w:rsidRDefault="009E0413" w:rsidP="009E0413">
      <w:pPr>
        <w:ind w:firstLine="420"/>
      </w:pPr>
      <w:r w:rsidRPr="003B278F">
        <w:rPr>
          <w:iCs/>
        </w:rPr>
        <w:sym w:font="Symbol" w:char="F02D"/>
      </w:r>
      <w:r w:rsidRPr="003B278F">
        <w:rPr>
          <w:iCs/>
        </w:rPr>
        <w:t xml:space="preserve"> </w:t>
      </w:r>
      <w:r w:rsidRPr="003B278F">
        <w:t>Sơ lược về phân tích nguyên tố : Phân tích định tính, phân tích định lượng.</w:t>
      </w:r>
    </w:p>
    <w:p w14:paraId="0465AE38" w14:textId="77777777" w:rsidR="00760432" w:rsidRPr="003B278F" w:rsidRDefault="00760432" w:rsidP="00760432">
      <w:pPr>
        <w:ind w:firstLine="480"/>
        <w:rPr>
          <w:b/>
        </w:rPr>
      </w:pPr>
      <w:r w:rsidRPr="003B278F">
        <w:rPr>
          <w:b/>
        </w:rPr>
        <w:t>2.</w:t>
      </w:r>
      <w:r w:rsidRPr="003B278F">
        <w:rPr>
          <w:b/>
          <w:u w:val="single"/>
        </w:rPr>
        <w:t>Kĩ năng</w:t>
      </w:r>
      <w:r w:rsidRPr="003B278F">
        <w:rPr>
          <w:b/>
        </w:rPr>
        <w:t xml:space="preserve">: </w:t>
      </w:r>
    </w:p>
    <w:p w14:paraId="4BD95B02" w14:textId="77777777" w:rsidR="009E0413" w:rsidRPr="003B278F" w:rsidRDefault="009E0413" w:rsidP="009E0413">
      <w:pPr>
        <w:ind w:firstLine="420"/>
        <w:rPr>
          <w:i/>
        </w:rPr>
      </w:pPr>
      <w:r w:rsidRPr="003B278F">
        <w:rPr>
          <w:iCs/>
        </w:rPr>
        <w:sym w:font="Symbol" w:char="F02D"/>
      </w:r>
      <w:r w:rsidRPr="003B278F">
        <w:rPr>
          <w:iCs/>
        </w:rPr>
        <w:t xml:space="preserve"> </w:t>
      </w:r>
      <w:r w:rsidRPr="003B278F">
        <w:t xml:space="preserve">Tính được phân tử khối của chất hữu cơ dựa vào tỉ khối hơi. </w:t>
      </w:r>
    </w:p>
    <w:p w14:paraId="6C852C32" w14:textId="77777777" w:rsidR="009E0413" w:rsidRPr="003B278F" w:rsidRDefault="009E0413" w:rsidP="009E0413">
      <w:pPr>
        <w:ind w:firstLine="420"/>
      </w:pPr>
      <w:r w:rsidRPr="003B278F">
        <w:rPr>
          <w:iCs/>
        </w:rPr>
        <w:sym w:font="Symbol" w:char="F02D"/>
      </w:r>
      <w:r w:rsidRPr="003B278F">
        <w:rPr>
          <w:iCs/>
        </w:rPr>
        <w:t xml:space="preserve"> </w:t>
      </w:r>
      <w:r w:rsidRPr="003B278F">
        <w:t>Phân biệt được hiđrocacbon và dẫn xuất của hiđrocacbon theo thành phần phân tử.</w:t>
      </w:r>
    </w:p>
    <w:p w14:paraId="4BFD7D83" w14:textId="77777777" w:rsidR="00760432" w:rsidRPr="003B278F" w:rsidRDefault="00760432" w:rsidP="00760432">
      <w:pPr>
        <w:ind w:firstLine="480"/>
      </w:pPr>
      <w:r w:rsidRPr="003B278F">
        <w:rPr>
          <w:b/>
        </w:rPr>
        <w:t>3.</w:t>
      </w:r>
      <w:r w:rsidRPr="003B278F">
        <w:rPr>
          <w:b/>
          <w:u w:val="single"/>
        </w:rPr>
        <w:t>Thái độ</w:t>
      </w:r>
      <w:r w:rsidRPr="003B278F">
        <w:rPr>
          <w:b/>
        </w:rPr>
        <w:t xml:space="preserve">: </w:t>
      </w:r>
      <w:r w:rsidR="00441A99" w:rsidRPr="003B278F">
        <w:t>Tập trung, chủ động tiếp thu kiến thức mới</w:t>
      </w:r>
    </w:p>
    <w:p w14:paraId="56C4F476" w14:textId="77777777" w:rsidR="00760432" w:rsidRPr="003B278F" w:rsidRDefault="00760432" w:rsidP="00760432">
      <w:r w:rsidRPr="003B278F">
        <w:rPr>
          <w:b/>
          <w:u w:val="single"/>
        </w:rPr>
        <w:t>II TRỌNG TÂM:</w:t>
      </w:r>
      <w:r w:rsidRPr="003B278F">
        <w:t xml:space="preserve"> </w:t>
      </w:r>
    </w:p>
    <w:p w14:paraId="5CE345F5" w14:textId="77777777" w:rsidR="009E0413" w:rsidRPr="003B278F" w:rsidRDefault="009E0413" w:rsidP="009E0413">
      <w:pPr>
        <w:ind w:firstLine="420"/>
      </w:pPr>
      <w:r w:rsidRPr="003B278F">
        <w:rPr>
          <w:b/>
          <w:lang w:val="it-IT"/>
        </w:rPr>
        <w:sym w:font="Symbol" w:char="F02D"/>
      </w:r>
      <w:r w:rsidRPr="003B278F">
        <w:rPr>
          <w:b/>
        </w:rPr>
        <w:t xml:space="preserve"> </w:t>
      </w:r>
      <w:r w:rsidRPr="003B278F">
        <w:t>Đặc điểm chung của các hợp chất hữu cơ.</w:t>
      </w:r>
    </w:p>
    <w:p w14:paraId="15FFA1D9" w14:textId="77777777" w:rsidR="009E0413" w:rsidRPr="003B278F" w:rsidRDefault="009E0413" w:rsidP="009E0413">
      <w:pPr>
        <w:spacing w:before="20"/>
        <w:ind w:firstLine="420"/>
        <w:jc w:val="both"/>
      </w:pPr>
      <w:r w:rsidRPr="003B278F">
        <w:rPr>
          <w:spacing w:val="6"/>
          <w:lang w:val="it-IT"/>
        </w:rPr>
        <w:sym w:font="Symbol" w:char="F02D"/>
      </w:r>
      <w:r w:rsidRPr="003B278F">
        <w:rPr>
          <w:spacing w:val="6"/>
        </w:rPr>
        <w:t xml:space="preserve"> </w:t>
      </w:r>
      <w:r w:rsidRPr="003B278F">
        <w:t xml:space="preserve">Phân tích nguyên tố: phân tích định tính và phân tích định lượng </w:t>
      </w:r>
    </w:p>
    <w:p w14:paraId="0AF0AD25" w14:textId="77777777" w:rsidR="00760432" w:rsidRPr="003B278F" w:rsidRDefault="00760432" w:rsidP="00760432">
      <w:r w:rsidRPr="003B278F">
        <w:rPr>
          <w:b/>
          <w:u w:val="single"/>
        </w:rPr>
        <w:t>III.PHƯƠNG PHÁP GIẢNG DẠY</w:t>
      </w:r>
      <w:r w:rsidRPr="003B278F">
        <w:t>:  Diễn giảng – phát vấn</w:t>
      </w:r>
    </w:p>
    <w:p w14:paraId="4E2F1778" w14:textId="77777777" w:rsidR="00760432" w:rsidRPr="003B278F" w:rsidRDefault="00760432" w:rsidP="00760432">
      <w:pPr>
        <w:rPr>
          <w:b/>
          <w:u w:val="single"/>
        </w:rPr>
      </w:pPr>
      <w:r w:rsidRPr="003B278F">
        <w:rPr>
          <w:b/>
          <w:u w:val="single"/>
        </w:rPr>
        <w:t>IV. CHUẨN BỊ GIÁO CỤ:</w:t>
      </w:r>
    </w:p>
    <w:p w14:paraId="7FA424D1" w14:textId="77777777" w:rsidR="00760432" w:rsidRPr="003B278F" w:rsidRDefault="00760432" w:rsidP="00760432">
      <w:pPr>
        <w:ind w:firstLine="360"/>
        <w:jc w:val="both"/>
      </w:pPr>
      <w:r w:rsidRPr="003B278F">
        <w:rPr>
          <w:u w:val="single"/>
        </w:rPr>
        <w:t>*Giáo viên</w:t>
      </w:r>
      <w:r w:rsidRPr="003B278F">
        <w:rPr>
          <w:b/>
        </w:rPr>
        <w:t xml:space="preserve">: </w:t>
      </w:r>
      <w:r w:rsidR="003B35F1" w:rsidRPr="003B278F">
        <w:t>Giáo án</w:t>
      </w:r>
    </w:p>
    <w:p w14:paraId="5725580A" w14:textId="77777777" w:rsidR="00760432" w:rsidRPr="003B278F" w:rsidRDefault="00760432" w:rsidP="00760432">
      <w:pPr>
        <w:ind w:firstLine="360"/>
      </w:pPr>
      <w:r w:rsidRPr="003B278F">
        <w:rPr>
          <w:u w:val="single"/>
        </w:rPr>
        <w:t>*Học sinh</w:t>
      </w:r>
      <w:r w:rsidRPr="003B278F">
        <w:t xml:space="preserve">: </w:t>
      </w:r>
      <w:r w:rsidR="003B35F1" w:rsidRPr="003B278F">
        <w:t>Chuẩn bị bài mới</w:t>
      </w:r>
    </w:p>
    <w:p w14:paraId="4EAF6A0C" w14:textId="77777777" w:rsidR="00760432" w:rsidRPr="003B278F" w:rsidRDefault="00760432" w:rsidP="00760432">
      <w:pPr>
        <w:rPr>
          <w:b/>
        </w:rPr>
      </w:pPr>
      <w:r w:rsidRPr="003B278F">
        <w:rPr>
          <w:b/>
          <w:u w:val="single"/>
        </w:rPr>
        <w:t>V. TIẾN TRÌNH BÀI DẠY</w:t>
      </w:r>
      <w:r w:rsidRPr="003B278F">
        <w:rPr>
          <w:b/>
        </w:rPr>
        <w:t>:</w:t>
      </w:r>
    </w:p>
    <w:p w14:paraId="3A843636" w14:textId="77777777" w:rsidR="00760432" w:rsidRPr="003B278F" w:rsidRDefault="00760432" w:rsidP="00760432">
      <w:pPr>
        <w:ind w:firstLine="360"/>
      </w:pPr>
      <w:r w:rsidRPr="003B278F">
        <w:rPr>
          <w:b/>
          <w:u w:val="single"/>
        </w:rPr>
        <w:t>1.Ổn định lớp</w:t>
      </w:r>
      <w:r w:rsidRPr="003B278F">
        <w:rPr>
          <w:b/>
        </w:rPr>
        <w:t xml:space="preserve">: </w:t>
      </w:r>
      <w:r w:rsidRPr="003B278F">
        <w:t>Kiểm tra sĩ số, đồng phục...</w:t>
      </w:r>
    </w:p>
    <w:p w14:paraId="7D208603" w14:textId="77777777" w:rsidR="003B35F1" w:rsidRPr="003B278F" w:rsidRDefault="00760432" w:rsidP="003B35F1">
      <w:pPr>
        <w:ind w:firstLine="360"/>
        <w:jc w:val="both"/>
      </w:pPr>
      <w:r w:rsidRPr="003B278F">
        <w:rPr>
          <w:b/>
          <w:u w:val="single"/>
        </w:rPr>
        <w:t xml:space="preserve">2.Kiểm tra bài cũ: </w:t>
      </w:r>
      <w:r w:rsidR="003B35F1" w:rsidRPr="003B278F">
        <w:t>Không</w:t>
      </w:r>
      <w:r w:rsidR="00D3711D" w:rsidRPr="003B278F">
        <w:t xml:space="preserve"> </w:t>
      </w:r>
    </w:p>
    <w:p w14:paraId="63C21D78" w14:textId="77777777" w:rsidR="00760432" w:rsidRPr="003B278F" w:rsidRDefault="003B35F1" w:rsidP="00760432">
      <w:pPr>
        <w:ind w:firstLine="360"/>
      </w:pPr>
      <w:r w:rsidRPr="003B278F">
        <w:rPr>
          <w:b/>
          <w:u w:val="single"/>
        </w:rPr>
        <w:t>3</w:t>
      </w:r>
      <w:r w:rsidR="00760432" w:rsidRPr="003B278F">
        <w:rPr>
          <w:b/>
          <w:u w:val="single"/>
        </w:rPr>
        <w:t>.Bài mới</w:t>
      </w:r>
      <w:r w:rsidR="00760432" w:rsidRPr="003B278F">
        <w:rPr>
          <w:b/>
        </w:rPr>
        <w:t xml:space="preserve">:                                  </w:t>
      </w:r>
      <w:r w:rsidR="00760432" w:rsidRPr="003B278F">
        <w:t xml:space="preserve"> </w:t>
      </w:r>
    </w:p>
    <w:p w14:paraId="28F17284" w14:textId="77777777" w:rsidR="00760432" w:rsidRPr="003B278F" w:rsidRDefault="00760432" w:rsidP="00760432">
      <w:pPr>
        <w:numPr>
          <w:ilvl w:val="0"/>
          <w:numId w:val="37"/>
        </w:numPr>
        <w:jc w:val="both"/>
        <w:rPr>
          <w:u w:val="single"/>
        </w:rPr>
      </w:pPr>
      <w:r w:rsidRPr="003B278F">
        <w:rPr>
          <w:u w:val="single"/>
        </w:rPr>
        <w:t>Đặt vấn đề:</w:t>
      </w:r>
      <w:r w:rsidRPr="003B278F">
        <w:t xml:space="preserve"> </w:t>
      </w:r>
      <w:r w:rsidR="003B35F1" w:rsidRPr="003B278F">
        <w:t>Hãy kể tên một số hợp chất hữu cơ đã học ở lớp 9? Đó chỉ là một vài hợp chất hữu cơ cơ bản,</w:t>
      </w:r>
      <w:r w:rsidR="00D3711D" w:rsidRPr="003B278F">
        <w:t xml:space="preserve"> trong chương này chúng ta sẽ khảo sát một cách tổng thể về hoá học hữu cơ...</w:t>
      </w:r>
    </w:p>
    <w:p w14:paraId="51C2F756" w14:textId="77777777" w:rsidR="00760432" w:rsidRPr="003B278F" w:rsidRDefault="00760432" w:rsidP="00760432">
      <w:pPr>
        <w:numPr>
          <w:ilvl w:val="0"/>
          <w:numId w:val="37"/>
        </w:numPr>
        <w:jc w:val="both"/>
        <w:rPr>
          <w:u w:val="single"/>
        </w:rPr>
      </w:pPr>
      <w:r w:rsidRPr="003B278F">
        <w:rPr>
          <w:u w:val="single"/>
        </w:rPr>
        <w:t>Triển khai bài</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1"/>
        <w:gridCol w:w="120"/>
        <w:gridCol w:w="1531"/>
        <w:gridCol w:w="304"/>
        <w:gridCol w:w="759"/>
        <w:gridCol w:w="3963"/>
      </w:tblGrid>
      <w:tr w:rsidR="00760432" w:rsidRPr="003B278F" w14:paraId="08228737" w14:textId="77777777">
        <w:tc>
          <w:tcPr>
            <w:tcW w:w="5281" w:type="dxa"/>
            <w:gridSpan w:val="3"/>
          </w:tcPr>
          <w:p w14:paraId="3F977FB9" w14:textId="77777777" w:rsidR="00760432" w:rsidRPr="003B278F" w:rsidRDefault="00760432" w:rsidP="00366C97">
            <w:pPr>
              <w:jc w:val="center"/>
              <w:rPr>
                <w:b/>
              </w:rPr>
            </w:pPr>
            <w:r w:rsidRPr="003B278F">
              <w:rPr>
                <w:b/>
              </w:rPr>
              <w:t>HOẠT ĐỘNG THẦY VÀ TRÒ</w:t>
            </w:r>
          </w:p>
        </w:tc>
        <w:tc>
          <w:tcPr>
            <w:tcW w:w="5094" w:type="dxa"/>
            <w:gridSpan w:val="3"/>
          </w:tcPr>
          <w:p w14:paraId="320BC21C" w14:textId="77777777" w:rsidR="00760432" w:rsidRPr="003B278F" w:rsidRDefault="00760432" w:rsidP="00366C97">
            <w:pPr>
              <w:jc w:val="center"/>
              <w:rPr>
                <w:b/>
              </w:rPr>
            </w:pPr>
            <w:r w:rsidRPr="003B278F">
              <w:rPr>
                <w:b/>
              </w:rPr>
              <w:t>NỘI DUNG KIẾN THỨC</w:t>
            </w:r>
          </w:p>
        </w:tc>
      </w:tr>
      <w:tr w:rsidR="00760432" w:rsidRPr="003B278F" w14:paraId="44CA34E7" w14:textId="77777777">
        <w:tc>
          <w:tcPr>
            <w:tcW w:w="10375" w:type="dxa"/>
            <w:gridSpan w:val="6"/>
          </w:tcPr>
          <w:p w14:paraId="2FA9F0B2" w14:textId="77777777" w:rsidR="00760432" w:rsidRPr="003B278F" w:rsidRDefault="00760432" w:rsidP="00366C97">
            <w:pPr>
              <w:jc w:val="center"/>
              <w:rPr>
                <w:b/>
                <w:u w:val="single"/>
              </w:rPr>
            </w:pPr>
            <w:r w:rsidRPr="003B278F">
              <w:rPr>
                <w:b/>
                <w:u w:val="single"/>
              </w:rPr>
              <w:t>Hoạt động 1:</w:t>
            </w:r>
            <w:r w:rsidR="00D3711D" w:rsidRPr="003B278F">
              <w:rPr>
                <w:b/>
                <w:u w:val="single"/>
              </w:rPr>
              <w:t>Khái niệm về hợp chất hữu cơ và hoá học hữu cơ</w:t>
            </w:r>
          </w:p>
          <w:p w14:paraId="25839A7B" w14:textId="77777777" w:rsidR="00760432" w:rsidRPr="003B278F" w:rsidRDefault="00760432" w:rsidP="00366C97">
            <w:pPr>
              <w:jc w:val="center"/>
            </w:pPr>
            <w:r w:rsidRPr="003B278F">
              <w:rPr>
                <w:b/>
                <w:u w:val="single"/>
              </w:rPr>
              <w:t>Mục tiêu:</w:t>
            </w:r>
            <w:r w:rsidRPr="003B278F">
              <w:t xml:space="preserve"> </w:t>
            </w:r>
            <w:r w:rsidR="00D3711D" w:rsidRPr="003B278F">
              <w:t>Biết khái niệm về hợp chất hữu cơ và hoá học hữu cơ</w:t>
            </w:r>
          </w:p>
        </w:tc>
      </w:tr>
      <w:tr w:rsidR="00760432" w:rsidRPr="003B278F" w14:paraId="3F7F0B0A" w14:textId="77777777">
        <w:tc>
          <w:tcPr>
            <w:tcW w:w="6360" w:type="dxa"/>
            <w:gridSpan w:val="5"/>
          </w:tcPr>
          <w:p w14:paraId="1C5C620E" w14:textId="77777777" w:rsidR="00EE2E60" w:rsidRPr="003B278F" w:rsidRDefault="00EE2E60" w:rsidP="00366C97">
            <w:pPr>
              <w:tabs>
                <w:tab w:val="left" w:pos="9360"/>
              </w:tabs>
              <w:jc w:val="both"/>
            </w:pPr>
            <w:r w:rsidRPr="003B278F">
              <w:rPr>
                <w:b/>
                <w:bCs/>
              </w:rPr>
              <w:t>Gv</w:t>
            </w:r>
            <w:r w:rsidRPr="003B278F">
              <w:t>: Có các chất sau: Muối ăn, nước, đường, ancol, đá vôi, giấm, bazơ (NaOH), axít (HCl), benzen, dầu ăn…</w:t>
            </w:r>
          </w:p>
          <w:p w14:paraId="1F2A684A" w14:textId="77777777" w:rsidR="00EE2E60" w:rsidRPr="003B278F" w:rsidRDefault="00EE2E60" w:rsidP="00366C97">
            <w:pPr>
              <w:tabs>
                <w:tab w:val="left" w:pos="9360"/>
              </w:tabs>
              <w:jc w:val="both"/>
            </w:pPr>
            <w:r w:rsidRPr="003B278F">
              <w:sym w:font="Wingdings" w:char="F0E0"/>
            </w:r>
            <w:r w:rsidRPr="003B278F">
              <w:t>Yêu cầu hs xác định đâu là chất thuộc loại hợp chất hữu cơ và đâu là hợp chất vô cơ?</w:t>
            </w:r>
          </w:p>
          <w:p w14:paraId="38EF9103" w14:textId="77777777" w:rsidR="00EE2E60" w:rsidRPr="003B278F" w:rsidRDefault="00EE2E60" w:rsidP="00366C97">
            <w:pPr>
              <w:tabs>
                <w:tab w:val="left" w:pos="9360"/>
              </w:tabs>
              <w:jc w:val="both"/>
            </w:pPr>
            <w:r w:rsidRPr="003B278F">
              <w:rPr>
                <w:b/>
                <w:bCs/>
              </w:rPr>
              <w:t>Hs</w:t>
            </w:r>
            <w:r w:rsidRPr="003B278F">
              <w:t>:</w:t>
            </w:r>
            <w:r w:rsidR="00D9605E" w:rsidRPr="003B278F">
              <w:t xml:space="preserve"> </w:t>
            </w:r>
            <w:r w:rsidRPr="003B278F">
              <w:t>- HCVC: muối ăn, nước, đá vôi, bazơ, axít.</w:t>
            </w:r>
          </w:p>
          <w:p w14:paraId="599AE76C" w14:textId="77777777" w:rsidR="00EE2E60" w:rsidRPr="003B278F" w:rsidRDefault="00D9605E" w:rsidP="00366C97">
            <w:pPr>
              <w:tabs>
                <w:tab w:val="left" w:pos="9360"/>
              </w:tabs>
              <w:jc w:val="both"/>
            </w:pPr>
            <w:r w:rsidRPr="003B278F">
              <w:t xml:space="preserve">       </w:t>
            </w:r>
            <w:r w:rsidR="00EE2E60" w:rsidRPr="003B278F">
              <w:t>- HCHC: Đường, ancol, giấm, benzen, dầu ăn.</w:t>
            </w:r>
          </w:p>
          <w:p w14:paraId="26ACF114" w14:textId="77777777" w:rsidR="00EE2E60" w:rsidRPr="003B278F" w:rsidRDefault="00EE2E60" w:rsidP="00366C97">
            <w:pPr>
              <w:tabs>
                <w:tab w:val="left" w:pos="9360"/>
              </w:tabs>
              <w:jc w:val="both"/>
            </w:pPr>
            <w:r w:rsidRPr="003B278F">
              <w:rPr>
                <w:b/>
                <w:bCs/>
              </w:rPr>
              <w:t>Gv</w:t>
            </w:r>
            <w:r w:rsidRPr="003B278F">
              <w:t>: Yêu cầu hs tìm ra những đặc điểm chung về thành phần nguyên tố tạo nên HCHC (C</w:t>
            </w:r>
            <w:r w:rsidRPr="003B278F">
              <w:rPr>
                <w:vertAlign w:val="subscript"/>
              </w:rPr>
              <w:t>12</w:t>
            </w:r>
            <w:r w:rsidRPr="003B278F">
              <w:t>H</w:t>
            </w:r>
            <w:r w:rsidRPr="003B278F">
              <w:rPr>
                <w:vertAlign w:val="subscript"/>
              </w:rPr>
              <w:t>22</w:t>
            </w:r>
            <w:r w:rsidRPr="003B278F">
              <w:t>O</w:t>
            </w:r>
            <w:r w:rsidRPr="003B278F">
              <w:rPr>
                <w:vertAlign w:val="subscript"/>
              </w:rPr>
              <w:t>11</w:t>
            </w:r>
            <w:r w:rsidRPr="003B278F">
              <w:t>, C</w:t>
            </w:r>
            <w:r w:rsidRPr="003B278F">
              <w:rPr>
                <w:vertAlign w:val="subscript"/>
              </w:rPr>
              <w:t>2</w:t>
            </w:r>
            <w:r w:rsidRPr="003B278F">
              <w:t>H</w:t>
            </w:r>
            <w:r w:rsidRPr="003B278F">
              <w:rPr>
                <w:vertAlign w:val="subscript"/>
              </w:rPr>
              <w:t>5</w:t>
            </w:r>
            <w:r w:rsidRPr="003B278F">
              <w:t>OH, CH</w:t>
            </w:r>
            <w:r w:rsidRPr="003B278F">
              <w:rPr>
                <w:vertAlign w:val="subscript"/>
              </w:rPr>
              <w:t>3</w:t>
            </w:r>
            <w:r w:rsidRPr="003B278F">
              <w:t>COOH, C</w:t>
            </w:r>
            <w:r w:rsidRPr="003B278F">
              <w:rPr>
                <w:vertAlign w:val="subscript"/>
              </w:rPr>
              <w:t>6</w:t>
            </w:r>
            <w:r w:rsidRPr="003B278F">
              <w:t>H</w:t>
            </w:r>
            <w:r w:rsidRPr="003B278F">
              <w:rPr>
                <w:vertAlign w:val="subscript"/>
              </w:rPr>
              <w:t>6</w:t>
            </w:r>
            <w:r w:rsidRPr="003B278F">
              <w:t>…)</w:t>
            </w:r>
          </w:p>
          <w:p w14:paraId="53A953BF" w14:textId="77777777" w:rsidR="00EE2E60" w:rsidRPr="003B278F" w:rsidRDefault="00EE2E60" w:rsidP="00366C97">
            <w:pPr>
              <w:tabs>
                <w:tab w:val="left" w:pos="9360"/>
              </w:tabs>
              <w:jc w:val="both"/>
            </w:pPr>
            <w:r w:rsidRPr="003B278F">
              <w:rPr>
                <w:b/>
                <w:bCs/>
              </w:rPr>
              <w:t>Hs:</w:t>
            </w:r>
            <w:r w:rsidRPr="003B278F">
              <w:t xml:space="preserve"> Trả lời</w:t>
            </w:r>
          </w:p>
          <w:p w14:paraId="21FEAB2B" w14:textId="77777777" w:rsidR="00EE2E60" w:rsidRPr="003B278F" w:rsidRDefault="00EE2E60" w:rsidP="00366C97">
            <w:pPr>
              <w:tabs>
                <w:tab w:val="left" w:pos="9360"/>
              </w:tabs>
              <w:jc w:val="both"/>
            </w:pPr>
            <w:r w:rsidRPr="003B278F">
              <w:rPr>
                <w:b/>
                <w:bCs/>
              </w:rPr>
              <w:t>Gv bổ sung</w:t>
            </w:r>
            <w:r w:rsidRPr="003B278F">
              <w:t>: Hoá học hữu cơ là ngành hoá học nghiên cứu các hợp chất hữu cơ</w:t>
            </w:r>
          </w:p>
        </w:tc>
        <w:tc>
          <w:tcPr>
            <w:tcW w:w="4015" w:type="dxa"/>
          </w:tcPr>
          <w:p w14:paraId="41F94FDC" w14:textId="77777777" w:rsidR="00EE2E60" w:rsidRPr="003B278F" w:rsidRDefault="00EE2E60" w:rsidP="00366C97">
            <w:pPr>
              <w:tabs>
                <w:tab w:val="left" w:pos="9360"/>
              </w:tabs>
              <w:jc w:val="both"/>
              <w:rPr>
                <w:b/>
                <w:bCs/>
                <w:u w:val="single"/>
              </w:rPr>
            </w:pPr>
            <w:r w:rsidRPr="003B278F">
              <w:rPr>
                <w:b/>
                <w:bCs/>
                <w:u w:val="single"/>
              </w:rPr>
              <w:t>I/ Khái niệm về hợp chất hữu cơ và hoá học hữu cơ:</w:t>
            </w:r>
          </w:p>
          <w:p w14:paraId="14799074" w14:textId="77777777" w:rsidR="00EE2E60" w:rsidRPr="003B278F" w:rsidRDefault="00EE2E60" w:rsidP="00366C97">
            <w:pPr>
              <w:tabs>
                <w:tab w:val="left" w:pos="9360"/>
              </w:tabs>
              <w:jc w:val="both"/>
            </w:pPr>
            <w:r w:rsidRPr="003B278F">
              <w:t>-Hợp chất hữu cơ là hợp chất của cacbon (trừ các oxít của cacbon, muối cacbonat, xianua và các bua…)</w:t>
            </w:r>
          </w:p>
          <w:p w14:paraId="16A76A57" w14:textId="77777777" w:rsidR="00EE2E60" w:rsidRPr="003B278F" w:rsidRDefault="00EE2E60" w:rsidP="00366C97">
            <w:pPr>
              <w:tabs>
                <w:tab w:val="left" w:pos="9360"/>
              </w:tabs>
              <w:jc w:val="both"/>
            </w:pPr>
            <w:r w:rsidRPr="003B278F">
              <w:t>-Hoá học hữu cơ là ngành hoá học nghiên cứu các hợp chất hữu cơ.</w:t>
            </w:r>
          </w:p>
          <w:p w14:paraId="2FA747ED" w14:textId="77777777" w:rsidR="00760432" w:rsidRPr="003B278F" w:rsidRDefault="00760432" w:rsidP="00366C97">
            <w:pPr>
              <w:tabs>
                <w:tab w:val="left" w:pos="1980"/>
                <w:tab w:val="left" w:pos="2880"/>
              </w:tabs>
              <w:jc w:val="both"/>
            </w:pPr>
          </w:p>
        </w:tc>
      </w:tr>
      <w:tr w:rsidR="00760432" w:rsidRPr="003B278F" w14:paraId="45838762" w14:textId="77777777">
        <w:tc>
          <w:tcPr>
            <w:tcW w:w="10375" w:type="dxa"/>
            <w:gridSpan w:val="6"/>
          </w:tcPr>
          <w:p w14:paraId="07D76477" w14:textId="77777777" w:rsidR="00760432" w:rsidRPr="003B278F" w:rsidRDefault="00760432" w:rsidP="00366C97">
            <w:pPr>
              <w:jc w:val="center"/>
              <w:rPr>
                <w:b/>
                <w:u w:val="single"/>
              </w:rPr>
            </w:pPr>
            <w:r w:rsidRPr="003B278F">
              <w:rPr>
                <w:b/>
                <w:u w:val="single"/>
              </w:rPr>
              <w:t xml:space="preserve">Hoạt động 2: </w:t>
            </w:r>
            <w:r w:rsidR="00D3711D" w:rsidRPr="003B278F">
              <w:rPr>
                <w:b/>
                <w:u w:val="single"/>
              </w:rPr>
              <w:t>Phân loại hợp chất hữu cơ</w:t>
            </w:r>
          </w:p>
          <w:p w14:paraId="6D35D6EF" w14:textId="77777777" w:rsidR="00760432" w:rsidRPr="003B278F" w:rsidRDefault="00760432" w:rsidP="00366C97">
            <w:pPr>
              <w:jc w:val="center"/>
            </w:pPr>
            <w:r w:rsidRPr="003B278F">
              <w:rPr>
                <w:b/>
                <w:u w:val="single"/>
              </w:rPr>
              <w:t>Mục tiêu:</w:t>
            </w:r>
            <w:r w:rsidRPr="003B278F">
              <w:t xml:space="preserve"> </w:t>
            </w:r>
            <w:r w:rsidR="00D3711D" w:rsidRPr="003B278F">
              <w:t>Phân biệt được các loại hợp chất hữu cơ theo thành phần nguyên tố và mạch cacbon</w:t>
            </w:r>
          </w:p>
        </w:tc>
      </w:tr>
      <w:tr w:rsidR="00760432" w:rsidRPr="003B278F" w14:paraId="2B204D81" w14:textId="77777777">
        <w:tc>
          <w:tcPr>
            <w:tcW w:w="3720" w:type="dxa"/>
            <w:gridSpan w:val="2"/>
          </w:tcPr>
          <w:p w14:paraId="61ED9E7B" w14:textId="77777777" w:rsidR="00C52FAC" w:rsidRPr="003B278F" w:rsidRDefault="00C52FAC" w:rsidP="00366C97">
            <w:pPr>
              <w:tabs>
                <w:tab w:val="left" w:pos="9360"/>
              </w:tabs>
              <w:jc w:val="both"/>
              <w:rPr>
                <w:bCs/>
              </w:rPr>
            </w:pPr>
            <w:r w:rsidRPr="003B278F">
              <w:rPr>
                <w:b/>
                <w:bCs/>
              </w:rPr>
              <w:t xml:space="preserve">Gv: </w:t>
            </w:r>
            <w:r w:rsidRPr="003B278F">
              <w:rPr>
                <w:bCs/>
              </w:rPr>
              <w:t xml:space="preserve">Thông tin về sự phân loại hợp </w:t>
            </w:r>
            <w:r w:rsidRPr="003B278F">
              <w:rPr>
                <w:bCs/>
              </w:rPr>
              <w:lastRenderedPageBreak/>
              <w:t>chất hữu cơ theo thành phần nguyên tố và theo mạch cacbon</w:t>
            </w:r>
          </w:p>
          <w:p w14:paraId="73E5B364" w14:textId="77777777" w:rsidR="00C52FAC" w:rsidRPr="003B278F" w:rsidRDefault="00C52FAC" w:rsidP="00366C97">
            <w:pPr>
              <w:tabs>
                <w:tab w:val="left" w:pos="9360"/>
              </w:tabs>
              <w:jc w:val="both"/>
            </w:pPr>
            <w:r w:rsidRPr="003B278F">
              <w:rPr>
                <w:b/>
                <w:bCs/>
              </w:rPr>
              <w:t>Gv:</w:t>
            </w:r>
            <w:r w:rsidRPr="003B278F">
              <w:t xml:space="preserve"> Ghi 1 số oong thức của hiđrocabon và dẫn xuất của hiđrocacbon, yêu cầu hs phân biệt HC và dẫn xuất của HC; Hợp chất mạch vòng và mạch hở</w:t>
            </w:r>
          </w:p>
          <w:p w14:paraId="4E1FF3F2" w14:textId="77777777" w:rsidR="00760432" w:rsidRPr="003B278F" w:rsidRDefault="00C52FAC" w:rsidP="00366C97">
            <w:pPr>
              <w:tabs>
                <w:tab w:val="left" w:pos="9360"/>
              </w:tabs>
              <w:jc w:val="both"/>
            </w:pPr>
            <w:r w:rsidRPr="003B278F">
              <w:rPr>
                <w:b/>
                <w:bCs/>
              </w:rPr>
              <w:t>Gv:</w:t>
            </w:r>
            <w:r w:rsidRPr="003B278F">
              <w:t xml:space="preserve"> Cho hs xem bảng phân loại hợp chất hữu cơ, đưa ra 1 số vd minh hoạ. </w:t>
            </w:r>
          </w:p>
        </w:tc>
        <w:tc>
          <w:tcPr>
            <w:tcW w:w="6655" w:type="dxa"/>
            <w:gridSpan w:val="4"/>
          </w:tcPr>
          <w:p w14:paraId="3ADE650E" w14:textId="77777777" w:rsidR="00C52FAC" w:rsidRPr="003B278F" w:rsidRDefault="00C52FAC" w:rsidP="00366C97">
            <w:pPr>
              <w:tabs>
                <w:tab w:val="left" w:pos="9360"/>
              </w:tabs>
              <w:jc w:val="both"/>
              <w:rPr>
                <w:b/>
                <w:bCs/>
                <w:u w:val="single"/>
              </w:rPr>
            </w:pPr>
            <w:r w:rsidRPr="003B278F">
              <w:rPr>
                <w:b/>
                <w:bCs/>
                <w:u w:val="single"/>
              </w:rPr>
              <w:lastRenderedPageBreak/>
              <w:t>II/ Phân loại hợp chất hữu cơ.</w:t>
            </w:r>
          </w:p>
          <w:p w14:paraId="00D79146" w14:textId="77777777" w:rsidR="00C52FAC" w:rsidRPr="003B278F" w:rsidRDefault="00C52FAC" w:rsidP="00366C97">
            <w:pPr>
              <w:tabs>
                <w:tab w:val="left" w:pos="9360"/>
              </w:tabs>
              <w:jc w:val="both"/>
            </w:pPr>
            <w:r w:rsidRPr="003B278F">
              <w:lastRenderedPageBreak/>
              <w:t xml:space="preserve">1/ </w:t>
            </w:r>
            <w:r w:rsidRPr="003B278F">
              <w:rPr>
                <w:u w:val="single"/>
              </w:rPr>
              <w:t>Dựa vào thành phần các ng</w:t>
            </w:r>
            <w:r w:rsidR="009F54DE" w:rsidRPr="003B278F">
              <w:rPr>
                <w:u w:val="single"/>
              </w:rPr>
              <w:t xml:space="preserve">uyên </w:t>
            </w:r>
            <w:r w:rsidRPr="003B278F">
              <w:rPr>
                <w:u w:val="single"/>
              </w:rPr>
              <w:t>tố</w:t>
            </w:r>
            <w:r w:rsidR="009F54DE" w:rsidRPr="003B278F">
              <w:rPr>
                <w:u w:val="single"/>
              </w:rPr>
              <w:t>:</w:t>
            </w:r>
          </w:p>
          <w:p w14:paraId="68ECCCF8" w14:textId="77777777" w:rsidR="00C52FAC" w:rsidRPr="003B278F" w:rsidRDefault="00C52FAC" w:rsidP="00366C97">
            <w:pPr>
              <w:tabs>
                <w:tab w:val="left" w:pos="9360"/>
              </w:tabs>
              <w:jc w:val="both"/>
            </w:pPr>
            <w:r w:rsidRPr="003B278F">
              <w:t>-Hidrocacbon: Chỉ chứa C và H.</w:t>
            </w:r>
          </w:p>
          <w:p w14:paraId="5F803C2E" w14:textId="77777777" w:rsidR="00C52FAC" w:rsidRPr="003B278F" w:rsidRDefault="00C52FAC" w:rsidP="00366C97">
            <w:pPr>
              <w:jc w:val="both"/>
            </w:pPr>
            <w:r w:rsidRPr="003B278F">
              <w:t>Gồm :</w:t>
            </w:r>
          </w:p>
          <w:p w14:paraId="5591A034" w14:textId="77777777" w:rsidR="00C52FAC" w:rsidRPr="003B278F" w:rsidRDefault="00C52FAC" w:rsidP="00366C97">
            <w:pPr>
              <w:jc w:val="both"/>
            </w:pPr>
            <w:r w:rsidRPr="003B278F">
              <w:rPr>
                <w:i/>
                <w:iCs/>
              </w:rPr>
              <w:t>* HC no</w:t>
            </w:r>
            <w:r w:rsidRPr="003B278F">
              <w:t xml:space="preserve">      : Chỉ có liên kết đơn</w:t>
            </w:r>
          </w:p>
          <w:p w14:paraId="4EBBCF85" w14:textId="77777777" w:rsidR="00C52FAC" w:rsidRPr="003B278F" w:rsidRDefault="00C52FAC" w:rsidP="00366C97">
            <w:pPr>
              <w:jc w:val="both"/>
            </w:pPr>
            <w:r w:rsidRPr="003B278F">
              <w:rPr>
                <w:i/>
                <w:iCs/>
              </w:rPr>
              <w:t>* HC không no</w:t>
            </w:r>
            <w:r w:rsidRPr="003B278F">
              <w:t xml:space="preserve"> : </w:t>
            </w:r>
            <w:r w:rsidR="00203572" w:rsidRPr="003B278F">
              <w:t>C</w:t>
            </w:r>
            <w:r w:rsidRPr="003B278F">
              <w:t>hứa liên kết bội</w:t>
            </w:r>
          </w:p>
          <w:p w14:paraId="1614F8FC" w14:textId="77777777" w:rsidR="00C52FAC" w:rsidRPr="003B278F" w:rsidRDefault="00C52FAC" w:rsidP="00366C97">
            <w:pPr>
              <w:jc w:val="both"/>
            </w:pPr>
            <w:r w:rsidRPr="003B278F">
              <w:rPr>
                <w:i/>
                <w:iCs/>
              </w:rPr>
              <w:t>* HC thơm</w:t>
            </w:r>
            <w:r w:rsidRPr="003B278F">
              <w:t xml:space="preserve"> : </w:t>
            </w:r>
            <w:r w:rsidR="00203572" w:rsidRPr="003B278F">
              <w:t>C</w:t>
            </w:r>
            <w:r w:rsidRPr="003B278F">
              <w:t>hứa vòng benzen</w:t>
            </w:r>
          </w:p>
          <w:p w14:paraId="3DA0A2F4" w14:textId="77777777" w:rsidR="00C52FAC" w:rsidRPr="003B278F" w:rsidRDefault="00C52FAC" w:rsidP="00366C97">
            <w:pPr>
              <w:tabs>
                <w:tab w:val="left" w:pos="9360"/>
              </w:tabs>
              <w:jc w:val="both"/>
            </w:pPr>
            <w:r w:rsidRPr="003B278F">
              <w:t xml:space="preserve">-Dẫn xuất của hidrocacbon: Ngoài H,C còn có O, Cl, N, S…Gồm : </w:t>
            </w:r>
            <w:r w:rsidR="00203572" w:rsidRPr="003B278F">
              <w:t>Dẫn xuất halogen (R-Cl; R-Br; R-I; ...); Ancol (R-OH)</w:t>
            </w:r>
            <w:r w:rsidR="00A9608F" w:rsidRPr="003B278F">
              <w:t>; Phenol (C</w:t>
            </w:r>
            <w:r w:rsidR="00A9608F" w:rsidRPr="003B278F">
              <w:rPr>
                <w:vertAlign w:val="subscript"/>
              </w:rPr>
              <w:t>6</w:t>
            </w:r>
            <w:r w:rsidR="00A9608F" w:rsidRPr="003B278F">
              <w:t xml:space="preserve"> H</w:t>
            </w:r>
            <w:r w:rsidR="00A9608F" w:rsidRPr="003B278F">
              <w:rPr>
                <w:vertAlign w:val="subscript"/>
              </w:rPr>
              <w:t>5</w:t>
            </w:r>
            <w:r w:rsidR="00A9608F" w:rsidRPr="003B278F">
              <w:t xml:space="preserve"> – OH); ete (R- O – R</w:t>
            </w:r>
            <w:r w:rsidR="00A9608F" w:rsidRPr="003B278F">
              <w:rPr>
                <w:vertAlign w:val="superscript"/>
              </w:rPr>
              <w:t>’</w:t>
            </w:r>
            <w:r w:rsidR="00A9608F" w:rsidRPr="003B278F">
              <w:t>);Anđehit (R-CHO);  Xeton (-CO-); Amin (R-NH</w:t>
            </w:r>
            <w:r w:rsidR="00A9608F" w:rsidRPr="003B278F">
              <w:rPr>
                <w:vertAlign w:val="subscript"/>
              </w:rPr>
              <w:t>2</w:t>
            </w:r>
            <w:r w:rsidR="00A9608F" w:rsidRPr="003B278F">
              <w:t>, ...); Nitro (- NO</w:t>
            </w:r>
            <w:r w:rsidR="00A9608F" w:rsidRPr="003B278F">
              <w:rPr>
                <w:vertAlign w:val="subscript"/>
              </w:rPr>
              <w:t>2</w:t>
            </w:r>
            <w:r w:rsidR="00A9608F" w:rsidRPr="003B278F">
              <w:t>);</w:t>
            </w:r>
            <w:r w:rsidR="00203572" w:rsidRPr="003B278F">
              <w:t xml:space="preserve"> </w:t>
            </w:r>
            <w:r w:rsidR="00A9608F" w:rsidRPr="003B278F">
              <w:t>A</w:t>
            </w:r>
            <w:r w:rsidRPr="003B278F">
              <w:t>xit</w:t>
            </w:r>
            <w:r w:rsidR="00A9608F" w:rsidRPr="003B278F">
              <w:t xml:space="preserve"> (R-COOH);</w:t>
            </w:r>
            <w:r w:rsidRPr="003B278F">
              <w:t xml:space="preserve"> </w:t>
            </w:r>
            <w:r w:rsidR="00A9608F" w:rsidRPr="003B278F">
              <w:t>E</w:t>
            </w:r>
            <w:r w:rsidRPr="003B278F">
              <w:t>ste</w:t>
            </w:r>
            <w:r w:rsidR="00A9608F" w:rsidRPr="003B278F">
              <w:t xml:space="preserve"> (R-COO-R</w:t>
            </w:r>
            <w:r w:rsidR="00A9608F" w:rsidRPr="003B278F">
              <w:rPr>
                <w:vertAlign w:val="superscript"/>
              </w:rPr>
              <w:t>’</w:t>
            </w:r>
            <w:r w:rsidR="00A9608F" w:rsidRPr="003B278F">
              <w:t>); Hợp chất tạp chức, polime</w:t>
            </w:r>
            <w:r w:rsidRPr="003B278F">
              <w:t xml:space="preserve"> ...</w:t>
            </w:r>
          </w:p>
          <w:p w14:paraId="56984873" w14:textId="77777777" w:rsidR="00760432" w:rsidRPr="003B278F" w:rsidRDefault="00C52FAC" w:rsidP="00366C97">
            <w:pPr>
              <w:tabs>
                <w:tab w:val="left" w:pos="9360"/>
              </w:tabs>
              <w:jc w:val="both"/>
            </w:pPr>
            <w:r w:rsidRPr="003B278F">
              <w:t xml:space="preserve">2/ </w:t>
            </w:r>
            <w:r w:rsidRPr="003B278F">
              <w:rPr>
                <w:u w:val="single"/>
              </w:rPr>
              <w:t>Theo mạch  cacbon</w:t>
            </w:r>
            <w:r w:rsidRPr="003B278F">
              <w:t>: Vòng và không vòng.</w:t>
            </w:r>
          </w:p>
        </w:tc>
      </w:tr>
      <w:tr w:rsidR="004D5FA6" w:rsidRPr="003B278F" w14:paraId="4A5E4AAC" w14:textId="77777777">
        <w:tc>
          <w:tcPr>
            <w:tcW w:w="10375" w:type="dxa"/>
            <w:gridSpan w:val="6"/>
          </w:tcPr>
          <w:p w14:paraId="114A0CA8" w14:textId="77777777" w:rsidR="004D5FA6" w:rsidRPr="003B278F" w:rsidRDefault="004D5FA6" w:rsidP="00366C97">
            <w:pPr>
              <w:jc w:val="center"/>
              <w:rPr>
                <w:b/>
                <w:u w:val="single"/>
              </w:rPr>
            </w:pPr>
            <w:r w:rsidRPr="003B278F">
              <w:rPr>
                <w:b/>
                <w:u w:val="single"/>
              </w:rPr>
              <w:lastRenderedPageBreak/>
              <w:t>Hoạt động 3: Đặc điểm chung của hợp chất hữu cơ</w:t>
            </w:r>
          </w:p>
          <w:p w14:paraId="60D444BF" w14:textId="77777777" w:rsidR="004D5FA6" w:rsidRPr="003B278F" w:rsidRDefault="004D5FA6" w:rsidP="00366C97">
            <w:pPr>
              <w:jc w:val="center"/>
            </w:pPr>
            <w:r w:rsidRPr="003B278F">
              <w:rPr>
                <w:b/>
                <w:u w:val="single"/>
              </w:rPr>
              <w:t>Mục tiêu:</w:t>
            </w:r>
            <w:r w:rsidRPr="003B278F">
              <w:t xml:space="preserve"> Biết đặc điểm chung về cấu tạo, tính chất vật lí, tính chất hoá học của HCHC</w:t>
            </w:r>
          </w:p>
        </w:tc>
      </w:tr>
      <w:tr w:rsidR="004D5FA6" w:rsidRPr="003B278F" w14:paraId="2CEC4DA6" w14:textId="77777777">
        <w:tc>
          <w:tcPr>
            <w:tcW w:w="5587" w:type="dxa"/>
            <w:gridSpan w:val="4"/>
          </w:tcPr>
          <w:p w14:paraId="1E6388EB" w14:textId="77777777" w:rsidR="008F1F2C" w:rsidRPr="003B278F" w:rsidRDefault="008F1F2C" w:rsidP="00366C97">
            <w:pPr>
              <w:tabs>
                <w:tab w:val="left" w:pos="9360"/>
              </w:tabs>
              <w:jc w:val="both"/>
            </w:pPr>
            <w:r w:rsidRPr="003B278F">
              <w:rPr>
                <w:b/>
                <w:bCs/>
              </w:rPr>
              <w:t>Gv</w:t>
            </w:r>
            <w:r w:rsidRPr="003B278F">
              <w:t xml:space="preserve">: Nhận xét về thành phần nguyên tố?Dựa vào kiến thức về liên kết hoá học ở lớp 10, Yêu cầu Hs cho biết loại liên kết hoá học chủ yếu trong HCHC? Các chất có liên kết CHT thường có những đặc điểm gì về tính chất? </w:t>
            </w:r>
          </w:p>
          <w:p w14:paraId="6B887071" w14:textId="77777777" w:rsidR="008F1F2C" w:rsidRPr="003B278F" w:rsidRDefault="008F1F2C" w:rsidP="00366C97">
            <w:pPr>
              <w:tabs>
                <w:tab w:val="left" w:pos="9360"/>
              </w:tabs>
              <w:jc w:val="both"/>
            </w:pPr>
            <w:r w:rsidRPr="003B278F">
              <w:rPr>
                <w:b/>
                <w:bCs/>
              </w:rPr>
              <w:t>Hs:</w:t>
            </w:r>
            <w:r w:rsidRPr="003B278F">
              <w:t xml:space="preserve"> Trả lời</w:t>
            </w:r>
          </w:p>
          <w:p w14:paraId="6C4E8D6B" w14:textId="77777777" w:rsidR="00444F4F" w:rsidRPr="003B278F" w:rsidRDefault="008F1F2C" w:rsidP="00444F4F">
            <w:r w:rsidRPr="003B278F">
              <w:rPr>
                <w:b/>
                <w:bCs/>
              </w:rPr>
              <w:t>Gv:</w:t>
            </w:r>
            <w:r w:rsidRPr="003B278F">
              <w:t xml:space="preserve"> Giới thiệu bình có chứa xăng,</w:t>
            </w:r>
            <w:r w:rsidR="00444F4F" w:rsidRPr="003B278F">
              <w:t xml:space="preserve"> rót từ từ xăng vào nước , quan sát và nêu hiện tượng .</w:t>
            </w:r>
          </w:p>
          <w:p w14:paraId="1C943124" w14:textId="77777777" w:rsidR="00444F4F" w:rsidRPr="003B278F" w:rsidRDefault="00444F4F" w:rsidP="00366C97">
            <w:pPr>
              <w:jc w:val="both"/>
            </w:pPr>
            <w:r w:rsidRPr="003B278F">
              <w:rPr>
                <w:lang w:val="pt-BR"/>
              </w:rPr>
              <w:sym w:font="Symbol" w:char="F0AE"/>
            </w:r>
            <w:r w:rsidRPr="003B278F">
              <w:t xml:space="preserve"> </w:t>
            </w:r>
            <w:r w:rsidR="006C0FC5" w:rsidRPr="003B278F">
              <w:t>R</w:t>
            </w:r>
            <w:r w:rsidRPr="003B278F">
              <w:t>út ra nhận xét chung về tính chất vật lí của hợp chất hữu cơ</w:t>
            </w:r>
          </w:p>
          <w:p w14:paraId="7C2E01E0" w14:textId="77777777" w:rsidR="008F1F2C" w:rsidRPr="003B278F" w:rsidRDefault="008F1F2C" w:rsidP="00366C97">
            <w:pPr>
              <w:tabs>
                <w:tab w:val="left" w:pos="9360"/>
              </w:tabs>
              <w:jc w:val="both"/>
            </w:pPr>
            <w:r w:rsidRPr="003B278F">
              <w:rPr>
                <w:b/>
                <w:bCs/>
              </w:rPr>
              <w:t>Hs: X</w:t>
            </w:r>
            <w:r w:rsidRPr="003B278F">
              <w:t>ăng: t</w:t>
            </w:r>
            <w:r w:rsidRPr="003B278F">
              <w:rPr>
                <w:vertAlign w:val="superscript"/>
              </w:rPr>
              <w:t>o</w:t>
            </w:r>
            <w:r w:rsidRPr="003B278F">
              <w:t xml:space="preserve"> óng chẩy và t</w:t>
            </w:r>
            <w:r w:rsidRPr="003B278F">
              <w:rPr>
                <w:vertAlign w:val="superscript"/>
              </w:rPr>
              <w:t>o</w:t>
            </w:r>
            <w:r w:rsidRPr="003B278F">
              <w:t xml:space="preserve"> sôi thấp. Không tan trong nước </w:t>
            </w:r>
            <w:r w:rsidRPr="003B278F">
              <w:sym w:font="Wingdings" w:char="F0E0"/>
            </w:r>
            <w:r w:rsidRPr="003B278F">
              <w:t xml:space="preserve"> rút ra tính chất vật lý</w:t>
            </w:r>
          </w:p>
          <w:p w14:paraId="0C0AD960" w14:textId="77777777" w:rsidR="008F1F2C" w:rsidRPr="003B278F" w:rsidRDefault="008F1F2C" w:rsidP="00366C97">
            <w:pPr>
              <w:tabs>
                <w:tab w:val="left" w:pos="9360"/>
              </w:tabs>
              <w:jc w:val="both"/>
            </w:pPr>
            <w:r w:rsidRPr="003B278F">
              <w:rPr>
                <w:b/>
                <w:bCs/>
              </w:rPr>
              <w:t>Gv:</w:t>
            </w:r>
            <w:r w:rsidRPr="003B278F">
              <w:t xml:space="preserve"> Nêu vd minh hoạ về xăng </w:t>
            </w:r>
            <w:r w:rsidRPr="003B278F">
              <w:sym w:font="Wingdings" w:char="F0E0"/>
            </w:r>
            <w:r w:rsidRPr="003B278F">
              <w:t xml:space="preserve"> Hchc  kém bền nhiệt và dễ cháy.</w:t>
            </w:r>
          </w:p>
          <w:p w14:paraId="1741FA0A" w14:textId="77777777" w:rsidR="006C0FC5" w:rsidRPr="003B278F" w:rsidRDefault="006C0FC5" w:rsidP="006C0FC5">
            <w:r w:rsidRPr="003B278F">
              <w:t>- So sánh tính chất vật lí và tính chất hoá học của hợp chất hữu cơ với hợp chất vô cơ ?</w:t>
            </w:r>
          </w:p>
          <w:p w14:paraId="59221405" w14:textId="77777777" w:rsidR="004D5FA6" w:rsidRPr="003B278F" w:rsidRDefault="008F1F2C" w:rsidP="00366C97">
            <w:pPr>
              <w:tabs>
                <w:tab w:val="left" w:pos="9360"/>
              </w:tabs>
              <w:jc w:val="both"/>
            </w:pPr>
            <w:r w:rsidRPr="003B278F">
              <w:t xml:space="preserve">-Nêu </w:t>
            </w:r>
            <w:r w:rsidR="00444F4F" w:rsidRPr="003B278F">
              <w:t>ví dụ</w:t>
            </w:r>
            <w:r w:rsidRPr="003B278F">
              <w:t xml:space="preserve"> </w:t>
            </w:r>
            <w:r w:rsidR="00444F4F" w:rsidRPr="003B278F">
              <w:t>phản ứng hữu cơ</w:t>
            </w:r>
            <w:r w:rsidRPr="003B278F">
              <w:t xml:space="preserve"> trong đời sống: Lên men tinh bột để nấ</w:t>
            </w:r>
            <w:r w:rsidR="00444F4F" w:rsidRPr="003B278F">
              <w:t>u rượu, làm giấm, nấu xà phòng...</w:t>
            </w:r>
          </w:p>
        </w:tc>
        <w:tc>
          <w:tcPr>
            <w:tcW w:w="4788" w:type="dxa"/>
            <w:gridSpan w:val="2"/>
          </w:tcPr>
          <w:p w14:paraId="0B66DB1D" w14:textId="77777777" w:rsidR="008F1F2C" w:rsidRPr="003B278F" w:rsidRDefault="008F1F2C" w:rsidP="00366C97">
            <w:pPr>
              <w:tabs>
                <w:tab w:val="left" w:pos="9360"/>
              </w:tabs>
              <w:jc w:val="both"/>
              <w:rPr>
                <w:b/>
                <w:bCs/>
                <w:u w:val="single"/>
              </w:rPr>
            </w:pPr>
            <w:r w:rsidRPr="003B278F">
              <w:rPr>
                <w:b/>
                <w:bCs/>
                <w:u w:val="single"/>
              </w:rPr>
              <w:t xml:space="preserve">III/ Đặt điểm chung của hợp chất hữu cơ: </w:t>
            </w:r>
          </w:p>
          <w:p w14:paraId="03F08C1B" w14:textId="77777777" w:rsidR="008F1F2C" w:rsidRPr="003B278F" w:rsidRDefault="008F1F2C" w:rsidP="00366C97">
            <w:pPr>
              <w:jc w:val="both"/>
              <w:rPr>
                <w:b/>
                <w:bCs/>
                <w:i/>
                <w:iCs/>
              </w:rPr>
            </w:pPr>
            <w:r w:rsidRPr="003B278F">
              <w:rPr>
                <w:b/>
                <w:bCs/>
                <w:i/>
                <w:iCs/>
              </w:rPr>
              <w:t>1</w:t>
            </w:r>
            <w:r w:rsidRPr="003B278F">
              <w:rPr>
                <w:b/>
                <w:bCs/>
                <w:i/>
                <w:iCs/>
                <w:u w:val="single"/>
              </w:rPr>
              <w:t>. Đặc điểm cấu tạo</w:t>
            </w:r>
            <w:r w:rsidRPr="003B278F">
              <w:rPr>
                <w:b/>
                <w:bCs/>
                <w:i/>
                <w:iCs/>
              </w:rPr>
              <w:t xml:space="preserve"> :</w:t>
            </w:r>
          </w:p>
          <w:p w14:paraId="3E3B8D7F" w14:textId="77777777" w:rsidR="008F1F2C" w:rsidRPr="003B278F" w:rsidRDefault="008F1F2C" w:rsidP="00366C97">
            <w:pPr>
              <w:jc w:val="both"/>
            </w:pPr>
            <w:r w:rsidRPr="003B278F">
              <w:t xml:space="preserve"> - Nguyên tố bắt buộc có là cacbon </w:t>
            </w:r>
          </w:p>
          <w:p w14:paraId="0DB028FE" w14:textId="77777777" w:rsidR="008F1F2C" w:rsidRPr="003B278F" w:rsidRDefault="008F1F2C" w:rsidP="00366C97">
            <w:pPr>
              <w:jc w:val="both"/>
              <w:rPr>
                <w:lang w:val="pt-BR"/>
              </w:rPr>
            </w:pPr>
            <w:r w:rsidRPr="003B278F">
              <w:rPr>
                <w:lang w:val="pt-BR"/>
              </w:rPr>
              <w:t>- Thường gặp H, O, N, S , P , Hal . . .</w:t>
            </w:r>
          </w:p>
          <w:p w14:paraId="3A21424F" w14:textId="77777777" w:rsidR="008F1F2C" w:rsidRPr="003B278F" w:rsidRDefault="008F1F2C" w:rsidP="00366C97">
            <w:pPr>
              <w:jc w:val="both"/>
              <w:rPr>
                <w:lang w:val="pt-BR"/>
              </w:rPr>
            </w:pPr>
            <w:r w:rsidRPr="003B278F">
              <w:rPr>
                <w:lang w:val="pt-BR"/>
              </w:rPr>
              <w:t>- Liên kết hóa học chủ yếu trong chất hữu cơ là liên kết cộng hóa trị.</w:t>
            </w:r>
          </w:p>
          <w:p w14:paraId="28F9A6B8" w14:textId="77777777" w:rsidR="008F1F2C" w:rsidRPr="003B278F" w:rsidRDefault="008F1F2C" w:rsidP="00366C97">
            <w:pPr>
              <w:jc w:val="both"/>
              <w:rPr>
                <w:lang w:val="pt-BR"/>
              </w:rPr>
            </w:pPr>
            <w:r w:rsidRPr="003B278F">
              <w:rPr>
                <w:b/>
                <w:bCs/>
                <w:lang w:val="pt-BR"/>
              </w:rPr>
              <w:t xml:space="preserve">2. </w:t>
            </w:r>
            <w:r w:rsidRPr="003B278F">
              <w:rPr>
                <w:b/>
                <w:bCs/>
                <w:i/>
                <w:iCs/>
                <w:u w:val="single"/>
                <w:lang w:val="pt-BR"/>
              </w:rPr>
              <w:t>Tính chất vật lý</w:t>
            </w:r>
            <w:r w:rsidRPr="003B278F">
              <w:rPr>
                <w:lang w:val="pt-BR"/>
              </w:rPr>
              <w:t xml:space="preserve"> :</w:t>
            </w:r>
          </w:p>
          <w:p w14:paraId="0C7DA867" w14:textId="77777777" w:rsidR="008F1F2C" w:rsidRPr="003B278F" w:rsidRDefault="008F1F2C" w:rsidP="00366C97">
            <w:pPr>
              <w:jc w:val="both"/>
              <w:rPr>
                <w:lang w:val="pt-BR"/>
              </w:rPr>
            </w:pPr>
            <w:r w:rsidRPr="003B278F">
              <w:rPr>
                <w:lang w:val="pt-BR"/>
              </w:rPr>
              <w:t>- Các hợp chất hữu cơ thường dễ bay hơi (t</w:t>
            </w:r>
            <w:r w:rsidRPr="003B278F">
              <w:rPr>
                <w:vertAlign w:val="superscript"/>
                <w:lang w:val="pt-BR"/>
              </w:rPr>
              <w:t>o</w:t>
            </w:r>
            <w:r w:rsidRPr="003B278F">
              <w:rPr>
                <w:lang w:val="pt-BR"/>
              </w:rPr>
              <w:t>nc , t</w:t>
            </w:r>
            <w:r w:rsidRPr="003B278F">
              <w:rPr>
                <w:vertAlign w:val="superscript"/>
                <w:lang w:val="pt-BR"/>
              </w:rPr>
              <w:t>o</w:t>
            </w:r>
            <w:r w:rsidR="006C0FC5" w:rsidRPr="003B278F">
              <w:rPr>
                <w:lang w:val="pt-BR"/>
              </w:rPr>
              <w:t xml:space="preserve">bay hơi </w:t>
            </w:r>
            <w:r w:rsidRPr="003B278F">
              <w:rPr>
                <w:lang w:val="pt-BR"/>
              </w:rPr>
              <w:t>thấp )</w:t>
            </w:r>
          </w:p>
          <w:p w14:paraId="4BB23CCD" w14:textId="77777777" w:rsidR="008F1F2C" w:rsidRPr="003B278F" w:rsidRDefault="008F1F2C" w:rsidP="00366C97">
            <w:pPr>
              <w:jc w:val="both"/>
              <w:rPr>
                <w:lang w:val="pt-BR"/>
              </w:rPr>
            </w:pPr>
            <w:r w:rsidRPr="003B278F">
              <w:rPr>
                <w:lang w:val="pt-BR"/>
              </w:rPr>
              <w:t>- Kém bền đối với nhiệt và dễ cháy</w:t>
            </w:r>
          </w:p>
          <w:p w14:paraId="0FD365F5" w14:textId="77777777" w:rsidR="008F1F2C" w:rsidRPr="003B278F" w:rsidRDefault="008F1F2C" w:rsidP="00366C97">
            <w:pPr>
              <w:jc w:val="both"/>
              <w:rPr>
                <w:lang w:val="pt-BR"/>
              </w:rPr>
            </w:pPr>
            <w:r w:rsidRPr="003B278F">
              <w:rPr>
                <w:lang w:val="pt-BR"/>
              </w:rPr>
              <w:t>- Không tan hoặc ít tan trong nước, tan trong dung môi hữu cơ</w:t>
            </w:r>
          </w:p>
          <w:p w14:paraId="3BFB278B" w14:textId="77777777" w:rsidR="008F1F2C" w:rsidRPr="003B278F" w:rsidRDefault="008F1F2C" w:rsidP="00366C97">
            <w:pPr>
              <w:jc w:val="both"/>
              <w:rPr>
                <w:lang w:val="pt-BR"/>
              </w:rPr>
            </w:pPr>
            <w:r w:rsidRPr="003B278F">
              <w:rPr>
                <w:b/>
                <w:bCs/>
                <w:i/>
                <w:iCs/>
                <w:lang w:val="pt-BR"/>
              </w:rPr>
              <w:t xml:space="preserve">3. </w:t>
            </w:r>
            <w:r w:rsidRPr="003B278F">
              <w:rPr>
                <w:b/>
                <w:bCs/>
                <w:i/>
                <w:iCs/>
                <w:u w:val="single"/>
                <w:lang w:val="pt-BR"/>
              </w:rPr>
              <w:t>Tính chất hóa học</w:t>
            </w:r>
            <w:r w:rsidRPr="003B278F">
              <w:rPr>
                <w:lang w:val="pt-BR"/>
              </w:rPr>
              <w:t xml:space="preserve"> :</w:t>
            </w:r>
          </w:p>
          <w:p w14:paraId="2D28DA89" w14:textId="77777777" w:rsidR="008F1F2C" w:rsidRPr="003B278F" w:rsidRDefault="008F1F2C" w:rsidP="00366C97">
            <w:pPr>
              <w:jc w:val="both"/>
              <w:rPr>
                <w:lang w:val="pt-BR"/>
              </w:rPr>
            </w:pPr>
            <w:r w:rsidRPr="003B278F">
              <w:rPr>
                <w:lang w:val="pt-BR"/>
              </w:rPr>
              <w:t>- Kém bền với nhiệt , dễ bị phân hủy .</w:t>
            </w:r>
          </w:p>
          <w:p w14:paraId="135487D9" w14:textId="77777777" w:rsidR="004D5FA6" w:rsidRPr="003B278F" w:rsidRDefault="008F1F2C" w:rsidP="00366C97">
            <w:pPr>
              <w:jc w:val="both"/>
              <w:rPr>
                <w:lang w:val="pt-BR"/>
              </w:rPr>
            </w:pPr>
            <w:r w:rsidRPr="003B278F">
              <w:rPr>
                <w:lang w:val="pt-BR"/>
              </w:rPr>
              <w:t>- Các phản ứng của hợp chất hữu cơ thường chậm và không hoà</w:t>
            </w:r>
            <w:r w:rsidR="006C0FC5" w:rsidRPr="003B278F">
              <w:rPr>
                <w:lang w:val="pt-BR"/>
              </w:rPr>
              <w:t>n toàn theo một hướng nhất định</w:t>
            </w:r>
            <w:r w:rsidR="006C0FC5" w:rsidRPr="003B278F">
              <w:rPr>
                <w:lang w:val="pt-BR"/>
              </w:rPr>
              <w:sym w:font="Wingdings" w:char="F0E0"/>
            </w:r>
            <w:r w:rsidR="006C0FC5" w:rsidRPr="003B278F">
              <w:rPr>
                <w:lang w:val="pt-BR"/>
              </w:rPr>
              <w:t xml:space="preserve"> Thu được hỗn hợp sản phẩm</w:t>
            </w:r>
          </w:p>
        </w:tc>
      </w:tr>
      <w:tr w:rsidR="004D5FA6" w:rsidRPr="003B278F" w14:paraId="40A08020" w14:textId="77777777">
        <w:tc>
          <w:tcPr>
            <w:tcW w:w="10375" w:type="dxa"/>
            <w:gridSpan w:val="6"/>
          </w:tcPr>
          <w:p w14:paraId="006BAD87" w14:textId="77777777" w:rsidR="004D5FA6" w:rsidRPr="003B278F" w:rsidRDefault="004D5FA6" w:rsidP="00366C97">
            <w:pPr>
              <w:jc w:val="center"/>
              <w:rPr>
                <w:b/>
                <w:u w:val="single"/>
                <w:lang w:val="pt-BR"/>
              </w:rPr>
            </w:pPr>
            <w:r w:rsidRPr="003B278F">
              <w:rPr>
                <w:b/>
                <w:u w:val="single"/>
                <w:lang w:val="pt-BR"/>
              </w:rPr>
              <w:t>Hoạt động 4: Sơ lược về phân tích nguyên tố</w:t>
            </w:r>
          </w:p>
          <w:p w14:paraId="3DECCDD0" w14:textId="77777777" w:rsidR="004D5FA6" w:rsidRPr="003B278F" w:rsidRDefault="004D5FA6" w:rsidP="00366C97">
            <w:pPr>
              <w:jc w:val="center"/>
              <w:rPr>
                <w:lang w:val="pt-BR"/>
              </w:rPr>
            </w:pPr>
            <w:r w:rsidRPr="003B278F">
              <w:rPr>
                <w:b/>
                <w:u w:val="single"/>
                <w:lang w:val="pt-BR"/>
              </w:rPr>
              <w:t>Mục tiêu:</w:t>
            </w:r>
            <w:r w:rsidRPr="003B278F">
              <w:rPr>
                <w:lang w:val="pt-BR"/>
              </w:rPr>
              <w:t xml:space="preserve"> Biết cách nhận diện nguyên tố bằng phương pháp định tính và định lượng</w:t>
            </w:r>
          </w:p>
        </w:tc>
      </w:tr>
      <w:tr w:rsidR="004D5FA6" w:rsidRPr="003B278F" w14:paraId="21718646" w14:textId="77777777">
        <w:tc>
          <w:tcPr>
            <w:tcW w:w="3600" w:type="dxa"/>
          </w:tcPr>
          <w:p w14:paraId="68602F94" w14:textId="77777777" w:rsidR="00997DE1" w:rsidRPr="003B278F" w:rsidRDefault="00997DE1" w:rsidP="00366C97">
            <w:pPr>
              <w:tabs>
                <w:tab w:val="left" w:pos="9360"/>
              </w:tabs>
              <w:jc w:val="both"/>
              <w:rPr>
                <w:lang w:val="pt-BR"/>
              </w:rPr>
            </w:pPr>
            <w:r w:rsidRPr="003B278F">
              <w:rPr>
                <w:b/>
                <w:bCs/>
                <w:lang w:val="pt-BR"/>
              </w:rPr>
              <w:t>Gv:</w:t>
            </w:r>
            <w:r w:rsidRPr="003B278F">
              <w:rPr>
                <w:lang w:val="pt-BR"/>
              </w:rPr>
              <w:t xml:space="preserve"> Nêu mục đích và ng</w:t>
            </w:r>
            <w:r w:rsidR="0010030F" w:rsidRPr="003B278F">
              <w:rPr>
                <w:lang w:val="pt-BR"/>
              </w:rPr>
              <w:t xml:space="preserve">uyên </w:t>
            </w:r>
            <w:r w:rsidRPr="003B278F">
              <w:rPr>
                <w:lang w:val="pt-BR"/>
              </w:rPr>
              <w:t>tắc của pp phân tích định tính</w:t>
            </w:r>
            <w:r w:rsidR="0010030F" w:rsidRPr="003B278F">
              <w:rPr>
                <w:lang w:val="pt-BR"/>
              </w:rPr>
              <w:t>?</w:t>
            </w:r>
            <w:r w:rsidRPr="003B278F">
              <w:rPr>
                <w:lang w:val="pt-BR"/>
              </w:rPr>
              <w:t xml:space="preserve"> </w:t>
            </w:r>
          </w:p>
          <w:p w14:paraId="4D0E2671" w14:textId="77777777" w:rsidR="009A12C6" w:rsidRPr="003B278F" w:rsidRDefault="00997DE1" w:rsidP="00366C97">
            <w:pPr>
              <w:jc w:val="both"/>
              <w:rPr>
                <w:lang w:val="pt-BR"/>
              </w:rPr>
            </w:pPr>
            <w:r w:rsidRPr="003B278F">
              <w:rPr>
                <w:b/>
                <w:bCs/>
                <w:lang w:val="pt-BR"/>
              </w:rPr>
              <w:t>Gv:</w:t>
            </w:r>
            <w:r w:rsidR="000F451D" w:rsidRPr="003B278F">
              <w:rPr>
                <w:lang w:val="pt-BR"/>
              </w:rPr>
              <w:t xml:space="preserve"> </w:t>
            </w:r>
            <w:r w:rsidRPr="003B278F">
              <w:rPr>
                <w:lang w:val="pt-BR"/>
              </w:rPr>
              <w:t>Làm TN phân tích glucozơ</w:t>
            </w:r>
            <w:r w:rsidR="009A12C6" w:rsidRPr="003B278F">
              <w:rPr>
                <w:lang w:val="pt-BR"/>
              </w:rPr>
              <w:t>: Trộn 2g glucozơ + 2g CuO cho vào đáy ống nghiệm .</w:t>
            </w:r>
          </w:p>
          <w:p w14:paraId="32E5A98C" w14:textId="77777777" w:rsidR="009A12C6" w:rsidRPr="003B278F" w:rsidRDefault="009A12C6" w:rsidP="00366C97">
            <w:pPr>
              <w:jc w:val="both"/>
              <w:rPr>
                <w:lang w:val="pt-BR"/>
              </w:rPr>
            </w:pPr>
            <w:r w:rsidRPr="003B278F">
              <w:rPr>
                <w:lang w:val="pt-BR"/>
              </w:rPr>
              <w:t>-</w:t>
            </w:r>
            <w:r w:rsidR="00A56908" w:rsidRPr="003B278F">
              <w:rPr>
                <w:lang w:val="pt-BR"/>
              </w:rPr>
              <w:t>Đ</w:t>
            </w:r>
            <w:r w:rsidRPr="003B278F">
              <w:rPr>
                <w:lang w:val="pt-BR"/>
              </w:rPr>
              <w:t>ưa nhúm bông có tẩm CuSO</w:t>
            </w:r>
            <w:r w:rsidRPr="003B278F">
              <w:rPr>
                <w:vertAlign w:val="subscript"/>
                <w:lang w:val="pt-BR"/>
              </w:rPr>
              <w:t>4</w:t>
            </w:r>
            <w:r w:rsidRPr="003B278F">
              <w:rPr>
                <w:lang w:val="pt-BR"/>
              </w:rPr>
              <w:t xml:space="preserve"> khan vào khoảng 1/3 ống nghiệm </w:t>
            </w:r>
          </w:p>
          <w:p w14:paraId="2FA63A4D" w14:textId="77777777" w:rsidR="009A12C6" w:rsidRPr="003B278F" w:rsidRDefault="009A12C6" w:rsidP="00366C97">
            <w:pPr>
              <w:jc w:val="both"/>
              <w:rPr>
                <w:lang w:val="pt-BR"/>
              </w:rPr>
            </w:pPr>
            <w:r w:rsidRPr="003B278F">
              <w:rPr>
                <w:lang w:val="pt-BR"/>
              </w:rPr>
              <w:t>-</w:t>
            </w:r>
            <w:r w:rsidR="00A56908" w:rsidRPr="003B278F">
              <w:rPr>
                <w:lang w:val="pt-BR"/>
              </w:rPr>
              <w:t>L</w:t>
            </w:r>
            <w:r w:rsidRPr="003B278F">
              <w:rPr>
                <w:lang w:val="pt-BR"/>
              </w:rPr>
              <w:t>ắp ống nghiệm lên giá đỡ</w:t>
            </w:r>
          </w:p>
          <w:p w14:paraId="171758AB" w14:textId="77777777" w:rsidR="009A12C6" w:rsidRPr="003B278F" w:rsidRDefault="009A12C6" w:rsidP="00366C97">
            <w:pPr>
              <w:jc w:val="both"/>
              <w:rPr>
                <w:lang w:val="pt-BR"/>
              </w:rPr>
            </w:pPr>
            <w:r w:rsidRPr="003B278F">
              <w:rPr>
                <w:lang w:val="pt-BR"/>
              </w:rPr>
              <w:t xml:space="preserve">-Đun nóng cẩn thận ống nghiệm </w:t>
            </w:r>
          </w:p>
          <w:p w14:paraId="75B1508A" w14:textId="77777777" w:rsidR="00997DE1" w:rsidRPr="003B278F" w:rsidRDefault="00997DE1" w:rsidP="00366C97">
            <w:pPr>
              <w:tabs>
                <w:tab w:val="left" w:pos="9360"/>
              </w:tabs>
              <w:jc w:val="both"/>
              <w:rPr>
                <w:lang w:val="pt-BR"/>
              </w:rPr>
            </w:pPr>
            <w:r w:rsidRPr="003B278F">
              <w:rPr>
                <w:b/>
                <w:bCs/>
                <w:lang w:val="pt-BR"/>
              </w:rPr>
              <w:t>Hs:</w:t>
            </w:r>
            <w:r w:rsidRPr="003B278F">
              <w:rPr>
                <w:lang w:val="pt-BR"/>
              </w:rPr>
              <w:t xml:space="preserve"> Nhận xét hiện tượng và rút ra kết luận.</w:t>
            </w:r>
          </w:p>
          <w:p w14:paraId="2E6BB5B8" w14:textId="77777777" w:rsidR="00997DE1" w:rsidRPr="003B278F" w:rsidRDefault="00997DE1" w:rsidP="00366C97">
            <w:pPr>
              <w:tabs>
                <w:tab w:val="left" w:pos="9360"/>
              </w:tabs>
              <w:jc w:val="both"/>
              <w:rPr>
                <w:lang w:val="pt-BR"/>
              </w:rPr>
            </w:pPr>
            <w:r w:rsidRPr="003B278F">
              <w:rPr>
                <w:lang w:val="pt-BR"/>
              </w:rPr>
              <w:t>*Glucozơ</w:t>
            </w:r>
            <w:r w:rsidRPr="003B278F">
              <w:rPr>
                <w:position w:val="-6"/>
              </w:rPr>
              <w:object w:dxaOrig="999" w:dyaOrig="360" w14:anchorId="5BE48023">
                <v:shape id="_x0000_i1342" type="#_x0000_t75" style="width:50.25pt;height:18pt" o:ole="">
                  <v:imagedata r:id="rId483" o:title=""/>
                </v:shape>
                <o:OLEObject Type="Embed" ProgID="Equation.DSMT4" ShapeID="_x0000_i1342" DrawAspect="Content" ObjectID="_1672681549" r:id="rId484"/>
              </w:object>
            </w:r>
            <w:r w:rsidRPr="003B278F">
              <w:rPr>
                <w:lang w:val="pt-BR"/>
              </w:rPr>
              <w:t>CO</w:t>
            </w:r>
            <w:r w:rsidRPr="003B278F">
              <w:rPr>
                <w:vertAlign w:val="subscript"/>
                <w:lang w:val="pt-BR"/>
              </w:rPr>
              <w:t>2</w:t>
            </w:r>
            <w:r w:rsidRPr="003B278F">
              <w:rPr>
                <w:lang w:val="pt-BR"/>
              </w:rPr>
              <w:t>+ H</w:t>
            </w:r>
            <w:r w:rsidRPr="003B278F">
              <w:rPr>
                <w:vertAlign w:val="subscript"/>
                <w:lang w:val="pt-BR"/>
              </w:rPr>
              <w:t>2</w:t>
            </w:r>
            <w:r w:rsidRPr="003B278F">
              <w:rPr>
                <w:lang w:val="pt-BR"/>
              </w:rPr>
              <w:t xml:space="preserve">O </w:t>
            </w:r>
          </w:p>
          <w:p w14:paraId="752729C9" w14:textId="77777777" w:rsidR="0010030F" w:rsidRPr="003B278F" w:rsidRDefault="00997DE1" w:rsidP="00366C97">
            <w:pPr>
              <w:tabs>
                <w:tab w:val="left" w:pos="9360"/>
              </w:tabs>
              <w:jc w:val="both"/>
              <w:rPr>
                <w:lang w:val="pt-BR"/>
              </w:rPr>
            </w:pPr>
            <w:r w:rsidRPr="003B278F">
              <w:rPr>
                <w:lang w:val="pt-BR"/>
              </w:rPr>
              <w:t>Nhận</w:t>
            </w:r>
            <w:r w:rsidR="0010030F" w:rsidRPr="003B278F">
              <w:rPr>
                <w:lang w:val="pt-BR"/>
              </w:rPr>
              <w:t xml:space="preserve"> </w:t>
            </w:r>
            <w:r w:rsidRPr="003B278F">
              <w:rPr>
                <w:lang w:val="pt-BR"/>
              </w:rPr>
              <w:t>ra CO</w:t>
            </w:r>
            <w:r w:rsidRPr="003B278F">
              <w:rPr>
                <w:vertAlign w:val="subscript"/>
                <w:lang w:val="pt-BR"/>
              </w:rPr>
              <w:t>2</w:t>
            </w:r>
            <w:r w:rsidRPr="003B278F">
              <w:rPr>
                <w:lang w:val="pt-BR"/>
              </w:rPr>
              <w:t>:</w:t>
            </w:r>
            <w:r w:rsidR="0010030F" w:rsidRPr="003B278F">
              <w:rPr>
                <w:lang w:val="pt-BR"/>
              </w:rPr>
              <w:t xml:space="preserve"> </w:t>
            </w:r>
          </w:p>
          <w:p w14:paraId="7A7AEAF8" w14:textId="77777777" w:rsidR="00997DE1" w:rsidRPr="003B278F" w:rsidRDefault="00997DE1" w:rsidP="00366C97">
            <w:pPr>
              <w:tabs>
                <w:tab w:val="left" w:pos="9360"/>
              </w:tabs>
              <w:jc w:val="both"/>
              <w:rPr>
                <w:lang w:val="pt-BR"/>
              </w:rPr>
            </w:pPr>
            <w:r w:rsidRPr="003B278F">
              <w:rPr>
                <w:lang w:val="pt-BR"/>
              </w:rPr>
              <w:t>CO</w:t>
            </w:r>
            <w:r w:rsidRPr="003B278F">
              <w:rPr>
                <w:vertAlign w:val="subscript"/>
                <w:lang w:val="pt-BR"/>
              </w:rPr>
              <w:t>2</w:t>
            </w:r>
            <w:r w:rsidRPr="003B278F">
              <w:rPr>
                <w:lang w:val="pt-BR"/>
              </w:rPr>
              <w:t xml:space="preserve"> +Ca(OH)</w:t>
            </w:r>
            <w:r w:rsidRPr="003B278F">
              <w:rPr>
                <w:vertAlign w:val="subscript"/>
                <w:lang w:val="pt-BR"/>
              </w:rPr>
              <w:t>2</w:t>
            </w:r>
            <w:r w:rsidRPr="003B278F">
              <w:rPr>
                <w:lang w:val="pt-BR"/>
              </w:rPr>
              <w:t xml:space="preserve"> </w:t>
            </w:r>
            <w:r w:rsidRPr="003B278F">
              <w:sym w:font="Wingdings" w:char="F0E0"/>
            </w:r>
            <w:r w:rsidRPr="003B278F">
              <w:rPr>
                <w:lang w:val="pt-BR"/>
              </w:rPr>
              <w:t xml:space="preserve"> CaCO</w:t>
            </w:r>
            <w:r w:rsidRPr="003B278F">
              <w:rPr>
                <w:vertAlign w:val="subscript"/>
                <w:lang w:val="pt-BR"/>
              </w:rPr>
              <w:t>3</w:t>
            </w:r>
            <w:r w:rsidRPr="003B278F">
              <w:sym w:font="Wingdings 3" w:char="F024"/>
            </w:r>
            <w:r w:rsidR="0010030F" w:rsidRPr="003B278F">
              <w:rPr>
                <w:lang w:val="pt-BR"/>
              </w:rPr>
              <w:t>(trắng)</w:t>
            </w:r>
            <w:r w:rsidRPr="003B278F">
              <w:rPr>
                <w:lang w:val="pt-BR"/>
              </w:rPr>
              <w:t xml:space="preserve"> + H</w:t>
            </w:r>
            <w:r w:rsidRPr="003B278F">
              <w:rPr>
                <w:vertAlign w:val="subscript"/>
                <w:lang w:val="pt-BR"/>
              </w:rPr>
              <w:t>2</w:t>
            </w:r>
            <w:r w:rsidRPr="003B278F">
              <w:rPr>
                <w:lang w:val="pt-BR"/>
              </w:rPr>
              <w:t xml:space="preserve">O </w:t>
            </w:r>
          </w:p>
          <w:p w14:paraId="58951C1C" w14:textId="77777777" w:rsidR="0010030F" w:rsidRPr="003B278F" w:rsidRDefault="00997DE1" w:rsidP="00366C97">
            <w:pPr>
              <w:tabs>
                <w:tab w:val="left" w:pos="9360"/>
              </w:tabs>
              <w:jc w:val="both"/>
              <w:rPr>
                <w:lang w:val="pt-BR"/>
              </w:rPr>
            </w:pPr>
            <w:r w:rsidRPr="003B278F">
              <w:rPr>
                <w:lang w:val="pt-BR"/>
              </w:rPr>
              <w:t>Nhận ra H</w:t>
            </w:r>
            <w:r w:rsidRPr="003B278F">
              <w:rPr>
                <w:vertAlign w:val="subscript"/>
                <w:lang w:val="pt-BR"/>
              </w:rPr>
              <w:t>2</w:t>
            </w:r>
            <w:r w:rsidRPr="003B278F">
              <w:rPr>
                <w:lang w:val="pt-BR"/>
              </w:rPr>
              <w:t>O:CuSO</w:t>
            </w:r>
            <w:r w:rsidRPr="003B278F">
              <w:rPr>
                <w:vertAlign w:val="subscript"/>
                <w:lang w:val="pt-BR"/>
              </w:rPr>
              <w:t>4</w:t>
            </w:r>
            <w:r w:rsidRPr="003B278F">
              <w:rPr>
                <w:lang w:val="pt-BR"/>
              </w:rPr>
              <w:t xml:space="preserve"> + 5 H</w:t>
            </w:r>
            <w:r w:rsidRPr="003B278F">
              <w:rPr>
                <w:vertAlign w:val="subscript"/>
                <w:lang w:val="pt-BR"/>
              </w:rPr>
              <w:t>2</w:t>
            </w:r>
            <w:r w:rsidRPr="003B278F">
              <w:rPr>
                <w:lang w:val="pt-BR"/>
              </w:rPr>
              <w:t xml:space="preserve">O  </w:t>
            </w:r>
            <w:r w:rsidRPr="003B278F">
              <w:sym w:font="Wingdings" w:char="F0E0"/>
            </w:r>
            <w:r w:rsidRPr="003B278F">
              <w:rPr>
                <w:lang w:val="pt-BR"/>
              </w:rPr>
              <w:t xml:space="preserve"> CuSO</w:t>
            </w:r>
            <w:r w:rsidRPr="003B278F">
              <w:rPr>
                <w:vertAlign w:val="subscript"/>
                <w:lang w:val="pt-BR"/>
              </w:rPr>
              <w:t>4</w:t>
            </w:r>
            <w:r w:rsidRPr="003B278F">
              <w:rPr>
                <w:lang w:val="pt-BR"/>
              </w:rPr>
              <w:t>. 5 H</w:t>
            </w:r>
            <w:r w:rsidRPr="003B278F">
              <w:rPr>
                <w:vertAlign w:val="subscript"/>
                <w:lang w:val="pt-BR"/>
              </w:rPr>
              <w:t>2</w:t>
            </w:r>
            <w:r w:rsidRPr="003B278F">
              <w:rPr>
                <w:lang w:val="pt-BR"/>
              </w:rPr>
              <w:t>O</w:t>
            </w:r>
            <w:r w:rsidR="0010030F" w:rsidRPr="003B278F">
              <w:rPr>
                <w:lang w:val="pt-BR"/>
              </w:rPr>
              <w:t xml:space="preserve"> (xanh)</w:t>
            </w:r>
          </w:p>
          <w:p w14:paraId="6B644D4A" w14:textId="77777777" w:rsidR="00997DE1" w:rsidRPr="003B278F" w:rsidRDefault="0010030F" w:rsidP="00366C97">
            <w:pPr>
              <w:tabs>
                <w:tab w:val="left" w:pos="9360"/>
              </w:tabs>
              <w:jc w:val="both"/>
              <w:rPr>
                <w:lang w:val="pt-BR"/>
              </w:rPr>
            </w:pPr>
            <w:r w:rsidRPr="003B278F">
              <w:rPr>
                <w:lang w:val="pt-BR"/>
              </w:rPr>
              <w:t>KL:</w:t>
            </w:r>
            <w:r w:rsidR="00997DE1" w:rsidRPr="003B278F">
              <w:rPr>
                <w:lang w:val="pt-BR"/>
              </w:rPr>
              <w:t xml:space="preserve"> Trong </w:t>
            </w:r>
            <w:r w:rsidRPr="003B278F">
              <w:rPr>
                <w:lang w:val="pt-BR"/>
              </w:rPr>
              <w:t>thành phần</w:t>
            </w:r>
            <w:r w:rsidR="00997DE1" w:rsidRPr="003B278F">
              <w:rPr>
                <w:lang w:val="pt-BR"/>
              </w:rPr>
              <w:t xml:space="preserve"> glucozơ có C và H.</w:t>
            </w:r>
          </w:p>
          <w:p w14:paraId="01F5F80A" w14:textId="77777777" w:rsidR="00997DE1" w:rsidRPr="003B278F" w:rsidRDefault="00997DE1" w:rsidP="00366C97">
            <w:pPr>
              <w:tabs>
                <w:tab w:val="left" w:pos="9360"/>
              </w:tabs>
              <w:jc w:val="both"/>
              <w:rPr>
                <w:lang w:val="pt-BR"/>
              </w:rPr>
            </w:pPr>
            <w:r w:rsidRPr="003B278F">
              <w:rPr>
                <w:b/>
                <w:bCs/>
                <w:lang w:val="pt-BR"/>
              </w:rPr>
              <w:t>Gv:</w:t>
            </w:r>
            <w:r w:rsidRPr="003B278F">
              <w:rPr>
                <w:lang w:val="pt-BR"/>
              </w:rPr>
              <w:t xml:space="preserve"> Tổng quát với hợp chất hữu cơ bất kì. </w:t>
            </w:r>
          </w:p>
          <w:p w14:paraId="54393754" w14:textId="77777777" w:rsidR="00997DE1" w:rsidRPr="003B278F" w:rsidRDefault="00997DE1" w:rsidP="00366C97">
            <w:pPr>
              <w:tabs>
                <w:tab w:val="left" w:pos="9360"/>
              </w:tabs>
              <w:jc w:val="both"/>
              <w:rPr>
                <w:lang w:val="pt-BR"/>
              </w:rPr>
            </w:pPr>
            <w:r w:rsidRPr="003B278F">
              <w:rPr>
                <w:lang w:val="pt-BR"/>
              </w:rPr>
              <w:lastRenderedPageBreak/>
              <w:t>Gv: Nêu mục đích và ng</w:t>
            </w:r>
            <w:r w:rsidR="0010030F" w:rsidRPr="003B278F">
              <w:rPr>
                <w:lang w:val="pt-BR"/>
              </w:rPr>
              <w:t xml:space="preserve">uyên </w:t>
            </w:r>
            <w:r w:rsidRPr="003B278F">
              <w:rPr>
                <w:lang w:val="pt-BR"/>
              </w:rPr>
              <w:t xml:space="preserve">tắc của pp phân tích định lượng. </w:t>
            </w:r>
          </w:p>
          <w:p w14:paraId="320C64FD" w14:textId="77777777" w:rsidR="00997DE1" w:rsidRPr="003B278F" w:rsidRDefault="00997DE1" w:rsidP="00366C97">
            <w:pPr>
              <w:tabs>
                <w:tab w:val="left" w:pos="9360"/>
              </w:tabs>
              <w:jc w:val="both"/>
              <w:rPr>
                <w:lang w:val="pt-BR"/>
              </w:rPr>
            </w:pPr>
            <w:r w:rsidRPr="003B278F">
              <w:rPr>
                <w:lang w:val="pt-BR"/>
              </w:rPr>
              <w:t xml:space="preserve">Hs: Rút ra </w:t>
            </w:r>
            <w:r w:rsidR="000F451D" w:rsidRPr="003B278F">
              <w:rPr>
                <w:lang w:val="pt-BR"/>
              </w:rPr>
              <w:t>p</w:t>
            </w:r>
            <w:r w:rsidRPr="003B278F">
              <w:rPr>
                <w:lang w:val="pt-BR"/>
              </w:rPr>
              <w:t xml:space="preserve">p tiến hành. </w:t>
            </w:r>
          </w:p>
          <w:p w14:paraId="208B15BA" w14:textId="77777777" w:rsidR="004D5FA6" w:rsidRPr="003B278F" w:rsidRDefault="00997DE1" w:rsidP="00366C97">
            <w:pPr>
              <w:jc w:val="both"/>
              <w:rPr>
                <w:lang w:val="pt-BR"/>
              </w:rPr>
            </w:pPr>
            <w:r w:rsidRPr="003B278F">
              <w:rPr>
                <w:lang w:val="pt-BR"/>
              </w:rPr>
              <w:t>Gv: Hướng dẫn hs cách thiết lập biểu thức tín</w:t>
            </w:r>
            <w:r w:rsidR="00387806" w:rsidRPr="003B278F">
              <w:rPr>
                <w:lang w:val="pt-BR"/>
              </w:rPr>
              <w:t>h phần trăm khối lượng của</w:t>
            </w:r>
            <w:r w:rsidRPr="003B278F">
              <w:rPr>
                <w:lang w:val="pt-BR"/>
              </w:rPr>
              <w:t xml:space="preserve"> hầu hết các ng</w:t>
            </w:r>
            <w:r w:rsidR="0010030F" w:rsidRPr="003B278F">
              <w:rPr>
                <w:lang w:val="pt-BR"/>
              </w:rPr>
              <w:t xml:space="preserve">uyên </w:t>
            </w:r>
            <w:r w:rsidRPr="003B278F">
              <w:rPr>
                <w:lang w:val="pt-BR"/>
              </w:rPr>
              <w:t>tố</w:t>
            </w:r>
          </w:p>
        </w:tc>
        <w:tc>
          <w:tcPr>
            <w:tcW w:w="6775" w:type="dxa"/>
            <w:gridSpan w:val="5"/>
          </w:tcPr>
          <w:p w14:paraId="12CD55EB" w14:textId="77777777" w:rsidR="00997DE1" w:rsidRPr="003B278F" w:rsidRDefault="00997DE1" w:rsidP="00366C97">
            <w:pPr>
              <w:tabs>
                <w:tab w:val="left" w:pos="9360"/>
              </w:tabs>
              <w:jc w:val="both"/>
              <w:rPr>
                <w:b/>
                <w:bCs/>
                <w:u w:val="single"/>
                <w:lang w:val="pt-BR"/>
              </w:rPr>
            </w:pPr>
            <w:r w:rsidRPr="003B278F">
              <w:rPr>
                <w:b/>
                <w:bCs/>
                <w:u w:val="single"/>
                <w:lang w:val="pt-BR"/>
              </w:rPr>
              <w:lastRenderedPageBreak/>
              <w:t>IV/ Sơ lượt về phân tích nguyên tố:</w:t>
            </w:r>
          </w:p>
          <w:p w14:paraId="6A65C793" w14:textId="77777777" w:rsidR="00997DE1" w:rsidRPr="003B278F" w:rsidRDefault="00997DE1" w:rsidP="00366C97">
            <w:pPr>
              <w:tabs>
                <w:tab w:val="left" w:pos="9360"/>
              </w:tabs>
              <w:jc w:val="both"/>
              <w:rPr>
                <w:u w:val="single"/>
                <w:lang w:val="pt-BR"/>
              </w:rPr>
            </w:pPr>
            <w:r w:rsidRPr="003B278F">
              <w:rPr>
                <w:u w:val="single"/>
                <w:lang w:val="pt-BR"/>
              </w:rPr>
              <w:t xml:space="preserve">1/ Phân tích định tính: </w:t>
            </w:r>
          </w:p>
          <w:p w14:paraId="5DA63CE0" w14:textId="77777777" w:rsidR="00997DE1" w:rsidRPr="003B278F" w:rsidRDefault="00997DE1" w:rsidP="00366C97">
            <w:pPr>
              <w:tabs>
                <w:tab w:val="left" w:pos="9360"/>
              </w:tabs>
              <w:jc w:val="both"/>
              <w:rPr>
                <w:lang w:val="pt-BR"/>
              </w:rPr>
            </w:pPr>
            <w:r w:rsidRPr="003B278F">
              <w:rPr>
                <w:lang w:val="pt-BR"/>
              </w:rPr>
              <w:t xml:space="preserve">a/ </w:t>
            </w:r>
            <w:r w:rsidRPr="003B278F">
              <w:rPr>
                <w:u w:val="single"/>
                <w:lang w:val="pt-BR"/>
              </w:rPr>
              <w:t>Mục đích</w:t>
            </w:r>
            <w:r w:rsidRPr="003B278F">
              <w:rPr>
                <w:lang w:val="pt-BR"/>
              </w:rPr>
              <w:t>: Xác định các ng</w:t>
            </w:r>
            <w:r w:rsidR="00564529" w:rsidRPr="003B278F">
              <w:rPr>
                <w:lang w:val="pt-BR"/>
              </w:rPr>
              <w:t xml:space="preserve">uyên </w:t>
            </w:r>
            <w:r w:rsidRPr="003B278F">
              <w:rPr>
                <w:lang w:val="pt-BR"/>
              </w:rPr>
              <w:t>tố có trong hợp chất h</w:t>
            </w:r>
            <w:r w:rsidR="00564529" w:rsidRPr="003B278F">
              <w:rPr>
                <w:lang w:val="pt-BR"/>
              </w:rPr>
              <w:t xml:space="preserve">ữu </w:t>
            </w:r>
            <w:r w:rsidRPr="003B278F">
              <w:rPr>
                <w:lang w:val="pt-BR"/>
              </w:rPr>
              <w:t>cơ.</w:t>
            </w:r>
          </w:p>
          <w:p w14:paraId="4D7A3B7C" w14:textId="77777777" w:rsidR="00997DE1" w:rsidRPr="003B278F" w:rsidRDefault="00997DE1" w:rsidP="00366C97">
            <w:pPr>
              <w:tabs>
                <w:tab w:val="left" w:pos="9360"/>
              </w:tabs>
              <w:jc w:val="both"/>
              <w:rPr>
                <w:lang w:val="pt-BR"/>
              </w:rPr>
            </w:pPr>
            <w:r w:rsidRPr="003B278F">
              <w:rPr>
                <w:lang w:val="pt-BR"/>
              </w:rPr>
              <w:t xml:space="preserve">b/ </w:t>
            </w:r>
            <w:r w:rsidRPr="003B278F">
              <w:rPr>
                <w:u w:val="single"/>
                <w:lang w:val="pt-BR"/>
              </w:rPr>
              <w:t>Nguyên tắc</w:t>
            </w:r>
            <w:r w:rsidRPr="003B278F">
              <w:rPr>
                <w:lang w:val="pt-BR"/>
              </w:rPr>
              <w:t xml:space="preserve">: </w:t>
            </w:r>
            <w:r w:rsidR="00564529" w:rsidRPr="003B278F">
              <w:rPr>
                <w:lang w:val="pt-BR"/>
              </w:rPr>
              <w:t xml:space="preserve">Chuyển hợp chất hữu </w:t>
            </w:r>
            <w:r w:rsidRPr="003B278F">
              <w:rPr>
                <w:lang w:val="pt-BR"/>
              </w:rPr>
              <w:t xml:space="preserve">cơ thành các chất vơ cơ đơn giản, rồi nhận biết bằng phản ứng </w:t>
            </w:r>
            <w:r w:rsidR="00564529" w:rsidRPr="003B278F">
              <w:rPr>
                <w:lang w:val="pt-BR"/>
              </w:rPr>
              <w:t>đặc trưng</w:t>
            </w:r>
            <w:r w:rsidRPr="003B278F">
              <w:rPr>
                <w:lang w:val="pt-BR"/>
              </w:rPr>
              <w:t>.</w:t>
            </w:r>
          </w:p>
          <w:p w14:paraId="6548E347" w14:textId="77777777" w:rsidR="00E538CE" w:rsidRPr="003B278F" w:rsidRDefault="00E538CE" w:rsidP="00366C97">
            <w:pPr>
              <w:tabs>
                <w:tab w:val="left" w:pos="9360"/>
              </w:tabs>
              <w:jc w:val="both"/>
              <w:rPr>
                <w:lang w:val="pt-BR"/>
              </w:rPr>
            </w:pPr>
          </w:p>
          <w:p w14:paraId="384415D3" w14:textId="77777777" w:rsidR="00E538CE" w:rsidRPr="003B278F" w:rsidRDefault="00E538CE" w:rsidP="00366C97">
            <w:pPr>
              <w:tabs>
                <w:tab w:val="left" w:pos="9360"/>
              </w:tabs>
              <w:jc w:val="both"/>
              <w:rPr>
                <w:lang w:val="pt-BR"/>
              </w:rPr>
            </w:pPr>
          </w:p>
          <w:p w14:paraId="2706233C" w14:textId="77777777" w:rsidR="00997DE1" w:rsidRPr="003B278F" w:rsidRDefault="00997DE1" w:rsidP="00366C97">
            <w:pPr>
              <w:tabs>
                <w:tab w:val="left" w:pos="9360"/>
              </w:tabs>
              <w:jc w:val="both"/>
              <w:rPr>
                <w:lang w:val="pt-BR"/>
              </w:rPr>
            </w:pPr>
            <w:r w:rsidRPr="003B278F">
              <w:rPr>
                <w:lang w:val="pt-BR"/>
              </w:rPr>
              <w:t xml:space="preserve">c/ </w:t>
            </w:r>
            <w:r w:rsidRPr="003B278F">
              <w:rPr>
                <w:u w:val="single"/>
                <w:lang w:val="pt-BR"/>
              </w:rPr>
              <w:t>Phương pháp tiến hành</w:t>
            </w:r>
            <w:r w:rsidRPr="003B278F">
              <w:rPr>
                <w:lang w:val="pt-BR"/>
              </w:rPr>
              <w:t xml:space="preserve">: </w:t>
            </w:r>
          </w:p>
          <w:p w14:paraId="318277A2" w14:textId="77777777" w:rsidR="00997DE1" w:rsidRPr="003B278F" w:rsidRDefault="00997DE1" w:rsidP="00366C97">
            <w:pPr>
              <w:tabs>
                <w:tab w:val="left" w:pos="9360"/>
              </w:tabs>
              <w:jc w:val="both"/>
              <w:rPr>
                <w:lang w:val="pt-BR"/>
              </w:rPr>
            </w:pPr>
            <w:r w:rsidRPr="003B278F">
              <w:rPr>
                <w:lang w:val="pt-BR"/>
              </w:rPr>
              <w:t xml:space="preserve">* Xác định C,H:            </w:t>
            </w:r>
          </w:p>
          <w:p w14:paraId="75345C96" w14:textId="0A2D2426" w:rsidR="00997DE1" w:rsidRPr="003B278F" w:rsidRDefault="00E710CB" w:rsidP="00366C97">
            <w:pPr>
              <w:tabs>
                <w:tab w:val="left" w:pos="9360"/>
              </w:tabs>
              <w:jc w:val="both"/>
              <w:rPr>
                <w:lang w:val="pt-BR"/>
              </w:rPr>
            </w:pPr>
            <w:r w:rsidRPr="003B278F">
              <w:rPr>
                <w:noProof/>
              </w:rPr>
              <mc:AlternateContent>
                <mc:Choice Requires="wps">
                  <w:drawing>
                    <wp:anchor distT="0" distB="0" distL="114300" distR="114300" simplePos="0" relativeHeight="251632640" behindDoc="0" locked="0" layoutInCell="1" allowOverlap="1" wp14:anchorId="65CAED9B" wp14:editId="3EB6E99E">
                      <wp:simplePos x="0" y="0"/>
                      <wp:positionH relativeFrom="column">
                        <wp:posOffset>1283970</wp:posOffset>
                      </wp:positionH>
                      <wp:positionV relativeFrom="paragraph">
                        <wp:posOffset>135890</wp:posOffset>
                      </wp:positionV>
                      <wp:extent cx="381000" cy="114300"/>
                      <wp:effectExtent l="7620" t="54610" r="30480" b="12065"/>
                      <wp:wrapNone/>
                      <wp:docPr id="13"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401D39" id="Line 82"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1pt,10.7pt" to="131.1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">
                      <v:stroke endarrow="block"/>
                    </v:line>
                  </w:pict>
                </mc:Fallback>
              </mc:AlternateContent>
            </w:r>
            <w:r w:rsidR="00997DE1" w:rsidRPr="003B278F">
              <w:rPr>
                <w:lang w:val="pt-BR"/>
              </w:rPr>
              <w:t xml:space="preserve">                                              CuSO</w:t>
            </w:r>
            <w:r w:rsidR="00997DE1" w:rsidRPr="003B278F">
              <w:rPr>
                <w:vertAlign w:val="subscript"/>
                <w:lang w:val="pt-BR"/>
              </w:rPr>
              <w:t xml:space="preserve">4  </w:t>
            </w:r>
            <w:r w:rsidR="00997DE1" w:rsidRPr="003B278F">
              <w:rPr>
                <w:lang w:val="pt-BR"/>
              </w:rPr>
              <w:t>khan</w:t>
            </w:r>
            <w:r w:rsidR="00997DE1" w:rsidRPr="003B278F">
              <w:sym w:font="Wingdings" w:char="F0E0"/>
            </w:r>
            <w:r w:rsidR="00997DE1" w:rsidRPr="003B278F">
              <w:rPr>
                <w:lang w:val="pt-BR"/>
              </w:rPr>
              <w:t>CuSO</w:t>
            </w:r>
            <w:r w:rsidR="00997DE1" w:rsidRPr="003B278F">
              <w:rPr>
                <w:vertAlign w:val="subscript"/>
                <w:lang w:val="pt-BR"/>
              </w:rPr>
              <w:t>4</w:t>
            </w:r>
            <w:r w:rsidR="00997DE1" w:rsidRPr="003B278F">
              <w:rPr>
                <w:lang w:val="pt-BR"/>
              </w:rPr>
              <w:t>.5H</w:t>
            </w:r>
            <w:r w:rsidR="00997DE1" w:rsidRPr="003B278F">
              <w:rPr>
                <w:vertAlign w:val="subscript"/>
                <w:lang w:val="pt-BR"/>
              </w:rPr>
              <w:t>2</w:t>
            </w:r>
            <w:r w:rsidR="00997DE1" w:rsidRPr="003B278F">
              <w:rPr>
                <w:lang w:val="pt-BR"/>
              </w:rPr>
              <w:t>O</w:t>
            </w:r>
            <w:r w:rsidR="00997DE1" w:rsidRPr="003B278F">
              <w:rPr>
                <w:lang w:val="pt-BR"/>
              </w:rPr>
              <w:sym w:font="Wingdings" w:char="F0E0"/>
            </w:r>
            <w:r w:rsidR="00997DE1" w:rsidRPr="003B278F">
              <w:rPr>
                <w:lang w:val="pt-BR"/>
              </w:rPr>
              <w:t xml:space="preserve"> SPVC có H</w:t>
            </w:r>
            <w:r w:rsidR="00997DE1" w:rsidRPr="003B278F">
              <w:rPr>
                <w:vertAlign w:val="subscript"/>
                <w:lang w:val="pt-BR"/>
              </w:rPr>
              <w:t>2</w:t>
            </w:r>
            <w:r w:rsidR="00997DE1" w:rsidRPr="003B278F">
              <w:rPr>
                <w:lang w:val="pt-BR"/>
              </w:rPr>
              <w:t>O</w:t>
            </w:r>
          </w:p>
          <w:p w14:paraId="74D0E56B" w14:textId="624C01B0" w:rsidR="00997DE1" w:rsidRPr="003B278F" w:rsidRDefault="00E710CB" w:rsidP="00366C97">
            <w:pPr>
              <w:tabs>
                <w:tab w:val="left" w:pos="9360"/>
              </w:tabs>
              <w:jc w:val="both"/>
              <w:rPr>
                <w:lang w:val="pt-BR"/>
              </w:rPr>
            </w:pPr>
            <w:r w:rsidRPr="003B278F">
              <w:rPr>
                <w:noProof/>
              </w:rPr>
              <mc:AlternateContent>
                <mc:Choice Requires="wps">
                  <w:drawing>
                    <wp:anchor distT="0" distB="0" distL="114300" distR="114300" simplePos="0" relativeHeight="251633664" behindDoc="0" locked="0" layoutInCell="1" allowOverlap="1" wp14:anchorId="350A3E15" wp14:editId="6F246538">
                      <wp:simplePos x="0" y="0"/>
                      <wp:positionH relativeFrom="column">
                        <wp:posOffset>1303020</wp:posOffset>
                      </wp:positionH>
                      <wp:positionV relativeFrom="paragraph">
                        <wp:posOffset>74930</wp:posOffset>
                      </wp:positionV>
                      <wp:extent cx="304800" cy="228600"/>
                      <wp:effectExtent l="7620" t="10795" r="49530" b="55880"/>
                      <wp:wrapNone/>
                      <wp:docPr id="12"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AA1676" id="Line 83"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5.9pt" to="126.6pt,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">
                      <v:stroke endarrow="block"/>
                    </v:line>
                  </w:pict>
                </mc:Fallback>
              </mc:AlternateContent>
            </w:r>
            <w:r w:rsidR="00997DE1" w:rsidRPr="003B278F">
              <w:rPr>
                <w:lang w:val="pt-BR"/>
              </w:rPr>
              <w:t>HCHC</w:t>
            </w:r>
            <w:r w:rsidR="00997DE1" w:rsidRPr="003B278F">
              <w:rPr>
                <w:position w:val="-6"/>
              </w:rPr>
              <w:object w:dxaOrig="999" w:dyaOrig="360" w14:anchorId="6814A537">
                <v:shape id="_x0000_i1343" type="#_x0000_t75" style="width:35.25pt;height:12.75pt" o:ole="">
                  <v:imagedata r:id="rId483" o:title=""/>
                </v:shape>
                <o:OLEObject Type="Embed" ProgID="Equation.DSMT4" ShapeID="_x0000_i1343" DrawAspect="Content" ObjectID="_1672681550" r:id="rId485"/>
              </w:object>
            </w:r>
            <w:r w:rsidR="00997DE1" w:rsidRPr="003B278F">
              <w:rPr>
                <w:lang w:val="pt-BR"/>
              </w:rPr>
              <w:t xml:space="preserve">SPVC               (trắng)                 (xanh)                                                            </w:t>
            </w:r>
          </w:p>
          <w:p w14:paraId="0CFE2EB0" w14:textId="77777777" w:rsidR="00997DE1" w:rsidRPr="003B278F" w:rsidRDefault="00997DE1" w:rsidP="00366C97">
            <w:pPr>
              <w:tabs>
                <w:tab w:val="left" w:pos="9360"/>
              </w:tabs>
              <w:jc w:val="both"/>
              <w:rPr>
                <w:lang w:val="pt-BR"/>
              </w:rPr>
            </w:pPr>
            <w:r w:rsidRPr="003B278F">
              <w:rPr>
                <w:lang w:val="pt-BR"/>
              </w:rPr>
              <w:t xml:space="preserve">                                            dd(Ca(OH)</w:t>
            </w:r>
            <w:r w:rsidRPr="003B278F">
              <w:rPr>
                <w:vertAlign w:val="subscript"/>
                <w:lang w:val="pt-BR"/>
              </w:rPr>
              <w:t xml:space="preserve">2 </w:t>
            </w:r>
            <w:r w:rsidRPr="003B278F">
              <w:rPr>
                <w:lang w:val="pt-BR"/>
              </w:rPr>
              <w:t xml:space="preserve">, có </w:t>
            </w:r>
            <w:r w:rsidRPr="003B278F">
              <w:rPr>
                <w:position w:val="-6"/>
              </w:rPr>
              <w:object w:dxaOrig="220" w:dyaOrig="320" w14:anchorId="7B131B66">
                <v:shape id="_x0000_i1344" type="#_x0000_t75" style="width:11.25pt;height:15.75pt" o:ole="">
                  <v:imagedata r:id="rId486" o:title=""/>
                </v:shape>
                <o:OLEObject Type="Embed" ProgID="Equation.DSMT4" ShapeID="_x0000_i1344" DrawAspect="Content" ObjectID="_1672681551" r:id="rId487"/>
              </w:object>
            </w:r>
            <w:r w:rsidRPr="003B278F">
              <w:rPr>
                <w:lang w:val="pt-BR"/>
              </w:rPr>
              <w:sym w:font="Wingdings" w:char="F0E0"/>
            </w:r>
            <w:r w:rsidRPr="003B278F">
              <w:rPr>
                <w:lang w:val="pt-BR"/>
              </w:rPr>
              <w:t xml:space="preserve"> SPVC có CO</w:t>
            </w:r>
            <w:r w:rsidRPr="003B278F">
              <w:rPr>
                <w:vertAlign w:val="subscript"/>
                <w:lang w:val="pt-BR"/>
              </w:rPr>
              <w:t>2</w:t>
            </w:r>
          </w:p>
          <w:p w14:paraId="0E51D04F" w14:textId="77777777" w:rsidR="00997DE1" w:rsidRPr="003B278F" w:rsidRDefault="00997DE1" w:rsidP="00366C97">
            <w:pPr>
              <w:tabs>
                <w:tab w:val="left" w:pos="9360"/>
              </w:tabs>
              <w:jc w:val="both"/>
              <w:rPr>
                <w:lang w:val="pt-BR"/>
              </w:rPr>
            </w:pPr>
            <w:r w:rsidRPr="003B278F">
              <w:rPr>
                <w:lang w:val="pt-BR"/>
              </w:rPr>
              <w:t>*Xác định nitơ: Ch</w:t>
            </w:r>
            <w:r w:rsidR="00564529" w:rsidRPr="003B278F">
              <w:rPr>
                <w:lang w:val="pt-BR"/>
              </w:rPr>
              <w:t>u</w:t>
            </w:r>
            <w:r w:rsidRPr="003B278F">
              <w:rPr>
                <w:lang w:val="pt-BR"/>
              </w:rPr>
              <w:t>yển N thành NH</w:t>
            </w:r>
            <w:r w:rsidRPr="003B278F">
              <w:rPr>
                <w:vertAlign w:val="subscript"/>
                <w:lang w:val="pt-BR"/>
              </w:rPr>
              <w:t>3</w:t>
            </w:r>
            <w:r w:rsidRPr="003B278F">
              <w:rPr>
                <w:lang w:val="pt-BR"/>
              </w:rPr>
              <w:t xml:space="preserve"> </w:t>
            </w:r>
            <w:r w:rsidRPr="003B278F">
              <w:sym w:font="Wingdings" w:char="F0E0"/>
            </w:r>
            <w:r w:rsidRPr="003B278F">
              <w:rPr>
                <w:lang w:val="pt-BR"/>
              </w:rPr>
              <w:t xml:space="preserve"> quì ẩm hóa xanh </w:t>
            </w:r>
            <w:r w:rsidRPr="003B278F">
              <w:sym w:font="Wingdings" w:char="F0E0"/>
            </w:r>
            <w:r w:rsidRPr="003B278F">
              <w:rPr>
                <w:lang w:val="pt-BR"/>
              </w:rPr>
              <w:t xml:space="preserve"> có N</w:t>
            </w:r>
          </w:p>
          <w:p w14:paraId="73B12D47" w14:textId="77777777" w:rsidR="000F451D" w:rsidRPr="003B278F" w:rsidRDefault="000F451D" w:rsidP="00366C97">
            <w:pPr>
              <w:tabs>
                <w:tab w:val="left" w:pos="9360"/>
              </w:tabs>
              <w:jc w:val="both"/>
              <w:rPr>
                <w:lang w:val="pt-BR"/>
              </w:rPr>
            </w:pPr>
          </w:p>
          <w:p w14:paraId="6F23010A" w14:textId="77777777" w:rsidR="000F451D" w:rsidRPr="003B278F" w:rsidRDefault="000F451D" w:rsidP="00366C97">
            <w:pPr>
              <w:tabs>
                <w:tab w:val="left" w:pos="9360"/>
              </w:tabs>
              <w:jc w:val="both"/>
              <w:rPr>
                <w:lang w:val="pt-BR"/>
              </w:rPr>
            </w:pPr>
          </w:p>
          <w:p w14:paraId="2CEBCD67" w14:textId="77777777" w:rsidR="00997DE1" w:rsidRPr="003B278F" w:rsidRDefault="00997DE1" w:rsidP="00366C97">
            <w:pPr>
              <w:tabs>
                <w:tab w:val="left" w:pos="9360"/>
              </w:tabs>
              <w:jc w:val="both"/>
              <w:rPr>
                <w:lang w:val="pt-BR"/>
              </w:rPr>
            </w:pPr>
            <w:r w:rsidRPr="003B278F">
              <w:rPr>
                <w:u w:val="single"/>
                <w:lang w:val="pt-BR"/>
              </w:rPr>
              <w:t>2/ Phân tích định lượng</w:t>
            </w:r>
            <w:r w:rsidRPr="003B278F">
              <w:rPr>
                <w:lang w:val="pt-BR"/>
              </w:rPr>
              <w:t>:</w:t>
            </w:r>
          </w:p>
          <w:p w14:paraId="6D33AA21" w14:textId="77777777" w:rsidR="00997DE1" w:rsidRPr="003B278F" w:rsidRDefault="00997DE1" w:rsidP="00366C97">
            <w:pPr>
              <w:tabs>
                <w:tab w:val="left" w:pos="9360"/>
              </w:tabs>
              <w:jc w:val="both"/>
              <w:rPr>
                <w:lang w:val="pt-BR"/>
              </w:rPr>
            </w:pPr>
            <w:r w:rsidRPr="003B278F">
              <w:rPr>
                <w:lang w:val="pt-BR"/>
              </w:rPr>
              <w:t>a/</w:t>
            </w:r>
            <w:r w:rsidRPr="003B278F">
              <w:rPr>
                <w:u w:val="single"/>
                <w:lang w:val="pt-BR"/>
              </w:rPr>
              <w:t>Mục đích</w:t>
            </w:r>
            <w:r w:rsidRPr="003B278F">
              <w:rPr>
                <w:lang w:val="pt-BR"/>
              </w:rPr>
              <w:t>: Xác định % khối lượng các ng</w:t>
            </w:r>
            <w:r w:rsidR="00564529" w:rsidRPr="003B278F">
              <w:rPr>
                <w:lang w:val="pt-BR"/>
              </w:rPr>
              <w:t>uyên tố</w:t>
            </w:r>
            <w:r w:rsidRPr="003B278F">
              <w:rPr>
                <w:lang w:val="pt-BR"/>
              </w:rPr>
              <w:t xml:space="preserve"> trong p</w:t>
            </w:r>
            <w:r w:rsidR="00564529" w:rsidRPr="003B278F">
              <w:rPr>
                <w:lang w:val="pt-BR"/>
              </w:rPr>
              <w:t>hân tử HCHC</w:t>
            </w:r>
            <w:r w:rsidRPr="003B278F">
              <w:rPr>
                <w:lang w:val="pt-BR"/>
              </w:rPr>
              <w:t>.</w:t>
            </w:r>
          </w:p>
          <w:p w14:paraId="7212994A" w14:textId="77777777" w:rsidR="00997DE1" w:rsidRPr="003B278F" w:rsidRDefault="00997DE1" w:rsidP="00366C97">
            <w:pPr>
              <w:tabs>
                <w:tab w:val="left" w:pos="9360"/>
              </w:tabs>
              <w:jc w:val="both"/>
              <w:rPr>
                <w:lang w:val="pt-BR"/>
              </w:rPr>
            </w:pPr>
            <w:r w:rsidRPr="003B278F">
              <w:rPr>
                <w:lang w:val="pt-BR"/>
              </w:rPr>
              <w:t xml:space="preserve">b/ </w:t>
            </w:r>
            <w:r w:rsidRPr="003B278F">
              <w:rPr>
                <w:u w:val="single"/>
                <w:lang w:val="pt-BR"/>
              </w:rPr>
              <w:t>Nguyên tắc</w:t>
            </w:r>
            <w:r w:rsidRPr="003B278F">
              <w:rPr>
                <w:lang w:val="pt-BR"/>
              </w:rPr>
              <w:t xml:space="preserve">: </w:t>
            </w:r>
            <w:r w:rsidR="00564529" w:rsidRPr="003B278F">
              <w:rPr>
                <w:lang w:val="pt-BR"/>
              </w:rPr>
              <w:t>C</w:t>
            </w:r>
            <w:r w:rsidRPr="003B278F">
              <w:rPr>
                <w:lang w:val="pt-BR"/>
              </w:rPr>
              <w:t xml:space="preserve">ân 1 lượng chính xác HCHC (a gam), sau đó chuyển HCHC thành HCVC, rồi định lượng chúng bằng PP khối </w:t>
            </w:r>
            <w:r w:rsidRPr="003B278F">
              <w:rPr>
                <w:lang w:val="pt-BR"/>
              </w:rPr>
              <w:lastRenderedPageBreak/>
              <w:t>lượng hoặc thể tích.</w:t>
            </w:r>
          </w:p>
          <w:p w14:paraId="4E8F9BE6" w14:textId="77777777" w:rsidR="00997DE1" w:rsidRPr="003B278F" w:rsidRDefault="00997DE1" w:rsidP="00366C97">
            <w:pPr>
              <w:tabs>
                <w:tab w:val="left" w:pos="9360"/>
              </w:tabs>
              <w:jc w:val="both"/>
              <w:rPr>
                <w:lang w:val="pt-BR"/>
              </w:rPr>
            </w:pPr>
            <w:r w:rsidRPr="003B278F">
              <w:rPr>
                <w:lang w:val="pt-BR"/>
              </w:rPr>
              <w:t xml:space="preserve">c/ </w:t>
            </w:r>
            <w:r w:rsidR="00564529" w:rsidRPr="003B278F">
              <w:rPr>
                <w:u w:val="single"/>
                <w:lang w:val="pt-BR"/>
              </w:rPr>
              <w:t>Phương pháp t</w:t>
            </w:r>
            <w:r w:rsidRPr="003B278F">
              <w:rPr>
                <w:u w:val="single"/>
                <w:lang w:val="pt-BR"/>
              </w:rPr>
              <w:t>iến hành</w:t>
            </w:r>
            <w:r w:rsidRPr="003B278F">
              <w:rPr>
                <w:lang w:val="pt-BR"/>
              </w:rPr>
              <w:t xml:space="preserve">: Sgk </w:t>
            </w:r>
          </w:p>
          <w:p w14:paraId="765CB5AC" w14:textId="77777777" w:rsidR="00997DE1" w:rsidRPr="003B278F" w:rsidRDefault="00997DE1" w:rsidP="00366C97">
            <w:pPr>
              <w:tabs>
                <w:tab w:val="left" w:pos="9360"/>
              </w:tabs>
              <w:jc w:val="both"/>
            </w:pPr>
            <w:r w:rsidRPr="003B278F">
              <w:t xml:space="preserve">d/ </w:t>
            </w:r>
            <w:r w:rsidRPr="003B278F">
              <w:rPr>
                <w:u w:val="single"/>
              </w:rPr>
              <w:t>Biểu thức tính:</w:t>
            </w:r>
          </w:p>
          <w:p w14:paraId="5DB26FA2" w14:textId="77777777" w:rsidR="004D5FA6" w:rsidRPr="003B278F" w:rsidRDefault="00997DE1" w:rsidP="00366C97">
            <w:pPr>
              <w:jc w:val="both"/>
              <w:rPr>
                <w:u w:val="single"/>
              </w:rPr>
            </w:pPr>
            <w:r w:rsidRPr="003B278F">
              <w:rPr>
                <w:position w:val="-100"/>
              </w:rPr>
              <w:object w:dxaOrig="3820" w:dyaOrig="2820" w14:anchorId="270F11E4">
                <v:shape id="_x0000_i1345" type="#_x0000_t75" style="width:191.25pt;height:141pt" o:ole="">
                  <v:imagedata r:id="rId488" o:title=""/>
                </v:shape>
                <o:OLEObject Type="Embed" ProgID="Equation.DSMT4" ShapeID="_x0000_i1345" DrawAspect="Content" ObjectID="_1672681552" r:id="rId489"/>
              </w:object>
            </w:r>
          </w:p>
        </w:tc>
      </w:tr>
    </w:tbl>
    <w:p w14:paraId="1B38FEE7" w14:textId="77777777" w:rsidR="00A56EB0" w:rsidRPr="003B278F" w:rsidRDefault="00760432" w:rsidP="00A56EB0">
      <w:pPr>
        <w:jc w:val="both"/>
      </w:pPr>
      <w:r w:rsidRPr="003B278F">
        <w:rPr>
          <w:b/>
          <w:u w:val="single"/>
        </w:rPr>
        <w:lastRenderedPageBreak/>
        <w:t>4. Củng cố:</w:t>
      </w:r>
      <w:r w:rsidR="00A56EB0" w:rsidRPr="003B278F">
        <w:t xml:space="preserve"> Nung 4,56 mg một hợp chất hữu cơ A trong dòng khí oxi thì thu được 13,20 mg CO</w:t>
      </w:r>
      <w:r w:rsidR="00A56EB0" w:rsidRPr="003B278F">
        <w:rPr>
          <w:vertAlign w:val="subscript"/>
        </w:rPr>
        <w:t>2</w:t>
      </w:r>
      <w:r w:rsidR="00A56EB0" w:rsidRPr="003B278F">
        <w:t xml:space="preserve"> và 3,16 mg H</w:t>
      </w:r>
      <w:r w:rsidR="00A56EB0" w:rsidRPr="003B278F">
        <w:rPr>
          <w:vertAlign w:val="subscript"/>
        </w:rPr>
        <w:t>2</w:t>
      </w:r>
      <w:r w:rsidR="00A56EB0" w:rsidRPr="003B278F">
        <w:t xml:space="preserve">O . Ở thí nghiệm khác nung 5,58 mg A với CuO thu được 0,67 ml khí nitơ (đktc) </w:t>
      </w:r>
    </w:p>
    <w:p w14:paraId="7497A4BA" w14:textId="77777777" w:rsidR="00A56EB0" w:rsidRPr="003B278F" w:rsidRDefault="00A56EB0" w:rsidP="00A56EB0">
      <w:pPr>
        <w:jc w:val="both"/>
        <w:rPr>
          <w:b/>
          <w:bCs/>
        </w:rPr>
      </w:pPr>
      <w:r w:rsidRPr="003B278F">
        <w:t xml:space="preserve"> Hãy tính hàm lượng % của C,H,N và oxi ở hợp chất A .(Giải :Hợp chất A không có oxi)</w:t>
      </w:r>
    </w:p>
    <w:p w14:paraId="78977857" w14:textId="77777777" w:rsidR="00760432" w:rsidRPr="003B278F" w:rsidRDefault="00760432" w:rsidP="00A56EB0">
      <w:pPr>
        <w:rPr>
          <w:b/>
          <w:u w:val="single"/>
        </w:rPr>
      </w:pPr>
      <w:r w:rsidRPr="003B278F">
        <w:rPr>
          <w:b/>
          <w:u w:val="single"/>
        </w:rPr>
        <w:t>5. Dặn dò:</w:t>
      </w:r>
    </w:p>
    <w:p w14:paraId="65F09CB6" w14:textId="77777777" w:rsidR="00A56EB0" w:rsidRPr="003B278F" w:rsidRDefault="00A56EB0" w:rsidP="00A56EB0">
      <w:pPr>
        <w:ind w:firstLine="240"/>
        <w:jc w:val="both"/>
      </w:pPr>
      <w:r w:rsidRPr="003B278F">
        <w:t>- Học bài, làm bài tập: 3,4/91(SGK)</w:t>
      </w:r>
    </w:p>
    <w:p w14:paraId="5AB8DCBD" w14:textId="77777777" w:rsidR="00760432" w:rsidRPr="003B278F" w:rsidRDefault="00A56EB0" w:rsidP="00A56EB0">
      <w:pPr>
        <w:ind w:firstLine="240"/>
        <w:jc w:val="both"/>
        <w:rPr>
          <w:b/>
          <w:u w:val="single"/>
        </w:rPr>
      </w:pPr>
      <w:r w:rsidRPr="003B278F">
        <w:t>- Chuẩn bị bài: “Công thức phân tử hợp chất hữu cơ”</w:t>
      </w:r>
    </w:p>
    <w:p w14:paraId="00F92AB6" w14:textId="77777777" w:rsidR="00A91033" w:rsidRPr="003B278F" w:rsidRDefault="00A91033" w:rsidP="00A91033">
      <w:pPr>
        <w:rPr>
          <w:b/>
          <w:u w:val="single"/>
          <w:lang w:val="pt-BR"/>
        </w:rPr>
      </w:pPr>
      <w:r w:rsidRPr="003B278F">
        <w:rPr>
          <w:b/>
          <w:u w:val="single"/>
          <w:lang w:val="pt-BR"/>
        </w:rPr>
        <w:t>VI. RÚT KINH NGHIỆM</w:t>
      </w:r>
    </w:p>
    <w:p w14:paraId="71E838BE" w14:textId="77777777" w:rsidR="00A91033" w:rsidRPr="003B278F" w:rsidRDefault="00A91033" w:rsidP="00A91033">
      <w:pPr>
        <w:ind w:firstLine="360"/>
        <w:rPr>
          <w:lang w:val="pt-BR"/>
        </w:rPr>
      </w:pPr>
      <w:r w:rsidRPr="003B278F">
        <w:rPr>
          <w:lang w:val="pt-BR"/>
        </w:rPr>
        <w:t>.....................................................................................................................................................</w:t>
      </w:r>
    </w:p>
    <w:p w14:paraId="74D5CCCE" w14:textId="77777777" w:rsidR="00A91033" w:rsidRPr="003B278F" w:rsidRDefault="00A91033" w:rsidP="00A91033">
      <w:pPr>
        <w:ind w:firstLine="360"/>
        <w:rPr>
          <w:lang w:val="pt-BR"/>
        </w:rPr>
      </w:pPr>
      <w:r w:rsidRPr="003B278F">
        <w:rPr>
          <w:lang w:val="pt-BR"/>
        </w:rPr>
        <w:t>.....................................................................................................................................................</w:t>
      </w:r>
    </w:p>
    <w:p w14:paraId="491EE2E9" w14:textId="77777777" w:rsidR="00A91033" w:rsidRPr="003B278F" w:rsidRDefault="00A91033" w:rsidP="00A91033">
      <w:pPr>
        <w:ind w:firstLine="360"/>
        <w:rPr>
          <w:lang w:val="pt-BR"/>
        </w:rPr>
      </w:pPr>
      <w:r w:rsidRPr="003B278F">
        <w:rPr>
          <w:lang w:val="pt-BR"/>
        </w:rPr>
        <w:t>.....................................................................................................................................................</w:t>
      </w:r>
    </w:p>
    <w:p w14:paraId="40F3EA06" w14:textId="77777777" w:rsidR="00D30EAB" w:rsidRPr="00B674C4" w:rsidRDefault="00D30EAB" w:rsidP="00D30EAB">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6865B8CD" w14:textId="77777777" w:rsidR="00D30EAB" w:rsidRPr="00B674C4" w:rsidRDefault="00D30EAB" w:rsidP="00D30EAB">
      <w:pPr>
        <w:widowControl w:val="0"/>
        <w:autoSpaceDE w:val="0"/>
        <w:autoSpaceDN w:val="0"/>
        <w:adjustRightInd w:val="0"/>
        <w:ind w:left="5805" w:firstLine="675"/>
        <w:rPr>
          <w:iCs/>
        </w:rPr>
      </w:pPr>
      <w:r w:rsidRPr="00B674C4">
        <w:rPr>
          <w:iCs/>
        </w:rPr>
        <w:t>Tổ trưởng kí duyệt</w:t>
      </w:r>
    </w:p>
    <w:p w14:paraId="216F7B66" w14:textId="77777777" w:rsidR="00D30EAB" w:rsidRPr="00B674C4" w:rsidRDefault="00D30EAB" w:rsidP="00D30EAB">
      <w:pPr>
        <w:widowControl w:val="0"/>
        <w:autoSpaceDE w:val="0"/>
        <w:autoSpaceDN w:val="0"/>
        <w:adjustRightInd w:val="0"/>
        <w:rPr>
          <w:iCs/>
        </w:rPr>
      </w:pPr>
    </w:p>
    <w:p w14:paraId="4CDDB33F" w14:textId="77777777" w:rsidR="00D30EAB" w:rsidRPr="00B674C4" w:rsidRDefault="00D30EAB" w:rsidP="00D30EAB">
      <w:pPr>
        <w:widowControl w:val="0"/>
        <w:autoSpaceDE w:val="0"/>
        <w:autoSpaceDN w:val="0"/>
        <w:adjustRightInd w:val="0"/>
        <w:ind w:left="5805" w:firstLine="675"/>
        <w:rPr>
          <w:iCs/>
        </w:rPr>
      </w:pPr>
    </w:p>
    <w:p w14:paraId="703264C1" w14:textId="77777777" w:rsidR="00D30EAB" w:rsidRPr="00B674C4" w:rsidRDefault="00D30EAB" w:rsidP="00D30EAB">
      <w:pPr>
        <w:widowControl w:val="0"/>
        <w:autoSpaceDE w:val="0"/>
        <w:autoSpaceDN w:val="0"/>
        <w:adjustRightInd w:val="0"/>
        <w:ind w:left="5805" w:firstLine="675"/>
        <w:rPr>
          <w:iCs/>
        </w:rPr>
      </w:pPr>
    </w:p>
    <w:p w14:paraId="58503D64" w14:textId="77777777" w:rsidR="00D30EAB" w:rsidRPr="00B674C4" w:rsidRDefault="00D30EAB" w:rsidP="00D30EAB">
      <w:pPr>
        <w:widowControl w:val="0"/>
        <w:autoSpaceDE w:val="0"/>
        <w:autoSpaceDN w:val="0"/>
        <w:adjustRightInd w:val="0"/>
        <w:ind w:left="5805" w:firstLine="675"/>
        <w:rPr>
          <w:b/>
          <w:iCs/>
        </w:rPr>
      </w:pPr>
      <w:r w:rsidRPr="00B674C4">
        <w:rPr>
          <w:b/>
          <w:iCs/>
        </w:rPr>
        <w:t>Nguyễn Thị Hương</w:t>
      </w:r>
    </w:p>
    <w:p w14:paraId="19501A25" w14:textId="77777777" w:rsidR="00951447" w:rsidRPr="003B278F" w:rsidRDefault="00951447" w:rsidP="00180B16">
      <w:pPr>
        <w:jc w:val="both"/>
        <w:rPr>
          <w:b/>
        </w:rPr>
      </w:pPr>
    </w:p>
    <w:p w14:paraId="3107B7BD" w14:textId="77777777" w:rsidR="0035418C" w:rsidRPr="003B278F" w:rsidRDefault="0035418C" w:rsidP="00180B16">
      <w:pPr>
        <w:jc w:val="both"/>
        <w:rPr>
          <w:b/>
        </w:rPr>
      </w:pPr>
    </w:p>
    <w:p w14:paraId="10208D47" w14:textId="77777777" w:rsidR="00F6095A" w:rsidRPr="003B278F" w:rsidRDefault="00F6095A" w:rsidP="00180B16">
      <w:pPr>
        <w:jc w:val="both"/>
        <w:rPr>
          <w:b/>
        </w:rPr>
      </w:pPr>
    </w:p>
    <w:p w14:paraId="4BD8986F" w14:textId="77777777" w:rsidR="00F6095A" w:rsidRPr="003B278F" w:rsidRDefault="00F6095A" w:rsidP="00180B16">
      <w:pPr>
        <w:jc w:val="both"/>
        <w:rPr>
          <w:b/>
        </w:rPr>
      </w:pPr>
    </w:p>
    <w:p w14:paraId="4F5CCAA4" w14:textId="77777777" w:rsidR="00F6095A" w:rsidRPr="003B278F" w:rsidRDefault="00F6095A" w:rsidP="00180B16">
      <w:pPr>
        <w:jc w:val="both"/>
        <w:rPr>
          <w:b/>
        </w:rPr>
      </w:pPr>
    </w:p>
    <w:p w14:paraId="35D6DA22" w14:textId="77777777" w:rsidR="00F6095A" w:rsidRPr="003B278F" w:rsidRDefault="00F6095A" w:rsidP="00180B16">
      <w:pPr>
        <w:jc w:val="both"/>
        <w:rPr>
          <w:b/>
        </w:rPr>
      </w:pPr>
    </w:p>
    <w:p w14:paraId="0E7B1B0D" w14:textId="77777777" w:rsidR="00F6095A" w:rsidRPr="003B278F" w:rsidRDefault="00F6095A" w:rsidP="00180B16">
      <w:pPr>
        <w:jc w:val="both"/>
        <w:rPr>
          <w:b/>
        </w:rPr>
      </w:pPr>
    </w:p>
    <w:p w14:paraId="23C98D41" w14:textId="77777777" w:rsidR="00F6095A" w:rsidRPr="003B278F" w:rsidRDefault="00F6095A" w:rsidP="00180B16">
      <w:pPr>
        <w:jc w:val="both"/>
        <w:rPr>
          <w:b/>
        </w:rPr>
      </w:pPr>
    </w:p>
    <w:p w14:paraId="063CADB0" w14:textId="77777777" w:rsidR="00F6095A" w:rsidRPr="003B278F" w:rsidRDefault="00F6095A" w:rsidP="00180B16">
      <w:pPr>
        <w:jc w:val="both"/>
        <w:rPr>
          <w:b/>
        </w:rPr>
      </w:pPr>
    </w:p>
    <w:p w14:paraId="60DFFFD1" w14:textId="77777777" w:rsidR="00F6095A" w:rsidRPr="003B278F" w:rsidRDefault="00F6095A" w:rsidP="00180B16">
      <w:pPr>
        <w:jc w:val="both"/>
        <w:rPr>
          <w:b/>
        </w:rPr>
      </w:pPr>
    </w:p>
    <w:p w14:paraId="0C65EEB0" w14:textId="77777777" w:rsidR="00F6095A" w:rsidRPr="003B278F" w:rsidRDefault="00F6095A" w:rsidP="00180B16">
      <w:pPr>
        <w:jc w:val="both"/>
        <w:rPr>
          <w:b/>
        </w:rPr>
      </w:pPr>
    </w:p>
    <w:p w14:paraId="3D828FC8" w14:textId="77777777" w:rsidR="00F6095A" w:rsidRPr="003B278F" w:rsidRDefault="00F6095A" w:rsidP="00180B16">
      <w:pPr>
        <w:jc w:val="both"/>
        <w:rPr>
          <w:b/>
        </w:rPr>
      </w:pPr>
    </w:p>
    <w:p w14:paraId="54D2CE30" w14:textId="77777777" w:rsidR="00F6095A" w:rsidRPr="003B278F" w:rsidRDefault="00F6095A" w:rsidP="00180B16">
      <w:pPr>
        <w:jc w:val="both"/>
        <w:rPr>
          <w:b/>
        </w:rPr>
      </w:pPr>
    </w:p>
    <w:p w14:paraId="363CDBCF" w14:textId="77777777" w:rsidR="00D0379B" w:rsidRPr="003B278F" w:rsidRDefault="007B30A5"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57C95BE8" w14:textId="77777777" w:rsidR="009A63F9" w:rsidRPr="003B278F" w:rsidRDefault="009A63F9" w:rsidP="009A63F9">
      <w:pPr>
        <w:jc w:val="center"/>
        <w:rPr>
          <w:b/>
        </w:rPr>
      </w:pPr>
      <w:r w:rsidRPr="003B278F">
        <w:rPr>
          <w:b/>
        </w:rPr>
        <w:t>CHỦ ĐỀ 4: ĐẠI CƯƠNG VỀ HOÁ HỌC HỮU CƠ</w:t>
      </w:r>
    </w:p>
    <w:p w14:paraId="62D7A69A" w14:textId="77777777" w:rsidR="00760432" w:rsidRPr="003B278F" w:rsidRDefault="009A63F9" w:rsidP="009A63F9">
      <w:pPr>
        <w:jc w:val="center"/>
        <w:rPr>
          <w:b/>
        </w:rPr>
      </w:pPr>
      <w:r w:rsidRPr="003B278F">
        <w:t xml:space="preserve">Tiết thứ 2: </w:t>
      </w:r>
      <w:r w:rsidR="00180B16" w:rsidRPr="003B278F">
        <w:rPr>
          <w:b/>
        </w:rPr>
        <w:t>CÔNG THỨC PHÂN TỬ HỢP CHẤT HỮU CƠ</w:t>
      </w:r>
    </w:p>
    <w:p w14:paraId="061F3B30" w14:textId="77777777" w:rsidR="00760432" w:rsidRPr="003B278F" w:rsidRDefault="00760432" w:rsidP="00760432">
      <w:pPr>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4"/>
        <w:gridCol w:w="6284"/>
      </w:tblGrid>
      <w:tr w:rsidR="00760432" w:rsidRPr="003B278F" w14:paraId="73C6ECFA" w14:textId="77777777">
        <w:tc>
          <w:tcPr>
            <w:tcW w:w="3840" w:type="dxa"/>
          </w:tcPr>
          <w:p w14:paraId="772E60B9" w14:textId="77777777" w:rsidR="00760432" w:rsidRPr="003B278F" w:rsidRDefault="00760432" w:rsidP="00366C97">
            <w:pPr>
              <w:jc w:val="center"/>
              <w:rPr>
                <w:b/>
              </w:rPr>
            </w:pPr>
            <w:r w:rsidRPr="003B278F">
              <w:rPr>
                <w:b/>
              </w:rPr>
              <w:t>Kiến thức cũ có liên quan</w:t>
            </w:r>
          </w:p>
        </w:tc>
        <w:tc>
          <w:tcPr>
            <w:tcW w:w="6348" w:type="dxa"/>
          </w:tcPr>
          <w:p w14:paraId="49419391" w14:textId="77777777" w:rsidR="00760432" w:rsidRPr="003B278F" w:rsidRDefault="00760432" w:rsidP="00366C97">
            <w:pPr>
              <w:jc w:val="center"/>
              <w:rPr>
                <w:b/>
              </w:rPr>
            </w:pPr>
            <w:r w:rsidRPr="003B278F">
              <w:rPr>
                <w:b/>
              </w:rPr>
              <w:t>Kiến thức mới trong bài cần hình thành</w:t>
            </w:r>
          </w:p>
        </w:tc>
      </w:tr>
      <w:tr w:rsidR="00760432" w:rsidRPr="003B278F" w14:paraId="41968BE1" w14:textId="77777777">
        <w:tc>
          <w:tcPr>
            <w:tcW w:w="3840" w:type="dxa"/>
          </w:tcPr>
          <w:p w14:paraId="317E21B7" w14:textId="77777777" w:rsidR="00760432" w:rsidRPr="003B278F" w:rsidRDefault="00E621EA" w:rsidP="00366C97">
            <w:pPr>
              <w:jc w:val="both"/>
            </w:pPr>
            <w:r w:rsidRPr="003B278F">
              <w:t>Một số hợp chất hữu cơ: Axit axetic, ...</w:t>
            </w:r>
          </w:p>
        </w:tc>
        <w:tc>
          <w:tcPr>
            <w:tcW w:w="6348" w:type="dxa"/>
          </w:tcPr>
          <w:p w14:paraId="4EE03CBA" w14:textId="77777777" w:rsidR="00760432" w:rsidRPr="003B278F" w:rsidRDefault="00E621EA" w:rsidP="00366C97">
            <w:pPr>
              <w:jc w:val="both"/>
            </w:pPr>
            <w:r w:rsidRPr="003B278F">
              <w:t>- Định nghĩa công thức đơn giản nhất, công thức phân tử</w:t>
            </w:r>
          </w:p>
          <w:p w14:paraId="0B867DD8" w14:textId="77777777" w:rsidR="009A3F03" w:rsidRPr="003B278F" w:rsidRDefault="009A3F03" w:rsidP="00366C97">
            <w:pPr>
              <w:jc w:val="both"/>
            </w:pPr>
            <w:r w:rsidRPr="003B278F">
              <w:t>- Cách thiết lập CTĐG, CTPT</w:t>
            </w:r>
          </w:p>
        </w:tc>
      </w:tr>
    </w:tbl>
    <w:p w14:paraId="47810A5C" w14:textId="77777777" w:rsidR="00760432" w:rsidRPr="003B278F" w:rsidRDefault="00760432" w:rsidP="00760432">
      <w:pPr>
        <w:jc w:val="center"/>
      </w:pPr>
    </w:p>
    <w:p w14:paraId="3C773A2C" w14:textId="77777777" w:rsidR="00760432" w:rsidRPr="003B278F" w:rsidRDefault="00760432" w:rsidP="00760432">
      <w:pPr>
        <w:rPr>
          <w:b/>
        </w:rPr>
      </w:pPr>
      <w:r w:rsidRPr="003B278F">
        <w:rPr>
          <w:b/>
          <w:u w:val="single"/>
        </w:rPr>
        <w:t>I. MỤC TIÊU</w:t>
      </w:r>
      <w:r w:rsidRPr="003B278F">
        <w:rPr>
          <w:b/>
        </w:rPr>
        <w:t>:</w:t>
      </w:r>
    </w:p>
    <w:p w14:paraId="44FF8027" w14:textId="77777777" w:rsidR="00760432" w:rsidRPr="003B278F" w:rsidRDefault="00760432" w:rsidP="00760432">
      <w:pPr>
        <w:spacing w:before="20" w:after="20" w:line="223" w:lineRule="auto"/>
        <w:ind w:firstLine="420"/>
        <w:rPr>
          <w:b/>
        </w:rPr>
      </w:pPr>
      <w:r w:rsidRPr="003B278F">
        <w:rPr>
          <w:b/>
        </w:rPr>
        <w:t>1.</w:t>
      </w:r>
      <w:r w:rsidRPr="003B278F">
        <w:rPr>
          <w:b/>
          <w:u w:val="single"/>
        </w:rPr>
        <w:t>Kiến thức</w:t>
      </w:r>
      <w:r w:rsidRPr="003B278F">
        <w:rPr>
          <w:b/>
        </w:rPr>
        <w:t>:</w:t>
      </w:r>
    </w:p>
    <w:p w14:paraId="18E42DAA" w14:textId="77777777" w:rsidR="00441A99" w:rsidRPr="003B278F" w:rsidRDefault="00441A99" w:rsidP="00441A99">
      <w:pPr>
        <w:ind w:firstLine="420"/>
      </w:pPr>
      <w:r w:rsidRPr="003B278F">
        <w:t>Biết được :</w:t>
      </w:r>
    </w:p>
    <w:p w14:paraId="04B88FE7" w14:textId="77777777" w:rsidR="00441A99" w:rsidRPr="003B278F" w:rsidRDefault="00441A99" w:rsidP="00441A99">
      <w:pPr>
        <w:ind w:firstLine="420"/>
      </w:pPr>
      <w:r w:rsidRPr="003B278F">
        <w:t>- Các loại công thức của hợp chất hữu cơ : Công thức chung, công thức đơn giản nhất, công thức phân tử và công thức cấu tạo.</w:t>
      </w:r>
    </w:p>
    <w:p w14:paraId="37754CC9" w14:textId="77777777" w:rsidR="00441A99" w:rsidRPr="003B278F" w:rsidRDefault="00441A99" w:rsidP="00441A99">
      <w:pPr>
        <w:ind w:firstLine="420"/>
      </w:pPr>
      <w:r w:rsidRPr="003B278F">
        <w:t>- Biết cách thiết lập công thức đơn giản, công thức phân tử</w:t>
      </w:r>
    </w:p>
    <w:p w14:paraId="2A0F99E1" w14:textId="77777777" w:rsidR="00760432" w:rsidRPr="003B278F" w:rsidRDefault="00760432" w:rsidP="00760432">
      <w:pPr>
        <w:ind w:firstLine="480"/>
        <w:rPr>
          <w:b/>
        </w:rPr>
      </w:pPr>
      <w:r w:rsidRPr="003B278F">
        <w:rPr>
          <w:b/>
        </w:rPr>
        <w:t>2.</w:t>
      </w:r>
      <w:r w:rsidRPr="003B278F">
        <w:rPr>
          <w:b/>
          <w:u w:val="single"/>
        </w:rPr>
        <w:t>Kĩ năng</w:t>
      </w:r>
      <w:r w:rsidRPr="003B278F">
        <w:rPr>
          <w:b/>
        </w:rPr>
        <w:t xml:space="preserve">: </w:t>
      </w:r>
    </w:p>
    <w:p w14:paraId="338F24EE" w14:textId="77777777" w:rsidR="00441A99" w:rsidRPr="003B278F" w:rsidRDefault="00441A99" w:rsidP="00441A99">
      <w:pPr>
        <w:ind w:firstLine="420"/>
        <w:rPr>
          <w:i/>
        </w:rPr>
      </w:pPr>
      <w:r w:rsidRPr="003B278F">
        <w:rPr>
          <w:iCs/>
        </w:rPr>
        <w:sym w:font="Symbol" w:char="F02D"/>
      </w:r>
      <w:r w:rsidRPr="003B278F">
        <w:rPr>
          <w:iCs/>
        </w:rPr>
        <w:t xml:space="preserve"> </w:t>
      </w:r>
      <w:r w:rsidRPr="003B278F">
        <w:t xml:space="preserve">Tính được phân tử khối của chất hữu cơ dựa vào tỉ khối hơi. </w:t>
      </w:r>
    </w:p>
    <w:p w14:paraId="15889049" w14:textId="77777777" w:rsidR="00441A99" w:rsidRPr="003B278F" w:rsidRDefault="00441A99" w:rsidP="00441A99">
      <w:pPr>
        <w:ind w:firstLine="420"/>
      </w:pPr>
      <w:r w:rsidRPr="003B278F">
        <w:rPr>
          <w:iCs/>
        </w:rPr>
        <w:sym w:font="Symbol" w:char="F02D"/>
      </w:r>
      <w:r w:rsidRPr="003B278F">
        <w:rPr>
          <w:iCs/>
        </w:rPr>
        <w:t xml:space="preserve"> </w:t>
      </w:r>
      <w:r w:rsidRPr="003B278F">
        <w:t>Xác định được công thức phân tử khi biết các số liệu thực nghiệm.</w:t>
      </w:r>
    </w:p>
    <w:p w14:paraId="3314017C" w14:textId="77777777" w:rsidR="00760432" w:rsidRPr="003B278F" w:rsidRDefault="00760432" w:rsidP="00760432">
      <w:pPr>
        <w:ind w:firstLine="480"/>
      </w:pPr>
      <w:r w:rsidRPr="003B278F">
        <w:rPr>
          <w:b/>
        </w:rPr>
        <w:t>3.</w:t>
      </w:r>
      <w:r w:rsidRPr="003B278F">
        <w:rPr>
          <w:b/>
          <w:u w:val="single"/>
        </w:rPr>
        <w:t>Thái độ</w:t>
      </w:r>
      <w:r w:rsidRPr="003B278F">
        <w:rPr>
          <w:b/>
        </w:rPr>
        <w:t xml:space="preserve">: </w:t>
      </w:r>
      <w:r w:rsidRPr="003B278F">
        <w:t>Kích thích sự hứng thú với bộ môn, phát huy khả năng tư duy của học sinh</w:t>
      </w:r>
    </w:p>
    <w:p w14:paraId="2189B808" w14:textId="77777777" w:rsidR="00441A99" w:rsidRPr="003B278F" w:rsidRDefault="00760432" w:rsidP="00441A99">
      <w:pPr>
        <w:spacing w:before="20"/>
        <w:jc w:val="both"/>
      </w:pPr>
      <w:r w:rsidRPr="003B278F">
        <w:rPr>
          <w:b/>
          <w:u w:val="single"/>
        </w:rPr>
        <w:t>II TRỌNG TÂM:</w:t>
      </w:r>
      <w:r w:rsidRPr="003B278F">
        <w:t xml:space="preserve"> </w:t>
      </w:r>
      <w:r w:rsidR="00441A99" w:rsidRPr="003B278F">
        <w:t xml:space="preserve"> Cách thiết lập công thức đơn giản nhất và công thức phân tử.</w:t>
      </w:r>
    </w:p>
    <w:p w14:paraId="3B65D769" w14:textId="77777777" w:rsidR="00760432" w:rsidRPr="003B278F" w:rsidRDefault="00760432" w:rsidP="00760432">
      <w:r w:rsidRPr="003B278F">
        <w:rPr>
          <w:b/>
          <w:u w:val="single"/>
        </w:rPr>
        <w:t>III.PHƯƠNG PHÁP GIẢNG DẠY</w:t>
      </w:r>
      <w:r w:rsidRPr="003B278F">
        <w:t xml:space="preserve">:  Diễn giảng </w:t>
      </w:r>
      <w:r w:rsidR="002D5829" w:rsidRPr="003B278F">
        <w:t>-</w:t>
      </w:r>
      <w:r w:rsidRPr="003B278F">
        <w:t xml:space="preserve"> phát vấn</w:t>
      </w:r>
      <w:r w:rsidR="002D5829" w:rsidRPr="003B278F">
        <w:t xml:space="preserve"> - kết nhóm</w:t>
      </w:r>
    </w:p>
    <w:p w14:paraId="4D059C14" w14:textId="77777777" w:rsidR="00760432" w:rsidRPr="003B278F" w:rsidRDefault="00760432" w:rsidP="00760432">
      <w:pPr>
        <w:rPr>
          <w:b/>
          <w:u w:val="single"/>
        </w:rPr>
      </w:pPr>
      <w:r w:rsidRPr="003B278F">
        <w:rPr>
          <w:b/>
          <w:u w:val="single"/>
        </w:rPr>
        <w:t>IV. CHUẨN BỊ GIÁO CỤ:</w:t>
      </w:r>
    </w:p>
    <w:p w14:paraId="6B41894C" w14:textId="77777777" w:rsidR="00760432" w:rsidRPr="003B278F" w:rsidRDefault="00760432" w:rsidP="00760432">
      <w:pPr>
        <w:ind w:firstLine="360"/>
        <w:jc w:val="both"/>
      </w:pPr>
      <w:r w:rsidRPr="003B278F">
        <w:rPr>
          <w:u w:val="single"/>
        </w:rPr>
        <w:t>*Giáo viên</w:t>
      </w:r>
      <w:r w:rsidRPr="003B278F">
        <w:rPr>
          <w:b/>
        </w:rPr>
        <w:t xml:space="preserve">: </w:t>
      </w:r>
      <w:r w:rsidR="002D5829" w:rsidRPr="003B278F">
        <w:t>Giáo án</w:t>
      </w:r>
    </w:p>
    <w:p w14:paraId="4C3D273D" w14:textId="77777777" w:rsidR="00760432" w:rsidRPr="003B278F" w:rsidRDefault="00760432" w:rsidP="00760432">
      <w:pPr>
        <w:ind w:firstLine="360"/>
      </w:pPr>
      <w:r w:rsidRPr="003B278F">
        <w:rPr>
          <w:u w:val="single"/>
        </w:rPr>
        <w:t>*Học sinh</w:t>
      </w:r>
      <w:r w:rsidRPr="003B278F">
        <w:t xml:space="preserve">: </w:t>
      </w:r>
      <w:r w:rsidR="002D5829" w:rsidRPr="003B278F">
        <w:t>Học bài cũ, chuẩn bị bài mới</w:t>
      </w:r>
    </w:p>
    <w:p w14:paraId="61172819" w14:textId="77777777" w:rsidR="00760432" w:rsidRPr="003B278F" w:rsidRDefault="00760432" w:rsidP="00760432">
      <w:pPr>
        <w:rPr>
          <w:b/>
        </w:rPr>
      </w:pPr>
      <w:r w:rsidRPr="003B278F">
        <w:rPr>
          <w:b/>
          <w:u w:val="single"/>
        </w:rPr>
        <w:t>V. TIẾN TRÌNH BÀI DẠY</w:t>
      </w:r>
      <w:r w:rsidRPr="003B278F">
        <w:rPr>
          <w:b/>
        </w:rPr>
        <w:t>:</w:t>
      </w:r>
    </w:p>
    <w:p w14:paraId="506A3839" w14:textId="77777777" w:rsidR="00760432" w:rsidRPr="003B278F" w:rsidRDefault="00760432" w:rsidP="00760432">
      <w:pPr>
        <w:ind w:firstLine="360"/>
      </w:pPr>
      <w:r w:rsidRPr="003B278F">
        <w:rPr>
          <w:b/>
          <w:u w:val="single"/>
        </w:rPr>
        <w:t>1.Ổn định lớp</w:t>
      </w:r>
      <w:r w:rsidRPr="003B278F">
        <w:rPr>
          <w:b/>
        </w:rPr>
        <w:t xml:space="preserve">: </w:t>
      </w:r>
      <w:r w:rsidRPr="003B278F">
        <w:t>Kiểm tra sĩ số, đồng phục...</w:t>
      </w:r>
    </w:p>
    <w:p w14:paraId="15FBC730" w14:textId="77777777" w:rsidR="00D0103A" w:rsidRPr="003B278F" w:rsidRDefault="00760432" w:rsidP="00480E16">
      <w:pPr>
        <w:ind w:firstLine="360"/>
        <w:jc w:val="both"/>
      </w:pPr>
      <w:r w:rsidRPr="003B278F">
        <w:rPr>
          <w:b/>
          <w:u w:val="single"/>
        </w:rPr>
        <w:t>2.Kiểm tra bài cũ: (</w:t>
      </w:r>
      <w:r w:rsidR="002D5829" w:rsidRPr="003B278F">
        <w:rPr>
          <w:b/>
          <w:u w:val="single"/>
        </w:rPr>
        <w:t>7</w:t>
      </w:r>
      <w:r w:rsidRPr="003B278F">
        <w:rPr>
          <w:b/>
          <w:u w:val="single"/>
        </w:rPr>
        <w:t xml:space="preserve"> phút</w:t>
      </w:r>
      <w:r w:rsidRPr="003B278F">
        <w:rPr>
          <w:b/>
        </w:rPr>
        <w:t xml:space="preserve">)    </w:t>
      </w:r>
      <w:r w:rsidR="00480E16" w:rsidRPr="003B278F">
        <w:t>Phân biệt các loại hợp chất hữu cơ sau: C</w:t>
      </w:r>
      <w:r w:rsidR="00480E16" w:rsidRPr="003B278F">
        <w:rPr>
          <w:vertAlign w:val="subscript"/>
        </w:rPr>
        <w:t>2</w:t>
      </w:r>
      <w:r w:rsidR="00480E16" w:rsidRPr="003B278F">
        <w:t>H</w:t>
      </w:r>
      <w:r w:rsidR="00480E16" w:rsidRPr="003B278F">
        <w:rPr>
          <w:vertAlign w:val="subscript"/>
        </w:rPr>
        <w:t>6</w:t>
      </w:r>
      <w:r w:rsidR="00480E16" w:rsidRPr="003B278F">
        <w:t>; C</w:t>
      </w:r>
      <w:r w:rsidR="00480E16" w:rsidRPr="003B278F">
        <w:rPr>
          <w:vertAlign w:val="subscript"/>
        </w:rPr>
        <w:t>2</w:t>
      </w:r>
      <w:r w:rsidR="00480E16" w:rsidRPr="003B278F">
        <w:t>H</w:t>
      </w:r>
      <w:r w:rsidR="00480E16" w:rsidRPr="003B278F">
        <w:rPr>
          <w:vertAlign w:val="subscript"/>
        </w:rPr>
        <w:t>5</w:t>
      </w:r>
      <w:r w:rsidR="00480E16" w:rsidRPr="003B278F">
        <w:t xml:space="preserve">OH; </w:t>
      </w:r>
    </w:p>
    <w:p w14:paraId="7715462A" w14:textId="77777777" w:rsidR="00480E16" w:rsidRPr="003B278F" w:rsidRDefault="00480E16" w:rsidP="00480E16">
      <w:pPr>
        <w:ind w:firstLine="360"/>
        <w:jc w:val="both"/>
        <w:rPr>
          <w:u w:val="single"/>
        </w:rPr>
      </w:pPr>
      <w:r w:rsidRPr="003B278F">
        <w:t>C</w:t>
      </w:r>
      <w:r w:rsidRPr="003B278F">
        <w:rPr>
          <w:vertAlign w:val="subscript"/>
        </w:rPr>
        <w:t>2</w:t>
      </w:r>
      <w:r w:rsidRPr="003B278F">
        <w:t>H</w:t>
      </w:r>
      <w:r w:rsidRPr="003B278F">
        <w:rPr>
          <w:vertAlign w:val="subscript"/>
        </w:rPr>
        <w:t>5</w:t>
      </w:r>
      <w:r w:rsidRPr="003B278F">
        <w:t>-</w:t>
      </w:r>
      <w:r w:rsidR="00D0103A" w:rsidRPr="003B278F">
        <w:t>O</w:t>
      </w:r>
      <w:r w:rsidRPr="003B278F">
        <w:t>-CH</w:t>
      </w:r>
      <w:r w:rsidRPr="003B278F">
        <w:rPr>
          <w:vertAlign w:val="subscript"/>
        </w:rPr>
        <w:t>3</w:t>
      </w:r>
      <w:r w:rsidRPr="003B278F">
        <w:t>; CH</w:t>
      </w:r>
      <w:r w:rsidRPr="003B278F">
        <w:rPr>
          <w:vertAlign w:val="subscript"/>
        </w:rPr>
        <w:t>3</w:t>
      </w:r>
      <w:r w:rsidRPr="003B278F">
        <w:t>-COOH; CH</w:t>
      </w:r>
      <w:r w:rsidRPr="003B278F">
        <w:rPr>
          <w:vertAlign w:val="subscript"/>
        </w:rPr>
        <w:t>3</w:t>
      </w:r>
      <w:r w:rsidRPr="003B278F">
        <w:t>-CHO; CH</w:t>
      </w:r>
      <w:r w:rsidRPr="003B278F">
        <w:rPr>
          <w:vertAlign w:val="subscript"/>
        </w:rPr>
        <w:t>3</w:t>
      </w:r>
      <w:r w:rsidRPr="003B278F">
        <w:t>-COOCH</w:t>
      </w:r>
      <w:r w:rsidRPr="003B278F">
        <w:rPr>
          <w:vertAlign w:val="subscript"/>
        </w:rPr>
        <w:t>3</w:t>
      </w:r>
      <w:r w:rsidRPr="003B278F">
        <w:t>; CH</w:t>
      </w:r>
      <w:r w:rsidRPr="003B278F">
        <w:rPr>
          <w:vertAlign w:val="subscript"/>
        </w:rPr>
        <w:t>3</w:t>
      </w:r>
      <w:r w:rsidRPr="003B278F">
        <w:t>-OH</w:t>
      </w:r>
    </w:p>
    <w:p w14:paraId="0631AF46"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3B1DC734" w14:textId="77777777" w:rsidR="000064B2" w:rsidRPr="003B278F" w:rsidRDefault="00760432" w:rsidP="002D5829">
      <w:pPr>
        <w:numPr>
          <w:ilvl w:val="0"/>
          <w:numId w:val="38"/>
        </w:numPr>
        <w:jc w:val="both"/>
        <w:rPr>
          <w:u w:val="single"/>
        </w:rPr>
      </w:pPr>
      <w:r w:rsidRPr="003B278F">
        <w:rPr>
          <w:u w:val="single"/>
        </w:rPr>
        <w:t>Đặt vấn đề:</w:t>
      </w:r>
      <w:r w:rsidR="000064B2" w:rsidRPr="003B278F">
        <w:t xml:space="preserve"> Hãy viết công thức axit axetic? Giáo viên thông tin về CTPT,</w:t>
      </w:r>
      <w:r w:rsidR="00AD0DCD" w:rsidRPr="003B278F">
        <w:t xml:space="preserve"> CTTQ,</w:t>
      </w:r>
      <w:r w:rsidR="000064B2" w:rsidRPr="003B278F">
        <w:t xml:space="preserve"> CTĐG</w:t>
      </w:r>
      <w:r w:rsidR="00AD0DCD" w:rsidRPr="003B278F">
        <w:t>, CTCT của axit axetic</w:t>
      </w:r>
      <w:r w:rsidR="000064B2" w:rsidRPr="003B278F">
        <w:t xml:space="preserve"> </w:t>
      </w:r>
      <w:r w:rsidR="000064B2" w:rsidRPr="003B278F">
        <w:sym w:font="Wingdings" w:char="F0E0"/>
      </w:r>
      <w:r w:rsidR="000064B2" w:rsidRPr="003B278F">
        <w:t xml:space="preserve"> Vào bài</w:t>
      </w:r>
    </w:p>
    <w:p w14:paraId="006FE744" w14:textId="77777777" w:rsidR="00760432" w:rsidRPr="003B278F" w:rsidRDefault="00760432" w:rsidP="002D5829">
      <w:pPr>
        <w:numPr>
          <w:ilvl w:val="0"/>
          <w:numId w:val="38"/>
        </w:numPr>
        <w:jc w:val="both"/>
        <w:rPr>
          <w:u w:val="single"/>
        </w:rPr>
      </w:pPr>
      <w:r w:rsidRPr="003B278F">
        <w:t xml:space="preserve"> </w:t>
      </w: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8"/>
        <w:gridCol w:w="806"/>
        <w:gridCol w:w="3854"/>
      </w:tblGrid>
      <w:tr w:rsidR="00760432" w:rsidRPr="003B278F" w14:paraId="3218A6CE" w14:textId="77777777">
        <w:tc>
          <w:tcPr>
            <w:tcW w:w="5400" w:type="dxa"/>
            <w:gridSpan w:val="2"/>
          </w:tcPr>
          <w:p w14:paraId="6007D938" w14:textId="77777777" w:rsidR="00760432" w:rsidRPr="003B278F" w:rsidRDefault="00760432" w:rsidP="00366C97">
            <w:pPr>
              <w:jc w:val="center"/>
              <w:rPr>
                <w:b/>
              </w:rPr>
            </w:pPr>
            <w:r w:rsidRPr="003B278F">
              <w:rPr>
                <w:b/>
              </w:rPr>
              <w:t>HOẠT ĐỘNG THẦY VÀ TRÒ</w:t>
            </w:r>
          </w:p>
        </w:tc>
        <w:tc>
          <w:tcPr>
            <w:tcW w:w="5400" w:type="dxa"/>
          </w:tcPr>
          <w:p w14:paraId="2825180E" w14:textId="77777777" w:rsidR="00760432" w:rsidRPr="003B278F" w:rsidRDefault="00760432" w:rsidP="00366C97">
            <w:pPr>
              <w:jc w:val="center"/>
              <w:rPr>
                <w:b/>
              </w:rPr>
            </w:pPr>
            <w:r w:rsidRPr="003B278F">
              <w:rPr>
                <w:b/>
              </w:rPr>
              <w:t>NỘI DUNG KIẾN THỨC</w:t>
            </w:r>
          </w:p>
        </w:tc>
      </w:tr>
      <w:tr w:rsidR="00760432" w:rsidRPr="003B278F" w14:paraId="5E237F3A" w14:textId="77777777">
        <w:tc>
          <w:tcPr>
            <w:tcW w:w="10800" w:type="dxa"/>
            <w:gridSpan w:val="3"/>
          </w:tcPr>
          <w:p w14:paraId="76C3FEE1" w14:textId="77777777" w:rsidR="00760432" w:rsidRPr="003B278F" w:rsidRDefault="00760432" w:rsidP="00366C97">
            <w:pPr>
              <w:jc w:val="center"/>
              <w:rPr>
                <w:b/>
                <w:u w:val="single"/>
              </w:rPr>
            </w:pPr>
            <w:r w:rsidRPr="003B278F">
              <w:rPr>
                <w:b/>
                <w:u w:val="single"/>
              </w:rPr>
              <w:t>Hoạt động 1:</w:t>
            </w:r>
            <w:r w:rsidR="00E621EA" w:rsidRPr="003B278F">
              <w:rPr>
                <w:b/>
                <w:u w:val="single"/>
              </w:rPr>
              <w:t>Công thức đơn giản nhất</w:t>
            </w:r>
          </w:p>
          <w:p w14:paraId="5815F9F8" w14:textId="77777777" w:rsidR="00760432" w:rsidRPr="003B278F" w:rsidRDefault="00760432" w:rsidP="00366C97">
            <w:pPr>
              <w:jc w:val="center"/>
            </w:pPr>
            <w:r w:rsidRPr="003B278F">
              <w:rPr>
                <w:b/>
                <w:u w:val="single"/>
              </w:rPr>
              <w:t>Mục tiêu:</w:t>
            </w:r>
            <w:r w:rsidRPr="003B278F">
              <w:t xml:space="preserve"> </w:t>
            </w:r>
            <w:r w:rsidR="00AD0DCD" w:rsidRPr="003B278F">
              <w:t>Biết định nghĩa CTĐG nhất, rèn luyện kĩ năng lập công thức đơn giản nhất</w:t>
            </w:r>
          </w:p>
        </w:tc>
      </w:tr>
      <w:tr w:rsidR="00760432" w:rsidRPr="003B278F" w14:paraId="0BAAE6DE" w14:textId="77777777">
        <w:tc>
          <w:tcPr>
            <w:tcW w:w="4320" w:type="dxa"/>
          </w:tcPr>
          <w:p w14:paraId="12D4AFA3" w14:textId="77777777" w:rsidR="00D83FA9" w:rsidRPr="003B278F" w:rsidRDefault="00D83FA9" w:rsidP="00366C97">
            <w:pPr>
              <w:tabs>
                <w:tab w:val="left" w:pos="9360"/>
              </w:tabs>
              <w:jc w:val="both"/>
            </w:pPr>
            <w:r w:rsidRPr="003B278F">
              <w:rPr>
                <w:b/>
                <w:bCs/>
              </w:rPr>
              <w:t>Gv:</w:t>
            </w:r>
            <w:r w:rsidRPr="003B278F">
              <w:t xml:space="preserve"> Cho hs nghiên cứu sgk để nắm được định nghĩa về CTĐGN. </w:t>
            </w:r>
          </w:p>
          <w:p w14:paraId="0462B259" w14:textId="77777777" w:rsidR="00D83FA9" w:rsidRPr="003B278F" w:rsidRDefault="00D83FA9" w:rsidP="00366C97">
            <w:pPr>
              <w:tabs>
                <w:tab w:val="left" w:pos="9360"/>
              </w:tabs>
              <w:jc w:val="both"/>
            </w:pPr>
            <w:r w:rsidRPr="003B278F">
              <w:rPr>
                <w:b/>
                <w:bCs/>
              </w:rPr>
              <w:t>Hs:</w:t>
            </w:r>
            <w:r w:rsidRPr="003B278F">
              <w:t xml:space="preserve"> Nêu ý nghĩa của CTĐGN. </w:t>
            </w:r>
          </w:p>
          <w:p w14:paraId="5960A14D" w14:textId="77777777" w:rsidR="00D83FA9" w:rsidRPr="003B278F" w:rsidRDefault="00D83FA9" w:rsidP="00366C97">
            <w:pPr>
              <w:tabs>
                <w:tab w:val="left" w:pos="9360"/>
              </w:tabs>
              <w:jc w:val="both"/>
            </w:pPr>
            <w:r w:rsidRPr="003B278F">
              <w:rPr>
                <w:b/>
              </w:rPr>
              <w:t>Gv</w:t>
            </w:r>
            <w:r w:rsidRPr="003B278F">
              <w:t>: Hướng dẫn hs rút ra biểu thức về tỉ lệ số ng</w:t>
            </w:r>
            <w:r w:rsidR="00986088" w:rsidRPr="003B278F">
              <w:t>uyên tử của các nguyên tố trong HCHC A</w:t>
            </w:r>
          </w:p>
          <w:p w14:paraId="6B18DDD0" w14:textId="77777777" w:rsidR="00D83FA9" w:rsidRPr="003B278F" w:rsidRDefault="00D83FA9" w:rsidP="00366C97">
            <w:pPr>
              <w:tabs>
                <w:tab w:val="left" w:pos="9360"/>
              </w:tabs>
              <w:jc w:val="both"/>
            </w:pPr>
            <w:r w:rsidRPr="003B278F">
              <w:rPr>
                <w:b/>
                <w:bCs/>
              </w:rPr>
              <w:t>Hs</w:t>
            </w:r>
            <w:r w:rsidRPr="003B278F">
              <w:t>: Làm theo các bước như sau.</w:t>
            </w:r>
          </w:p>
          <w:p w14:paraId="34026269" w14:textId="77777777" w:rsidR="00D83FA9" w:rsidRPr="003B278F" w:rsidRDefault="00D83FA9" w:rsidP="00366C97">
            <w:pPr>
              <w:tabs>
                <w:tab w:val="left" w:pos="9360"/>
              </w:tabs>
              <w:jc w:val="both"/>
            </w:pPr>
            <w:r w:rsidRPr="003B278F">
              <w:t>-Đặt CT</w:t>
            </w:r>
            <w:r w:rsidR="00986088" w:rsidRPr="003B278F">
              <w:t>ĐGN của A</w:t>
            </w:r>
          </w:p>
          <w:p w14:paraId="5A8614B5" w14:textId="77777777" w:rsidR="00D83FA9" w:rsidRPr="003B278F" w:rsidRDefault="00D83FA9" w:rsidP="00366C97">
            <w:pPr>
              <w:tabs>
                <w:tab w:val="left" w:pos="9360"/>
              </w:tabs>
              <w:jc w:val="both"/>
            </w:pPr>
            <w:r w:rsidRPr="003B278F">
              <w:t>-Lập tỉ lệ số mol các ngtố có trong A.</w:t>
            </w:r>
          </w:p>
          <w:p w14:paraId="64D5574B" w14:textId="77777777" w:rsidR="00D83FA9" w:rsidRPr="003B278F" w:rsidRDefault="00D83FA9" w:rsidP="00366C97">
            <w:pPr>
              <w:tabs>
                <w:tab w:val="left" w:pos="9360"/>
              </w:tabs>
              <w:jc w:val="both"/>
            </w:pPr>
            <w:r w:rsidRPr="003B278F">
              <w:t xml:space="preserve">-Cho biết mối liên hệ giữa tỉ lệ mol và tỉ lệ số ngtử </w:t>
            </w:r>
            <w:r w:rsidRPr="003B278F">
              <w:sym w:font="Wingdings" w:char="F0E0"/>
            </w:r>
            <w:r w:rsidRPr="003B278F">
              <w:t xml:space="preserve"> CTĐGN của A</w:t>
            </w:r>
          </w:p>
          <w:p w14:paraId="6782B588" w14:textId="77777777" w:rsidR="00D83FA9" w:rsidRPr="003B278F" w:rsidRDefault="00D83FA9" w:rsidP="00366C97">
            <w:pPr>
              <w:tabs>
                <w:tab w:val="left" w:pos="9360"/>
              </w:tabs>
              <w:jc w:val="both"/>
            </w:pPr>
            <w:r w:rsidRPr="003B278F">
              <w:rPr>
                <w:b/>
                <w:bCs/>
              </w:rPr>
              <w:t>Gv</w:t>
            </w:r>
            <w:r w:rsidRPr="003B278F">
              <w:t>: Lấy ví dụ cho hs hiểu về CTĐGN.</w:t>
            </w:r>
          </w:p>
          <w:p w14:paraId="1C7B01B8" w14:textId="77777777" w:rsidR="008B1154" w:rsidRPr="003B278F" w:rsidRDefault="00D83FA9" w:rsidP="00366C97">
            <w:pPr>
              <w:tabs>
                <w:tab w:val="left" w:pos="9360"/>
              </w:tabs>
              <w:jc w:val="both"/>
            </w:pPr>
            <w:r w:rsidRPr="003B278F">
              <w:rPr>
                <w:u w:val="single"/>
              </w:rPr>
              <w:t>Vd</w:t>
            </w:r>
            <w:r w:rsidRPr="003B278F">
              <w:t xml:space="preserve">: </w:t>
            </w:r>
            <w:r w:rsidR="00986088" w:rsidRPr="003B278F">
              <w:t>Đốt cháy hoàn toàn 0,6 gam một HCHC A thu được 0,448 lit khí CO</w:t>
            </w:r>
            <w:r w:rsidR="00986088" w:rsidRPr="003B278F">
              <w:rPr>
                <w:vertAlign w:val="subscript"/>
              </w:rPr>
              <w:t>2</w:t>
            </w:r>
            <w:r w:rsidR="00986088" w:rsidRPr="003B278F">
              <w:t xml:space="preserve"> (đkc) và 0,</w:t>
            </w:r>
            <w:r w:rsidR="008B1154" w:rsidRPr="003B278F">
              <w:t>36 gam H</w:t>
            </w:r>
            <w:r w:rsidR="008B1154" w:rsidRPr="003B278F">
              <w:rPr>
                <w:vertAlign w:val="subscript"/>
              </w:rPr>
              <w:t>2</w:t>
            </w:r>
            <w:r w:rsidR="008B1154" w:rsidRPr="003B278F">
              <w:t>O. Tìm CTĐGN của A?</w:t>
            </w:r>
          </w:p>
          <w:p w14:paraId="35FDA51E" w14:textId="77777777" w:rsidR="00D83FA9" w:rsidRPr="003B278F" w:rsidRDefault="00D83FA9" w:rsidP="00366C97">
            <w:pPr>
              <w:tabs>
                <w:tab w:val="left" w:pos="9360"/>
              </w:tabs>
              <w:jc w:val="both"/>
            </w:pPr>
            <w:r w:rsidRPr="003B278F">
              <w:rPr>
                <w:b/>
                <w:bCs/>
              </w:rPr>
              <w:t>Gv</w:t>
            </w:r>
            <w:r w:rsidRPr="003B278F">
              <w:t xml:space="preserve">: Yêu cầu hs làm như các bước thiết lập CTĐGN. </w:t>
            </w:r>
          </w:p>
          <w:p w14:paraId="5EB44F5B" w14:textId="77777777" w:rsidR="00D83FA9" w:rsidRPr="003B278F" w:rsidRDefault="00D83FA9" w:rsidP="00366C97">
            <w:pPr>
              <w:tabs>
                <w:tab w:val="left" w:pos="9360"/>
              </w:tabs>
              <w:jc w:val="both"/>
            </w:pPr>
            <w:r w:rsidRPr="003B278F">
              <w:rPr>
                <w:b/>
                <w:bCs/>
              </w:rPr>
              <w:t>Hs</w:t>
            </w:r>
            <w:r w:rsidRPr="003B278F">
              <w:t xml:space="preserve">: </w:t>
            </w:r>
            <w:r w:rsidR="00986088" w:rsidRPr="003B278F">
              <w:t>Thảo luận 3’, một hs lên bảng</w:t>
            </w:r>
            <w:r w:rsidR="002A7F6D" w:rsidRPr="003B278F">
              <w:t>, hs khác nhận xét, bổ sung</w:t>
            </w:r>
          </w:p>
          <w:p w14:paraId="46553FA2" w14:textId="77777777" w:rsidR="002A7F6D" w:rsidRPr="003B278F" w:rsidRDefault="002A7F6D" w:rsidP="00366C97">
            <w:pPr>
              <w:tabs>
                <w:tab w:val="left" w:pos="9360"/>
              </w:tabs>
              <w:jc w:val="both"/>
            </w:pPr>
            <w:r w:rsidRPr="003B278F">
              <w:rPr>
                <w:b/>
              </w:rPr>
              <w:t>Gv</w:t>
            </w:r>
            <w:r w:rsidRPr="003B278F">
              <w:t>: Đánh giá</w:t>
            </w:r>
          </w:p>
          <w:p w14:paraId="4F770111" w14:textId="77777777" w:rsidR="002A7F6D" w:rsidRPr="003B278F" w:rsidRDefault="002A7F6D" w:rsidP="00366C97">
            <w:pPr>
              <w:tabs>
                <w:tab w:val="left" w:pos="9360"/>
              </w:tabs>
              <w:jc w:val="both"/>
            </w:pPr>
          </w:p>
          <w:p w14:paraId="2370D380" w14:textId="77777777" w:rsidR="00760432" w:rsidRPr="003B278F" w:rsidRDefault="00760432" w:rsidP="00366C97">
            <w:pPr>
              <w:jc w:val="both"/>
            </w:pPr>
          </w:p>
        </w:tc>
        <w:tc>
          <w:tcPr>
            <w:tcW w:w="6480" w:type="dxa"/>
            <w:gridSpan w:val="2"/>
          </w:tcPr>
          <w:p w14:paraId="3A6EA5AD" w14:textId="77777777" w:rsidR="00D83FA9" w:rsidRPr="003B278F" w:rsidRDefault="00D83FA9" w:rsidP="00366C97">
            <w:pPr>
              <w:tabs>
                <w:tab w:val="left" w:pos="9360"/>
              </w:tabs>
              <w:jc w:val="both"/>
              <w:rPr>
                <w:b/>
                <w:bCs/>
                <w:u w:val="single"/>
              </w:rPr>
            </w:pPr>
            <w:r w:rsidRPr="003B278F">
              <w:rPr>
                <w:b/>
                <w:bCs/>
                <w:u w:val="single"/>
              </w:rPr>
              <w:t>I/ Công thức đơn giản nhất:</w:t>
            </w:r>
          </w:p>
          <w:p w14:paraId="41D69EF6" w14:textId="77777777" w:rsidR="00D83FA9" w:rsidRPr="003B278F" w:rsidRDefault="00D83FA9" w:rsidP="00366C97">
            <w:pPr>
              <w:tabs>
                <w:tab w:val="left" w:pos="9360"/>
              </w:tabs>
              <w:jc w:val="both"/>
              <w:rPr>
                <w:u w:val="single"/>
              </w:rPr>
            </w:pPr>
            <w:r w:rsidRPr="003B278F">
              <w:rPr>
                <w:u w:val="single"/>
              </w:rPr>
              <w:t>1/ Định nghĩa:</w:t>
            </w:r>
          </w:p>
          <w:p w14:paraId="619D1749" w14:textId="77777777" w:rsidR="00D83FA9" w:rsidRPr="003B278F" w:rsidRDefault="00D83FA9" w:rsidP="00366C97">
            <w:pPr>
              <w:tabs>
                <w:tab w:val="left" w:pos="9360"/>
              </w:tabs>
              <w:jc w:val="both"/>
            </w:pPr>
            <w:r w:rsidRPr="003B278F">
              <w:t xml:space="preserve">-CTĐGN là CT biểu thị tỉ lệ tối giản về </w:t>
            </w:r>
            <w:r w:rsidR="009976EA" w:rsidRPr="003B278F">
              <w:t xml:space="preserve">số </w:t>
            </w:r>
            <w:r w:rsidRPr="003B278F">
              <w:t>ng</w:t>
            </w:r>
            <w:r w:rsidR="009976EA" w:rsidRPr="003B278F">
              <w:t xml:space="preserve">uyên </w:t>
            </w:r>
            <w:r w:rsidRPr="003B278F">
              <w:t>tử của các ng</w:t>
            </w:r>
            <w:r w:rsidR="009976EA" w:rsidRPr="003B278F">
              <w:t xml:space="preserve">uyên </w:t>
            </w:r>
            <w:r w:rsidR="00537381" w:rsidRPr="003B278F">
              <w:t>l</w:t>
            </w:r>
            <w:r w:rsidRPr="003B278F">
              <w:t>tố trong phân tử.</w:t>
            </w:r>
          </w:p>
          <w:p w14:paraId="62933624" w14:textId="77777777" w:rsidR="00D83FA9" w:rsidRPr="003B278F" w:rsidRDefault="00D83FA9" w:rsidP="00366C97">
            <w:pPr>
              <w:tabs>
                <w:tab w:val="left" w:pos="9360"/>
              </w:tabs>
              <w:jc w:val="both"/>
              <w:rPr>
                <w:u w:val="single"/>
              </w:rPr>
            </w:pPr>
            <w:r w:rsidRPr="003B278F">
              <w:rPr>
                <w:u w:val="single"/>
              </w:rPr>
              <w:t>2/ Cách thiết lập CTĐGN:</w:t>
            </w:r>
          </w:p>
          <w:p w14:paraId="4490EF20" w14:textId="77777777" w:rsidR="00986088" w:rsidRPr="003B278F" w:rsidRDefault="00D83FA9" w:rsidP="00366C97">
            <w:pPr>
              <w:tabs>
                <w:tab w:val="left" w:pos="9360"/>
              </w:tabs>
              <w:jc w:val="both"/>
            </w:pPr>
            <w:r w:rsidRPr="003B278F">
              <w:t>-Gọi CT</w:t>
            </w:r>
            <w:r w:rsidR="00986088" w:rsidRPr="003B278F">
              <w:t>ĐGN</w:t>
            </w:r>
            <w:r w:rsidRPr="003B278F">
              <w:t xml:space="preserve"> của hợp chất đó là: C</w:t>
            </w:r>
            <w:r w:rsidRPr="003B278F">
              <w:rPr>
                <w:vertAlign w:val="subscript"/>
              </w:rPr>
              <w:t>x</w:t>
            </w:r>
            <w:r w:rsidRPr="003B278F">
              <w:t>H</w:t>
            </w:r>
            <w:r w:rsidRPr="003B278F">
              <w:rPr>
                <w:vertAlign w:val="subscript"/>
              </w:rPr>
              <w:t>y</w:t>
            </w:r>
            <w:r w:rsidRPr="003B278F">
              <w:t>O</w:t>
            </w:r>
            <w:r w:rsidRPr="003B278F">
              <w:rPr>
                <w:vertAlign w:val="subscript"/>
              </w:rPr>
              <w:t>z</w:t>
            </w:r>
            <w:r w:rsidRPr="003B278F">
              <w:t xml:space="preserve"> </w:t>
            </w:r>
          </w:p>
          <w:p w14:paraId="0732759F" w14:textId="77777777" w:rsidR="00D83FA9" w:rsidRPr="003B278F" w:rsidRDefault="00D83FA9" w:rsidP="00366C97">
            <w:pPr>
              <w:tabs>
                <w:tab w:val="left" w:pos="9360"/>
              </w:tabs>
              <w:jc w:val="both"/>
            </w:pPr>
            <w:r w:rsidRPr="003B278F">
              <w:t xml:space="preserve">-Lập tỉ lệ : </w:t>
            </w:r>
          </w:p>
          <w:p w14:paraId="35D703D1" w14:textId="77777777" w:rsidR="00D83FA9" w:rsidRPr="003B278F" w:rsidRDefault="00986088" w:rsidP="00366C97">
            <w:pPr>
              <w:tabs>
                <w:tab w:val="left" w:pos="9360"/>
              </w:tabs>
              <w:jc w:val="both"/>
            </w:pPr>
            <w:r w:rsidRPr="003B278F">
              <w:t xml:space="preserve">      </w:t>
            </w:r>
            <w:r w:rsidR="00D83FA9" w:rsidRPr="003B278F">
              <w:t xml:space="preserve"> x:y:z = n</w:t>
            </w:r>
            <w:r w:rsidR="00D83FA9" w:rsidRPr="003B278F">
              <w:rPr>
                <w:vertAlign w:val="subscript"/>
              </w:rPr>
              <w:t>C</w:t>
            </w:r>
            <w:r w:rsidR="00D83FA9" w:rsidRPr="003B278F">
              <w:t xml:space="preserve"> : n</w:t>
            </w:r>
            <w:r w:rsidR="00D83FA9" w:rsidRPr="003B278F">
              <w:rPr>
                <w:vertAlign w:val="subscript"/>
              </w:rPr>
              <w:t>H</w:t>
            </w:r>
            <w:r w:rsidR="00D83FA9" w:rsidRPr="003B278F">
              <w:t xml:space="preserve"> :n</w:t>
            </w:r>
            <w:r w:rsidR="00D83FA9" w:rsidRPr="003B278F">
              <w:rPr>
                <w:vertAlign w:val="subscript"/>
              </w:rPr>
              <w:t>O</w:t>
            </w:r>
            <w:r w:rsidR="00D83FA9" w:rsidRPr="003B278F">
              <w:t xml:space="preserve"> </w:t>
            </w:r>
            <w:r w:rsidR="00D83FA9" w:rsidRPr="003B278F">
              <w:rPr>
                <w:position w:val="-24"/>
              </w:rPr>
              <w:object w:dxaOrig="1680" w:dyaOrig="639" w14:anchorId="082E18CB">
                <v:shape id="_x0000_i1346" type="#_x0000_t75" style="width:84pt;height:32.25pt" o:ole="">
                  <v:imagedata r:id="rId490" o:title=""/>
                </v:shape>
                <o:OLEObject Type="Embed" ProgID="Equation.DSMT4" ShapeID="_x0000_i1346" DrawAspect="Content" ObjectID="_1672681553" r:id="rId491"/>
              </w:object>
            </w:r>
          </w:p>
          <w:p w14:paraId="14BA4577" w14:textId="77777777" w:rsidR="00D83FA9" w:rsidRPr="003B278F" w:rsidRDefault="00D83FA9" w:rsidP="00366C97">
            <w:pPr>
              <w:tabs>
                <w:tab w:val="left" w:pos="9360"/>
              </w:tabs>
              <w:jc w:val="both"/>
            </w:pPr>
            <w:r w:rsidRPr="003B278F">
              <w:t xml:space="preserve">Hoặc </w:t>
            </w:r>
            <w:r w:rsidR="00986088" w:rsidRPr="003B278F">
              <w:t xml:space="preserve">       </w:t>
            </w:r>
            <w:r w:rsidRPr="003B278F">
              <w:t xml:space="preserve">x:y:z </w:t>
            </w:r>
            <w:r w:rsidRPr="003B278F">
              <w:rPr>
                <w:position w:val="-24"/>
              </w:rPr>
              <w:object w:dxaOrig="1800" w:dyaOrig="620" w14:anchorId="6B79E9BA">
                <v:shape id="_x0000_i1347" type="#_x0000_t75" style="width:90pt;height:30.75pt" o:ole="">
                  <v:imagedata r:id="rId492" o:title=""/>
                </v:shape>
                <o:OLEObject Type="Embed" ProgID="Equation.DSMT4" ShapeID="_x0000_i1347" DrawAspect="Content" ObjectID="_1672681554" r:id="rId493"/>
              </w:object>
            </w:r>
          </w:p>
          <w:p w14:paraId="4907A638" w14:textId="77777777" w:rsidR="00986088" w:rsidRPr="003B278F" w:rsidRDefault="00D83FA9" w:rsidP="00366C97">
            <w:pPr>
              <w:tabs>
                <w:tab w:val="left" w:pos="9360"/>
              </w:tabs>
              <w:jc w:val="both"/>
            </w:pPr>
            <w:r w:rsidRPr="003B278F">
              <w:t xml:space="preserve">=&gt;CTĐGN của hợp chất: </w:t>
            </w:r>
            <w:r w:rsidR="00986088" w:rsidRPr="003B278F">
              <w:rPr>
                <w:position w:val="-14"/>
              </w:rPr>
              <w:object w:dxaOrig="820" w:dyaOrig="380" w14:anchorId="3F087770">
                <v:shape id="_x0000_i1348" type="#_x0000_t75" style="width:41.25pt;height:18.75pt" o:ole="">
                  <v:imagedata r:id="rId494" o:title=""/>
                </v:shape>
                <o:OLEObject Type="Embed" ProgID="Equation.DSMT4" ShapeID="_x0000_i1348" DrawAspect="Content" ObjectID="_1672681555" r:id="rId495"/>
              </w:object>
            </w:r>
            <w:r w:rsidR="00986088" w:rsidRPr="003B278F">
              <w:t>(x, y, z: Số nguyên tối giản)</w:t>
            </w:r>
          </w:p>
          <w:p w14:paraId="458090D4" w14:textId="77777777" w:rsidR="00986088" w:rsidRPr="003B278F" w:rsidRDefault="00D83FA9" w:rsidP="00366C97">
            <w:pPr>
              <w:tabs>
                <w:tab w:val="left" w:pos="9360"/>
              </w:tabs>
              <w:jc w:val="both"/>
              <w:rPr>
                <w:lang w:val="fr-FR"/>
              </w:rPr>
            </w:pPr>
            <w:r w:rsidRPr="003B278F">
              <w:rPr>
                <w:lang w:val="fr-FR"/>
              </w:rPr>
              <w:t xml:space="preserve">*Thí dụ: </w:t>
            </w:r>
            <w:r w:rsidR="00986088" w:rsidRPr="003B278F">
              <w:rPr>
                <w:lang w:val="fr-FR"/>
              </w:rPr>
              <w:t xml:space="preserve">Đặt CTĐGN của A là </w:t>
            </w:r>
            <w:r w:rsidR="00986088" w:rsidRPr="003B278F">
              <w:rPr>
                <w:position w:val="-14"/>
              </w:rPr>
              <w:object w:dxaOrig="820" w:dyaOrig="380" w14:anchorId="42DAC8B2">
                <v:shape id="_x0000_i1349" type="#_x0000_t75" style="width:41.25pt;height:18.75pt" o:ole="">
                  <v:imagedata r:id="rId494" o:title=""/>
                </v:shape>
                <o:OLEObject Type="Embed" ProgID="Equation.DSMT4" ShapeID="_x0000_i1349" DrawAspect="Content" ObjectID="_1672681556" r:id="rId496"/>
              </w:object>
            </w:r>
          </w:p>
          <w:p w14:paraId="7040F0BA" w14:textId="77777777" w:rsidR="00986088" w:rsidRPr="003B278F" w:rsidRDefault="008B1154" w:rsidP="00366C97">
            <w:pPr>
              <w:tabs>
                <w:tab w:val="left" w:pos="9360"/>
              </w:tabs>
              <w:jc w:val="both"/>
            </w:pPr>
            <w:r w:rsidRPr="003B278F">
              <w:rPr>
                <w:position w:val="-28"/>
              </w:rPr>
              <w:object w:dxaOrig="4780" w:dyaOrig="660" w14:anchorId="5E5239AA">
                <v:shape id="_x0000_i1350" type="#_x0000_t75" style="width:239.25pt;height:33pt" o:ole="">
                  <v:imagedata r:id="rId497" o:title=""/>
                </v:shape>
                <o:OLEObject Type="Embed" ProgID="Equation.DSMT4" ShapeID="_x0000_i1350" DrawAspect="Content" ObjectID="_1672681557" r:id="rId498"/>
              </w:object>
            </w:r>
          </w:p>
          <w:p w14:paraId="065FF600" w14:textId="77777777" w:rsidR="001E015F" w:rsidRPr="003B278F" w:rsidRDefault="001E015F" w:rsidP="00366C97">
            <w:pPr>
              <w:tabs>
                <w:tab w:val="left" w:pos="4050"/>
              </w:tabs>
              <w:jc w:val="both"/>
            </w:pPr>
            <w:r w:rsidRPr="003B278F">
              <w:sym w:font="Wingdings" w:char="F0E0"/>
            </w:r>
            <w:r w:rsidR="002A7F6D" w:rsidRPr="003B278F">
              <w:rPr>
                <w:position w:val="-12"/>
              </w:rPr>
              <w:object w:dxaOrig="340" w:dyaOrig="360" w14:anchorId="137B2945">
                <v:shape id="_x0000_i1351" type="#_x0000_t75" style="width:17.25pt;height:18pt" o:ole="">
                  <v:imagedata r:id="rId499" o:title=""/>
                </v:shape>
                <o:OLEObject Type="Embed" ProgID="Equation.DSMT4" ShapeID="_x0000_i1351" DrawAspect="Content" ObjectID="_1672681558" r:id="rId500"/>
              </w:object>
            </w:r>
            <w:r w:rsidRPr="003B278F">
              <w:t>= 0,6 – 0,</w:t>
            </w:r>
            <w:r w:rsidR="008B1154" w:rsidRPr="003B278F">
              <w:t xml:space="preserve">24 – 0,04 = </w:t>
            </w:r>
            <w:r w:rsidR="002A7F6D" w:rsidRPr="003B278F">
              <w:t>0,32 (g)</w:t>
            </w:r>
          </w:p>
          <w:p w14:paraId="2A6D1D2B" w14:textId="77777777" w:rsidR="00986088" w:rsidRPr="003B278F" w:rsidRDefault="00986088" w:rsidP="00366C97">
            <w:pPr>
              <w:tabs>
                <w:tab w:val="left" w:pos="9360"/>
              </w:tabs>
              <w:jc w:val="both"/>
            </w:pPr>
            <w:r w:rsidRPr="003B278F">
              <w:t>- Lập tỉ lệ:</w:t>
            </w:r>
          </w:p>
          <w:p w14:paraId="3704B2D1" w14:textId="77777777" w:rsidR="002A7F6D" w:rsidRPr="003B278F" w:rsidRDefault="00986088" w:rsidP="00366C97">
            <w:pPr>
              <w:tabs>
                <w:tab w:val="left" w:pos="9360"/>
              </w:tabs>
              <w:jc w:val="both"/>
            </w:pPr>
            <w:r w:rsidRPr="003B278F">
              <w:lastRenderedPageBreak/>
              <w:t xml:space="preserve">x:y:z = </w:t>
            </w:r>
            <w:r w:rsidR="002A7F6D" w:rsidRPr="003B278F">
              <w:rPr>
                <w:position w:val="-24"/>
                <w:lang w:val="pl-PL"/>
              </w:rPr>
              <w:object w:dxaOrig="1780" w:dyaOrig="620" w14:anchorId="76EAEEDD">
                <v:shape id="_x0000_i1352" type="#_x0000_t75" style="width:89.25pt;height:30.75pt" o:ole="">
                  <v:imagedata r:id="rId501" o:title=""/>
                </v:shape>
                <o:OLEObject Type="Embed" ProgID="Equation.DSMT4" ShapeID="_x0000_i1352" DrawAspect="Content" ObjectID="_1672681559" r:id="rId502"/>
              </w:object>
            </w:r>
            <w:r w:rsidRPr="003B278F">
              <w:t xml:space="preserve">= </w:t>
            </w:r>
            <w:r w:rsidR="001E015F" w:rsidRPr="003B278F">
              <w:t>0,02:0,0</w:t>
            </w:r>
            <w:r w:rsidR="002A7F6D" w:rsidRPr="003B278F">
              <w:t>4:0,02</w:t>
            </w:r>
          </w:p>
          <w:p w14:paraId="4A4CDE9B" w14:textId="77777777" w:rsidR="00986088" w:rsidRPr="003B278F" w:rsidRDefault="00986088" w:rsidP="00366C97">
            <w:pPr>
              <w:tabs>
                <w:tab w:val="left" w:pos="9360"/>
              </w:tabs>
              <w:jc w:val="both"/>
            </w:pPr>
            <w:r w:rsidRPr="003B278F">
              <w:t xml:space="preserve">- Biến đổi thành tỉ lệ số nguyên đơn giản: </w:t>
            </w:r>
            <w:r w:rsidR="002A7F6D" w:rsidRPr="003B278F">
              <w:t>1:2:1</w:t>
            </w:r>
          </w:p>
          <w:p w14:paraId="0204C29E" w14:textId="77777777" w:rsidR="00760432" w:rsidRPr="003B278F" w:rsidRDefault="00986088" w:rsidP="00366C97">
            <w:pPr>
              <w:tabs>
                <w:tab w:val="left" w:pos="9360"/>
              </w:tabs>
              <w:jc w:val="both"/>
            </w:pPr>
            <w:r w:rsidRPr="003B278F">
              <w:rPr>
                <w:lang w:val="pl-PL"/>
              </w:rPr>
              <w:t xml:space="preserve">=&gt; CTĐGN là: </w:t>
            </w:r>
            <w:r w:rsidR="002A7F6D" w:rsidRPr="003B278F">
              <w:rPr>
                <w:position w:val="-12"/>
                <w:lang w:val="pl-PL"/>
              </w:rPr>
              <w:object w:dxaOrig="680" w:dyaOrig="360" w14:anchorId="2DDA9A55">
                <v:shape id="_x0000_i1353" type="#_x0000_t75" style="width:33.75pt;height:18pt" o:ole="">
                  <v:imagedata r:id="rId503" o:title=""/>
                </v:shape>
                <o:OLEObject Type="Embed" ProgID="Equation.DSMT4" ShapeID="_x0000_i1353" DrawAspect="Content" ObjectID="_1672681560" r:id="rId504"/>
              </w:object>
            </w:r>
          </w:p>
        </w:tc>
      </w:tr>
      <w:tr w:rsidR="00760432" w:rsidRPr="003B278F" w14:paraId="0546BEB5" w14:textId="77777777">
        <w:tc>
          <w:tcPr>
            <w:tcW w:w="10800" w:type="dxa"/>
            <w:gridSpan w:val="3"/>
          </w:tcPr>
          <w:p w14:paraId="3667805C" w14:textId="77777777" w:rsidR="00760432" w:rsidRPr="003B278F" w:rsidRDefault="00760432" w:rsidP="00366C97">
            <w:pPr>
              <w:jc w:val="center"/>
              <w:rPr>
                <w:b/>
                <w:u w:val="single"/>
              </w:rPr>
            </w:pPr>
            <w:r w:rsidRPr="003B278F">
              <w:rPr>
                <w:b/>
                <w:u w:val="single"/>
              </w:rPr>
              <w:lastRenderedPageBreak/>
              <w:t xml:space="preserve">Hoạt động 2: </w:t>
            </w:r>
            <w:r w:rsidR="00E621EA" w:rsidRPr="003B278F">
              <w:rPr>
                <w:b/>
                <w:u w:val="single"/>
              </w:rPr>
              <w:t>Công thức phân tử</w:t>
            </w:r>
          </w:p>
          <w:p w14:paraId="3BB40C40" w14:textId="77777777" w:rsidR="00760432" w:rsidRPr="003B278F" w:rsidRDefault="00760432" w:rsidP="00366C97">
            <w:pPr>
              <w:jc w:val="center"/>
            </w:pPr>
            <w:r w:rsidRPr="003B278F">
              <w:rPr>
                <w:b/>
                <w:u w:val="single"/>
              </w:rPr>
              <w:t>Mục tiêu:</w:t>
            </w:r>
            <w:r w:rsidRPr="003B278F">
              <w:t xml:space="preserve"> </w:t>
            </w:r>
            <w:r w:rsidR="00AD0DCD" w:rsidRPr="003B278F">
              <w:t>Biết định nghĩa CTPT, rèn luyện kĩ năng lập CTPT hợp chất hữu cơ</w:t>
            </w:r>
          </w:p>
        </w:tc>
      </w:tr>
      <w:tr w:rsidR="00760432" w:rsidRPr="003B278F" w14:paraId="17F4E993" w14:textId="77777777">
        <w:tc>
          <w:tcPr>
            <w:tcW w:w="4320" w:type="dxa"/>
          </w:tcPr>
          <w:p w14:paraId="060ED5DD" w14:textId="77777777" w:rsidR="002A7F6D" w:rsidRPr="003B278F" w:rsidRDefault="00D83FA9" w:rsidP="00366C97">
            <w:pPr>
              <w:tabs>
                <w:tab w:val="left" w:pos="9360"/>
              </w:tabs>
              <w:jc w:val="both"/>
              <w:rPr>
                <w:lang w:val="pt-BR"/>
              </w:rPr>
            </w:pPr>
            <w:r w:rsidRPr="003B278F">
              <w:rPr>
                <w:b/>
                <w:bCs/>
                <w:lang w:val="pt-BR"/>
              </w:rPr>
              <w:t>Gv</w:t>
            </w:r>
            <w:r w:rsidRPr="003B278F">
              <w:rPr>
                <w:lang w:val="pt-BR"/>
              </w:rPr>
              <w:t>: Đưa ra 1 số thí dụ về CTPT: C</w:t>
            </w:r>
            <w:r w:rsidRPr="003B278F">
              <w:rPr>
                <w:vertAlign w:val="subscript"/>
                <w:lang w:val="pt-BR"/>
              </w:rPr>
              <w:t>2</w:t>
            </w:r>
            <w:r w:rsidRPr="003B278F">
              <w:rPr>
                <w:lang w:val="pt-BR"/>
              </w:rPr>
              <w:t>H</w:t>
            </w:r>
            <w:r w:rsidRPr="003B278F">
              <w:rPr>
                <w:vertAlign w:val="subscript"/>
                <w:lang w:val="pt-BR"/>
              </w:rPr>
              <w:t>4</w:t>
            </w:r>
            <w:r w:rsidRPr="003B278F">
              <w:rPr>
                <w:lang w:val="pt-BR"/>
              </w:rPr>
              <w:t xml:space="preserve"> C</w:t>
            </w:r>
            <w:r w:rsidRPr="003B278F">
              <w:rPr>
                <w:vertAlign w:val="subscript"/>
                <w:lang w:val="pt-BR"/>
              </w:rPr>
              <w:t>2</w:t>
            </w:r>
            <w:r w:rsidRPr="003B278F">
              <w:rPr>
                <w:lang w:val="pt-BR"/>
              </w:rPr>
              <w:t>H</w:t>
            </w:r>
            <w:r w:rsidRPr="003B278F">
              <w:rPr>
                <w:vertAlign w:val="subscript"/>
                <w:lang w:val="pt-BR"/>
              </w:rPr>
              <w:t>4</w:t>
            </w:r>
            <w:r w:rsidRPr="003B278F">
              <w:rPr>
                <w:lang w:val="pt-BR"/>
              </w:rPr>
              <w:t>O</w:t>
            </w:r>
            <w:r w:rsidRPr="003B278F">
              <w:rPr>
                <w:vertAlign w:val="subscript"/>
                <w:lang w:val="pt-BR"/>
              </w:rPr>
              <w:t>2</w:t>
            </w:r>
            <w:r w:rsidRPr="003B278F">
              <w:rPr>
                <w:lang w:val="pt-BR"/>
              </w:rPr>
              <w:t>, C</w:t>
            </w:r>
            <w:r w:rsidRPr="003B278F">
              <w:rPr>
                <w:vertAlign w:val="subscript"/>
                <w:lang w:val="pt-BR"/>
              </w:rPr>
              <w:t>2</w:t>
            </w:r>
            <w:r w:rsidRPr="003B278F">
              <w:rPr>
                <w:lang w:val="pt-BR"/>
              </w:rPr>
              <w:t>H</w:t>
            </w:r>
            <w:r w:rsidRPr="003B278F">
              <w:rPr>
                <w:vertAlign w:val="subscript"/>
                <w:lang w:val="pt-BR"/>
              </w:rPr>
              <w:t>6</w:t>
            </w:r>
            <w:r w:rsidRPr="003B278F">
              <w:rPr>
                <w:lang w:val="pt-BR"/>
              </w:rPr>
              <w:t xml:space="preserve">O… </w:t>
            </w:r>
            <w:r w:rsidR="002A7F6D" w:rsidRPr="003B278F">
              <w:rPr>
                <w:lang w:val="pt-BR"/>
              </w:rPr>
              <w:sym w:font="Wingdings" w:char="F0E0"/>
            </w:r>
            <w:r w:rsidR="002A7F6D" w:rsidRPr="003B278F">
              <w:rPr>
                <w:lang w:val="pt-BR"/>
              </w:rPr>
              <w:t>Nhìn vào CTPT ta có thể biết được điều gì?</w:t>
            </w:r>
          </w:p>
          <w:p w14:paraId="022F23EE" w14:textId="77777777" w:rsidR="00D83FA9" w:rsidRPr="003B278F" w:rsidRDefault="00D83FA9" w:rsidP="00366C97">
            <w:pPr>
              <w:tabs>
                <w:tab w:val="left" w:pos="9360"/>
              </w:tabs>
              <w:jc w:val="both"/>
              <w:rPr>
                <w:lang w:val="pt-BR"/>
              </w:rPr>
            </w:pPr>
            <w:r w:rsidRPr="003B278F">
              <w:rPr>
                <w:b/>
                <w:bCs/>
                <w:lang w:val="pt-BR"/>
              </w:rPr>
              <w:t>Hs</w:t>
            </w:r>
            <w:r w:rsidRPr="003B278F">
              <w:rPr>
                <w:lang w:val="pt-BR"/>
              </w:rPr>
              <w:t>: Rút ra định nghĩa.</w:t>
            </w:r>
          </w:p>
          <w:p w14:paraId="65820E1E" w14:textId="77777777" w:rsidR="00D83FA9" w:rsidRPr="003B278F" w:rsidRDefault="00D83FA9" w:rsidP="00366C97">
            <w:pPr>
              <w:tabs>
                <w:tab w:val="left" w:pos="9360"/>
              </w:tabs>
              <w:jc w:val="both"/>
              <w:rPr>
                <w:lang w:val="pt-BR"/>
              </w:rPr>
            </w:pPr>
            <w:r w:rsidRPr="003B278F">
              <w:rPr>
                <w:b/>
                <w:bCs/>
                <w:lang w:val="pt-BR"/>
              </w:rPr>
              <w:t>Gv</w:t>
            </w:r>
            <w:r w:rsidRPr="003B278F">
              <w:rPr>
                <w:lang w:val="pt-BR"/>
              </w:rPr>
              <w:t xml:space="preserve">: Đưa ra ví dụ, yêu cầu hs quan sát và nhận xét </w:t>
            </w:r>
            <w:r w:rsidR="002A7F6D" w:rsidRPr="003B278F">
              <w:rPr>
                <w:lang w:val="pt-BR"/>
              </w:rPr>
              <w:t>mối quan hệ giữa CTPT và CTĐGN</w:t>
            </w:r>
          </w:p>
          <w:p w14:paraId="496478A1" w14:textId="77777777" w:rsidR="002A7F6D" w:rsidRPr="003B278F" w:rsidRDefault="002A7F6D" w:rsidP="00366C97">
            <w:pPr>
              <w:tabs>
                <w:tab w:val="left" w:pos="9360"/>
              </w:tabs>
              <w:jc w:val="both"/>
              <w:rPr>
                <w:lang w:val="pt-BR"/>
              </w:rPr>
            </w:pPr>
          </w:p>
          <w:tbl>
            <w:tblPr>
              <w:tblW w:w="4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2"/>
              <w:gridCol w:w="785"/>
              <w:gridCol w:w="711"/>
              <w:gridCol w:w="834"/>
              <w:gridCol w:w="908"/>
              <w:gridCol w:w="982"/>
            </w:tblGrid>
            <w:tr w:rsidR="00D83FA9" w:rsidRPr="003B278F" w14:paraId="3F84A1A6" w14:textId="77777777">
              <w:trPr>
                <w:trHeight w:val="458"/>
              </w:trPr>
              <w:tc>
                <w:tcPr>
                  <w:tcW w:w="905" w:type="dxa"/>
                  <w:tcBorders>
                    <w:top w:val="single" w:sz="4" w:space="0" w:color="auto"/>
                    <w:left w:val="single" w:sz="4" w:space="0" w:color="auto"/>
                    <w:bottom w:val="single" w:sz="4" w:space="0" w:color="auto"/>
                    <w:right w:val="single" w:sz="4" w:space="0" w:color="auto"/>
                  </w:tcBorders>
                </w:tcPr>
                <w:p w14:paraId="2E74A044" w14:textId="77777777" w:rsidR="00D83FA9" w:rsidRPr="003B278F" w:rsidRDefault="00D83FA9" w:rsidP="00366C97">
                  <w:pPr>
                    <w:tabs>
                      <w:tab w:val="left" w:pos="9360"/>
                    </w:tabs>
                    <w:jc w:val="both"/>
                    <w:rPr>
                      <w:lang w:val="pt-BR"/>
                    </w:rPr>
                  </w:pPr>
                  <w:r w:rsidRPr="003B278F">
                    <w:rPr>
                      <w:lang w:val="pt-BR"/>
                    </w:rPr>
                    <w:t xml:space="preserve">Hợp chất </w:t>
                  </w:r>
                </w:p>
              </w:tc>
              <w:tc>
                <w:tcPr>
                  <w:tcW w:w="727" w:type="dxa"/>
                  <w:tcBorders>
                    <w:top w:val="single" w:sz="4" w:space="0" w:color="auto"/>
                    <w:left w:val="single" w:sz="4" w:space="0" w:color="auto"/>
                    <w:bottom w:val="single" w:sz="4" w:space="0" w:color="auto"/>
                    <w:right w:val="single" w:sz="4" w:space="0" w:color="auto"/>
                  </w:tcBorders>
                </w:tcPr>
                <w:p w14:paraId="4B351A22" w14:textId="77777777" w:rsidR="00D83FA9" w:rsidRPr="003B278F" w:rsidRDefault="00D83FA9" w:rsidP="00366C97">
                  <w:pPr>
                    <w:tabs>
                      <w:tab w:val="left" w:pos="9360"/>
                    </w:tabs>
                    <w:jc w:val="both"/>
                    <w:rPr>
                      <w:lang w:val="pt-BR"/>
                    </w:rPr>
                  </w:pPr>
                  <w:r w:rsidRPr="003B278F">
                    <w:rPr>
                      <w:lang w:val="pt-BR"/>
                    </w:rPr>
                    <w:t xml:space="preserve">Metan </w:t>
                  </w:r>
                </w:p>
              </w:tc>
              <w:tc>
                <w:tcPr>
                  <w:tcW w:w="661" w:type="dxa"/>
                  <w:tcBorders>
                    <w:top w:val="single" w:sz="4" w:space="0" w:color="auto"/>
                    <w:left w:val="single" w:sz="4" w:space="0" w:color="auto"/>
                    <w:bottom w:val="single" w:sz="4" w:space="0" w:color="auto"/>
                    <w:right w:val="single" w:sz="4" w:space="0" w:color="auto"/>
                  </w:tcBorders>
                </w:tcPr>
                <w:p w14:paraId="4F38647D" w14:textId="77777777" w:rsidR="00D83FA9" w:rsidRPr="003B278F" w:rsidRDefault="00D83FA9" w:rsidP="00366C97">
                  <w:pPr>
                    <w:tabs>
                      <w:tab w:val="left" w:pos="9360"/>
                    </w:tabs>
                    <w:jc w:val="both"/>
                    <w:rPr>
                      <w:lang w:val="pt-BR"/>
                    </w:rPr>
                  </w:pPr>
                  <w:r w:rsidRPr="003B278F">
                    <w:rPr>
                      <w:lang w:val="pt-BR"/>
                    </w:rPr>
                    <w:t>etilen</w:t>
                  </w:r>
                </w:p>
              </w:tc>
              <w:tc>
                <w:tcPr>
                  <w:tcW w:w="769" w:type="dxa"/>
                  <w:tcBorders>
                    <w:top w:val="single" w:sz="4" w:space="0" w:color="auto"/>
                    <w:left w:val="single" w:sz="4" w:space="0" w:color="auto"/>
                    <w:bottom w:val="single" w:sz="4" w:space="0" w:color="auto"/>
                    <w:right w:val="single" w:sz="4" w:space="0" w:color="auto"/>
                  </w:tcBorders>
                </w:tcPr>
                <w:p w14:paraId="4173FCF5" w14:textId="77777777" w:rsidR="00D83FA9" w:rsidRPr="003B278F" w:rsidRDefault="00D83FA9" w:rsidP="00366C97">
                  <w:pPr>
                    <w:tabs>
                      <w:tab w:val="left" w:pos="9360"/>
                    </w:tabs>
                    <w:jc w:val="both"/>
                    <w:rPr>
                      <w:lang w:val="pt-BR"/>
                    </w:rPr>
                  </w:pPr>
                  <w:r w:rsidRPr="003B278F">
                    <w:rPr>
                      <w:lang w:val="pt-BR"/>
                    </w:rPr>
                    <w:t>Ancol</w:t>
                  </w:r>
                </w:p>
                <w:p w14:paraId="19BC0BE9" w14:textId="77777777" w:rsidR="00D83FA9" w:rsidRPr="003B278F" w:rsidRDefault="00D83FA9" w:rsidP="00366C97">
                  <w:pPr>
                    <w:tabs>
                      <w:tab w:val="left" w:pos="9360"/>
                    </w:tabs>
                    <w:jc w:val="both"/>
                    <w:rPr>
                      <w:lang w:val="pt-BR"/>
                    </w:rPr>
                  </w:pPr>
                  <w:r w:rsidRPr="003B278F">
                    <w:rPr>
                      <w:lang w:val="pt-BR"/>
                    </w:rPr>
                    <w:t>etylic</w:t>
                  </w:r>
                </w:p>
              </w:tc>
              <w:tc>
                <w:tcPr>
                  <w:tcW w:w="834" w:type="dxa"/>
                  <w:tcBorders>
                    <w:top w:val="single" w:sz="4" w:space="0" w:color="auto"/>
                    <w:left w:val="single" w:sz="4" w:space="0" w:color="auto"/>
                    <w:bottom w:val="single" w:sz="4" w:space="0" w:color="auto"/>
                    <w:right w:val="single" w:sz="4" w:space="0" w:color="auto"/>
                  </w:tcBorders>
                </w:tcPr>
                <w:p w14:paraId="5E21B95E" w14:textId="77777777" w:rsidR="002A7F6D" w:rsidRPr="003B278F" w:rsidRDefault="00D83FA9" w:rsidP="00366C97">
                  <w:pPr>
                    <w:tabs>
                      <w:tab w:val="left" w:pos="9360"/>
                    </w:tabs>
                    <w:jc w:val="both"/>
                    <w:rPr>
                      <w:lang w:val="pt-BR"/>
                    </w:rPr>
                  </w:pPr>
                  <w:r w:rsidRPr="003B278F">
                    <w:rPr>
                      <w:lang w:val="pt-BR"/>
                    </w:rPr>
                    <w:t>a</w:t>
                  </w:r>
                  <w:r w:rsidR="002A7F6D" w:rsidRPr="003B278F">
                    <w:rPr>
                      <w:lang w:val="pt-BR"/>
                    </w:rPr>
                    <w:t>xit</w:t>
                  </w:r>
                </w:p>
                <w:p w14:paraId="4ED12F2D" w14:textId="77777777" w:rsidR="00D83FA9" w:rsidRPr="003B278F" w:rsidRDefault="00D83FA9" w:rsidP="00366C97">
                  <w:pPr>
                    <w:tabs>
                      <w:tab w:val="left" w:pos="9360"/>
                    </w:tabs>
                    <w:jc w:val="both"/>
                    <w:rPr>
                      <w:lang w:val="pt-BR"/>
                    </w:rPr>
                  </w:pPr>
                  <w:r w:rsidRPr="003B278F">
                    <w:rPr>
                      <w:lang w:val="pt-BR"/>
                    </w:rPr>
                    <w:t>axetic</w:t>
                  </w:r>
                </w:p>
              </w:tc>
              <w:tc>
                <w:tcPr>
                  <w:tcW w:w="911" w:type="dxa"/>
                  <w:tcBorders>
                    <w:top w:val="single" w:sz="4" w:space="0" w:color="auto"/>
                    <w:left w:val="single" w:sz="4" w:space="0" w:color="auto"/>
                    <w:bottom w:val="single" w:sz="4" w:space="0" w:color="auto"/>
                    <w:right w:val="single" w:sz="4" w:space="0" w:color="auto"/>
                  </w:tcBorders>
                </w:tcPr>
                <w:p w14:paraId="4A0BBDFE" w14:textId="77777777" w:rsidR="00D83FA9" w:rsidRPr="003B278F" w:rsidRDefault="00D83FA9" w:rsidP="00366C97">
                  <w:pPr>
                    <w:tabs>
                      <w:tab w:val="left" w:pos="9360"/>
                    </w:tabs>
                    <w:jc w:val="both"/>
                    <w:rPr>
                      <w:lang w:val="pt-BR"/>
                    </w:rPr>
                  </w:pPr>
                  <w:r w:rsidRPr="003B278F">
                    <w:rPr>
                      <w:lang w:val="pt-BR"/>
                    </w:rPr>
                    <w:t xml:space="preserve">Glucozơ </w:t>
                  </w:r>
                </w:p>
              </w:tc>
            </w:tr>
            <w:tr w:rsidR="00D83FA9" w:rsidRPr="003B278F" w14:paraId="152FF447" w14:textId="77777777">
              <w:trPr>
                <w:trHeight w:val="222"/>
              </w:trPr>
              <w:tc>
                <w:tcPr>
                  <w:tcW w:w="905" w:type="dxa"/>
                  <w:tcBorders>
                    <w:top w:val="single" w:sz="4" w:space="0" w:color="auto"/>
                    <w:left w:val="single" w:sz="4" w:space="0" w:color="auto"/>
                    <w:bottom w:val="single" w:sz="4" w:space="0" w:color="auto"/>
                    <w:right w:val="single" w:sz="4" w:space="0" w:color="auto"/>
                  </w:tcBorders>
                </w:tcPr>
                <w:p w14:paraId="5E3A381E" w14:textId="77777777" w:rsidR="00D83FA9" w:rsidRPr="003B278F" w:rsidRDefault="00D83FA9" w:rsidP="00366C97">
                  <w:pPr>
                    <w:tabs>
                      <w:tab w:val="left" w:pos="9360"/>
                    </w:tabs>
                    <w:jc w:val="both"/>
                    <w:rPr>
                      <w:lang w:val="pt-BR"/>
                    </w:rPr>
                  </w:pPr>
                  <w:r w:rsidRPr="003B278F">
                    <w:rPr>
                      <w:lang w:val="pt-BR"/>
                    </w:rPr>
                    <w:t xml:space="preserve">CTPT </w:t>
                  </w:r>
                </w:p>
              </w:tc>
              <w:tc>
                <w:tcPr>
                  <w:tcW w:w="727" w:type="dxa"/>
                  <w:tcBorders>
                    <w:top w:val="single" w:sz="4" w:space="0" w:color="auto"/>
                    <w:left w:val="single" w:sz="4" w:space="0" w:color="auto"/>
                    <w:bottom w:val="single" w:sz="4" w:space="0" w:color="auto"/>
                    <w:right w:val="single" w:sz="4" w:space="0" w:color="auto"/>
                  </w:tcBorders>
                </w:tcPr>
                <w:p w14:paraId="7A87B66E" w14:textId="77777777" w:rsidR="00D83FA9" w:rsidRPr="003B278F" w:rsidRDefault="00D83FA9" w:rsidP="00366C97">
                  <w:pPr>
                    <w:tabs>
                      <w:tab w:val="left" w:pos="9360"/>
                    </w:tabs>
                    <w:jc w:val="both"/>
                    <w:rPr>
                      <w:lang w:val="pt-BR"/>
                    </w:rPr>
                  </w:pPr>
                  <w:r w:rsidRPr="003B278F">
                    <w:rPr>
                      <w:lang w:val="pt-BR"/>
                    </w:rPr>
                    <w:t>CH</w:t>
                  </w:r>
                  <w:r w:rsidRPr="003B278F">
                    <w:rPr>
                      <w:vertAlign w:val="subscript"/>
                      <w:lang w:val="pt-BR"/>
                    </w:rPr>
                    <w:t xml:space="preserve">4 </w:t>
                  </w:r>
                </w:p>
              </w:tc>
              <w:tc>
                <w:tcPr>
                  <w:tcW w:w="661" w:type="dxa"/>
                  <w:tcBorders>
                    <w:top w:val="single" w:sz="4" w:space="0" w:color="auto"/>
                    <w:left w:val="single" w:sz="4" w:space="0" w:color="auto"/>
                    <w:bottom w:val="single" w:sz="4" w:space="0" w:color="auto"/>
                    <w:right w:val="single" w:sz="4" w:space="0" w:color="auto"/>
                  </w:tcBorders>
                </w:tcPr>
                <w:p w14:paraId="436E8A81" w14:textId="77777777" w:rsidR="00D83FA9" w:rsidRPr="003B278F" w:rsidRDefault="00D83FA9" w:rsidP="00366C97">
                  <w:pPr>
                    <w:tabs>
                      <w:tab w:val="left" w:pos="9360"/>
                    </w:tabs>
                    <w:jc w:val="both"/>
                    <w:rPr>
                      <w:lang w:val="pt-BR"/>
                    </w:rPr>
                  </w:pPr>
                  <w:r w:rsidRPr="003B278F">
                    <w:rPr>
                      <w:lang w:val="pt-BR"/>
                    </w:rPr>
                    <w:t>C</w:t>
                  </w:r>
                  <w:r w:rsidRPr="003B278F">
                    <w:rPr>
                      <w:vertAlign w:val="subscript"/>
                      <w:lang w:val="pt-BR"/>
                    </w:rPr>
                    <w:t>2</w:t>
                  </w:r>
                  <w:r w:rsidRPr="003B278F">
                    <w:rPr>
                      <w:lang w:val="pt-BR"/>
                    </w:rPr>
                    <w:t>H</w:t>
                  </w:r>
                  <w:r w:rsidRPr="003B278F">
                    <w:rPr>
                      <w:vertAlign w:val="subscript"/>
                      <w:lang w:val="pt-BR"/>
                    </w:rPr>
                    <w:t>4</w:t>
                  </w:r>
                </w:p>
              </w:tc>
              <w:tc>
                <w:tcPr>
                  <w:tcW w:w="769" w:type="dxa"/>
                  <w:tcBorders>
                    <w:top w:val="single" w:sz="4" w:space="0" w:color="auto"/>
                    <w:left w:val="single" w:sz="4" w:space="0" w:color="auto"/>
                    <w:bottom w:val="single" w:sz="4" w:space="0" w:color="auto"/>
                    <w:right w:val="single" w:sz="4" w:space="0" w:color="auto"/>
                  </w:tcBorders>
                </w:tcPr>
                <w:p w14:paraId="02C44A1D" w14:textId="77777777" w:rsidR="00D83FA9" w:rsidRPr="003B278F" w:rsidRDefault="00D83FA9" w:rsidP="00366C97">
                  <w:pPr>
                    <w:tabs>
                      <w:tab w:val="left" w:pos="9360"/>
                    </w:tabs>
                    <w:jc w:val="both"/>
                    <w:rPr>
                      <w:lang w:val="pt-BR"/>
                    </w:rPr>
                  </w:pPr>
                  <w:r w:rsidRPr="003B278F">
                    <w:rPr>
                      <w:lang w:val="pt-BR"/>
                    </w:rPr>
                    <w:t>C</w:t>
                  </w:r>
                  <w:r w:rsidRPr="003B278F">
                    <w:rPr>
                      <w:vertAlign w:val="subscript"/>
                      <w:lang w:val="pt-BR"/>
                    </w:rPr>
                    <w:t>2</w:t>
                  </w:r>
                  <w:r w:rsidRPr="003B278F">
                    <w:rPr>
                      <w:lang w:val="pt-BR"/>
                    </w:rPr>
                    <w:t>H</w:t>
                  </w:r>
                  <w:r w:rsidRPr="003B278F">
                    <w:rPr>
                      <w:vertAlign w:val="subscript"/>
                      <w:lang w:val="pt-BR"/>
                    </w:rPr>
                    <w:t>6</w:t>
                  </w:r>
                  <w:r w:rsidRPr="003B278F">
                    <w:rPr>
                      <w:lang w:val="pt-BR"/>
                    </w:rPr>
                    <w:t>O</w:t>
                  </w:r>
                </w:p>
              </w:tc>
              <w:tc>
                <w:tcPr>
                  <w:tcW w:w="834" w:type="dxa"/>
                  <w:tcBorders>
                    <w:top w:val="single" w:sz="4" w:space="0" w:color="auto"/>
                    <w:left w:val="single" w:sz="4" w:space="0" w:color="auto"/>
                    <w:bottom w:val="single" w:sz="4" w:space="0" w:color="auto"/>
                    <w:right w:val="single" w:sz="4" w:space="0" w:color="auto"/>
                  </w:tcBorders>
                </w:tcPr>
                <w:p w14:paraId="3F5BE672" w14:textId="77777777" w:rsidR="00D83FA9" w:rsidRPr="003B278F" w:rsidRDefault="00D83FA9" w:rsidP="00366C97">
                  <w:pPr>
                    <w:tabs>
                      <w:tab w:val="left" w:pos="9360"/>
                    </w:tabs>
                    <w:jc w:val="both"/>
                    <w:rPr>
                      <w:lang w:val="pt-BR"/>
                    </w:rPr>
                  </w:pPr>
                  <w:r w:rsidRPr="003B278F">
                    <w:rPr>
                      <w:lang w:val="pt-BR"/>
                    </w:rPr>
                    <w:t>C</w:t>
                  </w:r>
                  <w:r w:rsidRPr="003B278F">
                    <w:rPr>
                      <w:vertAlign w:val="subscript"/>
                      <w:lang w:val="pt-BR"/>
                    </w:rPr>
                    <w:t>2</w:t>
                  </w:r>
                  <w:r w:rsidRPr="003B278F">
                    <w:rPr>
                      <w:lang w:val="pt-BR"/>
                    </w:rPr>
                    <w:t>H</w:t>
                  </w:r>
                  <w:r w:rsidRPr="003B278F">
                    <w:rPr>
                      <w:vertAlign w:val="subscript"/>
                      <w:lang w:val="pt-BR"/>
                    </w:rPr>
                    <w:t>4</w:t>
                  </w:r>
                  <w:r w:rsidRPr="003B278F">
                    <w:rPr>
                      <w:lang w:val="pt-BR"/>
                    </w:rPr>
                    <w:t>O</w:t>
                  </w:r>
                  <w:r w:rsidRPr="003B278F">
                    <w:rPr>
                      <w:vertAlign w:val="subscript"/>
                      <w:lang w:val="pt-BR"/>
                    </w:rPr>
                    <w:t>2</w:t>
                  </w:r>
                </w:p>
              </w:tc>
              <w:tc>
                <w:tcPr>
                  <w:tcW w:w="911" w:type="dxa"/>
                  <w:tcBorders>
                    <w:top w:val="single" w:sz="4" w:space="0" w:color="auto"/>
                    <w:left w:val="single" w:sz="4" w:space="0" w:color="auto"/>
                    <w:bottom w:val="single" w:sz="4" w:space="0" w:color="auto"/>
                    <w:right w:val="single" w:sz="4" w:space="0" w:color="auto"/>
                  </w:tcBorders>
                </w:tcPr>
                <w:p w14:paraId="43A467D3" w14:textId="77777777" w:rsidR="00D83FA9" w:rsidRPr="003B278F" w:rsidRDefault="00D83FA9" w:rsidP="00366C97">
                  <w:pPr>
                    <w:tabs>
                      <w:tab w:val="left" w:pos="9360"/>
                    </w:tabs>
                    <w:jc w:val="both"/>
                    <w:rPr>
                      <w:lang w:val="pt-BR"/>
                    </w:rPr>
                  </w:pPr>
                  <w:r w:rsidRPr="003B278F">
                    <w:rPr>
                      <w:lang w:val="pt-BR"/>
                    </w:rPr>
                    <w:t>C</w:t>
                  </w:r>
                  <w:r w:rsidRPr="003B278F">
                    <w:rPr>
                      <w:vertAlign w:val="subscript"/>
                      <w:lang w:val="pt-BR"/>
                    </w:rPr>
                    <w:t>6</w:t>
                  </w:r>
                  <w:r w:rsidRPr="003B278F">
                    <w:rPr>
                      <w:lang w:val="pt-BR"/>
                    </w:rPr>
                    <w:t>H</w:t>
                  </w:r>
                  <w:r w:rsidRPr="003B278F">
                    <w:rPr>
                      <w:vertAlign w:val="subscript"/>
                      <w:lang w:val="pt-BR"/>
                    </w:rPr>
                    <w:t>12</w:t>
                  </w:r>
                  <w:r w:rsidRPr="003B278F">
                    <w:rPr>
                      <w:lang w:val="pt-BR"/>
                    </w:rPr>
                    <w:t>O</w:t>
                  </w:r>
                  <w:r w:rsidRPr="003B278F">
                    <w:rPr>
                      <w:vertAlign w:val="subscript"/>
                      <w:lang w:val="pt-BR"/>
                    </w:rPr>
                    <w:t>6</w:t>
                  </w:r>
                </w:p>
              </w:tc>
            </w:tr>
            <w:tr w:rsidR="00D83FA9" w:rsidRPr="003B278F" w14:paraId="2C242515" w14:textId="77777777">
              <w:trPr>
                <w:trHeight w:val="236"/>
              </w:trPr>
              <w:tc>
                <w:tcPr>
                  <w:tcW w:w="905" w:type="dxa"/>
                  <w:tcBorders>
                    <w:top w:val="single" w:sz="4" w:space="0" w:color="auto"/>
                    <w:left w:val="single" w:sz="4" w:space="0" w:color="auto"/>
                    <w:bottom w:val="single" w:sz="4" w:space="0" w:color="auto"/>
                    <w:right w:val="single" w:sz="4" w:space="0" w:color="auto"/>
                  </w:tcBorders>
                </w:tcPr>
                <w:p w14:paraId="6BBB0D79" w14:textId="77777777" w:rsidR="00D83FA9" w:rsidRPr="003B278F" w:rsidRDefault="00D83FA9" w:rsidP="00366C97">
                  <w:pPr>
                    <w:tabs>
                      <w:tab w:val="left" w:pos="9360"/>
                    </w:tabs>
                    <w:jc w:val="both"/>
                    <w:rPr>
                      <w:lang w:val="pt-BR"/>
                    </w:rPr>
                  </w:pPr>
                  <w:r w:rsidRPr="003B278F">
                    <w:rPr>
                      <w:lang w:val="pt-BR"/>
                    </w:rPr>
                    <w:t xml:space="preserve">CTĐGN </w:t>
                  </w:r>
                </w:p>
              </w:tc>
              <w:tc>
                <w:tcPr>
                  <w:tcW w:w="727" w:type="dxa"/>
                  <w:tcBorders>
                    <w:top w:val="single" w:sz="4" w:space="0" w:color="auto"/>
                    <w:left w:val="single" w:sz="4" w:space="0" w:color="auto"/>
                    <w:bottom w:val="single" w:sz="4" w:space="0" w:color="auto"/>
                    <w:right w:val="single" w:sz="4" w:space="0" w:color="auto"/>
                  </w:tcBorders>
                </w:tcPr>
                <w:p w14:paraId="0200D851" w14:textId="77777777" w:rsidR="00D83FA9" w:rsidRPr="003B278F" w:rsidRDefault="00D83FA9" w:rsidP="00366C97">
                  <w:pPr>
                    <w:tabs>
                      <w:tab w:val="left" w:pos="9360"/>
                    </w:tabs>
                    <w:jc w:val="both"/>
                    <w:rPr>
                      <w:lang w:val="pt-BR"/>
                    </w:rPr>
                  </w:pPr>
                  <w:r w:rsidRPr="003B278F">
                    <w:rPr>
                      <w:lang w:val="pt-BR"/>
                    </w:rPr>
                    <w:t>CH</w:t>
                  </w:r>
                  <w:r w:rsidRPr="003B278F">
                    <w:rPr>
                      <w:vertAlign w:val="subscript"/>
                      <w:lang w:val="pt-BR"/>
                    </w:rPr>
                    <w:t>4</w:t>
                  </w:r>
                  <w:r w:rsidRPr="003B278F">
                    <w:rPr>
                      <w:lang w:val="pt-BR"/>
                    </w:rPr>
                    <w:t xml:space="preserve"> </w:t>
                  </w:r>
                </w:p>
              </w:tc>
              <w:tc>
                <w:tcPr>
                  <w:tcW w:w="661" w:type="dxa"/>
                  <w:tcBorders>
                    <w:top w:val="single" w:sz="4" w:space="0" w:color="auto"/>
                    <w:left w:val="single" w:sz="4" w:space="0" w:color="auto"/>
                    <w:bottom w:val="single" w:sz="4" w:space="0" w:color="auto"/>
                    <w:right w:val="single" w:sz="4" w:space="0" w:color="auto"/>
                  </w:tcBorders>
                </w:tcPr>
                <w:p w14:paraId="75774A8E" w14:textId="77777777" w:rsidR="00D83FA9" w:rsidRPr="003B278F" w:rsidRDefault="00D83FA9" w:rsidP="00366C97">
                  <w:pPr>
                    <w:tabs>
                      <w:tab w:val="left" w:pos="9360"/>
                    </w:tabs>
                    <w:jc w:val="both"/>
                    <w:rPr>
                      <w:lang w:val="pt-BR"/>
                    </w:rPr>
                  </w:pPr>
                  <w:r w:rsidRPr="003B278F">
                    <w:rPr>
                      <w:lang w:val="pt-BR"/>
                    </w:rPr>
                    <w:t>CH</w:t>
                  </w:r>
                  <w:r w:rsidRPr="003B278F">
                    <w:rPr>
                      <w:vertAlign w:val="subscript"/>
                      <w:lang w:val="pt-BR"/>
                    </w:rPr>
                    <w:t>2</w:t>
                  </w:r>
                </w:p>
              </w:tc>
              <w:tc>
                <w:tcPr>
                  <w:tcW w:w="769" w:type="dxa"/>
                  <w:tcBorders>
                    <w:top w:val="single" w:sz="4" w:space="0" w:color="auto"/>
                    <w:left w:val="single" w:sz="4" w:space="0" w:color="auto"/>
                    <w:bottom w:val="single" w:sz="4" w:space="0" w:color="auto"/>
                    <w:right w:val="single" w:sz="4" w:space="0" w:color="auto"/>
                  </w:tcBorders>
                </w:tcPr>
                <w:p w14:paraId="7C740D17" w14:textId="77777777" w:rsidR="00D83FA9" w:rsidRPr="003B278F" w:rsidRDefault="00D83FA9" w:rsidP="00366C97">
                  <w:pPr>
                    <w:tabs>
                      <w:tab w:val="left" w:pos="9360"/>
                    </w:tabs>
                    <w:jc w:val="both"/>
                    <w:rPr>
                      <w:lang w:val="pt-BR"/>
                    </w:rPr>
                  </w:pPr>
                  <w:r w:rsidRPr="003B278F">
                    <w:rPr>
                      <w:lang w:val="pt-BR"/>
                    </w:rPr>
                    <w:t>C</w:t>
                  </w:r>
                  <w:r w:rsidRPr="003B278F">
                    <w:rPr>
                      <w:vertAlign w:val="subscript"/>
                      <w:lang w:val="pt-BR"/>
                    </w:rPr>
                    <w:t>2</w:t>
                  </w:r>
                  <w:r w:rsidRPr="003B278F">
                    <w:rPr>
                      <w:lang w:val="pt-BR"/>
                    </w:rPr>
                    <w:t>H</w:t>
                  </w:r>
                  <w:r w:rsidRPr="003B278F">
                    <w:rPr>
                      <w:vertAlign w:val="subscript"/>
                      <w:lang w:val="pt-BR"/>
                    </w:rPr>
                    <w:t>6</w:t>
                  </w:r>
                  <w:r w:rsidRPr="003B278F">
                    <w:rPr>
                      <w:lang w:val="pt-BR"/>
                    </w:rPr>
                    <w:t xml:space="preserve">O </w:t>
                  </w:r>
                </w:p>
              </w:tc>
              <w:tc>
                <w:tcPr>
                  <w:tcW w:w="834" w:type="dxa"/>
                  <w:tcBorders>
                    <w:top w:val="single" w:sz="4" w:space="0" w:color="auto"/>
                    <w:left w:val="single" w:sz="4" w:space="0" w:color="auto"/>
                    <w:bottom w:val="single" w:sz="4" w:space="0" w:color="auto"/>
                    <w:right w:val="single" w:sz="4" w:space="0" w:color="auto"/>
                  </w:tcBorders>
                </w:tcPr>
                <w:p w14:paraId="0B2724AB" w14:textId="77777777" w:rsidR="00D83FA9" w:rsidRPr="003B278F" w:rsidRDefault="00D83FA9" w:rsidP="00366C97">
                  <w:pPr>
                    <w:tabs>
                      <w:tab w:val="left" w:pos="9360"/>
                    </w:tabs>
                    <w:jc w:val="both"/>
                    <w:rPr>
                      <w:lang w:val="pt-BR"/>
                    </w:rPr>
                  </w:pPr>
                  <w:r w:rsidRPr="003B278F">
                    <w:rPr>
                      <w:lang w:val="pt-BR"/>
                    </w:rPr>
                    <w:t>CH</w:t>
                  </w:r>
                  <w:r w:rsidRPr="003B278F">
                    <w:rPr>
                      <w:vertAlign w:val="subscript"/>
                      <w:lang w:val="pt-BR"/>
                    </w:rPr>
                    <w:t>2</w:t>
                  </w:r>
                  <w:r w:rsidRPr="003B278F">
                    <w:rPr>
                      <w:lang w:val="pt-BR"/>
                    </w:rPr>
                    <w:t>O</w:t>
                  </w:r>
                </w:p>
              </w:tc>
              <w:tc>
                <w:tcPr>
                  <w:tcW w:w="911" w:type="dxa"/>
                  <w:tcBorders>
                    <w:top w:val="single" w:sz="4" w:space="0" w:color="auto"/>
                    <w:left w:val="single" w:sz="4" w:space="0" w:color="auto"/>
                    <w:bottom w:val="single" w:sz="4" w:space="0" w:color="auto"/>
                    <w:right w:val="single" w:sz="4" w:space="0" w:color="auto"/>
                  </w:tcBorders>
                </w:tcPr>
                <w:p w14:paraId="77B66A97" w14:textId="77777777" w:rsidR="00D83FA9" w:rsidRPr="003B278F" w:rsidRDefault="00D83FA9" w:rsidP="00366C97">
                  <w:pPr>
                    <w:tabs>
                      <w:tab w:val="left" w:pos="9360"/>
                    </w:tabs>
                    <w:jc w:val="both"/>
                    <w:rPr>
                      <w:lang w:val="pt-BR"/>
                    </w:rPr>
                  </w:pPr>
                  <w:r w:rsidRPr="003B278F">
                    <w:rPr>
                      <w:lang w:val="pt-BR"/>
                    </w:rPr>
                    <w:t>CH</w:t>
                  </w:r>
                  <w:r w:rsidRPr="003B278F">
                    <w:rPr>
                      <w:vertAlign w:val="subscript"/>
                      <w:lang w:val="pt-BR"/>
                    </w:rPr>
                    <w:t>2</w:t>
                  </w:r>
                  <w:r w:rsidRPr="003B278F">
                    <w:rPr>
                      <w:lang w:val="pt-BR"/>
                    </w:rPr>
                    <w:t xml:space="preserve">O </w:t>
                  </w:r>
                </w:p>
              </w:tc>
            </w:tr>
          </w:tbl>
          <w:p w14:paraId="01AF64C9" w14:textId="77777777" w:rsidR="00D83FA9" w:rsidRPr="003B278F" w:rsidRDefault="00D83FA9" w:rsidP="00366C97">
            <w:pPr>
              <w:tabs>
                <w:tab w:val="left" w:pos="9360"/>
              </w:tabs>
              <w:jc w:val="both"/>
              <w:rPr>
                <w:lang w:val="pt-BR"/>
              </w:rPr>
            </w:pPr>
            <w:r w:rsidRPr="003B278F">
              <w:rPr>
                <w:lang w:val="pt-BR"/>
              </w:rPr>
              <w:t xml:space="preserve">Hs: nhận xét thông qua bảng. </w:t>
            </w:r>
          </w:p>
          <w:p w14:paraId="40BA1171" w14:textId="77777777" w:rsidR="00774CDA" w:rsidRPr="003B278F" w:rsidRDefault="00774CDA" w:rsidP="00366C97">
            <w:pPr>
              <w:tabs>
                <w:tab w:val="left" w:pos="9360"/>
              </w:tabs>
              <w:jc w:val="both"/>
              <w:rPr>
                <w:lang w:val="pt-BR"/>
              </w:rPr>
            </w:pPr>
            <w:r w:rsidRPr="003B278F">
              <w:rPr>
                <w:lang w:val="pt-BR"/>
              </w:rPr>
              <w:t xml:space="preserve">Gv: Thông tin về cách thiết lập CTPT từ CTĐGN </w:t>
            </w:r>
            <w:r w:rsidRPr="003B278F">
              <w:rPr>
                <w:lang w:val="pt-BR"/>
              </w:rPr>
              <w:sym w:font="Wingdings" w:char="F0E0"/>
            </w:r>
            <w:r w:rsidRPr="003B278F">
              <w:rPr>
                <w:lang w:val="pt-BR"/>
              </w:rPr>
              <w:t>*Vd:Lấy ví dụ phần I thêm dữ kiện: Tỉ khối hơi của A so với hiđro là 30. Tìm CTPT?</w:t>
            </w:r>
          </w:p>
          <w:p w14:paraId="3D3BEC27" w14:textId="77777777" w:rsidR="00774CDA" w:rsidRPr="003B278F" w:rsidRDefault="00774CDA" w:rsidP="00366C97">
            <w:pPr>
              <w:tabs>
                <w:tab w:val="center" w:pos="2469"/>
              </w:tabs>
              <w:jc w:val="both"/>
              <w:rPr>
                <w:lang w:val="pt-BR"/>
              </w:rPr>
            </w:pPr>
            <w:r w:rsidRPr="003B278F">
              <w:rPr>
                <w:lang w:val="pt-BR"/>
              </w:rPr>
              <w:t xml:space="preserve">Ta có CTĐGN: </w:t>
            </w:r>
            <w:r w:rsidRPr="003B278F">
              <w:rPr>
                <w:position w:val="-12"/>
                <w:lang w:val="pl-PL"/>
              </w:rPr>
              <w:object w:dxaOrig="680" w:dyaOrig="360" w14:anchorId="365F8712">
                <v:shape id="_x0000_i1354" type="#_x0000_t75" style="width:33.75pt;height:18pt" o:ole="">
                  <v:imagedata r:id="rId503" o:title=""/>
                </v:shape>
                <o:OLEObject Type="Embed" ProgID="Equation.DSMT4" ShapeID="_x0000_i1354" DrawAspect="Content" ObjectID="_1672681561" r:id="rId505"/>
              </w:object>
            </w:r>
            <w:r w:rsidRPr="003B278F">
              <w:rPr>
                <w:lang w:val="pt-BR"/>
              </w:rPr>
              <w:t xml:space="preserve"> nên CTPT: (</w:t>
            </w:r>
            <w:r w:rsidRPr="003B278F">
              <w:rPr>
                <w:position w:val="-12"/>
                <w:lang w:val="pl-PL"/>
              </w:rPr>
              <w:object w:dxaOrig="680" w:dyaOrig="360" w14:anchorId="09CD8F5D">
                <v:shape id="_x0000_i1355" type="#_x0000_t75" style="width:33.75pt;height:18pt" o:ole="">
                  <v:imagedata r:id="rId503" o:title=""/>
                </v:shape>
                <o:OLEObject Type="Embed" ProgID="Equation.DSMT4" ShapeID="_x0000_i1355" DrawAspect="Content" ObjectID="_1672681562" r:id="rId506"/>
              </w:object>
            </w:r>
            <w:r w:rsidRPr="003B278F">
              <w:rPr>
                <w:lang w:val="pt-BR"/>
              </w:rPr>
              <w:t>)</w:t>
            </w:r>
            <w:r w:rsidRPr="003B278F">
              <w:rPr>
                <w:vertAlign w:val="subscript"/>
                <w:lang w:val="pt-BR"/>
              </w:rPr>
              <w:t>n</w:t>
            </w:r>
            <w:r w:rsidRPr="003B278F">
              <w:rPr>
                <w:lang w:val="pt-BR"/>
              </w:rPr>
              <w:t xml:space="preserve"> </w:t>
            </w:r>
          </w:p>
          <w:p w14:paraId="3EDF6551" w14:textId="77777777" w:rsidR="00774CDA" w:rsidRPr="003B278F" w:rsidRDefault="00774CDA" w:rsidP="00366C97">
            <w:pPr>
              <w:tabs>
                <w:tab w:val="center" w:pos="2469"/>
              </w:tabs>
              <w:jc w:val="both"/>
              <w:rPr>
                <w:lang w:val="pt-BR"/>
              </w:rPr>
            </w:pPr>
            <w:r w:rsidRPr="003B278F">
              <w:rPr>
                <w:lang w:val="pt-BR"/>
              </w:rPr>
              <w:t>Mà:</w:t>
            </w:r>
          </w:p>
          <w:p w14:paraId="1B3EA367" w14:textId="77777777" w:rsidR="00774CDA" w:rsidRPr="003B278F" w:rsidRDefault="00774CDA" w:rsidP="00366C97">
            <w:pPr>
              <w:tabs>
                <w:tab w:val="center" w:pos="2469"/>
              </w:tabs>
              <w:jc w:val="both"/>
              <w:rPr>
                <w:vertAlign w:val="subscript"/>
                <w:lang w:val="pt-BR"/>
              </w:rPr>
            </w:pPr>
            <w:r w:rsidRPr="003B278F">
              <w:rPr>
                <w:lang w:val="pt-BR"/>
              </w:rPr>
              <w:t xml:space="preserve"> </w:t>
            </w:r>
            <w:r w:rsidRPr="003B278F">
              <w:rPr>
                <w:position w:val="-26"/>
                <w:lang w:val="pl-PL"/>
              </w:rPr>
              <w:object w:dxaOrig="2580" w:dyaOrig="639" w14:anchorId="2E01A3C0">
                <v:shape id="_x0000_i1356" type="#_x0000_t75" style="width:129pt;height:32.25pt" o:ole="">
                  <v:imagedata r:id="rId507" o:title=""/>
                </v:shape>
                <o:OLEObject Type="Embed" ProgID="Equation.DSMT4" ShapeID="_x0000_i1356" DrawAspect="Content" ObjectID="_1672681563" r:id="rId508"/>
              </w:object>
            </w:r>
          </w:p>
          <w:p w14:paraId="4D0F6B20" w14:textId="77777777" w:rsidR="00774CDA" w:rsidRPr="003B278F" w:rsidRDefault="00774CDA" w:rsidP="00366C97">
            <w:pPr>
              <w:tabs>
                <w:tab w:val="left" w:pos="9360"/>
              </w:tabs>
              <w:jc w:val="both"/>
              <w:rPr>
                <w:lang w:val="pt-BR"/>
              </w:rPr>
            </w:pPr>
            <w:r w:rsidRPr="003B278F">
              <w:rPr>
                <w:lang w:val="pt-BR"/>
              </w:rPr>
              <w:t xml:space="preserve">Vậy CTPT của A: </w:t>
            </w:r>
            <w:r w:rsidRPr="003B278F">
              <w:rPr>
                <w:position w:val="-12"/>
                <w:lang w:val="pl-PL"/>
              </w:rPr>
              <w:object w:dxaOrig="820" w:dyaOrig="360" w14:anchorId="0FF3C2BC">
                <v:shape id="_x0000_i1357" type="#_x0000_t75" style="width:41.25pt;height:18pt" o:ole="">
                  <v:imagedata r:id="rId509" o:title=""/>
                </v:shape>
                <o:OLEObject Type="Embed" ProgID="Equation.DSMT4" ShapeID="_x0000_i1357" DrawAspect="Content" ObjectID="_1672681564" r:id="rId510"/>
              </w:object>
            </w:r>
          </w:p>
          <w:p w14:paraId="638D9A1E" w14:textId="77777777" w:rsidR="00774CDA" w:rsidRPr="003B278F" w:rsidRDefault="00774CDA" w:rsidP="00366C97">
            <w:pPr>
              <w:tabs>
                <w:tab w:val="left" w:pos="9360"/>
              </w:tabs>
              <w:jc w:val="both"/>
              <w:rPr>
                <w:lang w:val="pl-PL"/>
              </w:rPr>
            </w:pPr>
            <w:r w:rsidRPr="003B278F">
              <w:rPr>
                <w:lang w:val="pl-PL"/>
              </w:rPr>
              <w:t>Gv: Phân tích cách thiết lập CTPT từ phần trăm khối lượng nguyên tố</w:t>
            </w:r>
          </w:p>
          <w:p w14:paraId="4A5E5587" w14:textId="77777777" w:rsidR="00D83FA9" w:rsidRPr="003B278F" w:rsidRDefault="00D83FA9" w:rsidP="00366C97">
            <w:pPr>
              <w:tabs>
                <w:tab w:val="left" w:pos="9360"/>
              </w:tabs>
              <w:jc w:val="both"/>
              <w:rPr>
                <w:lang w:val="pt-BR"/>
              </w:rPr>
            </w:pPr>
            <w:r w:rsidRPr="003B278F">
              <w:rPr>
                <w:lang w:val="pt-BR"/>
              </w:rPr>
              <w:t xml:space="preserve">Vd: Phenol phtalein có %m: %C = 75,47% , % H = 4,35%, % O = 20,18%. Khối lượng mol phân tử của phenolphtalein là 318 g/mol. Hãy lập CTPT của nó. </w:t>
            </w:r>
          </w:p>
          <w:p w14:paraId="2003F3B6" w14:textId="77777777" w:rsidR="00D83FA9" w:rsidRPr="003B278F" w:rsidRDefault="00D83FA9" w:rsidP="00366C97">
            <w:pPr>
              <w:tabs>
                <w:tab w:val="left" w:pos="9360"/>
              </w:tabs>
              <w:jc w:val="both"/>
              <w:rPr>
                <w:lang w:val="pt-BR"/>
              </w:rPr>
            </w:pPr>
            <w:r w:rsidRPr="003B278F">
              <w:rPr>
                <w:b/>
                <w:bCs/>
                <w:lang w:val="pt-BR"/>
              </w:rPr>
              <w:t>Hs</w:t>
            </w:r>
            <w:r w:rsidRPr="003B278F">
              <w:rPr>
                <w:lang w:val="pt-BR"/>
              </w:rPr>
              <w:t xml:space="preserve">: </w:t>
            </w:r>
            <w:r w:rsidR="00B87B5B" w:rsidRPr="003B278F">
              <w:rPr>
                <w:lang w:val="pt-BR"/>
              </w:rPr>
              <w:t>G</w:t>
            </w:r>
            <w:r w:rsidRPr="003B278F">
              <w:rPr>
                <w:lang w:val="pt-BR"/>
              </w:rPr>
              <w:t>ọi CxHyOz (x,y,z là số ng</w:t>
            </w:r>
            <w:r w:rsidR="00B87B5B" w:rsidRPr="003B278F">
              <w:rPr>
                <w:lang w:val="pt-BR"/>
              </w:rPr>
              <w:t>uyên dương)</w:t>
            </w:r>
          </w:p>
          <w:p w14:paraId="52A95486" w14:textId="77777777" w:rsidR="00B87B5B" w:rsidRPr="003B278F" w:rsidRDefault="00B87B5B" w:rsidP="00366C97">
            <w:pPr>
              <w:tabs>
                <w:tab w:val="left" w:pos="9360"/>
              </w:tabs>
              <w:jc w:val="both"/>
              <w:rPr>
                <w:lang w:val="pt-BR"/>
              </w:rPr>
            </w:pPr>
            <w:r w:rsidRPr="003B278F">
              <w:rPr>
                <w:position w:val="-58"/>
                <w:lang w:val="pt-BR"/>
              </w:rPr>
              <w:object w:dxaOrig="3800" w:dyaOrig="1280" w14:anchorId="158272CD">
                <v:shape id="_x0000_i1358" type="#_x0000_t75" style="width:189.75pt;height:63.75pt" o:ole="">
                  <v:imagedata r:id="rId511" o:title=""/>
                </v:shape>
                <o:OLEObject Type="Embed" ProgID="Equation.DSMT4" ShapeID="_x0000_i1358" DrawAspect="Content" ObjectID="_1672681565" r:id="rId512"/>
              </w:object>
            </w:r>
          </w:p>
          <w:p w14:paraId="451C767D" w14:textId="77777777" w:rsidR="00D83FA9" w:rsidRPr="003B278F" w:rsidRDefault="00D83FA9" w:rsidP="00366C97">
            <w:pPr>
              <w:tabs>
                <w:tab w:val="left" w:pos="9360"/>
              </w:tabs>
              <w:jc w:val="both"/>
              <w:rPr>
                <w:lang w:val="pt-BR"/>
              </w:rPr>
            </w:pPr>
            <w:r w:rsidRPr="003B278F">
              <w:rPr>
                <w:lang w:val="pt-BR"/>
              </w:rPr>
              <w:t>=&gt;CTPT: C</w:t>
            </w:r>
            <w:r w:rsidRPr="003B278F">
              <w:rPr>
                <w:vertAlign w:val="subscript"/>
                <w:lang w:val="pt-BR"/>
              </w:rPr>
              <w:t>20</w:t>
            </w:r>
            <w:r w:rsidRPr="003B278F">
              <w:rPr>
                <w:lang w:val="pt-BR"/>
              </w:rPr>
              <w:t>H</w:t>
            </w:r>
            <w:r w:rsidRPr="003B278F">
              <w:rPr>
                <w:vertAlign w:val="subscript"/>
                <w:lang w:val="pt-BR"/>
              </w:rPr>
              <w:t>14</w:t>
            </w:r>
            <w:r w:rsidRPr="003B278F">
              <w:rPr>
                <w:lang w:val="pt-BR"/>
              </w:rPr>
              <w:t>O</w:t>
            </w:r>
            <w:r w:rsidRPr="003B278F">
              <w:rPr>
                <w:vertAlign w:val="subscript"/>
                <w:lang w:val="pt-BR"/>
              </w:rPr>
              <w:t>4</w:t>
            </w:r>
            <w:r w:rsidRPr="003B278F">
              <w:rPr>
                <w:lang w:val="pt-BR"/>
              </w:rPr>
              <w:t xml:space="preserve"> </w:t>
            </w:r>
          </w:p>
          <w:p w14:paraId="6FFA8322" w14:textId="77777777" w:rsidR="00D83FA9" w:rsidRPr="003B278F" w:rsidRDefault="00D83FA9" w:rsidP="00366C97">
            <w:pPr>
              <w:tabs>
                <w:tab w:val="left" w:pos="9360"/>
              </w:tabs>
              <w:jc w:val="both"/>
              <w:rPr>
                <w:lang w:val="pt-BR"/>
              </w:rPr>
            </w:pPr>
            <w:r w:rsidRPr="003B278F">
              <w:rPr>
                <w:lang w:val="pt-BR"/>
              </w:rPr>
              <w:t xml:space="preserve">Gv: Phân tích cách làm tính trực tiếp từ khối lượng sản phẩm đốt cháy. </w:t>
            </w:r>
          </w:p>
          <w:p w14:paraId="78859480" w14:textId="77777777" w:rsidR="00760432" w:rsidRPr="003B278F" w:rsidRDefault="00D83FA9" w:rsidP="00366C97">
            <w:pPr>
              <w:jc w:val="both"/>
              <w:rPr>
                <w:lang w:val="pt-BR"/>
              </w:rPr>
            </w:pPr>
            <w:r w:rsidRPr="003B278F">
              <w:rPr>
                <w:lang w:val="pt-BR"/>
              </w:rPr>
              <w:t xml:space="preserve">Gv: Yêu cầu hs làm vd </w:t>
            </w:r>
            <w:r w:rsidR="00A24604" w:rsidRPr="003B278F">
              <w:rPr>
                <w:lang w:val="pt-BR"/>
              </w:rPr>
              <w:t>của phần a</w:t>
            </w:r>
          </w:p>
        </w:tc>
        <w:tc>
          <w:tcPr>
            <w:tcW w:w="6480" w:type="dxa"/>
            <w:gridSpan w:val="2"/>
          </w:tcPr>
          <w:p w14:paraId="379EFB18" w14:textId="77777777" w:rsidR="00D83FA9" w:rsidRPr="003B278F" w:rsidRDefault="00D83FA9" w:rsidP="00366C97">
            <w:pPr>
              <w:tabs>
                <w:tab w:val="left" w:pos="9360"/>
              </w:tabs>
              <w:jc w:val="both"/>
              <w:rPr>
                <w:b/>
                <w:bCs/>
                <w:u w:val="single"/>
                <w:lang w:val="pt-BR"/>
              </w:rPr>
            </w:pPr>
            <w:r w:rsidRPr="003B278F">
              <w:rPr>
                <w:b/>
                <w:bCs/>
                <w:u w:val="single"/>
                <w:lang w:val="pt-BR"/>
              </w:rPr>
              <w:t>II/ Công thức phân tử:</w:t>
            </w:r>
          </w:p>
          <w:p w14:paraId="6913A6A7" w14:textId="77777777" w:rsidR="00D83FA9" w:rsidRPr="003B278F" w:rsidRDefault="00D83FA9" w:rsidP="00366C97">
            <w:pPr>
              <w:tabs>
                <w:tab w:val="left" w:pos="9360"/>
              </w:tabs>
              <w:jc w:val="both"/>
              <w:rPr>
                <w:u w:val="single"/>
                <w:lang w:val="pt-BR"/>
              </w:rPr>
            </w:pPr>
            <w:r w:rsidRPr="003B278F">
              <w:rPr>
                <w:u w:val="single"/>
                <w:lang w:val="pt-BR"/>
              </w:rPr>
              <w:t>1/ Định nghĩa:</w:t>
            </w:r>
          </w:p>
          <w:p w14:paraId="31ED33D4" w14:textId="77777777" w:rsidR="00D83FA9" w:rsidRPr="003B278F" w:rsidRDefault="00D83FA9" w:rsidP="00366C97">
            <w:pPr>
              <w:tabs>
                <w:tab w:val="left" w:pos="9360"/>
              </w:tabs>
              <w:jc w:val="both"/>
              <w:rPr>
                <w:lang w:val="pt-BR"/>
              </w:rPr>
            </w:pPr>
            <w:r w:rsidRPr="003B278F">
              <w:rPr>
                <w:lang w:val="pt-BR"/>
              </w:rPr>
              <w:t>-CTPT là CT biểu thị số lượng ng</w:t>
            </w:r>
            <w:r w:rsidR="002A7F6D" w:rsidRPr="003B278F">
              <w:rPr>
                <w:lang w:val="pt-BR"/>
              </w:rPr>
              <w:t>uyên tử của mỗi nguyên tố trong phân tử</w:t>
            </w:r>
          </w:p>
          <w:p w14:paraId="73EA19B7" w14:textId="77777777" w:rsidR="00D83FA9" w:rsidRPr="003B278F" w:rsidRDefault="00D83FA9" w:rsidP="00366C97">
            <w:pPr>
              <w:tabs>
                <w:tab w:val="left" w:pos="9360"/>
              </w:tabs>
              <w:jc w:val="both"/>
              <w:rPr>
                <w:u w:val="single"/>
                <w:lang w:val="pt-BR"/>
              </w:rPr>
            </w:pPr>
          </w:p>
          <w:p w14:paraId="76E9692E" w14:textId="77777777" w:rsidR="00D83FA9" w:rsidRPr="003B278F" w:rsidRDefault="00D83FA9" w:rsidP="00366C97">
            <w:pPr>
              <w:tabs>
                <w:tab w:val="left" w:pos="9360"/>
              </w:tabs>
              <w:jc w:val="both"/>
              <w:rPr>
                <w:u w:val="single"/>
                <w:lang w:val="pt-BR"/>
              </w:rPr>
            </w:pPr>
          </w:p>
          <w:p w14:paraId="7374F288" w14:textId="77777777" w:rsidR="00D83FA9" w:rsidRPr="003B278F" w:rsidRDefault="00D83FA9" w:rsidP="00366C97">
            <w:pPr>
              <w:tabs>
                <w:tab w:val="left" w:pos="9360"/>
              </w:tabs>
              <w:jc w:val="both"/>
              <w:rPr>
                <w:u w:val="single"/>
                <w:lang w:val="pt-BR"/>
              </w:rPr>
            </w:pPr>
            <w:r w:rsidRPr="003B278F">
              <w:rPr>
                <w:u w:val="single"/>
                <w:lang w:val="pt-BR"/>
              </w:rPr>
              <w:t>2/ Mối qua</w:t>
            </w:r>
            <w:r w:rsidR="002A7F6D" w:rsidRPr="003B278F">
              <w:rPr>
                <w:u w:val="single"/>
                <w:lang w:val="pt-BR"/>
              </w:rPr>
              <w:t>n hệ giữa CTPT và CTĐGN:</w:t>
            </w:r>
          </w:p>
          <w:p w14:paraId="6889501A" w14:textId="77777777" w:rsidR="002A7F6D" w:rsidRPr="003B278F" w:rsidRDefault="00D83FA9" w:rsidP="00366C97">
            <w:pPr>
              <w:tabs>
                <w:tab w:val="left" w:pos="9360"/>
              </w:tabs>
              <w:jc w:val="both"/>
              <w:rPr>
                <w:lang w:val="pt-BR"/>
              </w:rPr>
            </w:pPr>
            <w:r w:rsidRPr="003B278F">
              <w:rPr>
                <w:lang w:val="pt-BR"/>
              </w:rPr>
              <w:t>*</w:t>
            </w:r>
            <w:r w:rsidR="002A7F6D" w:rsidRPr="003B278F">
              <w:rPr>
                <w:lang w:val="pt-BR"/>
              </w:rPr>
              <w:t>Nhận xét:</w:t>
            </w:r>
          </w:p>
          <w:p w14:paraId="76D2E9A8" w14:textId="77777777" w:rsidR="00D83FA9" w:rsidRPr="003B278F" w:rsidRDefault="00D83FA9" w:rsidP="00366C97">
            <w:pPr>
              <w:tabs>
                <w:tab w:val="left" w:pos="9360"/>
              </w:tabs>
              <w:jc w:val="both"/>
              <w:rPr>
                <w:lang w:val="pt-BR"/>
              </w:rPr>
            </w:pPr>
            <w:r w:rsidRPr="003B278F">
              <w:rPr>
                <w:lang w:val="pt-BR"/>
              </w:rPr>
              <w:t>-Số ngtử của mỗi ngtố trong CTPT là 1 số nguyên lần số ngtử của nó trong CTĐGN.</w:t>
            </w:r>
          </w:p>
          <w:p w14:paraId="145AC7AC" w14:textId="77777777" w:rsidR="00D83FA9" w:rsidRPr="003B278F" w:rsidRDefault="00D83FA9" w:rsidP="00366C97">
            <w:pPr>
              <w:tabs>
                <w:tab w:val="left" w:pos="9360"/>
              </w:tabs>
              <w:jc w:val="both"/>
              <w:rPr>
                <w:lang w:val="pt-BR"/>
              </w:rPr>
            </w:pPr>
            <w:r w:rsidRPr="003B278F">
              <w:rPr>
                <w:lang w:val="pt-BR"/>
              </w:rPr>
              <w:t>-Trong 1 số trường hợp:CTPT = CTĐGN</w:t>
            </w:r>
          </w:p>
          <w:p w14:paraId="79AACBDA" w14:textId="77777777" w:rsidR="00D83FA9" w:rsidRPr="003B278F" w:rsidRDefault="00D83FA9" w:rsidP="00366C97">
            <w:pPr>
              <w:tabs>
                <w:tab w:val="left" w:pos="9360"/>
              </w:tabs>
              <w:jc w:val="both"/>
              <w:rPr>
                <w:lang w:val="pt-BR"/>
              </w:rPr>
            </w:pPr>
            <w:r w:rsidRPr="003B278F">
              <w:rPr>
                <w:lang w:val="pt-BR"/>
              </w:rPr>
              <w:t>-</w:t>
            </w:r>
            <w:r w:rsidR="002A7F6D" w:rsidRPr="003B278F">
              <w:rPr>
                <w:lang w:val="pt-BR"/>
              </w:rPr>
              <w:t>Một số chất có công thức phân tử khác nhau nhưng có cùng CTĐGN</w:t>
            </w:r>
          </w:p>
          <w:p w14:paraId="285B5725" w14:textId="77777777" w:rsidR="00D83FA9" w:rsidRPr="003B278F" w:rsidRDefault="00D83FA9" w:rsidP="00366C97">
            <w:pPr>
              <w:tabs>
                <w:tab w:val="left" w:pos="9360"/>
              </w:tabs>
              <w:jc w:val="both"/>
              <w:rPr>
                <w:u w:val="single"/>
                <w:lang w:val="pt-BR"/>
              </w:rPr>
            </w:pPr>
            <w:r w:rsidRPr="003B278F">
              <w:rPr>
                <w:u w:val="single"/>
                <w:lang w:val="pt-BR"/>
              </w:rPr>
              <w:t>3/ Cách thiết lập CTPT của HCHC:</w:t>
            </w:r>
          </w:p>
          <w:p w14:paraId="532ADE1D" w14:textId="77777777" w:rsidR="00DC70F3" w:rsidRPr="003B278F" w:rsidRDefault="00DC70F3" w:rsidP="00366C97">
            <w:pPr>
              <w:tabs>
                <w:tab w:val="left" w:pos="9360"/>
              </w:tabs>
              <w:jc w:val="both"/>
              <w:rPr>
                <w:lang w:val="pt-BR"/>
              </w:rPr>
            </w:pPr>
            <w:r w:rsidRPr="003B278F">
              <w:rPr>
                <w:lang w:val="pt-BR"/>
              </w:rPr>
              <w:t xml:space="preserve">a/ </w:t>
            </w:r>
            <w:r w:rsidRPr="003B278F">
              <w:rPr>
                <w:u w:val="single"/>
                <w:lang w:val="pt-BR"/>
              </w:rPr>
              <w:t>Thông qua CTĐGN</w:t>
            </w:r>
            <w:r w:rsidRPr="003B278F">
              <w:rPr>
                <w:lang w:val="pt-BR"/>
              </w:rPr>
              <w:t>:</w:t>
            </w:r>
          </w:p>
          <w:p w14:paraId="2E97D6CD" w14:textId="77777777" w:rsidR="00DC70F3" w:rsidRPr="003B278F" w:rsidRDefault="00DC70F3" w:rsidP="00366C97">
            <w:pPr>
              <w:tabs>
                <w:tab w:val="left" w:pos="9360"/>
              </w:tabs>
              <w:jc w:val="both"/>
              <w:rPr>
                <w:lang w:val="pt-BR"/>
              </w:rPr>
            </w:pPr>
            <w:r w:rsidRPr="003B278F">
              <w:rPr>
                <w:lang w:val="pt-BR"/>
              </w:rPr>
              <w:t>-(C</w:t>
            </w:r>
            <w:r w:rsidRPr="003B278F">
              <w:rPr>
                <w:vertAlign w:val="subscript"/>
                <w:lang w:val="pt-BR"/>
              </w:rPr>
              <w:t>a</w:t>
            </w:r>
            <w:r w:rsidRPr="003B278F">
              <w:rPr>
                <w:lang w:val="pt-BR"/>
              </w:rPr>
              <w:t>H</w:t>
            </w:r>
            <w:r w:rsidRPr="003B278F">
              <w:rPr>
                <w:vertAlign w:val="subscript"/>
                <w:lang w:val="pt-BR"/>
              </w:rPr>
              <w:t>b</w:t>
            </w:r>
            <w:r w:rsidRPr="003B278F">
              <w:rPr>
                <w:lang w:val="pt-BR"/>
              </w:rPr>
              <w:t>O</w:t>
            </w:r>
            <w:r w:rsidRPr="003B278F">
              <w:rPr>
                <w:vertAlign w:val="subscript"/>
                <w:lang w:val="pt-BR"/>
              </w:rPr>
              <w:t>c</w:t>
            </w:r>
            <w:r w:rsidRPr="003B278F">
              <w:rPr>
                <w:lang w:val="pt-BR"/>
              </w:rPr>
              <w:t xml:space="preserve">)n </w:t>
            </w:r>
            <w:r w:rsidRPr="003B278F">
              <w:sym w:font="Wingdings" w:char="F0E0"/>
            </w:r>
            <w:r w:rsidRPr="003B278F">
              <w:rPr>
                <w:lang w:val="pt-BR"/>
              </w:rPr>
              <w:t xml:space="preserve"> </w:t>
            </w:r>
            <w:r w:rsidR="00774CDA" w:rsidRPr="003B278F">
              <w:rPr>
                <w:position w:val="-12"/>
                <w:lang w:val="pt-BR"/>
              </w:rPr>
              <w:object w:dxaOrig="400" w:dyaOrig="360" w14:anchorId="487AE768">
                <v:shape id="_x0000_i1359" type="#_x0000_t75" style="width:20.25pt;height:18pt" o:ole="">
                  <v:imagedata r:id="rId513" o:title=""/>
                </v:shape>
                <o:OLEObject Type="Embed" ProgID="Equation.DSMT4" ShapeID="_x0000_i1359" DrawAspect="Content" ObjectID="_1672681566" r:id="rId514"/>
              </w:object>
            </w:r>
            <w:r w:rsidRPr="003B278F">
              <w:rPr>
                <w:lang w:val="pt-BR"/>
              </w:rPr>
              <w:t xml:space="preserve"> = (12a + 1b + 16c) .n  </w:t>
            </w:r>
          </w:p>
          <w:p w14:paraId="12184F44" w14:textId="77777777" w:rsidR="00DC70F3" w:rsidRPr="003B278F" w:rsidRDefault="00DC70F3" w:rsidP="00366C97">
            <w:pPr>
              <w:tabs>
                <w:tab w:val="left" w:pos="9360"/>
              </w:tabs>
              <w:jc w:val="both"/>
              <w:rPr>
                <w:lang w:val="pt-BR"/>
              </w:rPr>
            </w:pPr>
            <w:r w:rsidRPr="003B278F">
              <w:rPr>
                <w:lang w:val="pt-BR"/>
              </w:rPr>
              <w:t xml:space="preserve">-Với a,b,c đã biết kết hợp </w:t>
            </w:r>
            <w:r w:rsidR="00774CDA" w:rsidRPr="003B278F">
              <w:rPr>
                <w:position w:val="-12"/>
                <w:lang w:val="pt-BR"/>
              </w:rPr>
              <w:object w:dxaOrig="400" w:dyaOrig="360" w14:anchorId="2E0C5ED1">
                <v:shape id="_x0000_i1360" type="#_x0000_t75" style="width:20.25pt;height:18pt" o:ole="">
                  <v:imagedata r:id="rId513" o:title=""/>
                </v:shape>
                <o:OLEObject Type="Embed" ProgID="Equation.DSMT4" ShapeID="_x0000_i1360" DrawAspect="Content" ObjectID="_1672681567" r:id="rId515"/>
              </w:object>
            </w:r>
          </w:p>
          <w:p w14:paraId="49A5A08B" w14:textId="77777777" w:rsidR="00DC70F3" w:rsidRPr="003B278F" w:rsidRDefault="00DC70F3" w:rsidP="00366C97">
            <w:pPr>
              <w:tabs>
                <w:tab w:val="left" w:pos="9360"/>
              </w:tabs>
              <w:jc w:val="both"/>
              <w:rPr>
                <w:lang w:val="pt-BR"/>
              </w:rPr>
            </w:pPr>
            <w:r w:rsidRPr="003B278F">
              <w:rPr>
                <w:lang w:val="pt-BR"/>
              </w:rPr>
              <w:t>-Tính được n =&gt; CTPT</w:t>
            </w:r>
          </w:p>
          <w:p w14:paraId="720CE137" w14:textId="77777777" w:rsidR="00DC70F3" w:rsidRPr="003B278F" w:rsidRDefault="00DC70F3" w:rsidP="00366C97">
            <w:pPr>
              <w:tabs>
                <w:tab w:val="left" w:pos="9360"/>
              </w:tabs>
              <w:jc w:val="both"/>
              <w:rPr>
                <w:u w:val="single"/>
                <w:lang w:val="pt-BR"/>
              </w:rPr>
            </w:pPr>
          </w:p>
          <w:p w14:paraId="7328EA52" w14:textId="77777777" w:rsidR="00D83FA9" w:rsidRPr="003B278F" w:rsidRDefault="00774CDA" w:rsidP="00366C97">
            <w:pPr>
              <w:tabs>
                <w:tab w:val="left" w:pos="9360"/>
              </w:tabs>
              <w:jc w:val="both"/>
              <w:rPr>
                <w:lang w:val="pt-BR"/>
              </w:rPr>
            </w:pPr>
            <w:r w:rsidRPr="003B278F">
              <w:rPr>
                <w:lang w:val="pt-BR"/>
              </w:rPr>
              <w:t>b</w:t>
            </w:r>
            <w:r w:rsidR="00D83FA9" w:rsidRPr="003B278F">
              <w:rPr>
                <w:lang w:val="pt-BR"/>
              </w:rPr>
              <w:t xml:space="preserve">/ </w:t>
            </w:r>
            <w:r w:rsidR="00D83FA9" w:rsidRPr="003B278F">
              <w:rPr>
                <w:u w:val="single"/>
                <w:lang w:val="pt-BR"/>
              </w:rPr>
              <w:t xml:space="preserve">Dựa vào thành phần trăm về khối lượng các </w:t>
            </w:r>
            <w:r w:rsidRPr="003B278F">
              <w:rPr>
                <w:u w:val="single"/>
                <w:lang w:val="pt-BR"/>
              </w:rPr>
              <w:t>nguyên tố:</w:t>
            </w:r>
          </w:p>
          <w:p w14:paraId="03B24900" w14:textId="77777777" w:rsidR="00D83FA9" w:rsidRPr="003B278F" w:rsidRDefault="00D83FA9" w:rsidP="00366C97">
            <w:pPr>
              <w:tabs>
                <w:tab w:val="left" w:pos="9360"/>
              </w:tabs>
              <w:jc w:val="both"/>
              <w:rPr>
                <w:lang w:val="pt-BR"/>
              </w:rPr>
            </w:pPr>
            <w:r w:rsidRPr="003B278F">
              <w:rPr>
                <w:lang w:val="pt-BR"/>
              </w:rPr>
              <w:t>*Xét sơ đồ: C</w:t>
            </w:r>
            <w:r w:rsidRPr="003B278F">
              <w:rPr>
                <w:vertAlign w:val="subscript"/>
                <w:lang w:val="pt-BR"/>
              </w:rPr>
              <w:t>x</w:t>
            </w:r>
            <w:r w:rsidRPr="003B278F">
              <w:rPr>
                <w:lang w:val="pt-BR"/>
              </w:rPr>
              <w:t>H</w:t>
            </w:r>
            <w:r w:rsidRPr="003B278F">
              <w:rPr>
                <w:vertAlign w:val="subscript"/>
                <w:lang w:val="pt-BR"/>
              </w:rPr>
              <w:t>y</w:t>
            </w:r>
            <w:r w:rsidRPr="003B278F">
              <w:rPr>
                <w:lang w:val="pt-BR"/>
              </w:rPr>
              <w:t>O</w:t>
            </w:r>
            <w:r w:rsidRPr="003B278F">
              <w:rPr>
                <w:vertAlign w:val="subscript"/>
                <w:lang w:val="pt-BR"/>
              </w:rPr>
              <w:t>z</w:t>
            </w:r>
            <w:r w:rsidRPr="003B278F">
              <w:rPr>
                <w:lang w:val="pt-BR"/>
              </w:rPr>
              <w:t xml:space="preserve"> </w:t>
            </w:r>
            <w:r w:rsidRPr="003B278F">
              <w:sym w:font="Wingdings" w:char="F0E0"/>
            </w:r>
            <w:r w:rsidRPr="003B278F">
              <w:rPr>
                <w:lang w:val="pt-BR"/>
              </w:rPr>
              <w:t xml:space="preserve"> xC + yH + zO.</w:t>
            </w:r>
          </w:p>
          <w:p w14:paraId="69A72631" w14:textId="77777777" w:rsidR="00D83FA9" w:rsidRPr="003B278F" w:rsidRDefault="00D83FA9" w:rsidP="00366C97">
            <w:pPr>
              <w:tabs>
                <w:tab w:val="left" w:pos="9360"/>
              </w:tabs>
              <w:jc w:val="both"/>
              <w:rPr>
                <w:lang w:val="pl-PL"/>
              </w:rPr>
            </w:pPr>
            <w:r w:rsidRPr="003B278F">
              <w:rPr>
                <w:lang w:val="pl-PL"/>
              </w:rPr>
              <w:t>Klg (g)         M(g)       12x       y    16z</w:t>
            </w:r>
          </w:p>
          <w:p w14:paraId="4C71118C" w14:textId="77777777" w:rsidR="00D83FA9" w:rsidRPr="003B278F" w:rsidRDefault="00D83FA9" w:rsidP="00366C97">
            <w:pPr>
              <w:tabs>
                <w:tab w:val="left" w:pos="9360"/>
              </w:tabs>
              <w:jc w:val="both"/>
              <w:rPr>
                <w:lang w:val="pl-PL"/>
              </w:rPr>
            </w:pPr>
            <w:r w:rsidRPr="003B278F">
              <w:rPr>
                <w:lang w:val="pl-PL"/>
              </w:rPr>
              <w:t>%m            100%         C%   H%   Z%.</w:t>
            </w:r>
          </w:p>
          <w:p w14:paraId="28BB0958" w14:textId="77777777" w:rsidR="00D83FA9" w:rsidRPr="003B278F" w:rsidRDefault="00D83FA9" w:rsidP="00366C97">
            <w:pPr>
              <w:tabs>
                <w:tab w:val="left" w:pos="9360"/>
              </w:tabs>
              <w:jc w:val="both"/>
              <w:rPr>
                <w:lang w:val="pl-PL"/>
              </w:rPr>
            </w:pPr>
            <w:r w:rsidRPr="003B278F">
              <w:rPr>
                <w:lang w:val="pl-PL"/>
              </w:rPr>
              <w:t>*Từ tỉ lệ:</w:t>
            </w:r>
            <w:r w:rsidRPr="003B278F">
              <w:rPr>
                <w:position w:val="-24"/>
              </w:rPr>
              <w:object w:dxaOrig="2439" w:dyaOrig="620" w14:anchorId="2B9E5031">
                <v:shape id="_x0000_i1361" type="#_x0000_t75" style="width:122.25pt;height:30.75pt" o:ole="">
                  <v:imagedata r:id="rId516" o:title=""/>
                </v:shape>
                <o:OLEObject Type="Embed" ProgID="Equation.DSMT4" ShapeID="_x0000_i1361" DrawAspect="Content" ObjectID="_1672681568" r:id="rId517"/>
              </w:object>
            </w:r>
          </w:p>
          <w:p w14:paraId="2A623482" w14:textId="77777777" w:rsidR="00D83FA9" w:rsidRPr="003B278F" w:rsidRDefault="00D83FA9" w:rsidP="00366C97">
            <w:pPr>
              <w:tabs>
                <w:tab w:val="left" w:pos="9360"/>
              </w:tabs>
              <w:jc w:val="both"/>
              <w:rPr>
                <w:lang w:val="pl-PL"/>
              </w:rPr>
            </w:pPr>
            <w:r w:rsidRPr="003B278F">
              <w:rPr>
                <w:lang w:val="pl-PL"/>
              </w:rPr>
              <w:t>=&gt;</w:t>
            </w:r>
            <w:r w:rsidRPr="003B278F">
              <w:rPr>
                <w:position w:val="-24"/>
              </w:rPr>
              <w:object w:dxaOrig="3879" w:dyaOrig="620" w14:anchorId="73774097">
                <v:shape id="_x0000_i1362" type="#_x0000_t75" style="width:194.25pt;height:30.75pt" o:ole="">
                  <v:imagedata r:id="rId518" o:title=""/>
                </v:shape>
                <o:OLEObject Type="Embed" ProgID="Equation.DSMT4" ShapeID="_x0000_i1362" DrawAspect="Content" ObjectID="_1672681569" r:id="rId519"/>
              </w:object>
            </w:r>
            <w:r w:rsidRPr="003B278F">
              <w:rPr>
                <w:lang w:val="pl-PL"/>
              </w:rPr>
              <w:t xml:space="preserve"> </w:t>
            </w:r>
          </w:p>
          <w:p w14:paraId="14853A44" w14:textId="77777777" w:rsidR="00D83FA9" w:rsidRPr="003B278F" w:rsidRDefault="00D83FA9" w:rsidP="00366C97">
            <w:pPr>
              <w:tabs>
                <w:tab w:val="left" w:pos="9360"/>
              </w:tabs>
              <w:jc w:val="both"/>
              <w:rPr>
                <w:lang w:val="pl-PL"/>
              </w:rPr>
            </w:pPr>
            <w:r w:rsidRPr="003B278F">
              <w:rPr>
                <w:lang w:val="pl-PL"/>
              </w:rPr>
              <w:t xml:space="preserve">*Ví dụ: Sgk </w:t>
            </w:r>
          </w:p>
          <w:p w14:paraId="561910C7" w14:textId="77777777" w:rsidR="00D83FA9" w:rsidRPr="003B278F" w:rsidRDefault="00D83FA9" w:rsidP="00366C97">
            <w:pPr>
              <w:tabs>
                <w:tab w:val="left" w:pos="9360"/>
              </w:tabs>
              <w:jc w:val="both"/>
              <w:rPr>
                <w:u w:val="single"/>
                <w:lang w:val="pl-PL"/>
              </w:rPr>
            </w:pPr>
            <w:r w:rsidRPr="003B278F">
              <w:rPr>
                <w:lang w:val="pl-PL"/>
              </w:rPr>
              <w:t xml:space="preserve">c/ </w:t>
            </w:r>
            <w:r w:rsidRPr="003B278F">
              <w:rPr>
                <w:u w:val="single"/>
                <w:lang w:val="pl-PL"/>
              </w:rPr>
              <w:t>Tính trực tiếp từ khối lượng sản phẩm đốt cháy.</w:t>
            </w:r>
          </w:p>
          <w:p w14:paraId="1AA5867A" w14:textId="77777777" w:rsidR="00D83FA9" w:rsidRPr="003B278F" w:rsidRDefault="00D83FA9" w:rsidP="00366C97">
            <w:pPr>
              <w:tabs>
                <w:tab w:val="left" w:pos="9360"/>
              </w:tabs>
              <w:jc w:val="both"/>
              <w:rPr>
                <w:lang w:val="es-ES_tradnl"/>
              </w:rPr>
            </w:pPr>
            <w:r w:rsidRPr="003B278F">
              <w:rPr>
                <w:lang w:val="es-ES_tradnl"/>
              </w:rPr>
              <w:t>C</w:t>
            </w:r>
            <w:r w:rsidRPr="003B278F">
              <w:rPr>
                <w:vertAlign w:val="subscript"/>
                <w:lang w:val="es-ES_tradnl"/>
              </w:rPr>
              <w:t>x</w:t>
            </w:r>
            <w:r w:rsidRPr="003B278F">
              <w:rPr>
                <w:lang w:val="es-ES_tradnl"/>
              </w:rPr>
              <w:t>H</w:t>
            </w:r>
            <w:r w:rsidRPr="003B278F">
              <w:rPr>
                <w:vertAlign w:val="subscript"/>
                <w:lang w:val="es-ES_tradnl"/>
              </w:rPr>
              <w:t>y</w:t>
            </w:r>
            <w:r w:rsidRPr="003B278F">
              <w:rPr>
                <w:lang w:val="es-ES_tradnl"/>
              </w:rPr>
              <w:t>O</w:t>
            </w:r>
            <w:r w:rsidRPr="003B278F">
              <w:rPr>
                <w:vertAlign w:val="subscript"/>
                <w:lang w:val="es-ES_tradnl"/>
              </w:rPr>
              <w:t>z</w:t>
            </w:r>
            <w:r w:rsidRPr="003B278F">
              <w:rPr>
                <w:lang w:val="es-ES_tradnl"/>
              </w:rPr>
              <w:t>+(x+y/4–z/2)O</w:t>
            </w:r>
            <w:r w:rsidRPr="003B278F">
              <w:rPr>
                <w:vertAlign w:val="subscript"/>
                <w:lang w:val="es-ES_tradnl"/>
              </w:rPr>
              <w:t>2</w:t>
            </w:r>
            <w:r w:rsidRPr="003B278F">
              <w:sym w:font="Wingdings" w:char="F0E0"/>
            </w:r>
            <w:r w:rsidRPr="003B278F">
              <w:rPr>
                <w:lang w:val="es-ES_tradnl"/>
              </w:rPr>
              <w:t xml:space="preserve"> xCO</w:t>
            </w:r>
            <w:r w:rsidRPr="003B278F">
              <w:rPr>
                <w:vertAlign w:val="subscript"/>
                <w:lang w:val="es-ES_tradnl"/>
              </w:rPr>
              <w:t xml:space="preserve">2 </w:t>
            </w:r>
            <w:r w:rsidR="00993FA1" w:rsidRPr="003B278F">
              <w:rPr>
                <w:lang w:val="es-ES_tradnl"/>
              </w:rPr>
              <w:t>+ y/2H</w:t>
            </w:r>
            <w:r w:rsidR="00993FA1" w:rsidRPr="003B278F">
              <w:rPr>
                <w:vertAlign w:val="subscript"/>
                <w:lang w:val="es-ES_tradnl"/>
              </w:rPr>
              <w:t>2</w:t>
            </w:r>
            <w:r w:rsidR="00993FA1" w:rsidRPr="003B278F">
              <w:rPr>
                <w:lang w:val="es-ES_tradnl"/>
              </w:rPr>
              <w:t>O</w:t>
            </w:r>
            <w:r w:rsidRPr="003B278F">
              <w:rPr>
                <w:lang w:val="es-ES_tradnl"/>
              </w:rPr>
              <w:t xml:space="preserve">                                             </w:t>
            </w:r>
            <w:r w:rsidR="00993FA1" w:rsidRPr="003B278F">
              <w:rPr>
                <w:lang w:val="es-ES_tradnl"/>
              </w:rPr>
              <w:t xml:space="preserve">                         </w:t>
            </w:r>
            <w:r w:rsidRPr="003B278F">
              <w:rPr>
                <w:lang w:val="es-ES_tradnl"/>
              </w:rPr>
              <w:t xml:space="preserve">1mol                                     xmol    </w:t>
            </w:r>
            <w:r w:rsidR="00993FA1" w:rsidRPr="003B278F">
              <w:rPr>
                <w:lang w:val="es-ES_tradnl"/>
              </w:rPr>
              <w:t xml:space="preserve">       y/2mol</w:t>
            </w:r>
          </w:p>
          <w:p w14:paraId="5B24A42D" w14:textId="77777777" w:rsidR="00993FA1" w:rsidRPr="003B278F" w:rsidRDefault="00993FA1" w:rsidP="00366C97">
            <w:pPr>
              <w:tabs>
                <w:tab w:val="left" w:pos="9360"/>
              </w:tabs>
              <w:jc w:val="both"/>
              <w:rPr>
                <w:bCs/>
                <w:lang w:val="es-ES_tradnl"/>
              </w:rPr>
            </w:pPr>
            <w:r w:rsidRPr="003B278F">
              <w:rPr>
                <w:bCs/>
                <w:position w:val="-12"/>
                <w:lang w:val="es-ES_tradnl"/>
              </w:rPr>
              <w:object w:dxaOrig="279" w:dyaOrig="360" w14:anchorId="40F5C410">
                <v:shape id="_x0000_i1363" type="#_x0000_t75" style="width:14.25pt;height:18pt" o:ole="">
                  <v:imagedata r:id="rId520" o:title=""/>
                </v:shape>
                <o:OLEObject Type="Embed" ProgID="Equation.DSMT4" ShapeID="_x0000_i1363" DrawAspect="Content" ObjectID="_1672681570" r:id="rId521"/>
              </w:object>
            </w:r>
            <w:r w:rsidRPr="003B278F">
              <w:rPr>
                <w:bCs/>
                <w:lang w:val="es-ES_tradnl"/>
              </w:rPr>
              <w:t xml:space="preserve">                                         </w:t>
            </w:r>
            <w:r w:rsidRPr="003B278F">
              <w:rPr>
                <w:bCs/>
                <w:position w:val="-14"/>
                <w:lang w:val="es-ES_tradnl"/>
              </w:rPr>
              <w:object w:dxaOrig="440" w:dyaOrig="380" w14:anchorId="2F6F602C">
                <v:shape id="_x0000_i1364" type="#_x0000_t75" style="width:21.75pt;height:18.75pt" o:ole="">
                  <v:imagedata r:id="rId522" o:title=""/>
                </v:shape>
                <o:OLEObject Type="Embed" ProgID="Equation.DSMT4" ShapeID="_x0000_i1364" DrawAspect="Content" ObjectID="_1672681571" r:id="rId523"/>
              </w:object>
            </w:r>
            <w:r w:rsidRPr="003B278F">
              <w:rPr>
                <w:bCs/>
                <w:lang w:val="es-ES_tradnl"/>
              </w:rPr>
              <w:t xml:space="preserve">            </w:t>
            </w:r>
            <w:r w:rsidRPr="003B278F">
              <w:rPr>
                <w:bCs/>
                <w:position w:val="-14"/>
                <w:lang w:val="es-ES_tradnl"/>
              </w:rPr>
              <w:object w:dxaOrig="460" w:dyaOrig="380" w14:anchorId="5EC940F7">
                <v:shape id="_x0000_i1365" type="#_x0000_t75" style="width:23.25pt;height:18.75pt" o:ole="">
                  <v:imagedata r:id="rId524" o:title=""/>
                </v:shape>
                <o:OLEObject Type="Embed" ProgID="Equation.DSMT4" ShapeID="_x0000_i1365" DrawAspect="Content" ObjectID="_1672681572" r:id="rId525"/>
              </w:object>
            </w:r>
            <w:r w:rsidRPr="003B278F">
              <w:rPr>
                <w:bCs/>
                <w:lang w:val="es-ES_tradnl"/>
              </w:rPr>
              <w:t xml:space="preserve">   </w:t>
            </w:r>
          </w:p>
          <w:p w14:paraId="27BB327C" w14:textId="77777777" w:rsidR="00993FA1" w:rsidRPr="003B278F" w:rsidRDefault="00993FA1" w:rsidP="00366C97">
            <w:pPr>
              <w:jc w:val="both"/>
              <w:rPr>
                <w:lang w:val="pl-PL"/>
              </w:rPr>
            </w:pPr>
            <w:r w:rsidRPr="003B278F">
              <w:rPr>
                <w:position w:val="-30"/>
                <w:lang w:val="pl-PL"/>
              </w:rPr>
              <w:object w:dxaOrig="1980" w:dyaOrig="720" w14:anchorId="69CE1A6C">
                <v:shape id="_x0000_i1366" type="#_x0000_t75" style="width:99pt;height:36pt" o:ole="">
                  <v:imagedata r:id="rId526" o:title=""/>
                </v:shape>
                <o:OLEObject Type="Embed" ProgID="Equation.DSMT4" ShapeID="_x0000_i1366" DrawAspect="Content" ObjectID="_1672681573" r:id="rId527"/>
              </w:object>
            </w:r>
          </w:p>
          <w:p w14:paraId="538C743F" w14:textId="77777777" w:rsidR="00760432" w:rsidRPr="003B278F" w:rsidRDefault="00E86E43" w:rsidP="00366C97">
            <w:pPr>
              <w:jc w:val="both"/>
              <w:rPr>
                <w:lang w:val="pl-PL"/>
              </w:rPr>
            </w:pPr>
            <w:r w:rsidRPr="003B278F">
              <w:rPr>
                <w:lang w:val="pl-PL"/>
              </w:rPr>
              <w:t>Biết M</w:t>
            </w:r>
            <w:r w:rsidRPr="003B278F">
              <w:rPr>
                <w:vertAlign w:val="subscript"/>
                <w:lang w:val="pl-PL"/>
              </w:rPr>
              <w:t>A</w:t>
            </w:r>
            <w:r w:rsidRPr="003B278F">
              <w:rPr>
                <w:lang w:val="pl-PL"/>
              </w:rPr>
              <w:t xml:space="preserve">; x; y </w:t>
            </w:r>
            <w:r w:rsidRPr="003B278F">
              <w:rPr>
                <w:lang w:val="pl-PL"/>
              </w:rPr>
              <w:sym w:font="Wingdings" w:char="F0E8"/>
            </w:r>
            <w:r w:rsidR="00D83FA9" w:rsidRPr="003B278F">
              <w:rPr>
                <w:lang w:val="pl-PL"/>
              </w:rPr>
              <w:t>12x+1y+16z =</w:t>
            </w:r>
            <w:r w:rsidRPr="003B278F">
              <w:rPr>
                <w:lang w:val="pl-PL"/>
              </w:rPr>
              <w:t xml:space="preserve"> M</w:t>
            </w:r>
            <w:r w:rsidRPr="003B278F">
              <w:rPr>
                <w:vertAlign w:val="subscript"/>
                <w:lang w:val="pl-PL"/>
              </w:rPr>
              <w:t>A</w:t>
            </w:r>
            <w:r w:rsidRPr="003B278F">
              <w:rPr>
                <w:lang w:val="pl-PL"/>
              </w:rPr>
              <w:t xml:space="preserve"> </w:t>
            </w:r>
          </w:p>
          <w:p w14:paraId="4E546D60" w14:textId="77777777" w:rsidR="00D46A42" w:rsidRPr="003B278F" w:rsidRDefault="00D46A42" w:rsidP="00366C97">
            <w:pPr>
              <w:jc w:val="both"/>
              <w:rPr>
                <w:u w:val="single"/>
                <w:lang w:val="pl-PL"/>
              </w:rPr>
            </w:pPr>
            <w:r w:rsidRPr="003B278F">
              <w:rPr>
                <w:lang w:val="pl-PL"/>
              </w:rPr>
              <w:sym w:font="Wingdings" w:char="F0E0"/>
            </w:r>
            <w:r w:rsidRPr="003B278F">
              <w:rPr>
                <w:lang w:val="pl-PL"/>
              </w:rPr>
              <w:t xml:space="preserve"> </w:t>
            </w:r>
            <w:r w:rsidRPr="003B278F">
              <w:rPr>
                <w:position w:val="-24"/>
                <w:lang w:val="pl-PL"/>
              </w:rPr>
              <w:object w:dxaOrig="1800" w:dyaOrig="620" w14:anchorId="22D88125">
                <v:shape id="_x0000_i1367" type="#_x0000_t75" style="width:90pt;height:30.75pt" o:ole="">
                  <v:imagedata r:id="rId528" o:title=""/>
                </v:shape>
                <o:OLEObject Type="Embed" ProgID="Equation.DSMT4" ShapeID="_x0000_i1367" DrawAspect="Content" ObjectID="_1672681574" r:id="rId529"/>
              </w:object>
            </w:r>
          </w:p>
        </w:tc>
      </w:tr>
    </w:tbl>
    <w:p w14:paraId="29B15CE2" w14:textId="77777777" w:rsidR="00760432" w:rsidRPr="003B278F" w:rsidRDefault="00760432" w:rsidP="00760432">
      <w:pPr>
        <w:ind w:firstLine="360"/>
        <w:rPr>
          <w:b/>
          <w:u w:val="single"/>
          <w:lang w:val="pl-PL"/>
        </w:rPr>
      </w:pPr>
    </w:p>
    <w:p w14:paraId="14451196" w14:textId="77777777" w:rsidR="00760432" w:rsidRPr="003B278F" w:rsidRDefault="00760432" w:rsidP="00E01E48">
      <w:pPr>
        <w:ind w:firstLine="360"/>
        <w:jc w:val="both"/>
        <w:rPr>
          <w:lang w:val="pl-PL"/>
        </w:rPr>
      </w:pPr>
      <w:r w:rsidRPr="003B278F">
        <w:rPr>
          <w:b/>
          <w:u w:val="single"/>
          <w:lang w:val="pl-PL"/>
        </w:rPr>
        <w:t>4. Củng cố:</w:t>
      </w:r>
      <w:r w:rsidR="00E01E48" w:rsidRPr="003B278F">
        <w:rPr>
          <w:lang w:val="pl-PL"/>
        </w:rPr>
        <w:t xml:space="preserve"> </w:t>
      </w:r>
      <w:r w:rsidR="00C850AA" w:rsidRPr="003B278F">
        <w:rPr>
          <w:lang w:val="pl-PL"/>
        </w:rPr>
        <w:t>Đốt cháy hoàn toàn 1,68 gam một hợp chất hữu cơ A thu 5,28 gam CO</w:t>
      </w:r>
      <w:r w:rsidR="00C850AA" w:rsidRPr="003B278F">
        <w:rPr>
          <w:vertAlign w:val="subscript"/>
          <w:lang w:val="pl-PL"/>
        </w:rPr>
        <w:t>2</w:t>
      </w:r>
      <w:r w:rsidR="00C850AA" w:rsidRPr="003B278F">
        <w:rPr>
          <w:lang w:val="pl-PL"/>
        </w:rPr>
        <w:t xml:space="preserve"> và 6,94 gam H</w:t>
      </w:r>
      <w:r w:rsidR="00C850AA" w:rsidRPr="003B278F">
        <w:rPr>
          <w:vertAlign w:val="subscript"/>
          <w:lang w:val="pl-PL"/>
        </w:rPr>
        <w:t>2</w:t>
      </w:r>
      <w:r w:rsidR="00C850AA" w:rsidRPr="003B278F">
        <w:rPr>
          <w:lang w:val="pl-PL"/>
        </w:rPr>
        <w:t>O; Tỉ khối hơi của A so với không khí là 1,94. Lập CTPT của A?</w:t>
      </w:r>
    </w:p>
    <w:p w14:paraId="38C065E9" w14:textId="77777777" w:rsidR="00760432" w:rsidRPr="003B278F" w:rsidRDefault="00760432" w:rsidP="00760432">
      <w:pPr>
        <w:ind w:firstLine="360"/>
        <w:rPr>
          <w:b/>
          <w:u w:val="single"/>
          <w:lang w:val="pl-PL"/>
        </w:rPr>
      </w:pPr>
      <w:r w:rsidRPr="003B278F">
        <w:rPr>
          <w:b/>
          <w:u w:val="single"/>
          <w:lang w:val="pl-PL"/>
        </w:rPr>
        <w:t>5. Dặn dò:</w:t>
      </w:r>
    </w:p>
    <w:p w14:paraId="48125AE2" w14:textId="77777777" w:rsidR="00C850AA" w:rsidRPr="003B278F" w:rsidRDefault="00C850AA" w:rsidP="00C850AA">
      <w:pPr>
        <w:ind w:firstLine="600"/>
        <w:jc w:val="both"/>
        <w:rPr>
          <w:lang w:val="pl-PL"/>
        </w:rPr>
      </w:pPr>
      <w:r w:rsidRPr="003B278F">
        <w:rPr>
          <w:lang w:val="pl-PL"/>
        </w:rPr>
        <w:t>- Học bài, làm bài tập SGK</w:t>
      </w:r>
    </w:p>
    <w:p w14:paraId="033575A2" w14:textId="77777777" w:rsidR="00C850AA" w:rsidRPr="003B278F" w:rsidRDefault="00C850AA" w:rsidP="00C850AA">
      <w:pPr>
        <w:ind w:firstLine="600"/>
        <w:jc w:val="both"/>
        <w:rPr>
          <w:lang w:val="pl-PL"/>
        </w:rPr>
      </w:pPr>
      <w:r w:rsidRPr="003B278F">
        <w:rPr>
          <w:lang w:val="pl-PL"/>
        </w:rPr>
        <w:t>- Chuẩn bị bài:  Cấu trúc phân tử hợp chất hữu cơ</w:t>
      </w:r>
    </w:p>
    <w:p w14:paraId="34EE800C" w14:textId="77777777" w:rsidR="00C850AA" w:rsidRPr="003B278F" w:rsidRDefault="00C850AA" w:rsidP="00760432">
      <w:pPr>
        <w:jc w:val="right"/>
        <w:rPr>
          <w:b/>
          <w:lang w:val="pl-PL"/>
        </w:rPr>
      </w:pPr>
    </w:p>
    <w:p w14:paraId="3CB32F0B" w14:textId="77777777" w:rsidR="00A91033" w:rsidRPr="003B278F" w:rsidRDefault="00A91033" w:rsidP="00A91033">
      <w:pPr>
        <w:rPr>
          <w:b/>
          <w:u w:val="single"/>
          <w:lang w:val="pt-BR"/>
        </w:rPr>
      </w:pPr>
      <w:r w:rsidRPr="003B278F">
        <w:rPr>
          <w:b/>
          <w:u w:val="single"/>
          <w:lang w:val="pt-BR"/>
        </w:rPr>
        <w:t>VI. RÚT KINH NGHIỆM</w:t>
      </w:r>
    </w:p>
    <w:p w14:paraId="41208BF1" w14:textId="77777777" w:rsidR="00A91033" w:rsidRPr="003B278F" w:rsidRDefault="00A91033" w:rsidP="00A91033">
      <w:pPr>
        <w:ind w:firstLine="360"/>
        <w:rPr>
          <w:lang w:val="pt-BR"/>
        </w:rPr>
      </w:pPr>
      <w:r w:rsidRPr="003B278F">
        <w:rPr>
          <w:lang w:val="pt-BR"/>
        </w:rPr>
        <w:lastRenderedPageBreak/>
        <w:t>.....................................................................................................................................................</w:t>
      </w:r>
    </w:p>
    <w:p w14:paraId="18A57951" w14:textId="77777777" w:rsidR="00A91033" w:rsidRPr="003B278F" w:rsidRDefault="00A91033" w:rsidP="00A91033">
      <w:pPr>
        <w:ind w:firstLine="360"/>
        <w:rPr>
          <w:lang w:val="pt-BR"/>
        </w:rPr>
      </w:pPr>
      <w:r w:rsidRPr="003B278F">
        <w:rPr>
          <w:lang w:val="pt-BR"/>
        </w:rPr>
        <w:t>.....................................................................................................................................................</w:t>
      </w:r>
    </w:p>
    <w:p w14:paraId="1F2BC6F5" w14:textId="77777777" w:rsidR="00A91033" w:rsidRPr="003B278F" w:rsidRDefault="00A91033" w:rsidP="00A91033">
      <w:pPr>
        <w:ind w:firstLine="360"/>
        <w:rPr>
          <w:lang w:val="pt-BR"/>
        </w:rPr>
      </w:pPr>
      <w:r w:rsidRPr="003B278F">
        <w:rPr>
          <w:lang w:val="pt-BR"/>
        </w:rPr>
        <w:t>.....................................................................................................................................................</w:t>
      </w:r>
    </w:p>
    <w:p w14:paraId="6D7C771F" w14:textId="77777777" w:rsidR="007B30A5" w:rsidRPr="00B674C4" w:rsidRDefault="007B30A5" w:rsidP="007B30A5">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5AF2E376" w14:textId="77777777" w:rsidR="007B30A5" w:rsidRPr="00B674C4" w:rsidRDefault="007B30A5" w:rsidP="007B30A5">
      <w:pPr>
        <w:widowControl w:val="0"/>
        <w:autoSpaceDE w:val="0"/>
        <w:autoSpaceDN w:val="0"/>
        <w:adjustRightInd w:val="0"/>
        <w:ind w:left="5805" w:firstLine="675"/>
        <w:rPr>
          <w:iCs/>
        </w:rPr>
      </w:pPr>
      <w:r w:rsidRPr="00B674C4">
        <w:rPr>
          <w:iCs/>
        </w:rPr>
        <w:t>Tổ trưởng kí duyệt</w:t>
      </w:r>
    </w:p>
    <w:p w14:paraId="330D01CE" w14:textId="77777777" w:rsidR="007B30A5" w:rsidRPr="00B674C4" w:rsidRDefault="007B30A5" w:rsidP="007B30A5">
      <w:pPr>
        <w:widowControl w:val="0"/>
        <w:autoSpaceDE w:val="0"/>
        <w:autoSpaceDN w:val="0"/>
        <w:adjustRightInd w:val="0"/>
        <w:rPr>
          <w:iCs/>
        </w:rPr>
      </w:pPr>
    </w:p>
    <w:p w14:paraId="150B10CF" w14:textId="77777777" w:rsidR="007B30A5" w:rsidRPr="00B674C4" w:rsidRDefault="007B30A5" w:rsidP="007B30A5">
      <w:pPr>
        <w:widowControl w:val="0"/>
        <w:autoSpaceDE w:val="0"/>
        <w:autoSpaceDN w:val="0"/>
        <w:adjustRightInd w:val="0"/>
        <w:ind w:left="5805" w:firstLine="675"/>
        <w:rPr>
          <w:iCs/>
        </w:rPr>
      </w:pPr>
    </w:p>
    <w:p w14:paraId="649087EC" w14:textId="77777777" w:rsidR="007B30A5" w:rsidRPr="00B674C4" w:rsidRDefault="007B30A5" w:rsidP="007B30A5">
      <w:pPr>
        <w:widowControl w:val="0"/>
        <w:autoSpaceDE w:val="0"/>
        <w:autoSpaceDN w:val="0"/>
        <w:adjustRightInd w:val="0"/>
        <w:ind w:left="5805" w:firstLine="675"/>
        <w:rPr>
          <w:iCs/>
        </w:rPr>
      </w:pPr>
    </w:p>
    <w:p w14:paraId="17BB67D1" w14:textId="77777777" w:rsidR="007B30A5" w:rsidRPr="00B674C4" w:rsidRDefault="007B30A5" w:rsidP="007B30A5">
      <w:pPr>
        <w:widowControl w:val="0"/>
        <w:autoSpaceDE w:val="0"/>
        <w:autoSpaceDN w:val="0"/>
        <w:adjustRightInd w:val="0"/>
        <w:ind w:left="5805" w:firstLine="675"/>
        <w:rPr>
          <w:b/>
          <w:iCs/>
        </w:rPr>
      </w:pPr>
      <w:r w:rsidRPr="00B674C4">
        <w:rPr>
          <w:b/>
          <w:iCs/>
        </w:rPr>
        <w:t>Nguyễn Thị Hương</w:t>
      </w:r>
    </w:p>
    <w:p w14:paraId="0B8A72CE" w14:textId="77777777" w:rsidR="00C850AA" w:rsidRPr="003B278F" w:rsidRDefault="00C850AA" w:rsidP="007B30A5">
      <w:pPr>
        <w:rPr>
          <w:b/>
          <w:lang w:val="pl-PL"/>
        </w:rPr>
      </w:pPr>
    </w:p>
    <w:p w14:paraId="5962ECF3" w14:textId="77777777" w:rsidR="00C850AA" w:rsidRPr="003B278F" w:rsidRDefault="00C850AA" w:rsidP="00760432">
      <w:pPr>
        <w:jc w:val="right"/>
        <w:rPr>
          <w:b/>
          <w:lang w:val="pl-PL"/>
        </w:rPr>
      </w:pPr>
    </w:p>
    <w:p w14:paraId="4329153F" w14:textId="77777777" w:rsidR="00C850AA" w:rsidRPr="003B278F" w:rsidRDefault="00C850AA" w:rsidP="00760432">
      <w:pPr>
        <w:jc w:val="right"/>
        <w:rPr>
          <w:b/>
          <w:lang w:val="pl-PL"/>
        </w:rPr>
      </w:pPr>
    </w:p>
    <w:p w14:paraId="1A20EC1A" w14:textId="77777777" w:rsidR="00C850AA" w:rsidRPr="003B278F" w:rsidRDefault="00C850AA" w:rsidP="00760432">
      <w:pPr>
        <w:jc w:val="right"/>
        <w:rPr>
          <w:b/>
          <w:lang w:val="pl-PL"/>
        </w:rPr>
      </w:pPr>
    </w:p>
    <w:p w14:paraId="7C0E6F98" w14:textId="77777777" w:rsidR="00C850AA" w:rsidRPr="003B278F" w:rsidRDefault="00C850AA" w:rsidP="00760432">
      <w:pPr>
        <w:jc w:val="right"/>
        <w:rPr>
          <w:b/>
          <w:lang w:val="pl-PL"/>
        </w:rPr>
      </w:pPr>
    </w:p>
    <w:p w14:paraId="50DC055E" w14:textId="77777777" w:rsidR="00C850AA" w:rsidRPr="003B278F" w:rsidRDefault="00C850AA" w:rsidP="00760432">
      <w:pPr>
        <w:jc w:val="right"/>
        <w:rPr>
          <w:b/>
          <w:lang w:val="pl-PL"/>
        </w:rPr>
      </w:pPr>
    </w:p>
    <w:p w14:paraId="23C6B766" w14:textId="77777777" w:rsidR="00C850AA" w:rsidRPr="003B278F" w:rsidRDefault="00C850AA" w:rsidP="00760432">
      <w:pPr>
        <w:jc w:val="right"/>
        <w:rPr>
          <w:b/>
          <w:lang w:val="pl-PL"/>
        </w:rPr>
      </w:pPr>
    </w:p>
    <w:p w14:paraId="19768C23" w14:textId="77777777" w:rsidR="00C850AA" w:rsidRPr="003B278F" w:rsidRDefault="00C850AA" w:rsidP="00760432">
      <w:pPr>
        <w:jc w:val="right"/>
        <w:rPr>
          <w:b/>
          <w:lang w:val="pl-PL"/>
        </w:rPr>
      </w:pPr>
    </w:p>
    <w:p w14:paraId="73EAEA83" w14:textId="77777777" w:rsidR="00C850AA" w:rsidRPr="003B278F" w:rsidRDefault="00C850AA" w:rsidP="00760432">
      <w:pPr>
        <w:jc w:val="right"/>
        <w:rPr>
          <w:b/>
          <w:lang w:val="pl-PL"/>
        </w:rPr>
      </w:pPr>
    </w:p>
    <w:p w14:paraId="16338E97" w14:textId="77777777" w:rsidR="00D0379B" w:rsidRPr="003B278F" w:rsidRDefault="007B30A5"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52F1F904" w14:textId="77777777" w:rsidR="009A63F9" w:rsidRPr="003B278F" w:rsidRDefault="009A63F9" w:rsidP="009A63F9">
      <w:pPr>
        <w:jc w:val="center"/>
        <w:rPr>
          <w:b/>
        </w:rPr>
      </w:pPr>
      <w:r w:rsidRPr="003B278F">
        <w:rPr>
          <w:b/>
        </w:rPr>
        <w:t>CHỦ ĐỀ 4: ĐẠI CƯƠNG VỀ HOÁ HỌC HỮU CƠ</w:t>
      </w:r>
    </w:p>
    <w:p w14:paraId="27EAF734" w14:textId="77777777" w:rsidR="00760432" w:rsidRPr="003B278F" w:rsidRDefault="009A63F9" w:rsidP="009A63F9">
      <w:pPr>
        <w:jc w:val="center"/>
        <w:rPr>
          <w:b/>
          <w:lang w:val="pl-PL"/>
        </w:rPr>
      </w:pPr>
      <w:r w:rsidRPr="003B278F">
        <w:t xml:space="preserve">Tiết thứ 3: </w:t>
      </w:r>
      <w:r w:rsidR="00180B16" w:rsidRPr="003B278F">
        <w:rPr>
          <w:b/>
          <w:lang w:val="pl-PL"/>
        </w:rPr>
        <w:t>CẤU TRÚC PHÂN TỬ HỢP CHẤT HỮU CƠ</w:t>
      </w:r>
      <w:r w:rsidR="00BE3A6E" w:rsidRPr="003B278F">
        <w:rPr>
          <w:b/>
          <w:lang w:val="pl-PL"/>
        </w:rPr>
        <w:t xml:space="preserve"> (tiết1)</w:t>
      </w:r>
    </w:p>
    <w:p w14:paraId="7C1A5D2E" w14:textId="77777777" w:rsidR="00760432" w:rsidRPr="003B278F" w:rsidRDefault="00760432" w:rsidP="00760432">
      <w:pPr>
        <w:jc w:val="center"/>
        <w:rPr>
          <w:b/>
          <w:lang w:val="pl-P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5"/>
        <w:gridCol w:w="5823"/>
      </w:tblGrid>
      <w:tr w:rsidR="00760432" w:rsidRPr="003B278F" w14:paraId="18798B5C" w14:textId="77777777">
        <w:tc>
          <w:tcPr>
            <w:tcW w:w="4560" w:type="dxa"/>
          </w:tcPr>
          <w:p w14:paraId="1A759F01" w14:textId="77777777" w:rsidR="00760432" w:rsidRPr="003B278F" w:rsidRDefault="00760432" w:rsidP="00366C97">
            <w:pPr>
              <w:jc w:val="center"/>
              <w:rPr>
                <w:b/>
                <w:lang w:val="pl-PL"/>
              </w:rPr>
            </w:pPr>
            <w:r w:rsidRPr="003B278F">
              <w:rPr>
                <w:b/>
                <w:lang w:val="pl-PL"/>
              </w:rPr>
              <w:t>Kiến thức cũ có liên quan</w:t>
            </w:r>
          </w:p>
        </w:tc>
        <w:tc>
          <w:tcPr>
            <w:tcW w:w="6240" w:type="dxa"/>
          </w:tcPr>
          <w:p w14:paraId="2D61B56B" w14:textId="77777777" w:rsidR="00760432" w:rsidRPr="003B278F" w:rsidRDefault="00760432" w:rsidP="00366C97">
            <w:pPr>
              <w:jc w:val="center"/>
              <w:rPr>
                <w:b/>
                <w:lang w:val="pl-PL"/>
              </w:rPr>
            </w:pPr>
            <w:r w:rsidRPr="003B278F">
              <w:rPr>
                <w:b/>
                <w:lang w:val="pl-PL"/>
              </w:rPr>
              <w:t>Kiến thức mới trong bài cần hình thành</w:t>
            </w:r>
          </w:p>
        </w:tc>
      </w:tr>
      <w:tr w:rsidR="00760432" w:rsidRPr="003B278F" w14:paraId="040FC55D" w14:textId="77777777">
        <w:tc>
          <w:tcPr>
            <w:tcW w:w="4560" w:type="dxa"/>
          </w:tcPr>
          <w:p w14:paraId="09E418D3" w14:textId="77777777" w:rsidR="0082462A" w:rsidRPr="003B278F" w:rsidRDefault="0082462A" w:rsidP="00366C97">
            <w:pPr>
              <w:jc w:val="both"/>
              <w:rPr>
                <w:lang w:val="pl-PL"/>
              </w:rPr>
            </w:pPr>
            <w:r w:rsidRPr="003B278F">
              <w:rPr>
                <w:lang w:val="pl-PL"/>
              </w:rPr>
              <w:t>- Liên kết cộng hoá trị</w:t>
            </w:r>
          </w:p>
        </w:tc>
        <w:tc>
          <w:tcPr>
            <w:tcW w:w="6240" w:type="dxa"/>
          </w:tcPr>
          <w:p w14:paraId="0E99064F" w14:textId="77777777" w:rsidR="0044414E" w:rsidRPr="003B278F" w:rsidRDefault="008A73ED" w:rsidP="00366C97">
            <w:pPr>
              <w:jc w:val="both"/>
              <w:rPr>
                <w:lang w:val="pl-PL"/>
              </w:rPr>
            </w:pPr>
            <w:r w:rsidRPr="003B278F">
              <w:rPr>
                <w:lang w:val="pl-PL"/>
              </w:rPr>
              <w:t>-</w:t>
            </w:r>
            <w:r w:rsidR="0044414E" w:rsidRPr="003B278F">
              <w:rPr>
                <w:lang w:val="pl-PL"/>
              </w:rPr>
              <w:t xml:space="preserve"> Khái niệm CTCT và các loại CTCT</w:t>
            </w:r>
          </w:p>
          <w:p w14:paraId="1F93CC42" w14:textId="77777777" w:rsidR="00951447" w:rsidRPr="003B278F" w:rsidRDefault="0044414E" w:rsidP="00366C97">
            <w:pPr>
              <w:jc w:val="both"/>
              <w:rPr>
                <w:lang w:val="pl-PL"/>
              </w:rPr>
            </w:pPr>
            <w:r w:rsidRPr="003B278F">
              <w:rPr>
                <w:lang w:val="pl-PL"/>
              </w:rPr>
              <w:t>-</w:t>
            </w:r>
            <w:r w:rsidR="008A73ED" w:rsidRPr="003B278F">
              <w:rPr>
                <w:lang w:val="pl-PL"/>
              </w:rPr>
              <w:t xml:space="preserve"> Nội dung thuyết cấu tạo hoá học</w:t>
            </w:r>
          </w:p>
        </w:tc>
      </w:tr>
    </w:tbl>
    <w:p w14:paraId="6C133BE7" w14:textId="77777777" w:rsidR="00760432" w:rsidRPr="003B278F" w:rsidRDefault="00760432" w:rsidP="00760432">
      <w:pPr>
        <w:jc w:val="center"/>
        <w:rPr>
          <w:lang w:val="pl-PL"/>
        </w:rPr>
      </w:pPr>
    </w:p>
    <w:p w14:paraId="38EDF2D2" w14:textId="77777777" w:rsidR="00760432" w:rsidRPr="003B278F" w:rsidRDefault="00760432" w:rsidP="00760432">
      <w:pPr>
        <w:rPr>
          <w:b/>
          <w:lang w:val="pl-PL"/>
        </w:rPr>
      </w:pPr>
      <w:r w:rsidRPr="003B278F">
        <w:rPr>
          <w:b/>
          <w:u w:val="single"/>
          <w:lang w:val="pl-PL"/>
        </w:rPr>
        <w:t>I. MỤC TIÊU</w:t>
      </w:r>
      <w:r w:rsidRPr="003B278F">
        <w:rPr>
          <w:b/>
          <w:lang w:val="pl-PL"/>
        </w:rPr>
        <w:t>:</w:t>
      </w:r>
    </w:p>
    <w:p w14:paraId="1B893D54" w14:textId="77777777" w:rsidR="00760432" w:rsidRPr="003B278F" w:rsidRDefault="00760432" w:rsidP="00760432">
      <w:pPr>
        <w:spacing w:before="20" w:after="20" w:line="223" w:lineRule="auto"/>
        <w:ind w:firstLine="420"/>
        <w:rPr>
          <w:b/>
          <w:lang w:val="pl-PL"/>
        </w:rPr>
      </w:pPr>
      <w:r w:rsidRPr="003B278F">
        <w:rPr>
          <w:b/>
          <w:lang w:val="pl-PL"/>
        </w:rPr>
        <w:t>1.</w:t>
      </w:r>
      <w:r w:rsidRPr="003B278F">
        <w:rPr>
          <w:b/>
          <w:u w:val="single"/>
          <w:lang w:val="pl-PL"/>
        </w:rPr>
        <w:t>Kiến thức</w:t>
      </w:r>
      <w:r w:rsidRPr="003B278F">
        <w:rPr>
          <w:b/>
          <w:lang w:val="pl-PL"/>
        </w:rPr>
        <w:t>:</w:t>
      </w:r>
    </w:p>
    <w:p w14:paraId="7B028D96" w14:textId="77777777" w:rsidR="003B35F1" w:rsidRPr="003B278F" w:rsidRDefault="003B35F1" w:rsidP="003B35F1">
      <w:pPr>
        <w:ind w:firstLine="418"/>
        <w:rPr>
          <w:lang w:val="pl-PL"/>
        </w:rPr>
      </w:pPr>
      <w:r w:rsidRPr="003B278F">
        <w:rPr>
          <w:lang w:val="pl-PL"/>
        </w:rPr>
        <w:t xml:space="preserve">Biết được : Nội dung thuyết cấu tạo hoá học </w:t>
      </w:r>
    </w:p>
    <w:p w14:paraId="2BFEBE09" w14:textId="77777777" w:rsidR="00951447" w:rsidRPr="003B278F" w:rsidRDefault="00951447" w:rsidP="00951447">
      <w:pPr>
        <w:ind w:firstLine="418"/>
        <w:rPr>
          <w:lang w:val="pl-PL"/>
        </w:rPr>
      </w:pPr>
      <w:r w:rsidRPr="003B278F">
        <w:sym w:font="Symbol" w:char="F02D"/>
      </w:r>
      <w:r w:rsidRPr="003B278F">
        <w:rPr>
          <w:lang w:val="pl-PL"/>
        </w:rPr>
        <w:t xml:space="preserve"> Khái niệm đồng đẳng, đồng phân. </w:t>
      </w:r>
    </w:p>
    <w:p w14:paraId="66CD3390" w14:textId="77777777" w:rsidR="00951447" w:rsidRPr="003B278F" w:rsidRDefault="00951447" w:rsidP="00951447">
      <w:pPr>
        <w:ind w:firstLine="418"/>
        <w:rPr>
          <w:lang w:val="pl-PL"/>
        </w:rPr>
      </w:pPr>
      <w:r w:rsidRPr="003B278F">
        <w:sym w:font="Symbol" w:char="F02D"/>
      </w:r>
      <w:r w:rsidRPr="003B278F">
        <w:rPr>
          <w:lang w:val="pl-PL"/>
        </w:rPr>
        <w:t xml:space="preserve"> Liên kết cộng hoá trị và khái niệm về cấu trúc không gian của phân tử chất hữu cơ</w:t>
      </w:r>
    </w:p>
    <w:p w14:paraId="69400269" w14:textId="77777777" w:rsidR="003B35F1" w:rsidRPr="003B278F" w:rsidRDefault="00760432" w:rsidP="000B6962">
      <w:pPr>
        <w:ind w:firstLine="480"/>
        <w:rPr>
          <w:lang w:val="pl-PL"/>
        </w:rPr>
      </w:pPr>
      <w:r w:rsidRPr="003B278F">
        <w:rPr>
          <w:b/>
          <w:lang w:val="pl-PL"/>
        </w:rPr>
        <w:t>2.</w:t>
      </w:r>
      <w:r w:rsidRPr="003B278F">
        <w:rPr>
          <w:b/>
          <w:u w:val="single"/>
          <w:lang w:val="pl-PL"/>
        </w:rPr>
        <w:t>Kĩ năng</w:t>
      </w:r>
      <w:r w:rsidRPr="003B278F">
        <w:rPr>
          <w:b/>
          <w:lang w:val="pl-PL"/>
        </w:rPr>
        <w:t xml:space="preserve">: </w:t>
      </w:r>
      <w:r w:rsidR="003B35F1" w:rsidRPr="003B278F">
        <w:rPr>
          <w:lang w:val="pl-PL"/>
        </w:rPr>
        <w:t xml:space="preserve"> Viết được công thức cấu tạo của một số chất hữu cơ cụ thể. </w:t>
      </w:r>
    </w:p>
    <w:p w14:paraId="57A973F3" w14:textId="77777777" w:rsidR="00760432" w:rsidRPr="003B278F" w:rsidRDefault="00760432" w:rsidP="00760432">
      <w:pPr>
        <w:ind w:firstLine="480"/>
        <w:rPr>
          <w:lang w:val="pl-PL"/>
        </w:rPr>
      </w:pPr>
      <w:r w:rsidRPr="003B278F">
        <w:rPr>
          <w:b/>
          <w:lang w:val="pl-PL"/>
        </w:rPr>
        <w:t>3.</w:t>
      </w:r>
      <w:r w:rsidRPr="003B278F">
        <w:rPr>
          <w:b/>
          <w:u w:val="single"/>
          <w:lang w:val="pl-PL"/>
        </w:rPr>
        <w:t>Thái độ</w:t>
      </w:r>
      <w:r w:rsidRPr="003B278F">
        <w:rPr>
          <w:b/>
          <w:lang w:val="pl-PL"/>
        </w:rPr>
        <w:t xml:space="preserve">: </w:t>
      </w:r>
      <w:r w:rsidR="009A05C8" w:rsidRPr="003B278F">
        <w:rPr>
          <w:lang w:val="pl-PL"/>
        </w:rPr>
        <w:t>P</w:t>
      </w:r>
      <w:r w:rsidRPr="003B278F">
        <w:rPr>
          <w:lang w:val="pl-PL"/>
        </w:rPr>
        <w:t>hát huy khả năng tư duy của học sinh</w:t>
      </w:r>
    </w:p>
    <w:p w14:paraId="1AD20A25" w14:textId="77777777" w:rsidR="003B35F1" w:rsidRPr="003B278F" w:rsidRDefault="00760432" w:rsidP="004F6B04">
      <w:pPr>
        <w:rPr>
          <w:lang w:val="pl-PL"/>
        </w:rPr>
      </w:pPr>
      <w:r w:rsidRPr="003B278F">
        <w:rPr>
          <w:b/>
          <w:u w:val="single"/>
          <w:lang w:val="pl-PL"/>
        </w:rPr>
        <w:t>II TRỌNG TÂM:</w:t>
      </w:r>
      <w:r w:rsidRPr="003B278F">
        <w:rPr>
          <w:lang w:val="pl-PL"/>
        </w:rPr>
        <w:t xml:space="preserve"> </w:t>
      </w:r>
      <w:r w:rsidR="003B35F1" w:rsidRPr="003B278F">
        <w:rPr>
          <w:lang w:val="pl-PL"/>
        </w:rPr>
        <w:t>N</w:t>
      </w:r>
      <w:r w:rsidR="004F6B04" w:rsidRPr="003B278F">
        <w:rPr>
          <w:lang w:val="pl-PL"/>
        </w:rPr>
        <w:t>ội dung thuyết cấu tạo hoá học</w:t>
      </w:r>
    </w:p>
    <w:p w14:paraId="06DBF141" w14:textId="77777777" w:rsidR="00951447" w:rsidRPr="003B278F" w:rsidRDefault="00951447" w:rsidP="00951447">
      <w:pPr>
        <w:ind w:firstLine="420"/>
        <w:rPr>
          <w:lang w:val="pl-PL"/>
        </w:rPr>
      </w:pPr>
      <w:r w:rsidRPr="003B278F">
        <w:rPr>
          <w:b/>
          <w:lang w:val="it-IT"/>
        </w:rPr>
        <w:sym w:font="Symbol" w:char="F02D"/>
      </w:r>
      <w:r w:rsidRPr="003B278F">
        <w:rPr>
          <w:b/>
          <w:lang w:val="pl-PL"/>
        </w:rPr>
        <w:t xml:space="preserve"> </w:t>
      </w:r>
      <w:r w:rsidRPr="003B278F">
        <w:rPr>
          <w:lang w:val="pl-PL"/>
        </w:rPr>
        <w:t>Chất đồng đẳng, chất đồng phân</w:t>
      </w:r>
    </w:p>
    <w:p w14:paraId="3EC30CDA" w14:textId="77777777" w:rsidR="00951447" w:rsidRPr="003B278F" w:rsidRDefault="00951447" w:rsidP="00951447">
      <w:pPr>
        <w:ind w:firstLine="420"/>
        <w:rPr>
          <w:lang w:val="pl-PL"/>
        </w:rPr>
      </w:pPr>
      <w:r w:rsidRPr="003B278F">
        <w:rPr>
          <w:lang w:val="it-IT"/>
        </w:rPr>
        <w:sym w:font="Symbol" w:char="F02D"/>
      </w:r>
      <w:r w:rsidRPr="003B278F">
        <w:rPr>
          <w:lang w:val="pl-PL"/>
        </w:rPr>
        <w:t xml:space="preserve"> Liên kết đơn, bội (đôi, ba) trong phân tử chất hữu cơ</w:t>
      </w:r>
      <w:r w:rsidRPr="003B278F">
        <w:rPr>
          <w:bCs/>
          <w:lang w:val="pl-PL"/>
        </w:rPr>
        <w:t xml:space="preserve"> </w:t>
      </w:r>
    </w:p>
    <w:p w14:paraId="5BD0D08C" w14:textId="77777777" w:rsidR="00951447" w:rsidRPr="003B278F" w:rsidRDefault="00951447" w:rsidP="004F6B04">
      <w:pPr>
        <w:rPr>
          <w:lang w:val="pl-PL"/>
        </w:rPr>
      </w:pPr>
    </w:p>
    <w:p w14:paraId="74DD8464" w14:textId="77777777" w:rsidR="00760432" w:rsidRPr="003B278F" w:rsidRDefault="00760432" w:rsidP="00760432">
      <w:pPr>
        <w:rPr>
          <w:lang w:val="pl-PL"/>
        </w:rPr>
      </w:pPr>
      <w:r w:rsidRPr="003B278F">
        <w:rPr>
          <w:b/>
          <w:u w:val="single"/>
          <w:lang w:val="pl-PL"/>
        </w:rPr>
        <w:t>III.PHƯƠNG PHÁP GIẢNG DẠY</w:t>
      </w:r>
      <w:r w:rsidRPr="003B278F">
        <w:rPr>
          <w:lang w:val="pl-PL"/>
        </w:rPr>
        <w:t xml:space="preserve">:  </w:t>
      </w:r>
      <w:r w:rsidR="009A05C8" w:rsidRPr="003B278F">
        <w:rPr>
          <w:lang w:val="pl-PL"/>
        </w:rPr>
        <w:t>Diễn giảng -</w:t>
      </w:r>
      <w:r w:rsidRPr="003B278F">
        <w:rPr>
          <w:lang w:val="pl-PL"/>
        </w:rPr>
        <w:t xml:space="preserve"> phát vấn</w:t>
      </w:r>
      <w:r w:rsidR="009A05C8" w:rsidRPr="003B278F">
        <w:rPr>
          <w:lang w:val="pl-PL"/>
        </w:rPr>
        <w:t xml:space="preserve"> -</w:t>
      </w:r>
      <w:r w:rsidR="000E72E0" w:rsidRPr="003B278F">
        <w:rPr>
          <w:lang w:val="pl-PL"/>
        </w:rPr>
        <w:t xml:space="preserve"> </w:t>
      </w:r>
      <w:r w:rsidR="009A05C8" w:rsidRPr="003B278F">
        <w:rPr>
          <w:lang w:val="pl-PL"/>
        </w:rPr>
        <w:t>kết nhóm</w:t>
      </w:r>
    </w:p>
    <w:p w14:paraId="712CE1FE" w14:textId="77777777" w:rsidR="00760432" w:rsidRPr="003B278F" w:rsidRDefault="00760432" w:rsidP="00760432">
      <w:pPr>
        <w:rPr>
          <w:b/>
          <w:u w:val="single"/>
          <w:lang w:val="pl-PL"/>
        </w:rPr>
      </w:pPr>
      <w:r w:rsidRPr="003B278F">
        <w:rPr>
          <w:b/>
          <w:u w:val="single"/>
          <w:lang w:val="pl-PL"/>
        </w:rPr>
        <w:t>IV. CHUẨN BỊ GIÁO CỤ:</w:t>
      </w:r>
    </w:p>
    <w:p w14:paraId="61E6BC3E" w14:textId="77777777" w:rsidR="00760432" w:rsidRPr="003B278F" w:rsidRDefault="00760432" w:rsidP="00760432">
      <w:pPr>
        <w:ind w:firstLine="360"/>
        <w:jc w:val="both"/>
        <w:rPr>
          <w:b/>
          <w:lang w:val="pl-PL"/>
        </w:rPr>
      </w:pPr>
      <w:r w:rsidRPr="003B278F">
        <w:rPr>
          <w:u w:val="single"/>
          <w:lang w:val="pl-PL"/>
        </w:rPr>
        <w:t>*Giáo viên</w:t>
      </w:r>
      <w:r w:rsidRPr="003B278F">
        <w:rPr>
          <w:b/>
          <w:lang w:val="pl-PL"/>
        </w:rPr>
        <w:t xml:space="preserve">: </w:t>
      </w:r>
      <w:r w:rsidR="00975968" w:rsidRPr="003B278F">
        <w:rPr>
          <w:lang w:val="pl-PL"/>
        </w:rPr>
        <w:t>Giáo án</w:t>
      </w:r>
    </w:p>
    <w:p w14:paraId="6BD070CF" w14:textId="77777777" w:rsidR="00760432" w:rsidRPr="003B278F" w:rsidRDefault="00760432" w:rsidP="00760432">
      <w:pPr>
        <w:ind w:firstLine="360"/>
        <w:rPr>
          <w:lang w:val="pl-PL"/>
        </w:rPr>
      </w:pPr>
      <w:r w:rsidRPr="003B278F">
        <w:rPr>
          <w:u w:val="single"/>
          <w:lang w:val="pl-PL"/>
        </w:rPr>
        <w:t>*Học sinh</w:t>
      </w:r>
      <w:r w:rsidRPr="003B278F">
        <w:rPr>
          <w:lang w:val="pl-PL"/>
        </w:rPr>
        <w:t xml:space="preserve">: </w:t>
      </w:r>
      <w:r w:rsidR="009A05C8" w:rsidRPr="003B278F">
        <w:rPr>
          <w:lang w:val="pl-PL"/>
        </w:rPr>
        <w:t>Học bài cũ, chuẩn bị bài mới</w:t>
      </w:r>
    </w:p>
    <w:p w14:paraId="3684B0AF" w14:textId="77777777" w:rsidR="00760432" w:rsidRPr="003B278F" w:rsidRDefault="00760432" w:rsidP="00760432">
      <w:pPr>
        <w:rPr>
          <w:b/>
          <w:lang w:val="pl-PL"/>
        </w:rPr>
      </w:pPr>
      <w:r w:rsidRPr="003B278F">
        <w:rPr>
          <w:b/>
          <w:u w:val="single"/>
          <w:lang w:val="pl-PL"/>
        </w:rPr>
        <w:t>V. TIẾN TRÌNH BÀI DẠY</w:t>
      </w:r>
      <w:r w:rsidRPr="003B278F">
        <w:rPr>
          <w:b/>
          <w:lang w:val="pl-PL"/>
        </w:rPr>
        <w:t>:</w:t>
      </w:r>
    </w:p>
    <w:p w14:paraId="1B7AEA3D" w14:textId="77777777" w:rsidR="00760432" w:rsidRPr="003B278F" w:rsidRDefault="00760432" w:rsidP="00760432">
      <w:pPr>
        <w:ind w:firstLine="360"/>
        <w:rPr>
          <w:lang w:val="pl-PL"/>
        </w:rPr>
      </w:pPr>
      <w:r w:rsidRPr="003B278F">
        <w:rPr>
          <w:b/>
          <w:u w:val="single"/>
          <w:lang w:val="pl-PL"/>
        </w:rPr>
        <w:t>1.Ổn định lớp</w:t>
      </w:r>
      <w:r w:rsidRPr="003B278F">
        <w:rPr>
          <w:b/>
          <w:lang w:val="pl-PL"/>
        </w:rPr>
        <w:t xml:space="preserve">: </w:t>
      </w:r>
      <w:r w:rsidRPr="003B278F">
        <w:rPr>
          <w:lang w:val="pl-PL"/>
        </w:rPr>
        <w:t>Kiểm tra sĩ số, đồng phục...</w:t>
      </w:r>
    </w:p>
    <w:p w14:paraId="5578F6A2" w14:textId="77777777" w:rsidR="00023B93" w:rsidRPr="003B278F" w:rsidRDefault="00760432" w:rsidP="00760432">
      <w:pPr>
        <w:ind w:firstLine="360"/>
        <w:rPr>
          <w:b/>
          <w:lang w:val="pl-PL"/>
        </w:rPr>
      </w:pPr>
      <w:r w:rsidRPr="003B278F">
        <w:rPr>
          <w:b/>
          <w:u w:val="single"/>
          <w:lang w:val="pl-PL"/>
        </w:rPr>
        <w:t>2.Kiểm tra bài cũ: (</w:t>
      </w:r>
      <w:r w:rsidR="00F60A08" w:rsidRPr="003B278F">
        <w:rPr>
          <w:b/>
          <w:u w:val="single"/>
          <w:lang w:val="pl-PL"/>
        </w:rPr>
        <w:t>8</w:t>
      </w:r>
      <w:r w:rsidRPr="003B278F">
        <w:rPr>
          <w:b/>
          <w:u w:val="single"/>
          <w:lang w:val="pl-PL"/>
        </w:rPr>
        <w:t xml:space="preserve"> phút</w:t>
      </w:r>
      <w:r w:rsidRPr="003B278F">
        <w:rPr>
          <w:b/>
          <w:lang w:val="pl-PL"/>
        </w:rPr>
        <w:t xml:space="preserve">)    </w:t>
      </w:r>
    </w:p>
    <w:p w14:paraId="1C9A81D7" w14:textId="77777777" w:rsidR="002276E1" w:rsidRPr="003B278F" w:rsidRDefault="000E3F5F" w:rsidP="00023B93">
      <w:pPr>
        <w:ind w:firstLine="600"/>
        <w:jc w:val="both"/>
      </w:pPr>
      <w:r w:rsidRPr="003B278F">
        <w:rPr>
          <w:lang w:val="pl-PL"/>
        </w:rPr>
        <w:t>Đốt cháy hoàn toàn</w:t>
      </w:r>
      <w:r w:rsidR="00EF1409" w:rsidRPr="003B278F">
        <w:rPr>
          <w:lang w:val="pl-PL"/>
        </w:rPr>
        <w:t xml:space="preserve"> 3,6</w:t>
      </w:r>
      <w:r w:rsidRPr="003B278F">
        <w:rPr>
          <w:lang w:val="pl-PL"/>
        </w:rPr>
        <w:t xml:space="preserve"> gam một hợp chất hữu cơ</w:t>
      </w:r>
      <w:r w:rsidR="00EF1409" w:rsidRPr="003B278F">
        <w:rPr>
          <w:lang w:val="pl-PL"/>
        </w:rPr>
        <w:t xml:space="preserve"> A thu 2,688 lit</w:t>
      </w:r>
      <w:r w:rsidRPr="003B278F">
        <w:rPr>
          <w:lang w:val="pl-PL"/>
        </w:rPr>
        <w:t xml:space="preserve"> CO</w:t>
      </w:r>
      <w:r w:rsidRPr="003B278F">
        <w:rPr>
          <w:vertAlign w:val="subscript"/>
          <w:lang w:val="pl-PL"/>
        </w:rPr>
        <w:t>2</w:t>
      </w:r>
      <w:r w:rsidRPr="003B278F">
        <w:rPr>
          <w:lang w:val="pl-PL"/>
        </w:rPr>
        <w:t xml:space="preserve"> </w:t>
      </w:r>
      <w:r w:rsidR="00EF1409" w:rsidRPr="003B278F">
        <w:rPr>
          <w:lang w:val="pl-PL"/>
        </w:rPr>
        <w:t xml:space="preserve">(đkc) </w:t>
      </w:r>
      <w:r w:rsidRPr="003B278F">
        <w:rPr>
          <w:lang w:val="pl-PL"/>
        </w:rPr>
        <w:t xml:space="preserve">và </w:t>
      </w:r>
      <w:r w:rsidR="00EF1409" w:rsidRPr="003B278F">
        <w:rPr>
          <w:lang w:val="pl-PL"/>
        </w:rPr>
        <w:t>2,16</w:t>
      </w:r>
      <w:r w:rsidRPr="003B278F">
        <w:rPr>
          <w:lang w:val="pl-PL"/>
        </w:rPr>
        <w:t xml:space="preserve"> gam H</w:t>
      </w:r>
      <w:r w:rsidRPr="003B278F">
        <w:rPr>
          <w:vertAlign w:val="subscript"/>
          <w:lang w:val="pl-PL"/>
        </w:rPr>
        <w:t>2</w:t>
      </w:r>
      <w:r w:rsidRPr="003B278F">
        <w:rPr>
          <w:lang w:val="pl-PL"/>
        </w:rPr>
        <w:t xml:space="preserve">O; Tỉ khối hơi của A so với </w:t>
      </w:r>
      <w:r w:rsidR="00EF1409" w:rsidRPr="003B278F">
        <w:rPr>
          <w:lang w:val="pl-PL"/>
        </w:rPr>
        <w:t>hiđro</w:t>
      </w:r>
      <w:r w:rsidRPr="003B278F">
        <w:rPr>
          <w:lang w:val="pl-PL"/>
        </w:rPr>
        <w:t xml:space="preserve"> là </w:t>
      </w:r>
      <w:r w:rsidR="00EF1409" w:rsidRPr="003B278F">
        <w:rPr>
          <w:lang w:val="pl-PL"/>
        </w:rPr>
        <w:t>30</w:t>
      </w:r>
      <w:r w:rsidRPr="003B278F">
        <w:rPr>
          <w:lang w:val="pl-PL"/>
        </w:rPr>
        <w:t xml:space="preserve">. </w:t>
      </w:r>
      <w:r w:rsidRPr="003B278F">
        <w:t>Lập CTPT của A?</w:t>
      </w:r>
    </w:p>
    <w:p w14:paraId="6E73D88A"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6D471240" w14:textId="77777777" w:rsidR="00760432" w:rsidRPr="003B278F" w:rsidRDefault="00760432" w:rsidP="00F60A08">
      <w:pPr>
        <w:numPr>
          <w:ilvl w:val="0"/>
          <w:numId w:val="39"/>
        </w:numPr>
        <w:jc w:val="both"/>
        <w:rPr>
          <w:u w:val="single"/>
        </w:rPr>
      </w:pPr>
      <w:r w:rsidRPr="003B278F">
        <w:rPr>
          <w:u w:val="single"/>
        </w:rPr>
        <w:t>Đặt vấn đề:</w:t>
      </w:r>
      <w:r w:rsidRPr="003B278F">
        <w:t xml:space="preserve"> </w:t>
      </w:r>
      <w:r w:rsidR="00276EC5" w:rsidRPr="003B278F">
        <w:t xml:space="preserve">Hợp chất A có cấu tạo như thế nào? </w:t>
      </w:r>
      <w:r w:rsidR="00276EC5" w:rsidRPr="003B278F">
        <w:sym w:font="Wingdings" w:char="F0E0"/>
      </w:r>
      <w:r w:rsidR="00276EC5" w:rsidRPr="003B278F">
        <w:t xml:space="preserve"> Vào bài</w:t>
      </w:r>
    </w:p>
    <w:p w14:paraId="5A9425A6" w14:textId="77777777" w:rsidR="00760432" w:rsidRPr="003B278F" w:rsidRDefault="00760432" w:rsidP="00F60A08">
      <w:pPr>
        <w:numPr>
          <w:ilvl w:val="0"/>
          <w:numId w:val="39"/>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3"/>
        <w:gridCol w:w="711"/>
        <w:gridCol w:w="755"/>
        <w:gridCol w:w="5059"/>
      </w:tblGrid>
      <w:tr w:rsidR="00760432" w:rsidRPr="003B278F" w14:paraId="7EC8781C" w14:textId="77777777">
        <w:tc>
          <w:tcPr>
            <w:tcW w:w="5083" w:type="dxa"/>
            <w:gridSpan w:val="3"/>
          </w:tcPr>
          <w:p w14:paraId="007529A6" w14:textId="77777777" w:rsidR="00760432" w:rsidRPr="003B278F" w:rsidRDefault="00760432" w:rsidP="00366C97">
            <w:pPr>
              <w:jc w:val="center"/>
              <w:rPr>
                <w:b/>
              </w:rPr>
            </w:pPr>
            <w:r w:rsidRPr="003B278F">
              <w:rPr>
                <w:b/>
              </w:rPr>
              <w:t>HOẠT ĐỘNG THẦY VÀ TRÒ</w:t>
            </w:r>
          </w:p>
        </w:tc>
        <w:tc>
          <w:tcPr>
            <w:tcW w:w="5105" w:type="dxa"/>
          </w:tcPr>
          <w:p w14:paraId="29CB7EB4" w14:textId="77777777" w:rsidR="00760432" w:rsidRPr="003B278F" w:rsidRDefault="00760432" w:rsidP="00366C97">
            <w:pPr>
              <w:jc w:val="center"/>
              <w:rPr>
                <w:b/>
              </w:rPr>
            </w:pPr>
            <w:r w:rsidRPr="003B278F">
              <w:rPr>
                <w:b/>
              </w:rPr>
              <w:t>NỘI DUNG KIẾN THỨC</w:t>
            </w:r>
          </w:p>
        </w:tc>
      </w:tr>
      <w:tr w:rsidR="00760432" w:rsidRPr="003B278F" w14:paraId="04E6C65C" w14:textId="77777777">
        <w:tc>
          <w:tcPr>
            <w:tcW w:w="10188" w:type="dxa"/>
            <w:gridSpan w:val="4"/>
          </w:tcPr>
          <w:p w14:paraId="6BB4C2C4" w14:textId="77777777" w:rsidR="00760432" w:rsidRPr="003B278F" w:rsidRDefault="00760432" w:rsidP="00366C97">
            <w:pPr>
              <w:jc w:val="center"/>
              <w:rPr>
                <w:b/>
                <w:u w:val="single"/>
              </w:rPr>
            </w:pPr>
            <w:r w:rsidRPr="003B278F">
              <w:rPr>
                <w:b/>
                <w:u w:val="single"/>
              </w:rPr>
              <w:t>Hoạt động 1:</w:t>
            </w:r>
            <w:r w:rsidR="0049660A" w:rsidRPr="003B278F">
              <w:rPr>
                <w:b/>
                <w:u w:val="single"/>
              </w:rPr>
              <w:t>Công thức cấu tạo</w:t>
            </w:r>
          </w:p>
          <w:p w14:paraId="10A0D3B7" w14:textId="77777777" w:rsidR="00760432" w:rsidRPr="003B278F" w:rsidRDefault="00760432" w:rsidP="00366C97">
            <w:pPr>
              <w:jc w:val="center"/>
            </w:pPr>
            <w:r w:rsidRPr="003B278F">
              <w:rPr>
                <w:b/>
                <w:u w:val="single"/>
              </w:rPr>
              <w:t>Mục tiêu:</w:t>
            </w:r>
            <w:r w:rsidRPr="003B278F">
              <w:t xml:space="preserve"> </w:t>
            </w:r>
            <w:r w:rsidR="00AD55CD" w:rsidRPr="003B278F">
              <w:t>Biết khái niệm công thức cấu tạo, cách viết các loại công thức cấu tạo</w:t>
            </w:r>
          </w:p>
        </w:tc>
      </w:tr>
      <w:tr w:rsidR="00760432" w:rsidRPr="003B278F" w14:paraId="4F6DFA71" w14:textId="77777777">
        <w:tc>
          <w:tcPr>
            <w:tcW w:w="4320" w:type="dxa"/>
            <w:gridSpan w:val="2"/>
          </w:tcPr>
          <w:p w14:paraId="245477B6" w14:textId="77777777" w:rsidR="000B55A0" w:rsidRPr="003B278F" w:rsidRDefault="000B55A0" w:rsidP="00366C97">
            <w:pPr>
              <w:jc w:val="both"/>
              <w:rPr>
                <w:bCs/>
                <w:noProof/>
              </w:rPr>
            </w:pPr>
            <w:r w:rsidRPr="003B278F">
              <w:rPr>
                <w:noProof/>
              </w:rPr>
              <w:t xml:space="preserve">- GV viết  công thức cấu tạo ứng với CTPT: </w:t>
            </w:r>
            <w:r w:rsidRPr="003B278F">
              <w:rPr>
                <w:bCs/>
                <w:noProof/>
              </w:rPr>
              <w:t>C</w:t>
            </w:r>
            <w:r w:rsidRPr="003B278F">
              <w:rPr>
                <w:bCs/>
                <w:noProof/>
                <w:vertAlign w:val="subscript"/>
              </w:rPr>
              <w:t>2</w:t>
            </w:r>
            <w:r w:rsidRPr="003B278F">
              <w:rPr>
                <w:bCs/>
                <w:noProof/>
              </w:rPr>
              <w:t>H</w:t>
            </w:r>
            <w:r w:rsidRPr="003B278F">
              <w:rPr>
                <w:bCs/>
                <w:noProof/>
                <w:vertAlign w:val="subscript"/>
              </w:rPr>
              <w:t>6</w:t>
            </w:r>
            <w:r w:rsidRPr="003B278F">
              <w:rPr>
                <w:bCs/>
                <w:noProof/>
              </w:rPr>
              <w:t>O</w:t>
            </w:r>
            <w:r w:rsidR="00A77FFC" w:rsidRPr="003B278F">
              <w:rPr>
                <w:bCs/>
                <w:noProof/>
              </w:rPr>
              <w:t xml:space="preserve"> </w:t>
            </w:r>
            <w:r w:rsidR="00A77FFC" w:rsidRPr="003B278F">
              <w:rPr>
                <w:bCs/>
                <w:noProof/>
              </w:rPr>
              <w:sym w:font="Wingdings" w:char="F0E0"/>
            </w:r>
            <w:r w:rsidR="00A77FFC" w:rsidRPr="003B278F">
              <w:rPr>
                <w:bCs/>
                <w:noProof/>
              </w:rPr>
              <w:t xml:space="preserve"> CTCT cho thấy điều gì?</w:t>
            </w:r>
          </w:p>
          <w:p w14:paraId="5781551C" w14:textId="77777777" w:rsidR="00A77FFC" w:rsidRPr="003B278F" w:rsidRDefault="00A77FFC" w:rsidP="00A77FFC">
            <w:pPr>
              <w:rPr>
                <w:noProof/>
              </w:rPr>
            </w:pPr>
            <w:r w:rsidRPr="003B278F">
              <w:rPr>
                <w:b/>
                <w:bCs/>
                <w:noProof/>
              </w:rPr>
              <w:t xml:space="preserve">- HS thấy được : </w:t>
            </w:r>
            <w:r w:rsidRPr="003B278F">
              <w:rPr>
                <w:noProof/>
              </w:rPr>
              <w:t>CTCT là CT biểu diễn thứ tự liên kết và cách thức liên kết giữa các nguyên tử trong phân tử</w:t>
            </w:r>
          </w:p>
          <w:p w14:paraId="17AB04C4" w14:textId="77777777" w:rsidR="000461E4" w:rsidRPr="003B278F" w:rsidRDefault="000461E4" w:rsidP="00A77FFC">
            <w:pPr>
              <w:rPr>
                <w:noProof/>
              </w:rPr>
            </w:pPr>
            <w:r w:rsidRPr="003B278F">
              <w:rPr>
                <w:noProof/>
              </w:rPr>
              <w:t>- Gv: Viết CTCT khai triển, rút gọn</w:t>
            </w:r>
            <w:r w:rsidR="0044414E" w:rsidRPr="003B278F">
              <w:rPr>
                <w:noProof/>
              </w:rPr>
              <w:t>, giới thiệu về CTCT rút gọn chỉ biểu diễn liên kết và nhóm chức</w:t>
            </w:r>
          </w:p>
          <w:p w14:paraId="16E294C5" w14:textId="77777777" w:rsidR="001B0F14" w:rsidRPr="003B278F" w:rsidRDefault="001B0F14" w:rsidP="00A77FFC">
            <w:pPr>
              <w:rPr>
                <w:noProof/>
              </w:rPr>
            </w:pPr>
            <w:r w:rsidRPr="003B278F">
              <w:rPr>
                <w:noProof/>
              </w:rPr>
              <w:t>BT: Viết CTCT khai triển và rút gọn của các hợp chất có CTPT sau: C</w:t>
            </w:r>
            <w:r w:rsidRPr="003B278F">
              <w:rPr>
                <w:noProof/>
                <w:vertAlign w:val="subscript"/>
              </w:rPr>
              <w:t>3</w:t>
            </w:r>
            <w:r w:rsidRPr="003B278F">
              <w:rPr>
                <w:noProof/>
              </w:rPr>
              <w:t>H</w:t>
            </w:r>
            <w:r w:rsidRPr="003B278F">
              <w:rPr>
                <w:noProof/>
                <w:vertAlign w:val="subscript"/>
              </w:rPr>
              <w:t>8</w:t>
            </w:r>
            <w:r w:rsidRPr="003B278F">
              <w:rPr>
                <w:noProof/>
              </w:rPr>
              <w:t>, C</w:t>
            </w:r>
            <w:r w:rsidRPr="003B278F">
              <w:rPr>
                <w:noProof/>
                <w:vertAlign w:val="subscript"/>
              </w:rPr>
              <w:t>5</w:t>
            </w:r>
            <w:r w:rsidRPr="003B278F">
              <w:rPr>
                <w:noProof/>
              </w:rPr>
              <w:t>H</w:t>
            </w:r>
            <w:r w:rsidRPr="003B278F">
              <w:rPr>
                <w:noProof/>
                <w:vertAlign w:val="subscript"/>
              </w:rPr>
              <w:t>12</w:t>
            </w:r>
            <w:r w:rsidRPr="003B278F">
              <w:rPr>
                <w:noProof/>
              </w:rPr>
              <w:t>, C</w:t>
            </w:r>
            <w:r w:rsidRPr="003B278F">
              <w:rPr>
                <w:noProof/>
                <w:vertAlign w:val="subscript"/>
              </w:rPr>
              <w:t>4</w:t>
            </w:r>
            <w:r w:rsidRPr="003B278F">
              <w:rPr>
                <w:noProof/>
              </w:rPr>
              <w:t>H</w:t>
            </w:r>
            <w:r w:rsidRPr="003B278F">
              <w:rPr>
                <w:noProof/>
                <w:vertAlign w:val="subscript"/>
              </w:rPr>
              <w:t>8</w:t>
            </w:r>
            <w:r w:rsidRPr="003B278F">
              <w:rPr>
                <w:noProof/>
              </w:rPr>
              <w:t>, C</w:t>
            </w:r>
            <w:r w:rsidRPr="003B278F">
              <w:rPr>
                <w:noProof/>
                <w:vertAlign w:val="subscript"/>
              </w:rPr>
              <w:t>3</w:t>
            </w:r>
            <w:r w:rsidRPr="003B278F">
              <w:rPr>
                <w:noProof/>
              </w:rPr>
              <w:t>H</w:t>
            </w:r>
            <w:r w:rsidRPr="003B278F">
              <w:rPr>
                <w:noProof/>
                <w:vertAlign w:val="subscript"/>
              </w:rPr>
              <w:t>8</w:t>
            </w:r>
            <w:r w:rsidRPr="003B278F">
              <w:rPr>
                <w:noProof/>
              </w:rPr>
              <w:t>O</w:t>
            </w:r>
          </w:p>
          <w:p w14:paraId="0D71FA93" w14:textId="77777777" w:rsidR="00760432" w:rsidRPr="003B278F" w:rsidRDefault="001B0F14" w:rsidP="00366C97">
            <w:pPr>
              <w:jc w:val="both"/>
            </w:pPr>
            <w:r w:rsidRPr="003B278F">
              <w:rPr>
                <w:noProof/>
              </w:rPr>
              <w:t>Hs: Làm việc theo cặp đôi, 4 hs lên bảng, hs khác nhận xét</w:t>
            </w:r>
          </w:p>
        </w:tc>
        <w:tc>
          <w:tcPr>
            <w:tcW w:w="5868" w:type="dxa"/>
            <w:gridSpan w:val="2"/>
          </w:tcPr>
          <w:p w14:paraId="68A684EF" w14:textId="77777777" w:rsidR="000B55A0" w:rsidRPr="003B278F" w:rsidRDefault="000B55A0" w:rsidP="00366C97">
            <w:pPr>
              <w:jc w:val="both"/>
              <w:rPr>
                <w:b/>
                <w:bCs/>
                <w:noProof/>
                <w:u w:val="single"/>
              </w:rPr>
            </w:pPr>
            <w:r w:rsidRPr="003B278F">
              <w:rPr>
                <w:b/>
                <w:bCs/>
                <w:noProof/>
              </w:rPr>
              <w:t>I.</w:t>
            </w:r>
            <w:r w:rsidRPr="003B278F">
              <w:rPr>
                <w:b/>
                <w:bCs/>
                <w:noProof/>
                <w:u w:val="single"/>
              </w:rPr>
              <w:t xml:space="preserve">CÔNG THỨC CẤU TẠO </w:t>
            </w:r>
          </w:p>
          <w:p w14:paraId="5746B31E" w14:textId="77777777" w:rsidR="000B55A0" w:rsidRPr="003B278F" w:rsidRDefault="000B55A0" w:rsidP="00366C97">
            <w:pPr>
              <w:jc w:val="both"/>
              <w:rPr>
                <w:noProof/>
              </w:rPr>
            </w:pPr>
            <w:r w:rsidRPr="003B278F">
              <w:rPr>
                <w:b/>
                <w:bCs/>
                <w:noProof/>
                <w:u w:val="single"/>
              </w:rPr>
              <w:t xml:space="preserve">1. </w:t>
            </w:r>
            <w:r w:rsidRPr="003B278F">
              <w:rPr>
                <w:b/>
                <w:bCs/>
                <w:i/>
                <w:iCs/>
                <w:noProof/>
                <w:u w:val="single"/>
              </w:rPr>
              <w:t xml:space="preserve">Thí </w:t>
            </w:r>
            <w:r w:rsidR="001B0F14" w:rsidRPr="003B278F">
              <w:rPr>
                <w:b/>
                <w:bCs/>
                <w:i/>
                <w:iCs/>
                <w:noProof/>
                <w:u w:val="single"/>
              </w:rPr>
              <w:t>d</w:t>
            </w:r>
            <w:r w:rsidRPr="003B278F">
              <w:rPr>
                <w:b/>
                <w:bCs/>
                <w:i/>
                <w:iCs/>
                <w:noProof/>
                <w:u w:val="single"/>
              </w:rPr>
              <w:t>ụ</w:t>
            </w:r>
            <w:r w:rsidRPr="003B278F">
              <w:rPr>
                <w:noProof/>
              </w:rPr>
              <w:t xml:space="preserve"> :</w:t>
            </w:r>
          </w:p>
          <w:p w14:paraId="4E526E20" w14:textId="77777777" w:rsidR="000B55A0" w:rsidRPr="003B278F" w:rsidRDefault="000B55A0" w:rsidP="00366C97">
            <w:pPr>
              <w:jc w:val="both"/>
              <w:rPr>
                <w:noProof/>
                <w:lang w:val="pt-BR"/>
              </w:rPr>
            </w:pPr>
            <w:r w:rsidRPr="003B278F">
              <w:rPr>
                <w:noProof/>
                <w:lang w:val="pt-BR"/>
              </w:rPr>
              <w:t xml:space="preserve">CTPT: </w:t>
            </w:r>
            <w:r w:rsidR="00A77FFC" w:rsidRPr="003B278F">
              <w:rPr>
                <w:noProof/>
                <w:lang w:val="pt-BR"/>
              </w:rPr>
              <w:t xml:space="preserve">     </w:t>
            </w:r>
            <w:r w:rsidRPr="003B278F">
              <w:rPr>
                <w:b/>
                <w:bCs/>
                <w:noProof/>
                <w:lang w:val="pt-BR"/>
              </w:rPr>
              <w:t>C</w:t>
            </w:r>
            <w:r w:rsidRPr="003B278F">
              <w:rPr>
                <w:b/>
                <w:bCs/>
                <w:noProof/>
                <w:vertAlign w:val="subscript"/>
                <w:lang w:val="pt-BR"/>
              </w:rPr>
              <w:t>2</w:t>
            </w:r>
            <w:r w:rsidRPr="003B278F">
              <w:rPr>
                <w:b/>
                <w:bCs/>
                <w:noProof/>
                <w:lang w:val="pt-BR"/>
              </w:rPr>
              <w:t>H</w:t>
            </w:r>
            <w:r w:rsidRPr="003B278F">
              <w:rPr>
                <w:b/>
                <w:bCs/>
                <w:noProof/>
                <w:vertAlign w:val="subscript"/>
                <w:lang w:val="pt-BR"/>
              </w:rPr>
              <w:t>6</w:t>
            </w:r>
            <w:r w:rsidRPr="003B278F">
              <w:rPr>
                <w:b/>
                <w:bCs/>
                <w:noProof/>
                <w:lang w:val="pt-BR"/>
              </w:rPr>
              <w:t>O</w:t>
            </w:r>
          </w:p>
          <w:p w14:paraId="4B578E80" w14:textId="77777777" w:rsidR="000B55A0" w:rsidRPr="003B278F" w:rsidRDefault="00A77FFC" w:rsidP="00366C97">
            <w:pPr>
              <w:jc w:val="both"/>
              <w:rPr>
                <w:b/>
                <w:bCs/>
                <w:noProof/>
                <w:lang w:val="pt-BR"/>
              </w:rPr>
            </w:pPr>
            <w:r w:rsidRPr="003B278F">
              <w:rPr>
                <w:bCs/>
                <w:noProof/>
                <w:lang w:val="pt-BR"/>
              </w:rPr>
              <w:t>CTCT</w:t>
            </w:r>
            <w:r w:rsidRPr="003B278F">
              <w:rPr>
                <w:b/>
                <w:bCs/>
                <w:noProof/>
                <w:lang w:val="pt-BR"/>
              </w:rPr>
              <w:t xml:space="preserve">:     </w:t>
            </w:r>
            <w:r w:rsidR="000B55A0" w:rsidRPr="003B278F">
              <w:rPr>
                <w:b/>
                <w:bCs/>
                <w:noProof/>
                <w:lang w:val="pt-BR"/>
              </w:rPr>
              <w:t>H</w:t>
            </w:r>
            <w:r w:rsidR="000B55A0" w:rsidRPr="003B278F">
              <w:rPr>
                <w:b/>
                <w:bCs/>
                <w:noProof/>
                <w:vertAlign w:val="subscript"/>
                <w:lang w:val="pt-BR"/>
              </w:rPr>
              <w:t>3</w:t>
            </w:r>
            <w:r w:rsidR="000B55A0" w:rsidRPr="003B278F">
              <w:rPr>
                <w:b/>
                <w:bCs/>
                <w:noProof/>
                <w:lang w:val="pt-BR"/>
              </w:rPr>
              <w:t>C–CH</w:t>
            </w:r>
            <w:r w:rsidR="000B55A0" w:rsidRPr="003B278F">
              <w:rPr>
                <w:b/>
                <w:bCs/>
                <w:noProof/>
                <w:vertAlign w:val="subscript"/>
                <w:lang w:val="pt-BR"/>
              </w:rPr>
              <w:t>2</w:t>
            </w:r>
            <w:r w:rsidR="000B55A0" w:rsidRPr="003B278F">
              <w:rPr>
                <w:b/>
                <w:bCs/>
                <w:noProof/>
                <w:lang w:val="pt-BR"/>
              </w:rPr>
              <w:t xml:space="preserve">–O–H  </w:t>
            </w:r>
          </w:p>
          <w:p w14:paraId="7902AC46" w14:textId="77777777" w:rsidR="0044414E" w:rsidRPr="003B278F" w:rsidRDefault="0044414E" w:rsidP="00366C97">
            <w:pPr>
              <w:jc w:val="both"/>
              <w:rPr>
                <w:noProof/>
                <w:lang w:val="pt-BR"/>
              </w:rPr>
            </w:pPr>
            <w:r w:rsidRPr="003B278F">
              <w:rPr>
                <w:noProof/>
                <w:lang w:val="pt-BR"/>
              </w:rPr>
              <w:sym w:font="Wingdings" w:char="F0E0"/>
            </w:r>
            <w:r w:rsidRPr="003B278F">
              <w:rPr>
                <w:noProof/>
                <w:lang w:val="pt-BR"/>
              </w:rPr>
              <w:t>Khái niệm: CTCT là công thức biểu diễn thứ tự liên kết và cách thức liên kết giữa các nguyên tử trong phân tử .</w:t>
            </w:r>
          </w:p>
          <w:p w14:paraId="7697E938" w14:textId="77777777" w:rsidR="0044414E" w:rsidRPr="003B278F" w:rsidRDefault="0044414E" w:rsidP="00366C97">
            <w:pPr>
              <w:jc w:val="both"/>
              <w:rPr>
                <w:noProof/>
                <w:lang w:val="pt-BR"/>
              </w:rPr>
            </w:pPr>
            <w:r w:rsidRPr="003B278F">
              <w:rPr>
                <w:b/>
                <w:bCs/>
                <w:noProof/>
                <w:lang w:val="pt-BR"/>
              </w:rPr>
              <w:t xml:space="preserve">2. </w:t>
            </w:r>
            <w:r w:rsidRPr="003B278F">
              <w:rPr>
                <w:b/>
                <w:bCs/>
                <w:i/>
                <w:iCs/>
                <w:noProof/>
                <w:u w:val="single"/>
                <w:lang w:val="pt-BR"/>
              </w:rPr>
              <w:t>Các loại liên kết hoá học</w:t>
            </w:r>
            <w:r w:rsidRPr="003B278F">
              <w:rPr>
                <w:noProof/>
                <w:lang w:val="pt-BR"/>
              </w:rPr>
              <w:t xml:space="preserve"> :</w:t>
            </w:r>
          </w:p>
          <w:p w14:paraId="3CDB09D9" w14:textId="77777777" w:rsidR="000B55A0" w:rsidRPr="003B278F" w:rsidRDefault="000B55A0" w:rsidP="00366C97">
            <w:pPr>
              <w:jc w:val="both"/>
              <w:rPr>
                <w:noProof/>
                <w:lang w:val="pt-BR"/>
              </w:rPr>
            </w:pPr>
            <w:r w:rsidRPr="003B278F">
              <w:rPr>
                <w:noProof/>
                <w:lang w:val="pt-BR"/>
              </w:rPr>
              <w:t>- CTPT :</w:t>
            </w:r>
            <w:r w:rsidRPr="003B278F">
              <w:rPr>
                <w:b/>
                <w:bCs/>
                <w:i/>
                <w:iCs/>
                <w:noProof/>
                <w:lang w:val="pt-BR"/>
              </w:rPr>
              <w:t xml:space="preserve"> C</w:t>
            </w:r>
            <w:r w:rsidRPr="003B278F">
              <w:rPr>
                <w:b/>
                <w:bCs/>
                <w:i/>
                <w:iCs/>
                <w:noProof/>
                <w:vertAlign w:val="subscript"/>
                <w:lang w:val="pt-BR"/>
              </w:rPr>
              <w:t>2</w:t>
            </w:r>
            <w:r w:rsidRPr="003B278F">
              <w:rPr>
                <w:b/>
                <w:bCs/>
                <w:i/>
                <w:iCs/>
                <w:noProof/>
                <w:lang w:val="pt-BR"/>
              </w:rPr>
              <w:t>H</w:t>
            </w:r>
            <w:r w:rsidRPr="003B278F">
              <w:rPr>
                <w:b/>
                <w:bCs/>
                <w:i/>
                <w:iCs/>
                <w:noProof/>
                <w:vertAlign w:val="subscript"/>
                <w:lang w:val="pt-BR"/>
              </w:rPr>
              <w:t>6</w:t>
            </w:r>
            <w:r w:rsidRPr="003B278F">
              <w:rPr>
                <w:b/>
                <w:bCs/>
                <w:i/>
                <w:iCs/>
                <w:noProof/>
                <w:lang w:val="pt-BR"/>
              </w:rPr>
              <w:t>O</w:t>
            </w:r>
          </w:p>
          <w:p w14:paraId="3A159117" w14:textId="77777777" w:rsidR="000B55A0" w:rsidRPr="003B278F" w:rsidRDefault="000B55A0" w:rsidP="00366C97">
            <w:pPr>
              <w:jc w:val="both"/>
              <w:rPr>
                <w:noProof/>
                <w:lang w:val="pt-BR"/>
              </w:rPr>
            </w:pPr>
            <w:r w:rsidRPr="003B278F">
              <w:rPr>
                <w:noProof/>
                <w:lang w:val="pt-BR"/>
              </w:rPr>
              <w:t>- CTCT khai triển :</w:t>
            </w:r>
          </w:p>
          <w:p w14:paraId="686BEF3A" w14:textId="77777777" w:rsidR="000B55A0" w:rsidRPr="003B278F" w:rsidRDefault="000B55A0" w:rsidP="00366C97">
            <w:pPr>
              <w:jc w:val="both"/>
              <w:rPr>
                <w:noProof/>
                <w:lang w:val="pt-BR"/>
              </w:rPr>
            </w:pPr>
            <w:r w:rsidRPr="003B278F">
              <w:rPr>
                <w:noProof/>
                <w:lang w:val="pt-BR"/>
              </w:rPr>
              <w:t xml:space="preserve">               H    H</w:t>
            </w:r>
          </w:p>
          <w:p w14:paraId="0FC5760A" w14:textId="77777777" w:rsidR="000B55A0" w:rsidRPr="003B278F" w:rsidRDefault="000B55A0" w:rsidP="00366C97">
            <w:pPr>
              <w:jc w:val="both"/>
              <w:rPr>
                <w:noProof/>
                <w:lang w:val="pt-BR"/>
              </w:rPr>
            </w:pPr>
            <w:r w:rsidRPr="003B278F">
              <w:rPr>
                <w:noProof/>
                <w:lang w:val="pt-BR"/>
              </w:rPr>
              <w:t xml:space="preserve">        H – C – C – O – H </w:t>
            </w:r>
          </w:p>
          <w:p w14:paraId="254E1BAD" w14:textId="77777777" w:rsidR="000B55A0" w:rsidRPr="003B278F" w:rsidRDefault="000B55A0" w:rsidP="00366C97">
            <w:pPr>
              <w:jc w:val="both"/>
              <w:rPr>
                <w:noProof/>
                <w:lang w:val="pt-BR"/>
              </w:rPr>
            </w:pPr>
            <w:r w:rsidRPr="003B278F">
              <w:rPr>
                <w:noProof/>
                <w:lang w:val="pt-BR"/>
              </w:rPr>
              <w:t xml:space="preserve">               H    H </w:t>
            </w:r>
          </w:p>
          <w:p w14:paraId="40887E9C" w14:textId="77777777" w:rsidR="00760432" w:rsidRPr="003B278F" w:rsidRDefault="000B55A0" w:rsidP="00366C97">
            <w:pPr>
              <w:jc w:val="both"/>
              <w:rPr>
                <w:b/>
                <w:bCs/>
                <w:noProof/>
                <w:lang w:val="pt-BR"/>
              </w:rPr>
            </w:pPr>
            <w:r w:rsidRPr="003B278F">
              <w:rPr>
                <w:noProof/>
                <w:lang w:val="pt-BR"/>
              </w:rPr>
              <w:t>- CTCT rút gọn :</w:t>
            </w:r>
            <w:r w:rsidRPr="003B278F">
              <w:rPr>
                <w:b/>
                <w:bCs/>
                <w:noProof/>
                <w:lang w:val="pt-BR"/>
              </w:rPr>
              <w:t xml:space="preserve">    CH</w:t>
            </w:r>
            <w:r w:rsidRPr="003B278F">
              <w:rPr>
                <w:b/>
                <w:bCs/>
                <w:noProof/>
                <w:vertAlign w:val="subscript"/>
                <w:lang w:val="pt-BR"/>
              </w:rPr>
              <w:t>3</w:t>
            </w:r>
            <w:r w:rsidRPr="003B278F">
              <w:rPr>
                <w:b/>
                <w:bCs/>
                <w:noProof/>
                <w:lang w:val="pt-BR"/>
              </w:rPr>
              <w:t>CH</w:t>
            </w:r>
            <w:r w:rsidRPr="003B278F">
              <w:rPr>
                <w:b/>
                <w:bCs/>
                <w:noProof/>
                <w:vertAlign w:val="subscript"/>
                <w:lang w:val="pt-BR"/>
              </w:rPr>
              <w:t>2</w:t>
            </w:r>
            <w:r w:rsidRPr="003B278F">
              <w:rPr>
                <w:b/>
                <w:bCs/>
                <w:noProof/>
                <w:lang w:val="pt-BR"/>
              </w:rPr>
              <w:t>OH</w:t>
            </w:r>
          </w:p>
        </w:tc>
      </w:tr>
      <w:tr w:rsidR="00760432" w:rsidRPr="003B278F" w14:paraId="588D35BC" w14:textId="77777777">
        <w:tc>
          <w:tcPr>
            <w:tcW w:w="10188" w:type="dxa"/>
            <w:gridSpan w:val="4"/>
          </w:tcPr>
          <w:p w14:paraId="492D9DBD" w14:textId="77777777" w:rsidR="00760432" w:rsidRPr="003B278F" w:rsidRDefault="00760432" w:rsidP="00366C97">
            <w:pPr>
              <w:jc w:val="center"/>
              <w:rPr>
                <w:b/>
                <w:u w:val="single"/>
                <w:lang w:val="pt-BR"/>
              </w:rPr>
            </w:pPr>
            <w:r w:rsidRPr="003B278F">
              <w:rPr>
                <w:b/>
                <w:u w:val="single"/>
                <w:lang w:val="pt-BR"/>
              </w:rPr>
              <w:t xml:space="preserve">Hoạt động 2: </w:t>
            </w:r>
            <w:r w:rsidR="00276EC5" w:rsidRPr="003B278F">
              <w:rPr>
                <w:b/>
                <w:u w:val="single"/>
                <w:lang w:val="pt-BR"/>
              </w:rPr>
              <w:t>Thuyết cấu tạo hoá học</w:t>
            </w:r>
          </w:p>
          <w:p w14:paraId="76092995" w14:textId="77777777" w:rsidR="00760432" w:rsidRPr="003B278F" w:rsidRDefault="00760432" w:rsidP="00366C97">
            <w:pPr>
              <w:jc w:val="center"/>
              <w:rPr>
                <w:lang w:val="pt-BR"/>
              </w:rPr>
            </w:pPr>
            <w:r w:rsidRPr="003B278F">
              <w:rPr>
                <w:b/>
                <w:u w:val="single"/>
                <w:lang w:val="pt-BR"/>
              </w:rPr>
              <w:t>Mục tiêu:</w:t>
            </w:r>
            <w:r w:rsidRPr="003B278F">
              <w:rPr>
                <w:lang w:val="pt-BR"/>
              </w:rPr>
              <w:t xml:space="preserve"> </w:t>
            </w:r>
            <w:r w:rsidR="00276EC5" w:rsidRPr="003B278F">
              <w:rPr>
                <w:lang w:val="pt-BR"/>
              </w:rPr>
              <w:t>Biết nội dung thuyết cấu tạo hoá học</w:t>
            </w:r>
          </w:p>
        </w:tc>
      </w:tr>
      <w:tr w:rsidR="00760432" w:rsidRPr="003B278F" w14:paraId="1A4B477E" w14:textId="77777777">
        <w:tc>
          <w:tcPr>
            <w:tcW w:w="3600" w:type="dxa"/>
          </w:tcPr>
          <w:p w14:paraId="3C5349D5" w14:textId="77777777" w:rsidR="00276EC5" w:rsidRPr="003B278F" w:rsidRDefault="00276EC5" w:rsidP="00366C97">
            <w:pPr>
              <w:jc w:val="both"/>
              <w:rPr>
                <w:noProof/>
                <w:lang w:val="pt-BR"/>
              </w:rPr>
            </w:pPr>
            <w:r w:rsidRPr="003B278F">
              <w:rPr>
                <w:noProof/>
                <w:lang w:val="pt-BR"/>
              </w:rPr>
              <w:t>- Gv đưa ra các ví dụ và giúp hs phân tích ví dụ .</w:t>
            </w:r>
          </w:p>
          <w:p w14:paraId="624456BB" w14:textId="77777777" w:rsidR="00276EC5" w:rsidRPr="003B278F" w:rsidRDefault="00276EC5" w:rsidP="00276EC5">
            <w:pPr>
              <w:rPr>
                <w:noProof/>
                <w:lang w:val="pt-BR"/>
              </w:rPr>
            </w:pPr>
            <w:r w:rsidRPr="003B278F">
              <w:rPr>
                <w:b/>
                <w:bCs/>
                <w:i/>
                <w:iCs/>
                <w:noProof/>
                <w:u w:val="single"/>
                <w:lang w:val="pt-BR"/>
              </w:rPr>
              <w:t>Ví Dụ</w:t>
            </w:r>
            <w:r w:rsidRPr="003B278F">
              <w:rPr>
                <w:noProof/>
                <w:lang w:val="pt-BR"/>
              </w:rPr>
              <w:t xml:space="preserve">  : </w:t>
            </w:r>
          </w:p>
          <w:p w14:paraId="72C0226A" w14:textId="77777777" w:rsidR="00276EC5" w:rsidRPr="003B278F" w:rsidRDefault="00276EC5" w:rsidP="00276EC5">
            <w:pPr>
              <w:rPr>
                <w:noProof/>
                <w:lang w:val="pt-BR"/>
              </w:rPr>
            </w:pPr>
            <w:r w:rsidRPr="003B278F">
              <w:rPr>
                <w:noProof/>
                <w:lang w:val="pt-BR"/>
              </w:rPr>
              <w:t xml:space="preserve">        </w:t>
            </w:r>
            <w:r w:rsidRPr="003B278F">
              <w:rPr>
                <w:b/>
                <w:bCs/>
                <w:i/>
                <w:iCs/>
                <w:noProof/>
                <w:lang w:val="pt-BR"/>
              </w:rPr>
              <w:t>C</w:t>
            </w:r>
            <w:r w:rsidRPr="003B278F">
              <w:rPr>
                <w:b/>
                <w:bCs/>
                <w:i/>
                <w:iCs/>
                <w:noProof/>
                <w:vertAlign w:val="subscript"/>
                <w:lang w:val="pt-BR"/>
              </w:rPr>
              <w:t>2</w:t>
            </w:r>
            <w:r w:rsidRPr="003B278F">
              <w:rPr>
                <w:b/>
                <w:bCs/>
                <w:i/>
                <w:iCs/>
                <w:noProof/>
                <w:lang w:val="pt-BR"/>
              </w:rPr>
              <w:t>H</w:t>
            </w:r>
            <w:r w:rsidRPr="003B278F">
              <w:rPr>
                <w:b/>
                <w:bCs/>
                <w:i/>
                <w:iCs/>
                <w:noProof/>
                <w:vertAlign w:val="subscript"/>
                <w:lang w:val="pt-BR"/>
              </w:rPr>
              <w:t>6</w:t>
            </w:r>
            <w:r w:rsidRPr="003B278F">
              <w:rPr>
                <w:b/>
                <w:bCs/>
                <w:i/>
                <w:iCs/>
                <w:noProof/>
                <w:lang w:val="pt-BR"/>
              </w:rPr>
              <w:t>O</w:t>
            </w:r>
            <w:r w:rsidRPr="003B278F">
              <w:rPr>
                <w:noProof/>
                <w:lang w:val="pt-BR"/>
              </w:rPr>
              <w:t xml:space="preserve"> có 2      </w:t>
            </w:r>
            <w:r w:rsidRPr="003B278F">
              <w:rPr>
                <w:b/>
                <w:bCs/>
                <w:noProof/>
                <w:lang w:val="pt-BR"/>
              </w:rPr>
              <w:t>CTCT</w:t>
            </w:r>
          </w:p>
          <w:p w14:paraId="4FF53E95" w14:textId="77777777" w:rsidR="00276EC5" w:rsidRPr="003B278F" w:rsidRDefault="00276EC5" w:rsidP="00276EC5">
            <w:pPr>
              <w:rPr>
                <w:b/>
                <w:bCs/>
                <w:noProof/>
                <w:vertAlign w:val="subscript"/>
                <w:lang w:val="pt-BR"/>
              </w:rPr>
            </w:pPr>
            <w:r w:rsidRPr="003B278F">
              <w:rPr>
                <w:b/>
                <w:bCs/>
                <w:noProof/>
                <w:lang w:val="pt-BR"/>
              </w:rPr>
              <w:t>* H</w:t>
            </w:r>
            <w:r w:rsidRPr="003B278F">
              <w:rPr>
                <w:b/>
                <w:bCs/>
                <w:noProof/>
                <w:vertAlign w:val="subscript"/>
                <w:lang w:val="pt-BR"/>
              </w:rPr>
              <w:t>3</w:t>
            </w:r>
            <w:r w:rsidRPr="003B278F">
              <w:rPr>
                <w:b/>
                <w:bCs/>
                <w:noProof/>
                <w:lang w:val="pt-BR"/>
              </w:rPr>
              <w:t>C–O–CH</w:t>
            </w:r>
            <w:r w:rsidRPr="003B278F">
              <w:rPr>
                <w:b/>
                <w:bCs/>
                <w:noProof/>
                <w:vertAlign w:val="subscript"/>
                <w:lang w:val="pt-BR"/>
              </w:rPr>
              <w:t xml:space="preserve">3  </w:t>
            </w:r>
            <w:r w:rsidRPr="003B278F">
              <w:rPr>
                <w:noProof/>
                <w:lang w:val="pt-BR"/>
              </w:rPr>
              <w:t xml:space="preserve">   Đimetylete </w:t>
            </w:r>
          </w:p>
          <w:p w14:paraId="0E6EC08F" w14:textId="77777777" w:rsidR="00276EC5" w:rsidRPr="003B278F" w:rsidRDefault="00276EC5" w:rsidP="00276EC5">
            <w:pPr>
              <w:rPr>
                <w:b/>
                <w:bCs/>
                <w:noProof/>
                <w:lang w:val="pt-BR"/>
              </w:rPr>
            </w:pPr>
            <w:r w:rsidRPr="003B278F">
              <w:rPr>
                <w:noProof/>
                <w:lang w:val="pt-BR"/>
              </w:rPr>
              <w:t>* H</w:t>
            </w:r>
            <w:r w:rsidRPr="003B278F">
              <w:rPr>
                <w:noProof/>
                <w:vertAlign w:val="subscript"/>
                <w:lang w:val="pt-BR"/>
              </w:rPr>
              <w:t>3</w:t>
            </w:r>
            <w:r w:rsidRPr="003B278F">
              <w:rPr>
                <w:noProof/>
                <w:lang w:val="pt-BR"/>
              </w:rPr>
              <w:t>C–CH</w:t>
            </w:r>
            <w:r w:rsidRPr="003B278F">
              <w:rPr>
                <w:noProof/>
                <w:vertAlign w:val="subscript"/>
                <w:lang w:val="pt-BR"/>
              </w:rPr>
              <w:t>2</w:t>
            </w:r>
            <w:r w:rsidRPr="003B278F">
              <w:rPr>
                <w:noProof/>
                <w:lang w:val="pt-BR"/>
              </w:rPr>
              <w:t>–O–H       Etanol</w:t>
            </w:r>
          </w:p>
          <w:p w14:paraId="49DDED0A" w14:textId="77777777" w:rsidR="00276EC5" w:rsidRPr="003B278F" w:rsidRDefault="00276EC5" w:rsidP="00366C97">
            <w:pPr>
              <w:jc w:val="both"/>
              <w:rPr>
                <w:bCs/>
                <w:iCs/>
                <w:noProof/>
                <w:lang w:val="pt-BR"/>
              </w:rPr>
            </w:pPr>
            <w:r w:rsidRPr="003B278F">
              <w:rPr>
                <w:b/>
                <w:bCs/>
                <w:noProof/>
                <w:lang w:val="pt-BR"/>
              </w:rPr>
              <w:lastRenderedPageBreak/>
              <w:t xml:space="preserve">- HS </w:t>
            </w:r>
            <w:r w:rsidRPr="003B278F">
              <w:rPr>
                <w:noProof/>
                <w:lang w:val="pt-BR"/>
              </w:rPr>
              <w:t>so sánh 2 chất về : thành phần, cấu tạo phân tử, tính chất vật lý, tính chất hóa học</w:t>
            </w:r>
            <w:r w:rsidRPr="003B278F">
              <w:rPr>
                <w:noProof/>
                <w:lang w:val="pt-BR"/>
              </w:rPr>
              <w:sym w:font="Wingdings" w:char="F0E0"/>
            </w:r>
            <w:r w:rsidRPr="003B278F">
              <w:rPr>
                <w:noProof/>
                <w:lang w:val="pt-BR"/>
              </w:rPr>
              <w:t xml:space="preserve"> </w:t>
            </w:r>
            <w:r w:rsidRPr="003B278F">
              <w:rPr>
                <w:bCs/>
                <w:iCs/>
                <w:noProof/>
                <w:lang w:val="pt-BR"/>
              </w:rPr>
              <w:t>Rút ra luận điểm 1</w:t>
            </w:r>
          </w:p>
          <w:p w14:paraId="61DB7039" w14:textId="77777777" w:rsidR="000E72E0" w:rsidRPr="003B278F" w:rsidRDefault="000E72E0" w:rsidP="00366C97">
            <w:pPr>
              <w:jc w:val="both"/>
              <w:rPr>
                <w:bCs/>
                <w:iCs/>
                <w:noProof/>
                <w:lang w:val="pt-BR"/>
              </w:rPr>
            </w:pPr>
          </w:p>
          <w:p w14:paraId="3A6D2182" w14:textId="77777777" w:rsidR="00A61C8C" w:rsidRPr="003B278F" w:rsidRDefault="00A61C8C" w:rsidP="00366C97">
            <w:pPr>
              <w:jc w:val="both"/>
              <w:rPr>
                <w:bCs/>
                <w:iCs/>
                <w:noProof/>
                <w:lang w:val="pt-BR"/>
              </w:rPr>
            </w:pPr>
          </w:p>
          <w:p w14:paraId="07AB5A29" w14:textId="77777777" w:rsidR="00A61C8C" w:rsidRPr="003B278F" w:rsidRDefault="00A61C8C" w:rsidP="00366C97">
            <w:pPr>
              <w:jc w:val="both"/>
              <w:rPr>
                <w:bCs/>
                <w:iCs/>
                <w:noProof/>
                <w:lang w:val="pt-BR"/>
              </w:rPr>
            </w:pPr>
          </w:p>
          <w:p w14:paraId="53AE99E1" w14:textId="77777777" w:rsidR="000E72E0" w:rsidRPr="003B278F" w:rsidRDefault="000E72E0" w:rsidP="00366C97">
            <w:pPr>
              <w:jc w:val="both"/>
              <w:rPr>
                <w:bCs/>
                <w:iCs/>
                <w:noProof/>
                <w:lang w:val="pt-BR"/>
              </w:rPr>
            </w:pPr>
          </w:p>
          <w:p w14:paraId="6C523569" w14:textId="77777777" w:rsidR="000E72E0" w:rsidRPr="003B278F" w:rsidRDefault="000E72E0" w:rsidP="00366C97">
            <w:pPr>
              <w:jc w:val="both"/>
              <w:rPr>
                <w:bCs/>
                <w:iCs/>
                <w:noProof/>
                <w:lang w:val="pt-BR"/>
              </w:rPr>
            </w:pPr>
            <w:r w:rsidRPr="003B278F">
              <w:rPr>
                <w:bCs/>
                <w:iCs/>
                <w:noProof/>
                <w:lang w:val="pt-BR"/>
              </w:rPr>
              <w:t>- Gv: Dựa vào các CTCT ở trên hãy xác định hoá trị của cacbon?</w:t>
            </w:r>
            <w:r w:rsidR="00F7653F" w:rsidRPr="003B278F">
              <w:rPr>
                <w:noProof/>
                <w:lang w:val="pt-BR"/>
              </w:rPr>
              <w:t xml:space="preserve"> Có nhận xét gì về mạch cacbon ? khả năng liên kết của cacbon với các nguyên tố ?</w:t>
            </w:r>
          </w:p>
          <w:p w14:paraId="28D7F3D5" w14:textId="77777777" w:rsidR="000E72E0" w:rsidRPr="003B278F" w:rsidRDefault="000E72E0" w:rsidP="00366C97">
            <w:pPr>
              <w:jc w:val="both"/>
              <w:rPr>
                <w:bCs/>
                <w:iCs/>
                <w:noProof/>
                <w:lang w:val="pt-BR"/>
              </w:rPr>
            </w:pPr>
            <w:r w:rsidRPr="003B278F">
              <w:rPr>
                <w:bCs/>
                <w:iCs/>
                <w:noProof/>
                <w:lang w:val="pt-BR"/>
              </w:rPr>
              <w:t xml:space="preserve">- Hs trả lời </w:t>
            </w:r>
            <w:r w:rsidRPr="003B278F">
              <w:rPr>
                <w:bCs/>
                <w:iCs/>
                <w:noProof/>
                <w:lang w:val="pt-BR"/>
              </w:rPr>
              <w:sym w:font="Wingdings" w:char="F0E0"/>
            </w:r>
            <w:r w:rsidRPr="003B278F">
              <w:rPr>
                <w:bCs/>
                <w:iCs/>
                <w:noProof/>
                <w:lang w:val="pt-BR"/>
              </w:rPr>
              <w:t xml:space="preserve"> Nêu luận điểm 2</w:t>
            </w:r>
          </w:p>
          <w:p w14:paraId="7FB2016D" w14:textId="77777777" w:rsidR="00760432" w:rsidRPr="003B278F" w:rsidRDefault="00760432" w:rsidP="00366C97">
            <w:pPr>
              <w:jc w:val="both"/>
              <w:rPr>
                <w:lang w:val="pt-BR"/>
              </w:rPr>
            </w:pPr>
          </w:p>
          <w:p w14:paraId="6AEDA4A3" w14:textId="77777777" w:rsidR="000E72E0" w:rsidRPr="003B278F" w:rsidRDefault="000E72E0" w:rsidP="00366C97">
            <w:pPr>
              <w:jc w:val="both"/>
              <w:rPr>
                <w:lang w:val="pt-BR"/>
              </w:rPr>
            </w:pPr>
          </w:p>
          <w:p w14:paraId="39D1ECBD" w14:textId="77777777" w:rsidR="000E72E0" w:rsidRPr="003B278F" w:rsidRDefault="000E72E0" w:rsidP="00366C97">
            <w:pPr>
              <w:jc w:val="both"/>
              <w:rPr>
                <w:lang w:val="pt-BR"/>
              </w:rPr>
            </w:pPr>
          </w:p>
          <w:p w14:paraId="4573DB50" w14:textId="77777777" w:rsidR="00A61C8C" w:rsidRPr="003B278F" w:rsidRDefault="00A61C8C" w:rsidP="00366C97">
            <w:pPr>
              <w:jc w:val="both"/>
              <w:rPr>
                <w:lang w:val="pt-BR"/>
              </w:rPr>
            </w:pPr>
          </w:p>
          <w:p w14:paraId="08B15EF0" w14:textId="77777777" w:rsidR="00A61C8C" w:rsidRPr="003B278F" w:rsidRDefault="00A61C8C" w:rsidP="00366C97">
            <w:pPr>
              <w:jc w:val="both"/>
              <w:rPr>
                <w:lang w:val="pt-BR"/>
              </w:rPr>
            </w:pPr>
          </w:p>
          <w:p w14:paraId="1793CC9F" w14:textId="77777777" w:rsidR="00A61C8C" w:rsidRPr="003B278F" w:rsidRDefault="00A61C8C" w:rsidP="00366C97">
            <w:pPr>
              <w:jc w:val="both"/>
              <w:rPr>
                <w:lang w:val="pt-BR"/>
              </w:rPr>
            </w:pPr>
          </w:p>
          <w:p w14:paraId="1C1DA26A" w14:textId="77777777" w:rsidR="00A61C8C" w:rsidRPr="003B278F" w:rsidRDefault="00A61C8C" w:rsidP="00366C97">
            <w:pPr>
              <w:jc w:val="both"/>
              <w:rPr>
                <w:lang w:val="pt-BR"/>
              </w:rPr>
            </w:pPr>
          </w:p>
          <w:p w14:paraId="37EC8E41" w14:textId="77777777" w:rsidR="000E72E0" w:rsidRPr="003B278F" w:rsidRDefault="000E72E0" w:rsidP="00366C97">
            <w:pPr>
              <w:jc w:val="both"/>
              <w:rPr>
                <w:lang w:val="pt-BR"/>
              </w:rPr>
            </w:pPr>
          </w:p>
          <w:p w14:paraId="091A33FA" w14:textId="77777777" w:rsidR="000E72E0" w:rsidRPr="003B278F" w:rsidRDefault="000E72E0" w:rsidP="00366C97">
            <w:pPr>
              <w:jc w:val="both"/>
              <w:rPr>
                <w:lang w:val="pt-BR"/>
              </w:rPr>
            </w:pPr>
          </w:p>
          <w:p w14:paraId="4D48A190" w14:textId="77777777" w:rsidR="000E72E0" w:rsidRPr="003B278F" w:rsidRDefault="000E72E0" w:rsidP="00366C97">
            <w:pPr>
              <w:jc w:val="both"/>
              <w:rPr>
                <w:lang w:val="pt-BR"/>
              </w:rPr>
            </w:pPr>
            <w:r w:rsidRPr="003B278F">
              <w:rPr>
                <w:lang w:val="pt-BR"/>
              </w:rPr>
              <w:t>- Gv: Viết CTCT của CH</w:t>
            </w:r>
            <w:r w:rsidRPr="003B278F">
              <w:rPr>
                <w:vertAlign w:val="subscript"/>
                <w:lang w:val="pt-BR"/>
              </w:rPr>
              <w:t>4</w:t>
            </w:r>
            <w:r w:rsidRPr="003B278F">
              <w:rPr>
                <w:lang w:val="pt-BR"/>
              </w:rPr>
              <w:t>, CCl</w:t>
            </w:r>
            <w:r w:rsidRPr="003B278F">
              <w:rPr>
                <w:vertAlign w:val="subscript"/>
                <w:lang w:val="pt-BR"/>
              </w:rPr>
              <w:t>4</w:t>
            </w:r>
            <w:r w:rsidRPr="003B278F">
              <w:rPr>
                <w:lang w:val="pt-BR"/>
              </w:rPr>
              <w:t xml:space="preserve">, nêu tính chất </w:t>
            </w:r>
            <w:r w:rsidRPr="003B278F">
              <w:rPr>
                <w:lang w:val="pt-BR"/>
              </w:rPr>
              <w:sym w:font="Wingdings" w:char="F0E0"/>
            </w:r>
            <w:r w:rsidRPr="003B278F">
              <w:rPr>
                <w:lang w:val="pt-BR"/>
              </w:rPr>
              <w:t>Yêu cầu hs viết CTPT, nêu luận điểm 3</w:t>
            </w:r>
          </w:p>
          <w:p w14:paraId="766ADD70" w14:textId="77777777" w:rsidR="00A61C8C" w:rsidRPr="003B278F" w:rsidRDefault="00A61C8C" w:rsidP="00366C97">
            <w:pPr>
              <w:jc w:val="both"/>
              <w:rPr>
                <w:lang w:val="pt-BR"/>
              </w:rPr>
            </w:pPr>
            <w:r w:rsidRPr="003B278F">
              <w:rPr>
                <w:lang w:val="pt-BR"/>
              </w:rPr>
              <w:t>- Gv: Thông tin</w:t>
            </w:r>
          </w:p>
          <w:p w14:paraId="7CBE0081" w14:textId="77777777" w:rsidR="00A61C8C" w:rsidRPr="003B278F" w:rsidRDefault="00A61C8C" w:rsidP="00366C97">
            <w:pPr>
              <w:jc w:val="both"/>
              <w:rPr>
                <w:lang w:val="pt-BR"/>
              </w:rPr>
            </w:pPr>
          </w:p>
        </w:tc>
        <w:tc>
          <w:tcPr>
            <w:tcW w:w="6588" w:type="dxa"/>
            <w:gridSpan w:val="3"/>
          </w:tcPr>
          <w:p w14:paraId="20264795" w14:textId="77777777" w:rsidR="00276EC5" w:rsidRPr="003B278F" w:rsidRDefault="00276EC5" w:rsidP="00366C97">
            <w:pPr>
              <w:jc w:val="both"/>
              <w:rPr>
                <w:noProof/>
                <w:lang w:val="pt-BR"/>
              </w:rPr>
            </w:pPr>
            <w:r w:rsidRPr="003B278F">
              <w:rPr>
                <w:b/>
                <w:bCs/>
                <w:noProof/>
                <w:lang w:val="pt-BR"/>
              </w:rPr>
              <w:lastRenderedPageBreak/>
              <w:t xml:space="preserve">II – </w:t>
            </w:r>
            <w:r w:rsidRPr="003B278F">
              <w:rPr>
                <w:b/>
                <w:bCs/>
                <w:noProof/>
                <w:u w:val="single"/>
                <w:lang w:val="pt-BR"/>
              </w:rPr>
              <w:t>THUYẾT CẤU TẠO HÓA HỌC</w:t>
            </w:r>
            <w:r w:rsidRPr="003B278F">
              <w:rPr>
                <w:b/>
                <w:bCs/>
                <w:noProof/>
                <w:lang w:val="pt-BR"/>
              </w:rPr>
              <w:t xml:space="preserve"> </w:t>
            </w:r>
            <w:r w:rsidRPr="003B278F">
              <w:rPr>
                <w:noProof/>
                <w:lang w:val="pt-BR"/>
              </w:rPr>
              <w:t xml:space="preserve">: </w:t>
            </w:r>
          </w:p>
          <w:p w14:paraId="7794D633" w14:textId="77777777" w:rsidR="00276EC5" w:rsidRPr="003B278F" w:rsidRDefault="00276EC5" w:rsidP="00366C97">
            <w:pPr>
              <w:jc w:val="both"/>
              <w:rPr>
                <w:noProof/>
                <w:lang w:val="pt-BR"/>
              </w:rPr>
            </w:pPr>
            <w:r w:rsidRPr="003B278F">
              <w:rPr>
                <w:b/>
                <w:bCs/>
                <w:i/>
                <w:iCs/>
                <w:noProof/>
                <w:lang w:val="pt-BR"/>
              </w:rPr>
              <w:t xml:space="preserve">1 </w:t>
            </w:r>
            <w:r w:rsidR="000E72E0" w:rsidRPr="003B278F">
              <w:rPr>
                <w:b/>
                <w:bCs/>
                <w:i/>
                <w:iCs/>
                <w:noProof/>
                <w:lang w:val="pt-BR"/>
              </w:rPr>
              <w:t>.</w:t>
            </w:r>
            <w:r w:rsidRPr="003B278F">
              <w:rPr>
                <w:b/>
                <w:bCs/>
                <w:i/>
                <w:iCs/>
                <w:noProof/>
                <w:u w:val="single"/>
                <w:lang w:val="pt-BR"/>
              </w:rPr>
              <w:t xml:space="preserve"> Nội dung của thuyết cấu tạo hóa học</w:t>
            </w:r>
            <w:r w:rsidRPr="003B278F">
              <w:rPr>
                <w:i/>
                <w:iCs/>
                <w:noProof/>
                <w:lang w:val="pt-BR"/>
              </w:rPr>
              <w:t xml:space="preserve"> </w:t>
            </w:r>
            <w:r w:rsidRPr="003B278F">
              <w:rPr>
                <w:noProof/>
                <w:lang w:val="pt-BR"/>
              </w:rPr>
              <w:t>:</w:t>
            </w:r>
          </w:p>
          <w:p w14:paraId="23EA4FC6" w14:textId="77777777" w:rsidR="00276EC5" w:rsidRPr="003B278F" w:rsidRDefault="00276EC5" w:rsidP="00366C97">
            <w:pPr>
              <w:jc w:val="both"/>
              <w:rPr>
                <w:b/>
                <w:bCs/>
                <w:noProof/>
                <w:lang w:val="pt-BR"/>
              </w:rPr>
            </w:pPr>
            <w:r w:rsidRPr="003B278F">
              <w:rPr>
                <w:noProof/>
                <w:lang w:val="pt-BR"/>
              </w:rPr>
              <w:t xml:space="preserve">  </w:t>
            </w:r>
            <w:r w:rsidR="000E72E0" w:rsidRPr="003B278F">
              <w:rPr>
                <w:b/>
                <w:bCs/>
                <w:noProof/>
                <w:lang w:val="pt-BR"/>
              </w:rPr>
              <w:t>a</w:t>
            </w:r>
            <w:r w:rsidRPr="003B278F">
              <w:rPr>
                <w:b/>
                <w:bCs/>
                <w:noProof/>
                <w:lang w:val="pt-BR"/>
              </w:rPr>
              <w:t>.</w:t>
            </w:r>
            <w:r w:rsidRPr="003B278F">
              <w:rPr>
                <w:b/>
                <w:bCs/>
                <w:i/>
                <w:iCs/>
                <w:noProof/>
                <w:lang w:val="pt-BR"/>
              </w:rPr>
              <w:t>Trong phân tử hợp chất hữu cơ, các nguyên tử liên kết với nhau theo đúng hoá trị và theo một thứ tự nhất định. Thứ tự liên kết đó được gọi là cấu tạo hoá học. Sự thay đổi thứ tự liên kết đó, tức là thay đổi cấu tạo hoá học, sẽ tạo ra hợp chất khác</w:t>
            </w:r>
            <w:r w:rsidR="000E72E0" w:rsidRPr="003B278F">
              <w:rPr>
                <w:b/>
                <w:bCs/>
                <w:noProof/>
                <w:lang w:val="pt-BR"/>
              </w:rPr>
              <w:t xml:space="preserve"> </w:t>
            </w:r>
          </w:p>
          <w:p w14:paraId="6F033279" w14:textId="77777777" w:rsidR="00276EC5" w:rsidRPr="003B278F" w:rsidRDefault="00276EC5" w:rsidP="00366C97">
            <w:pPr>
              <w:jc w:val="both"/>
              <w:rPr>
                <w:noProof/>
                <w:lang w:val="pt-BR"/>
              </w:rPr>
            </w:pPr>
            <w:r w:rsidRPr="003B278F">
              <w:rPr>
                <w:noProof/>
                <w:lang w:val="pt-BR"/>
              </w:rPr>
              <w:lastRenderedPageBreak/>
              <w:t xml:space="preserve">  </w:t>
            </w:r>
            <w:r w:rsidRPr="003B278F">
              <w:rPr>
                <w:b/>
                <w:bCs/>
                <w:i/>
                <w:iCs/>
                <w:noProof/>
                <w:u w:val="single"/>
                <w:lang w:val="pt-BR"/>
              </w:rPr>
              <w:t>Ví Dụ</w:t>
            </w:r>
            <w:r w:rsidRPr="003B278F">
              <w:rPr>
                <w:b/>
                <w:bCs/>
                <w:noProof/>
                <w:lang w:val="pt-BR"/>
              </w:rPr>
              <w:t xml:space="preserve"> :</w:t>
            </w:r>
            <w:r w:rsidRPr="003B278F">
              <w:rPr>
                <w:noProof/>
                <w:lang w:val="pt-BR"/>
              </w:rPr>
              <w:t xml:space="preserve"> : </w:t>
            </w:r>
          </w:p>
          <w:p w14:paraId="68B43A19" w14:textId="77777777" w:rsidR="00276EC5" w:rsidRPr="003B278F" w:rsidRDefault="00276EC5" w:rsidP="00366C97">
            <w:pPr>
              <w:jc w:val="both"/>
              <w:rPr>
                <w:noProof/>
                <w:lang w:val="pt-BR"/>
              </w:rPr>
            </w:pPr>
            <w:r w:rsidRPr="003B278F">
              <w:rPr>
                <w:noProof/>
                <w:lang w:val="pt-BR"/>
              </w:rPr>
              <w:t>C</w:t>
            </w:r>
            <w:r w:rsidRPr="003B278F">
              <w:rPr>
                <w:noProof/>
                <w:vertAlign w:val="subscript"/>
                <w:lang w:val="pt-BR"/>
              </w:rPr>
              <w:t>2</w:t>
            </w:r>
            <w:r w:rsidRPr="003B278F">
              <w:rPr>
                <w:noProof/>
                <w:lang w:val="pt-BR"/>
              </w:rPr>
              <w:t>H</w:t>
            </w:r>
            <w:r w:rsidRPr="003B278F">
              <w:rPr>
                <w:noProof/>
                <w:vertAlign w:val="subscript"/>
                <w:lang w:val="pt-BR"/>
              </w:rPr>
              <w:t>6</w:t>
            </w:r>
            <w:r w:rsidRPr="003B278F">
              <w:rPr>
                <w:noProof/>
                <w:lang w:val="pt-BR"/>
              </w:rPr>
              <w:t>O có 2 thứ tự liên kết :</w:t>
            </w:r>
          </w:p>
          <w:p w14:paraId="6525D1E2" w14:textId="77777777" w:rsidR="00276EC5" w:rsidRPr="003B278F" w:rsidRDefault="00276EC5" w:rsidP="00366C97">
            <w:pPr>
              <w:jc w:val="both"/>
              <w:rPr>
                <w:noProof/>
                <w:lang w:val="pt-BR"/>
              </w:rPr>
            </w:pPr>
            <w:r w:rsidRPr="003B278F">
              <w:rPr>
                <w:noProof/>
                <w:lang w:val="pt-BR"/>
              </w:rPr>
              <w:t xml:space="preserve"> </w:t>
            </w:r>
            <w:r w:rsidRPr="003B278F">
              <w:rPr>
                <w:b/>
                <w:bCs/>
                <w:noProof/>
                <w:lang w:val="pt-BR"/>
              </w:rPr>
              <w:t>H</w:t>
            </w:r>
            <w:r w:rsidRPr="003B278F">
              <w:rPr>
                <w:b/>
                <w:bCs/>
                <w:noProof/>
                <w:vertAlign w:val="subscript"/>
                <w:lang w:val="pt-BR"/>
              </w:rPr>
              <w:t>3</w:t>
            </w:r>
            <w:r w:rsidRPr="003B278F">
              <w:rPr>
                <w:b/>
                <w:bCs/>
                <w:noProof/>
                <w:lang w:val="pt-BR"/>
              </w:rPr>
              <w:t>C–C–CH</w:t>
            </w:r>
            <w:r w:rsidRPr="003B278F">
              <w:rPr>
                <w:b/>
                <w:bCs/>
                <w:noProof/>
                <w:vertAlign w:val="subscript"/>
                <w:lang w:val="pt-BR"/>
              </w:rPr>
              <w:t>3</w:t>
            </w:r>
            <w:r w:rsidRPr="003B278F">
              <w:rPr>
                <w:noProof/>
                <w:lang w:val="pt-BR"/>
              </w:rPr>
              <w:t xml:space="preserve"> : </w:t>
            </w:r>
            <w:r w:rsidRPr="003B278F">
              <w:rPr>
                <w:i/>
                <w:iCs/>
                <w:noProof/>
                <w:lang w:val="pt-BR"/>
              </w:rPr>
              <w:t>đimetyl ete , chất khí , không tác dụng với Na</w:t>
            </w:r>
            <w:r w:rsidRPr="003B278F">
              <w:rPr>
                <w:noProof/>
                <w:lang w:val="pt-BR"/>
              </w:rPr>
              <w:t xml:space="preserve">. </w:t>
            </w:r>
          </w:p>
          <w:p w14:paraId="76F1AE27" w14:textId="77777777" w:rsidR="00276EC5" w:rsidRPr="003B278F" w:rsidRDefault="00276EC5" w:rsidP="00366C97">
            <w:pPr>
              <w:jc w:val="both"/>
              <w:rPr>
                <w:i/>
                <w:iCs/>
                <w:noProof/>
                <w:lang w:val="pt-BR"/>
              </w:rPr>
            </w:pPr>
            <w:r w:rsidRPr="003B278F">
              <w:rPr>
                <w:noProof/>
                <w:lang w:val="pt-BR"/>
              </w:rPr>
              <w:t xml:space="preserve">  </w:t>
            </w:r>
            <w:r w:rsidRPr="003B278F">
              <w:rPr>
                <w:b/>
                <w:bCs/>
                <w:noProof/>
                <w:lang w:val="pt-BR"/>
              </w:rPr>
              <w:t>H</w:t>
            </w:r>
            <w:r w:rsidRPr="003B278F">
              <w:rPr>
                <w:b/>
                <w:bCs/>
                <w:noProof/>
                <w:vertAlign w:val="subscript"/>
                <w:lang w:val="pt-BR"/>
              </w:rPr>
              <w:t>3</w:t>
            </w:r>
            <w:r w:rsidRPr="003B278F">
              <w:rPr>
                <w:b/>
                <w:bCs/>
                <w:noProof/>
                <w:lang w:val="pt-BR"/>
              </w:rPr>
              <w:t>C–CH</w:t>
            </w:r>
            <w:r w:rsidRPr="003B278F">
              <w:rPr>
                <w:b/>
                <w:bCs/>
                <w:noProof/>
                <w:vertAlign w:val="subscript"/>
                <w:lang w:val="pt-BR"/>
              </w:rPr>
              <w:t>2</w:t>
            </w:r>
            <w:r w:rsidRPr="003B278F">
              <w:rPr>
                <w:b/>
                <w:bCs/>
                <w:noProof/>
                <w:lang w:val="pt-BR"/>
              </w:rPr>
              <w:t>–O–H:</w:t>
            </w:r>
            <w:r w:rsidRPr="003B278F">
              <w:rPr>
                <w:noProof/>
                <w:lang w:val="pt-BR"/>
              </w:rPr>
              <w:t xml:space="preserve"> </w:t>
            </w:r>
            <w:r w:rsidRPr="003B278F">
              <w:rPr>
                <w:i/>
                <w:iCs/>
                <w:noProof/>
                <w:lang w:val="pt-BR"/>
              </w:rPr>
              <w:t>ancol etylic, chất lỏng,</w:t>
            </w:r>
            <w:r w:rsidR="000E72E0" w:rsidRPr="003B278F">
              <w:rPr>
                <w:i/>
                <w:iCs/>
                <w:noProof/>
                <w:lang w:val="pt-BR"/>
              </w:rPr>
              <w:t xml:space="preserve"> </w:t>
            </w:r>
            <w:r w:rsidRPr="003B278F">
              <w:rPr>
                <w:i/>
                <w:iCs/>
                <w:noProof/>
                <w:lang w:val="pt-BR"/>
              </w:rPr>
              <w:t>tác dụng với Na giải phóng khí hydro .</w:t>
            </w:r>
          </w:p>
          <w:p w14:paraId="30B31351" w14:textId="77777777" w:rsidR="00276EC5" w:rsidRPr="003B278F" w:rsidRDefault="000E72E0" w:rsidP="00366C97">
            <w:pPr>
              <w:jc w:val="both"/>
              <w:rPr>
                <w:noProof/>
                <w:lang w:val="pt-BR"/>
              </w:rPr>
            </w:pPr>
            <w:r w:rsidRPr="003B278F">
              <w:rPr>
                <w:b/>
                <w:bCs/>
                <w:noProof/>
                <w:lang w:val="pt-BR"/>
              </w:rPr>
              <w:t>b</w:t>
            </w:r>
            <w:r w:rsidR="00276EC5" w:rsidRPr="003B278F">
              <w:rPr>
                <w:b/>
                <w:bCs/>
                <w:noProof/>
                <w:lang w:val="pt-BR"/>
              </w:rPr>
              <w:t>.</w:t>
            </w:r>
            <w:r w:rsidR="00276EC5" w:rsidRPr="003B278F">
              <w:rPr>
                <w:b/>
                <w:bCs/>
                <w:i/>
                <w:iCs/>
                <w:noProof/>
                <w:lang w:val="pt-BR"/>
              </w:rPr>
              <w:t>Trong phân tử hợp chất hữu cơ, cacbon có hóa trị 4. Nguyên tử cacbon không những có thể liên kết với nguyên tử của các nguyên tố khác mà còn liên kết với nhau thành mạch cacbon</w:t>
            </w:r>
            <w:r w:rsidR="00276EC5" w:rsidRPr="003B278F">
              <w:rPr>
                <w:i/>
                <w:iCs/>
                <w:noProof/>
                <w:lang w:val="pt-BR"/>
              </w:rPr>
              <w:t xml:space="preserve"> </w:t>
            </w:r>
            <w:r w:rsidR="00276EC5" w:rsidRPr="003B278F">
              <w:rPr>
                <w:noProof/>
                <w:lang w:val="pt-BR"/>
              </w:rPr>
              <w:t>.</w:t>
            </w:r>
          </w:p>
          <w:tbl>
            <w:tblPr>
              <w:tblW w:w="0" w:type="auto"/>
              <w:tblLook w:val="01E0" w:firstRow="1" w:lastRow="1" w:firstColumn="1" w:lastColumn="1" w:noHBand="0" w:noVBand="0"/>
            </w:tblPr>
            <w:tblGrid>
              <w:gridCol w:w="2387"/>
              <w:gridCol w:w="746"/>
              <w:gridCol w:w="1095"/>
              <w:gridCol w:w="2081"/>
            </w:tblGrid>
            <w:tr w:rsidR="00276EC5" w:rsidRPr="003B278F" w14:paraId="62BDE715" w14:textId="77777777">
              <w:tc>
                <w:tcPr>
                  <w:tcW w:w="2412" w:type="dxa"/>
                </w:tcPr>
                <w:p w14:paraId="60F8DBB9" w14:textId="77777777" w:rsidR="00276EC5" w:rsidRPr="003B278F" w:rsidRDefault="00276EC5" w:rsidP="00366C97">
                  <w:pPr>
                    <w:jc w:val="both"/>
                    <w:rPr>
                      <w:b/>
                      <w:bCs/>
                      <w:noProof/>
                      <w:lang w:val="pt-BR"/>
                    </w:rPr>
                  </w:pPr>
                  <w:r w:rsidRPr="003B278F">
                    <w:rPr>
                      <w:b/>
                      <w:bCs/>
                      <w:noProof/>
                      <w:lang w:val="pt-BR"/>
                    </w:rPr>
                    <w:t>CH</w:t>
                  </w:r>
                  <w:r w:rsidRPr="003B278F">
                    <w:rPr>
                      <w:b/>
                      <w:bCs/>
                      <w:noProof/>
                      <w:vertAlign w:val="subscript"/>
                      <w:lang w:val="pt-BR"/>
                    </w:rPr>
                    <w:t>3</w:t>
                  </w:r>
                  <w:r w:rsidRPr="003B278F">
                    <w:rPr>
                      <w:b/>
                      <w:bCs/>
                      <w:noProof/>
                      <w:lang w:val="pt-BR"/>
                    </w:rPr>
                    <w:t>–CH</w:t>
                  </w:r>
                  <w:r w:rsidRPr="003B278F">
                    <w:rPr>
                      <w:b/>
                      <w:bCs/>
                      <w:noProof/>
                      <w:vertAlign w:val="subscript"/>
                      <w:lang w:val="pt-BR"/>
                    </w:rPr>
                    <w:t>2</w:t>
                  </w:r>
                  <w:r w:rsidRPr="003B278F">
                    <w:rPr>
                      <w:b/>
                      <w:bCs/>
                      <w:noProof/>
                      <w:lang w:val="pt-BR"/>
                    </w:rPr>
                    <w:t>–CH</w:t>
                  </w:r>
                  <w:r w:rsidRPr="003B278F">
                    <w:rPr>
                      <w:b/>
                      <w:bCs/>
                      <w:noProof/>
                      <w:vertAlign w:val="subscript"/>
                      <w:lang w:val="pt-BR"/>
                    </w:rPr>
                    <w:t>2</w:t>
                  </w:r>
                  <w:r w:rsidRPr="003B278F">
                    <w:rPr>
                      <w:b/>
                      <w:bCs/>
                      <w:noProof/>
                      <w:lang w:val="pt-BR"/>
                    </w:rPr>
                    <w:t>–CH</w:t>
                  </w:r>
                  <w:r w:rsidRPr="003B278F">
                    <w:rPr>
                      <w:b/>
                      <w:bCs/>
                      <w:noProof/>
                      <w:vertAlign w:val="subscript"/>
                      <w:lang w:val="pt-BR"/>
                    </w:rPr>
                    <w:t>3</w:t>
                  </w:r>
                  <w:r w:rsidRPr="003B278F">
                    <w:rPr>
                      <w:b/>
                      <w:bCs/>
                      <w:noProof/>
                      <w:lang w:val="pt-BR"/>
                    </w:rPr>
                    <w:t xml:space="preserve"> </w:t>
                  </w:r>
                </w:p>
                <w:p w14:paraId="4612251E" w14:textId="77777777" w:rsidR="00276EC5" w:rsidRPr="003B278F" w:rsidRDefault="00276EC5" w:rsidP="00366C97">
                  <w:pPr>
                    <w:jc w:val="both"/>
                    <w:rPr>
                      <w:noProof/>
                      <w:lang w:val="pt-BR"/>
                    </w:rPr>
                  </w:pPr>
                  <w:r w:rsidRPr="003B278F">
                    <w:rPr>
                      <w:noProof/>
                      <w:lang w:val="pt-BR"/>
                    </w:rPr>
                    <w:t xml:space="preserve"> (mạch không có nhánh - mạch thẳng)</w:t>
                  </w:r>
                </w:p>
              </w:tc>
              <w:tc>
                <w:tcPr>
                  <w:tcW w:w="1857" w:type="dxa"/>
                  <w:gridSpan w:val="2"/>
                </w:tcPr>
                <w:p w14:paraId="4126D2BB" w14:textId="77777777" w:rsidR="00276EC5" w:rsidRPr="003B278F" w:rsidRDefault="00276EC5" w:rsidP="00366C97">
                  <w:pPr>
                    <w:jc w:val="both"/>
                    <w:rPr>
                      <w:b/>
                      <w:bCs/>
                      <w:noProof/>
                      <w:lang w:val="pl-PL"/>
                    </w:rPr>
                  </w:pPr>
                  <w:r w:rsidRPr="003B278F">
                    <w:rPr>
                      <w:b/>
                      <w:bCs/>
                      <w:noProof/>
                      <w:lang w:val="pl-PL"/>
                    </w:rPr>
                    <w:t>CH</w:t>
                  </w:r>
                  <w:r w:rsidRPr="003B278F">
                    <w:rPr>
                      <w:b/>
                      <w:bCs/>
                      <w:noProof/>
                      <w:vertAlign w:val="subscript"/>
                      <w:lang w:val="pl-PL"/>
                    </w:rPr>
                    <w:t>3</w:t>
                  </w:r>
                  <w:r w:rsidRPr="003B278F">
                    <w:rPr>
                      <w:b/>
                      <w:bCs/>
                      <w:noProof/>
                      <w:lang w:val="pl-PL"/>
                    </w:rPr>
                    <w:t>–CH–CH</w:t>
                  </w:r>
                  <w:r w:rsidRPr="003B278F">
                    <w:rPr>
                      <w:b/>
                      <w:bCs/>
                      <w:noProof/>
                      <w:vertAlign w:val="subscript"/>
                      <w:lang w:val="pl-PL"/>
                    </w:rPr>
                    <w:t>3</w:t>
                  </w:r>
                </w:p>
                <w:p w14:paraId="096F19D1" w14:textId="5281EF31" w:rsidR="00276EC5" w:rsidRPr="003B278F" w:rsidRDefault="00E710CB" w:rsidP="00366C97">
                  <w:pPr>
                    <w:spacing w:before="120"/>
                    <w:jc w:val="both"/>
                    <w:rPr>
                      <w:noProof/>
                      <w:lang w:val="pl-PL"/>
                    </w:rPr>
                  </w:pPr>
                  <w:r w:rsidRPr="003B278F">
                    <w:rPr>
                      <w:noProof/>
                    </w:rPr>
                    <mc:AlternateContent>
                      <mc:Choice Requires="wps">
                        <w:drawing>
                          <wp:anchor distT="0" distB="0" distL="114300" distR="114300" simplePos="0" relativeHeight="251641856" behindDoc="0" locked="1" layoutInCell="1" allowOverlap="1" wp14:anchorId="64FC7F3F" wp14:editId="4821C4A6">
                            <wp:simplePos x="0" y="0"/>
                            <wp:positionH relativeFrom="column">
                              <wp:posOffset>445770</wp:posOffset>
                            </wp:positionH>
                            <wp:positionV relativeFrom="paragraph">
                              <wp:posOffset>-8255</wp:posOffset>
                            </wp:positionV>
                            <wp:extent cx="0" cy="114300"/>
                            <wp:effectExtent l="7620" t="11430" r="11430" b="7620"/>
                            <wp:wrapNone/>
                            <wp:docPr id="11"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59BE86" id="Line 91"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65pt" to="35.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">
                            <w10:anchorlock/>
                          </v:line>
                        </w:pict>
                      </mc:Fallback>
                    </mc:AlternateContent>
                  </w:r>
                  <w:r w:rsidR="00276EC5" w:rsidRPr="003B278F">
                    <w:rPr>
                      <w:b/>
                      <w:bCs/>
                      <w:noProof/>
                      <w:lang w:val="pl-PL"/>
                    </w:rPr>
                    <w:t xml:space="preserve">          CH</w:t>
                  </w:r>
                  <w:r w:rsidR="00276EC5" w:rsidRPr="003B278F">
                    <w:rPr>
                      <w:b/>
                      <w:bCs/>
                      <w:noProof/>
                      <w:vertAlign w:val="subscript"/>
                      <w:lang w:val="pl-PL"/>
                    </w:rPr>
                    <w:t>3</w:t>
                  </w:r>
                  <w:r w:rsidR="00276EC5" w:rsidRPr="003B278F">
                    <w:rPr>
                      <w:noProof/>
                      <w:lang w:val="pl-PL"/>
                    </w:rPr>
                    <w:t xml:space="preserve"> </w:t>
                  </w:r>
                </w:p>
                <w:p w14:paraId="063E1E27" w14:textId="77777777" w:rsidR="00276EC5" w:rsidRPr="003B278F" w:rsidRDefault="00276EC5" w:rsidP="00366C97">
                  <w:pPr>
                    <w:spacing w:before="120"/>
                    <w:jc w:val="both"/>
                    <w:rPr>
                      <w:noProof/>
                      <w:lang w:val="pl-PL"/>
                    </w:rPr>
                  </w:pPr>
                  <w:r w:rsidRPr="003B278F">
                    <w:rPr>
                      <w:noProof/>
                      <w:lang w:val="pl-PL"/>
                    </w:rPr>
                    <w:t>(mạch có nhánh)</w:t>
                  </w:r>
                </w:p>
                <w:p w14:paraId="18176CA0" w14:textId="77777777" w:rsidR="00276EC5" w:rsidRPr="003B278F" w:rsidRDefault="00276EC5" w:rsidP="00366C97">
                  <w:pPr>
                    <w:jc w:val="both"/>
                    <w:rPr>
                      <w:noProof/>
                      <w:lang w:val="pl-PL"/>
                    </w:rPr>
                  </w:pPr>
                </w:p>
              </w:tc>
              <w:tc>
                <w:tcPr>
                  <w:tcW w:w="2103" w:type="dxa"/>
                </w:tcPr>
                <w:p w14:paraId="55AF0147" w14:textId="073E57B0" w:rsidR="00276EC5" w:rsidRPr="003B278F" w:rsidRDefault="00E710CB" w:rsidP="00366C97">
                  <w:pPr>
                    <w:jc w:val="both"/>
                    <w:rPr>
                      <w:b/>
                      <w:bCs/>
                      <w:noProof/>
                      <w:lang w:val="pl-PL"/>
                    </w:rPr>
                  </w:pPr>
                  <w:r w:rsidRPr="003B278F">
                    <w:rPr>
                      <w:noProof/>
                    </w:rPr>
                    <mc:AlternateContent>
                      <mc:Choice Requires="wps">
                        <w:drawing>
                          <wp:anchor distT="0" distB="0" distL="114300" distR="114300" simplePos="0" relativeHeight="251638784" behindDoc="0" locked="1" layoutInCell="1" allowOverlap="1" wp14:anchorId="45AA8900" wp14:editId="02836ECD">
                            <wp:simplePos x="0" y="0"/>
                            <wp:positionH relativeFrom="column">
                              <wp:posOffset>581025</wp:posOffset>
                            </wp:positionH>
                            <wp:positionV relativeFrom="paragraph">
                              <wp:posOffset>184785</wp:posOffset>
                            </wp:positionV>
                            <wp:extent cx="228600" cy="228600"/>
                            <wp:effectExtent l="7620" t="10160" r="11430" b="8890"/>
                            <wp:wrapNone/>
                            <wp:docPr id="10"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53BE92" id="Line 88"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5pt,14.55pt" to="63.75pt,3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">
                            <w10:anchorlock/>
                          </v:line>
                        </w:pict>
                      </mc:Fallback>
                    </mc:AlternateContent>
                  </w:r>
                  <w:r w:rsidR="00276EC5" w:rsidRPr="003B278F">
                    <w:rPr>
                      <w:b/>
                      <w:bCs/>
                      <w:noProof/>
                      <w:lang w:val="pl-PL"/>
                    </w:rPr>
                    <w:t>CH</w:t>
                  </w:r>
                  <w:r w:rsidR="00276EC5" w:rsidRPr="003B278F">
                    <w:rPr>
                      <w:b/>
                      <w:bCs/>
                      <w:noProof/>
                      <w:vertAlign w:val="subscript"/>
                      <w:lang w:val="pl-PL"/>
                    </w:rPr>
                    <w:t>2</w:t>
                  </w:r>
                  <w:r w:rsidR="00276EC5" w:rsidRPr="003B278F">
                    <w:rPr>
                      <w:b/>
                      <w:bCs/>
                      <w:noProof/>
                      <w:lang w:val="pl-PL"/>
                    </w:rPr>
                    <w:t xml:space="preserve"> – CH</w:t>
                  </w:r>
                  <w:r w:rsidR="00276EC5" w:rsidRPr="003B278F">
                    <w:rPr>
                      <w:b/>
                      <w:bCs/>
                      <w:noProof/>
                      <w:vertAlign w:val="subscript"/>
                      <w:lang w:val="pl-PL"/>
                    </w:rPr>
                    <w:t>2</w:t>
                  </w:r>
                  <w:r w:rsidR="00276EC5" w:rsidRPr="003B278F">
                    <w:rPr>
                      <w:b/>
                      <w:bCs/>
                      <w:noProof/>
                      <w:lang w:val="pl-PL"/>
                    </w:rPr>
                    <w:t xml:space="preserve">                        </w:t>
                  </w:r>
                </w:p>
                <w:p w14:paraId="35D0E1C0" w14:textId="05905D66" w:rsidR="00276EC5" w:rsidRPr="003B278F" w:rsidRDefault="00E710CB" w:rsidP="00366C97">
                  <w:pPr>
                    <w:jc w:val="both"/>
                    <w:rPr>
                      <w:b/>
                      <w:bCs/>
                      <w:noProof/>
                      <w:lang w:val="pl-PL"/>
                    </w:rPr>
                  </w:pPr>
                  <w:r w:rsidRPr="003B278F">
                    <w:rPr>
                      <w:noProof/>
                    </w:rPr>
                    <mc:AlternateContent>
                      <mc:Choice Requires="wps">
                        <w:drawing>
                          <wp:anchor distT="0" distB="0" distL="114300" distR="114300" simplePos="0" relativeHeight="251639808" behindDoc="0" locked="1" layoutInCell="1" allowOverlap="1" wp14:anchorId="3A569B2B" wp14:editId="640A98AF">
                            <wp:simplePos x="0" y="0"/>
                            <wp:positionH relativeFrom="column">
                              <wp:posOffset>581025</wp:posOffset>
                            </wp:positionH>
                            <wp:positionV relativeFrom="paragraph">
                              <wp:posOffset>229870</wp:posOffset>
                            </wp:positionV>
                            <wp:extent cx="229870" cy="226695"/>
                            <wp:effectExtent l="7620" t="11430" r="10160" b="9525"/>
                            <wp:wrapNone/>
                            <wp:docPr id="9"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9870" cy="226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D03CBF" id="Line 89" o:spid="_x0000_s1026" style="position:absolute;flip:x;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5pt,18.1pt" to="63.8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">
                            <w10:anchorlock/>
                          </v:line>
                        </w:pict>
                      </mc:Fallback>
                    </mc:AlternateContent>
                  </w:r>
                  <w:r w:rsidRPr="003B278F">
                    <w:rPr>
                      <w:noProof/>
                    </w:rPr>
                    <mc:AlternateContent>
                      <mc:Choice Requires="wps">
                        <w:drawing>
                          <wp:anchor distT="0" distB="0" distL="114300" distR="114300" simplePos="0" relativeHeight="251640832" behindDoc="0" locked="1" layoutInCell="1" allowOverlap="1" wp14:anchorId="278B961E" wp14:editId="51407D66">
                            <wp:simplePos x="0" y="0"/>
                            <wp:positionH relativeFrom="column">
                              <wp:posOffset>47625</wp:posOffset>
                            </wp:positionH>
                            <wp:positionV relativeFrom="paragraph">
                              <wp:posOffset>66040</wp:posOffset>
                            </wp:positionV>
                            <wp:extent cx="0" cy="228600"/>
                            <wp:effectExtent l="7620" t="9525" r="11430" b="9525"/>
                            <wp:wrapNone/>
                            <wp:docPr id="8"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62C421" id="Line 90"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5.2pt" to="3.75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">
                            <w10:anchorlock/>
                          </v:line>
                        </w:pict>
                      </mc:Fallback>
                    </mc:AlternateContent>
                  </w:r>
                  <w:r w:rsidR="00276EC5" w:rsidRPr="003B278F">
                    <w:rPr>
                      <w:b/>
                      <w:bCs/>
                      <w:noProof/>
                      <w:lang w:val="pl-PL"/>
                    </w:rPr>
                    <w:t xml:space="preserve">      </w:t>
                  </w:r>
                </w:p>
                <w:p w14:paraId="29715E3D" w14:textId="77777777" w:rsidR="00276EC5" w:rsidRPr="003B278F" w:rsidRDefault="00276EC5" w:rsidP="00366C97">
                  <w:pPr>
                    <w:jc w:val="both"/>
                    <w:rPr>
                      <w:b/>
                      <w:bCs/>
                      <w:noProof/>
                      <w:lang w:val="pl-PL"/>
                    </w:rPr>
                  </w:pPr>
                  <w:r w:rsidRPr="003B278F">
                    <w:rPr>
                      <w:b/>
                      <w:bCs/>
                      <w:noProof/>
                      <w:lang w:val="pl-PL"/>
                    </w:rPr>
                    <w:t xml:space="preserve"> </w:t>
                  </w:r>
                  <w:r w:rsidR="00D53232" w:rsidRPr="003B278F">
                    <w:rPr>
                      <w:b/>
                      <w:bCs/>
                      <w:noProof/>
                      <w:lang w:val="pl-PL"/>
                    </w:rPr>
                    <w:t xml:space="preserve">                    </w:t>
                  </w:r>
                  <w:r w:rsidR="00D53232" w:rsidRPr="003B278F">
                    <w:rPr>
                      <w:b/>
                      <w:bCs/>
                      <w:noProof/>
                      <w:position w:val="-12"/>
                      <w:lang w:val="pl-PL"/>
                    </w:rPr>
                    <w:object w:dxaOrig="499" w:dyaOrig="360" w14:anchorId="66DF2F19">
                      <v:shape id="_x0000_i1368" type="#_x0000_t75" style="width:24.75pt;height:18pt" o:ole="">
                        <v:imagedata r:id="rId530" o:title=""/>
                      </v:shape>
                      <o:OLEObject Type="Embed" ProgID="Equation.DSMT4" ShapeID="_x0000_i1368" DrawAspect="Content" ObjectID="_1672681575" r:id="rId531"/>
                    </w:object>
                  </w:r>
                  <w:r w:rsidRPr="003B278F">
                    <w:rPr>
                      <w:b/>
                      <w:bCs/>
                      <w:noProof/>
                      <w:lang w:val="pl-PL"/>
                    </w:rPr>
                    <w:t xml:space="preserve">  </w:t>
                  </w:r>
                  <w:r w:rsidR="00D53232" w:rsidRPr="003B278F">
                    <w:rPr>
                      <w:b/>
                      <w:bCs/>
                      <w:noProof/>
                      <w:lang w:val="pl-PL"/>
                    </w:rPr>
                    <w:t xml:space="preserve">         </w:t>
                  </w:r>
                  <w:r w:rsidRPr="003B278F">
                    <w:rPr>
                      <w:b/>
                      <w:bCs/>
                      <w:noProof/>
                      <w:lang w:val="pl-PL"/>
                    </w:rPr>
                    <w:t xml:space="preserve">                      </w:t>
                  </w:r>
                </w:p>
                <w:p w14:paraId="7D391BAE" w14:textId="77777777" w:rsidR="00276EC5" w:rsidRPr="003B278F" w:rsidRDefault="00276EC5" w:rsidP="00366C97">
                  <w:pPr>
                    <w:jc w:val="both"/>
                    <w:rPr>
                      <w:b/>
                      <w:bCs/>
                      <w:noProof/>
                      <w:lang w:val="pl-PL"/>
                    </w:rPr>
                  </w:pPr>
                  <w:r w:rsidRPr="003B278F">
                    <w:rPr>
                      <w:b/>
                      <w:bCs/>
                      <w:noProof/>
                      <w:lang w:val="pl-PL"/>
                    </w:rPr>
                    <w:t>CH</w:t>
                  </w:r>
                  <w:r w:rsidRPr="003B278F">
                    <w:rPr>
                      <w:b/>
                      <w:bCs/>
                      <w:noProof/>
                      <w:vertAlign w:val="subscript"/>
                      <w:lang w:val="pl-PL"/>
                    </w:rPr>
                    <w:t>2</w:t>
                  </w:r>
                  <w:r w:rsidRPr="003B278F">
                    <w:rPr>
                      <w:b/>
                      <w:bCs/>
                      <w:noProof/>
                      <w:lang w:val="pl-PL"/>
                    </w:rPr>
                    <w:t xml:space="preserve"> – CH</w:t>
                  </w:r>
                  <w:r w:rsidRPr="003B278F">
                    <w:rPr>
                      <w:b/>
                      <w:bCs/>
                      <w:noProof/>
                      <w:vertAlign w:val="subscript"/>
                      <w:lang w:val="pl-PL"/>
                    </w:rPr>
                    <w:t>2</w:t>
                  </w:r>
                </w:p>
                <w:p w14:paraId="12E7D408" w14:textId="77777777" w:rsidR="00276EC5" w:rsidRPr="003B278F" w:rsidRDefault="00276EC5" w:rsidP="00366C97">
                  <w:pPr>
                    <w:jc w:val="both"/>
                    <w:rPr>
                      <w:noProof/>
                      <w:lang w:val="pl-PL"/>
                    </w:rPr>
                  </w:pPr>
                  <w:r w:rsidRPr="003B278F">
                    <w:rPr>
                      <w:noProof/>
                      <w:lang w:val="pl-PL"/>
                    </w:rPr>
                    <w:t xml:space="preserve">   ( mạch vòng )</w:t>
                  </w:r>
                </w:p>
              </w:tc>
            </w:tr>
            <w:tr w:rsidR="00276EC5" w:rsidRPr="003B278F" w14:paraId="1A393B81" w14:textId="77777777">
              <w:tc>
                <w:tcPr>
                  <w:tcW w:w="3163" w:type="dxa"/>
                  <w:gridSpan w:val="2"/>
                </w:tcPr>
                <w:p w14:paraId="2A5708F7" w14:textId="5817E473" w:rsidR="00276EC5" w:rsidRPr="003B278F" w:rsidRDefault="00E710CB" w:rsidP="008A02EE">
                  <w:pPr>
                    <w:rPr>
                      <w:b/>
                      <w:bCs/>
                      <w:noProof/>
                      <w:lang w:val="pt-BR"/>
                    </w:rPr>
                  </w:pPr>
                  <w:r w:rsidRPr="003B278F">
                    <w:rPr>
                      <w:noProof/>
                    </w:rPr>
                    <mc:AlternateContent>
                      <mc:Choice Requires="wps">
                        <w:drawing>
                          <wp:anchor distT="0" distB="0" distL="114300" distR="114300" simplePos="0" relativeHeight="251636736" behindDoc="0" locked="1" layoutInCell="1" allowOverlap="1" wp14:anchorId="310ABA0B" wp14:editId="2EB7B141">
                            <wp:simplePos x="0" y="0"/>
                            <wp:positionH relativeFrom="column">
                              <wp:posOffset>424815</wp:posOffset>
                            </wp:positionH>
                            <wp:positionV relativeFrom="paragraph">
                              <wp:posOffset>163195</wp:posOffset>
                            </wp:positionV>
                            <wp:extent cx="0" cy="114300"/>
                            <wp:effectExtent l="7620" t="13335" r="11430" b="5715"/>
                            <wp:wrapNone/>
                            <wp:docPr id="7"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7A83C9" id="Line 86"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45pt,12.85pt" to="33.4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">
                            <w10:anchorlock/>
                          </v:line>
                        </w:pict>
                      </mc:Fallback>
                    </mc:AlternateContent>
                  </w:r>
                  <w:r w:rsidR="00276EC5" w:rsidRPr="003B278F">
                    <w:rPr>
                      <w:b/>
                      <w:bCs/>
                      <w:noProof/>
                      <w:lang w:val="pt-BR"/>
                    </w:rPr>
                    <w:t xml:space="preserve">         H</w:t>
                  </w:r>
                </w:p>
                <w:p w14:paraId="67FFBAA1" w14:textId="51BC7E04" w:rsidR="001B336F" w:rsidRPr="003B278F" w:rsidRDefault="00E710CB" w:rsidP="00366C97">
                  <w:pPr>
                    <w:spacing w:before="120" w:after="120"/>
                    <w:rPr>
                      <w:b/>
                      <w:bCs/>
                      <w:noProof/>
                      <w:lang w:val="pt-BR"/>
                    </w:rPr>
                  </w:pPr>
                  <w:r w:rsidRPr="003B278F">
                    <w:rPr>
                      <w:noProof/>
                    </w:rPr>
                    <mc:AlternateContent>
                      <mc:Choice Requires="wps">
                        <w:drawing>
                          <wp:anchor distT="0" distB="0" distL="114300" distR="114300" simplePos="0" relativeHeight="251634688" behindDoc="0" locked="1" layoutInCell="1" allowOverlap="1" wp14:anchorId="038FF3DE" wp14:editId="7F3FE837">
                            <wp:simplePos x="0" y="0"/>
                            <wp:positionH relativeFrom="column">
                              <wp:posOffset>426720</wp:posOffset>
                            </wp:positionH>
                            <wp:positionV relativeFrom="paragraph">
                              <wp:posOffset>248920</wp:posOffset>
                            </wp:positionV>
                            <wp:extent cx="0" cy="114300"/>
                            <wp:effectExtent l="9525" t="7620" r="9525" b="11430"/>
                            <wp:wrapNone/>
                            <wp:docPr id="6"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707C1B" id="Line 84"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19.6pt" to="33.6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">
                            <w10:anchorlock/>
                          </v:line>
                        </w:pict>
                      </mc:Fallback>
                    </mc:AlternateContent>
                  </w:r>
                  <w:r w:rsidR="00276EC5" w:rsidRPr="003B278F">
                    <w:rPr>
                      <w:b/>
                      <w:bCs/>
                      <w:noProof/>
                      <w:lang w:val="pt-BR"/>
                    </w:rPr>
                    <w:t xml:space="preserve">  H –</w:t>
                  </w:r>
                  <w:r w:rsidR="000E72E0" w:rsidRPr="003B278F">
                    <w:rPr>
                      <w:b/>
                      <w:bCs/>
                      <w:noProof/>
                      <w:lang w:val="pt-BR"/>
                    </w:rPr>
                    <w:t xml:space="preserve"> </w:t>
                  </w:r>
                  <w:r w:rsidR="00276EC5" w:rsidRPr="003B278F">
                    <w:rPr>
                      <w:b/>
                      <w:bCs/>
                      <w:noProof/>
                      <w:lang w:val="pt-BR"/>
                    </w:rPr>
                    <w:t xml:space="preserve">C –  H        </w:t>
                  </w:r>
                </w:p>
                <w:p w14:paraId="58A79697" w14:textId="77777777" w:rsidR="00276EC5" w:rsidRPr="003B278F" w:rsidRDefault="001B336F" w:rsidP="00366C97">
                  <w:pPr>
                    <w:spacing w:before="120" w:after="120"/>
                    <w:rPr>
                      <w:b/>
                      <w:bCs/>
                      <w:noProof/>
                      <w:lang w:val="pt-BR"/>
                    </w:rPr>
                  </w:pPr>
                  <w:r w:rsidRPr="003B278F">
                    <w:rPr>
                      <w:b/>
                      <w:bCs/>
                      <w:noProof/>
                      <w:lang w:val="pt-BR"/>
                    </w:rPr>
                    <w:t xml:space="preserve">  </w:t>
                  </w:r>
                  <w:r w:rsidR="00276EC5" w:rsidRPr="003B278F">
                    <w:rPr>
                      <w:b/>
                      <w:bCs/>
                      <w:noProof/>
                      <w:lang w:val="pt-BR"/>
                    </w:rPr>
                    <w:t xml:space="preserve">       H</w:t>
                  </w:r>
                </w:p>
                <w:p w14:paraId="30491279" w14:textId="77777777" w:rsidR="00276EC5" w:rsidRPr="003B278F" w:rsidRDefault="001B336F" w:rsidP="00366C97">
                  <w:pPr>
                    <w:spacing w:before="120" w:after="120"/>
                    <w:rPr>
                      <w:b/>
                      <w:bCs/>
                      <w:noProof/>
                      <w:lang w:val="pt-BR"/>
                    </w:rPr>
                  </w:pPr>
                  <w:r w:rsidRPr="003B278F">
                    <w:rPr>
                      <w:i/>
                      <w:iCs/>
                      <w:noProof/>
                      <w:lang w:val="pt-BR"/>
                    </w:rPr>
                    <w:t>Chất khí cháy</w:t>
                  </w:r>
                </w:p>
              </w:tc>
              <w:tc>
                <w:tcPr>
                  <w:tcW w:w="3209" w:type="dxa"/>
                  <w:gridSpan w:val="2"/>
                </w:tcPr>
                <w:p w14:paraId="7E5669D8" w14:textId="77777777" w:rsidR="00276EC5" w:rsidRPr="003B278F" w:rsidRDefault="00276EC5" w:rsidP="008A02EE">
                  <w:pPr>
                    <w:rPr>
                      <w:b/>
                      <w:bCs/>
                      <w:noProof/>
                      <w:lang w:val="pt-BR"/>
                    </w:rPr>
                  </w:pPr>
                  <w:r w:rsidRPr="003B278F">
                    <w:rPr>
                      <w:b/>
                      <w:bCs/>
                      <w:noProof/>
                      <w:lang w:val="pt-BR"/>
                    </w:rPr>
                    <w:t xml:space="preserve">        Cl </w:t>
                  </w:r>
                </w:p>
                <w:p w14:paraId="54278505" w14:textId="3E60F582" w:rsidR="00276EC5" w:rsidRPr="003B278F" w:rsidRDefault="00E710CB" w:rsidP="00366C97">
                  <w:pPr>
                    <w:spacing w:before="120" w:after="120"/>
                    <w:rPr>
                      <w:b/>
                      <w:bCs/>
                      <w:noProof/>
                      <w:lang w:val="pt-BR"/>
                    </w:rPr>
                  </w:pPr>
                  <w:r w:rsidRPr="003B278F">
                    <w:rPr>
                      <w:noProof/>
                    </w:rPr>
                    <mc:AlternateContent>
                      <mc:Choice Requires="wps">
                        <w:drawing>
                          <wp:anchor distT="0" distB="0" distL="114300" distR="114300" simplePos="0" relativeHeight="251635712" behindDoc="0" locked="1" layoutInCell="1" allowOverlap="1" wp14:anchorId="448B4425" wp14:editId="689BDC57">
                            <wp:simplePos x="0" y="0"/>
                            <wp:positionH relativeFrom="column">
                              <wp:posOffset>388620</wp:posOffset>
                            </wp:positionH>
                            <wp:positionV relativeFrom="paragraph">
                              <wp:posOffset>248920</wp:posOffset>
                            </wp:positionV>
                            <wp:extent cx="0" cy="114300"/>
                            <wp:effectExtent l="8255" t="7620" r="10795" b="11430"/>
                            <wp:wrapNone/>
                            <wp:docPr id="5"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DCC12" id="Line 85"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9.6pt" to="30.6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">
                            <w10:anchorlock/>
                          </v:line>
                        </w:pict>
                      </mc:Fallback>
                    </mc:AlternateContent>
                  </w:r>
                  <w:r w:rsidRPr="003B278F">
                    <w:rPr>
                      <w:noProof/>
                    </w:rPr>
                    <mc:AlternateContent>
                      <mc:Choice Requires="wps">
                        <w:drawing>
                          <wp:anchor distT="0" distB="0" distL="114300" distR="114300" simplePos="0" relativeHeight="251637760" behindDoc="0" locked="1" layoutInCell="1" allowOverlap="1" wp14:anchorId="2DC217A2" wp14:editId="2E9E8127">
                            <wp:simplePos x="0" y="0"/>
                            <wp:positionH relativeFrom="column">
                              <wp:posOffset>379095</wp:posOffset>
                            </wp:positionH>
                            <wp:positionV relativeFrom="paragraph">
                              <wp:posOffset>-14605</wp:posOffset>
                            </wp:positionV>
                            <wp:extent cx="0" cy="114300"/>
                            <wp:effectExtent l="8255" t="10795" r="10795" b="8255"/>
                            <wp:wrapNone/>
                            <wp:docPr id="4"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C7347E" id="Line 87"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5pt,-1.15pt" to="29.8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">
                            <w10:anchorlock/>
                          </v:line>
                        </w:pict>
                      </mc:Fallback>
                    </mc:AlternateContent>
                  </w:r>
                  <w:r w:rsidR="00276EC5" w:rsidRPr="003B278F">
                    <w:rPr>
                      <w:b/>
                      <w:bCs/>
                      <w:noProof/>
                      <w:lang w:val="pt-BR"/>
                    </w:rPr>
                    <w:t xml:space="preserve">Cl – C – Cl </w:t>
                  </w:r>
                </w:p>
                <w:p w14:paraId="0B26ECE8" w14:textId="77777777" w:rsidR="001B336F" w:rsidRPr="003B278F" w:rsidRDefault="00276EC5" w:rsidP="008A02EE">
                  <w:pPr>
                    <w:rPr>
                      <w:b/>
                      <w:bCs/>
                      <w:noProof/>
                      <w:lang w:val="pt-BR"/>
                    </w:rPr>
                  </w:pPr>
                  <w:r w:rsidRPr="003B278F">
                    <w:rPr>
                      <w:b/>
                      <w:bCs/>
                      <w:noProof/>
                      <w:lang w:val="pt-BR"/>
                    </w:rPr>
                    <w:t xml:space="preserve">        Cl  </w:t>
                  </w:r>
                </w:p>
                <w:p w14:paraId="6F5B3CD2" w14:textId="77777777" w:rsidR="00276EC5" w:rsidRPr="003B278F" w:rsidRDefault="00276EC5" w:rsidP="008A02EE">
                  <w:pPr>
                    <w:rPr>
                      <w:i/>
                      <w:iCs/>
                      <w:noProof/>
                      <w:lang w:val="pt-BR"/>
                    </w:rPr>
                  </w:pPr>
                  <w:r w:rsidRPr="003B278F">
                    <w:rPr>
                      <w:i/>
                      <w:iCs/>
                      <w:noProof/>
                      <w:lang w:val="pt-BR"/>
                    </w:rPr>
                    <w:t xml:space="preserve">Chất lỏng không cháy </w:t>
                  </w:r>
                </w:p>
              </w:tc>
            </w:tr>
          </w:tbl>
          <w:p w14:paraId="20AC770B" w14:textId="77777777" w:rsidR="00276EC5" w:rsidRPr="003B278F" w:rsidRDefault="000E72E0" w:rsidP="00366C97">
            <w:pPr>
              <w:jc w:val="both"/>
              <w:rPr>
                <w:b/>
                <w:bCs/>
                <w:i/>
                <w:iCs/>
                <w:noProof/>
                <w:lang w:val="pt-BR"/>
              </w:rPr>
            </w:pPr>
            <w:r w:rsidRPr="003B278F">
              <w:rPr>
                <w:b/>
                <w:bCs/>
                <w:noProof/>
                <w:lang w:val="pt-BR"/>
              </w:rPr>
              <w:t>c.</w:t>
            </w:r>
            <w:r w:rsidR="00276EC5" w:rsidRPr="003B278F">
              <w:rPr>
                <w:noProof/>
                <w:lang w:val="pt-BR"/>
              </w:rPr>
              <w:t xml:space="preserve"> </w:t>
            </w:r>
            <w:r w:rsidR="00276EC5" w:rsidRPr="003B278F">
              <w:rPr>
                <w:b/>
                <w:bCs/>
                <w:i/>
                <w:iCs/>
                <w:noProof/>
                <w:lang w:val="pt-BR"/>
              </w:rPr>
              <w:t>Tính chất của các chất ph</w:t>
            </w:r>
            <w:r w:rsidRPr="003B278F">
              <w:rPr>
                <w:b/>
                <w:bCs/>
                <w:i/>
                <w:iCs/>
                <w:noProof/>
                <w:lang w:val="pt-BR"/>
              </w:rPr>
              <w:t>ụ thuộc vào thành phần phân tử (</w:t>
            </w:r>
            <w:r w:rsidR="00276EC5" w:rsidRPr="003B278F">
              <w:rPr>
                <w:b/>
                <w:bCs/>
                <w:i/>
                <w:iCs/>
                <w:noProof/>
                <w:lang w:val="pt-BR"/>
              </w:rPr>
              <w:t>bản chất, số lượng các nguyên tử ) và cấu tạo hóa học (thứ tự liên kết các nguyên tử )</w:t>
            </w:r>
          </w:p>
          <w:p w14:paraId="135F96CC" w14:textId="77777777" w:rsidR="00276EC5" w:rsidRPr="003B278F" w:rsidRDefault="00276EC5" w:rsidP="00366C97">
            <w:pPr>
              <w:tabs>
                <w:tab w:val="left" w:pos="432"/>
              </w:tabs>
              <w:jc w:val="both"/>
              <w:rPr>
                <w:b/>
                <w:bCs/>
                <w:noProof/>
                <w:lang w:val="pt-BR"/>
              </w:rPr>
            </w:pPr>
            <w:r w:rsidRPr="003B278F">
              <w:rPr>
                <w:b/>
                <w:bCs/>
                <w:noProof/>
                <w:lang w:val="pt-BR"/>
              </w:rPr>
              <w:t>2</w:t>
            </w:r>
            <w:r w:rsidRPr="003B278F">
              <w:rPr>
                <w:b/>
                <w:bCs/>
                <w:noProof/>
                <w:u w:val="single"/>
                <w:lang w:val="pt-BR"/>
              </w:rPr>
              <w:t>. Ý nghĩa</w:t>
            </w:r>
            <w:r w:rsidRPr="003B278F">
              <w:rPr>
                <w:b/>
                <w:bCs/>
                <w:noProof/>
                <w:lang w:val="pt-BR"/>
              </w:rPr>
              <w:t xml:space="preserve"> :</w:t>
            </w:r>
          </w:p>
          <w:p w14:paraId="5528D39E" w14:textId="77777777" w:rsidR="00760432" w:rsidRPr="003B278F" w:rsidRDefault="00276EC5" w:rsidP="00366C97">
            <w:pPr>
              <w:tabs>
                <w:tab w:val="left" w:pos="432"/>
              </w:tabs>
              <w:jc w:val="both"/>
              <w:rPr>
                <w:noProof/>
                <w:lang w:val="pt-BR"/>
              </w:rPr>
            </w:pPr>
            <w:r w:rsidRPr="003B278F">
              <w:rPr>
                <w:noProof/>
                <w:lang w:val="pt-BR"/>
              </w:rPr>
              <w:t>Thuyết cấu tạo hoá học giúp giải tích được hiện tượng đồng đẳng, hiện tượng đồng phân .</w:t>
            </w:r>
          </w:p>
        </w:tc>
      </w:tr>
    </w:tbl>
    <w:p w14:paraId="55026040" w14:textId="77777777" w:rsidR="00951447" w:rsidRPr="003B278F" w:rsidRDefault="00951447" w:rsidP="001B336F">
      <w:pPr>
        <w:ind w:firstLine="360"/>
        <w:jc w:val="both"/>
        <w:rPr>
          <w:b/>
          <w:u w:val="single"/>
          <w:lang w:val="pt-BR"/>
        </w:rPr>
      </w:pPr>
    </w:p>
    <w:p w14:paraId="573348EC" w14:textId="77777777" w:rsidR="00951447" w:rsidRPr="003B278F" w:rsidRDefault="00951447" w:rsidP="001B336F">
      <w:pPr>
        <w:ind w:firstLine="360"/>
        <w:jc w:val="both"/>
        <w:rPr>
          <w:b/>
          <w:u w:val="single"/>
          <w:lang w:val="pt-BR"/>
        </w:rPr>
      </w:pPr>
    </w:p>
    <w:p w14:paraId="65815F1F" w14:textId="77777777" w:rsidR="00951447" w:rsidRPr="003B278F" w:rsidRDefault="00951447" w:rsidP="001B336F">
      <w:pPr>
        <w:ind w:firstLine="360"/>
        <w:jc w:val="both"/>
        <w:rPr>
          <w:b/>
          <w:u w:val="single"/>
          <w:lang w:val="pt-BR"/>
        </w:rPr>
      </w:pPr>
    </w:p>
    <w:p w14:paraId="2F2B1CDA" w14:textId="77777777" w:rsidR="00F6740F" w:rsidRPr="003B278F" w:rsidRDefault="00760432" w:rsidP="001B336F">
      <w:pPr>
        <w:ind w:firstLine="360"/>
        <w:jc w:val="both"/>
        <w:rPr>
          <w:lang w:val="pt-BR"/>
        </w:rPr>
      </w:pPr>
      <w:r w:rsidRPr="003B278F">
        <w:rPr>
          <w:b/>
          <w:u w:val="single"/>
          <w:lang w:val="pt-BR"/>
        </w:rPr>
        <w:t>4. Củng cố:</w:t>
      </w:r>
    </w:p>
    <w:p w14:paraId="23FEA2F3" w14:textId="77777777" w:rsidR="00760432" w:rsidRPr="003B278F" w:rsidRDefault="001B336F" w:rsidP="001B336F">
      <w:pPr>
        <w:ind w:firstLine="360"/>
        <w:jc w:val="both"/>
        <w:rPr>
          <w:lang w:val="pt-BR"/>
        </w:rPr>
      </w:pPr>
      <w:r w:rsidRPr="003B278F">
        <w:rPr>
          <w:lang w:val="pt-BR"/>
        </w:rPr>
        <w:t xml:space="preserve">Viết CTCT khai triển và rút gọn của các hợp chất có CTPT: </w:t>
      </w:r>
      <w:r w:rsidR="00F6740F" w:rsidRPr="003B278F">
        <w:rPr>
          <w:lang w:val="pt-BR"/>
        </w:rPr>
        <w:t>C</w:t>
      </w:r>
      <w:r w:rsidR="00F6740F" w:rsidRPr="003B278F">
        <w:rPr>
          <w:vertAlign w:val="subscript"/>
          <w:lang w:val="pt-BR"/>
        </w:rPr>
        <w:t>2</w:t>
      </w:r>
      <w:r w:rsidR="00F6740F" w:rsidRPr="003B278F">
        <w:rPr>
          <w:lang w:val="pt-BR"/>
        </w:rPr>
        <w:t>H</w:t>
      </w:r>
      <w:r w:rsidR="00F6740F" w:rsidRPr="003B278F">
        <w:rPr>
          <w:vertAlign w:val="subscript"/>
          <w:lang w:val="pt-BR"/>
        </w:rPr>
        <w:t>6</w:t>
      </w:r>
      <w:r w:rsidR="00F6740F" w:rsidRPr="003B278F">
        <w:rPr>
          <w:lang w:val="pt-BR"/>
        </w:rPr>
        <w:t>; C</w:t>
      </w:r>
      <w:r w:rsidR="00F6740F" w:rsidRPr="003B278F">
        <w:rPr>
          <w:vertAlign w:val="subscript"/>
          <w:lang w:val="pt-BR"/>
        </w:rPr>
        <w:t>5</w:t>
      </w:r>
      <w:r w:rsidR="00F6740F" w:rsidRPr="003B278F">
        <w:rPr>
          <w:lang w:val="pt-BR"/>
        </w:rPr>
        <w:t>H</w:t>
      </w:r>
      <w:r w:rsidR="00F6740F" w:rsidRPr="003B278F">
        <w:rPr>
          <w:vertAlign w:val="subscript"/>
          <w:lang w:val="pt-BR"/>
        </w:rPr>
        <w:t>10</w:t>
      </w:r>
      <w:r w:rsidR="00F6740F" w:rsidRPr="003B278F">
        <w:rPr>
          <w:lang w:val="pt-BR"/>
        </w:rPr>
        <w:t>; C</w:t>
      </w:r>
      <w:r w:rsidR="00F6740F" w:rsidRPr="003B278F">
        <w:rPr>
          <w:vertAlign w:val="subscript"/>
          <w:lang w:val="pt-BR"/>
        </w:rPr>
        <w:t>4</w:t>
      </w:r>
      <w:r w:rsidR="00F6740F" w:rsidRPr="003B278F">
        <w:rPr>
          <w:lang w:val="pt-BR"/>
        </w:rPr>
        <w:t>H</w:t>
      </w:r>
      <w:r w:rsidR="00F6740F" w:rsidRPr="003B278F">
        <w:rPr>
          <w:vertAlign w:val="subscript"/>
          <w:lang w:val="pt-BR"/>
        </w:rPr>
        <w:t>10</w:t>
      </w:r>
      <w:r w:rsidR="00F6740F" w:rsidRPr="003B278F">
        <w:rPr>
          <w:lang w:val="pt-BR"/>
        </w:rPr>
        <w:t>O</w:t>
      </w:r>
    </w:p>
    <w:p w14:paraId="7ABE1040" w14:textId="77777777" w:rsidR="00760432" w:rsidRPr="003B278F" w:rsidRDefault="00760432" w:rsidP="00760432">
      <w:pPr>
        <w:ind w:firstLine="360"/>
        <w:rPr>
          <w:b/>
          <w:u w:val="single"/>
          <w:lang w:val="pt-BR"/>
        </w:rPr>
      </w:pPr>
      <w:r w:rsidRPr="003B278F">
        <w:rPr>
          <w:b/>
          <w:u w:val="single"/>
          <w:lang w:val="pt-BR"/>
        </w:rPr>
        <w:t>5. Dặn dò:</w:t>
      </w:r>
    </w:p>
    <w:p w14:paraId="68826E7E" w14:textId="77777777" w:rsidR="00951447" w:rsidRPr="003B278F" w:rsidRDefault="00951447" w:rsidP="00F6740F">
      <w:pPr>
        <w:ind w:firstLine="600"/>
        <w:jc w:val="both"/>
        <w:rPr>
          <w:lang w:val="pt-BR"/>
        </w:rPr>
      </w:pPr>
      <w:r w:rsidRPr="003B278F">
        <w:rPr>
          <w:lang w:val="pt-BR"/>
        </w:rPr>
        <w:t>- Học bài, làm bài tập 4,5/101 (SGK</w:t>
      </w:r>
    </w:p>
    <w:p w14:paraId="6ED5D2BA" w14:textId="77777777" w:rsidR="00951447" w:rsidRPr="003B278F" w:rsidRDefault="00951447" w:rsidP="00951447">
      <w:pPr>
        <w:ind w:firstLine="600"/>
        <w:jc w:val="both"/>
        <w:rPr>
          <w:lang w:val="pt-BR"/>
        </w:rPr>
      </w:pPr>
      <w:r w:rsidRPr="003B278F">
        <w:rPr>
          <w:lang w:val="pt-BR"/>
        </w:rPr>
        <w:t xml:space="preserve">- </w:t>
      </w:r>
      <w:r w:rsidR="00F6740F" w:rsidRPr="003B278F">
        <w:rPr>
          <w:lang w:val="pt-BR"/>
        </w:rPr>
        <w:t xml:space="preserve"> làm bài tập 6,7,8/102 (SGK)</w:t>
      </w:r>
    </w:p>
    <w:p w14:paraId="1C022C8C" w14:textId="77777777" w:rsidR="00760432" w:rsidRPr="003B278F" w:rsidRDefault="00951447" w:rsidP="00951447">
      <w:pPr>
        <w:ind w:firstLine="600"/>
        <w:jc w:val="both"/>
        <w:rPr>
          <w:lang w:val="pt-BR"/>
        </w:rPr>
      </w:pPr>
      <w:r w:rsidRPr="003B278F">
        <w:rPr>
          <w:lang w:val="pt-BR"/>
        </w:rPr>
        <w:t>- Chuẩn bị: Xem lại cách thiết lập CTPT để luyện tập</w:t>
      </w:r>
    </w:p>
    <w:p w14:paraId="1A73BDD2" w14:textId="77777777" w:rsidR="002830CA" w:rsidRPr="003B278F" w:rsidRDefault="002830CA" w:rsidP="002830CA">
      <w:pPr>
        <w:rPr>
          <w:b/>
          <w:u w:val="single"/>
          <w:lang w:val="pt-BR"/>
        </w:rPr>
      </w:pPr>
      <w:r w:rsidRPr="003B278F">
        <w:rPr>
          <w:b/>
          <w:u w:val="single"/>
          <w:lang w:val="pt-BR"/>
        </w:rPr>
        <w:t>VI. RÚT KINH NGHIỆM</w:t>
      </w:r>
    </w:p>
    <w:p w14:paraId="6545D54A" w14:textId="77777777" w:rsidR="002830CA" w:rsidRPr="003B278F" w:rsidRDefault="002830CA" w:rsidP="002830CA">
      <w:pPr>
        <w:ind w:firstLine="360"/>
        <w:rPr>
          <w:lang w:val="pt-BR"/>
        </w:rPr>
      </w:pPr>
      <w:r w:rsidRPr="003B278F">
        <w:rPr>
          <w:lang w:val="pt-BR"/>
        </w:rPr>
        <w:t>.....................................................................................................................................................</w:t>
      </w:r>
    </w:p>
    <w:p w14:paraId="431453F8" w14:textId="77777777" w:rsidR="002830CA" w:rsidRPr="003B278F" w:rsidRDefault="002830CA" w:rsidP="002830CA">
      <w:pPr>
        <w:ind w:firstLine="360"/>
        <w:rPr>
          <w:lang w:val="pt-BR"/>
        </w:rPr>
      </w:pPr>
      <w:r w:rsidRPr="003B278F">
        <w:rPr>
          <w:lang w:val="pt-BR"/>
        </w:rPr>
        <w:t>.....................................................................................................................................................</w:t>
      </w:r>
    </w:p>
    <w:p w14:paraId="7DE633FF" w14:textId="77777777" w:rsidR="002830CA" w:rsidRPr="003B278F" w:rsidRDefault="002830CA" w:rsidP="002830CA">
      <w:pPr>
        <w:ind w:firstLine="360"/>
        <w:rPr>
          <w:lang w:val="pt-BR"/>
        </w:rPr>
      </w:pPr>
      <w:r w:rsidRPr="003B278F">
        <w:rPr>
          <w:lang w:val="pt-BR"/>
        </w:rPr>
        <w:t>.....................................................................................................................................................</w:t>
      </w:r>
    </w:p>
    <w:p w14:paraId="0365B4DA" w14:textId="77777777" w:rsidR="007B30A5" w:rsidRPr="00B674C4" w:rsidRDefault="007B30A5" w:rsidP="007B30A5">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6FD7C25E" w14:textId="77777777" w:rsidR="007B30A5" w:rsidRPr="00B674C4" w:rsidRDefault="007B30A5" w:rsidP="007B30A5">
      <w:pPr>
        <w:widowControl w:val="0"/>
        <w:autoSpaceDE w:val="0"/>
        <w:autoSpaceDN w:val="0"/>
        <w:adjustRightInd w:val="0"/>
        <w:ind w:left="5805" w:firstLine="675"/>
        <w:rPr>
          <w:iCs/>
        </w:rPr>
      </w:pPr>
      <w:r w:rsidRPr="00B674C4">
        <w:rPr>
          <w:iCs/>
        </w:rPr>
        <w:t>Tổ trưởng kí duyệt</w:t>
      </w:r>
    </w:p>
    <w:p w14:paraId="434892AC" w14:textId="77777777" w:rsidR="007B30A5" w:rsidRPr="00B674C4" w:rsidRDefault="007B30A5" w:rsidP="007B30A5">
      <w:pPr>
        <w:widowControl w:val="0"/>
        <w:autoSpaceDE w:val="0"/>
        <w:autoSpaceDN w:val="0"/>
        <w:adjustRightInd w:val="0"/>
        <w:rPr>
          <w:iCs/>
        </w:rPr>
      </w:pPr>
    </w:p>
    <w:p w14:paraId="522FBA82" w14:textId="77777777" w:rsidR="007B30A5" w:rsidRPr="00B674C4" w:rsidRDefault="007B30A5" w:rsidP="007B30A5">
      <w:pPr>
        <w:widowControl w:val="0"/>
        <w:autoSpaceDE w:val="0"/>
        <w:autoSpaceDN w:val="0"/>
        <w:adjustRightInd w:val="0"/>
        <w:ind w:left="5805" w:firstLine="675"/>
        <w:rPr>
          <w:iCs/>
        </w:rPr>
      </w:pPr>
    </w:p>
    <w:p w14:paraId="0C12E7E5" w14:textId="77777777" w:rsidR="007B30A5" w:rsidRPr="00B674C4" w:rsidRDefault="007B30A5" w:rsidP="007B30A5">
      <w:pPr>
        <w:widowControl w:val="0"/>
        <w:autoSpaceDE w:val="0"/>
        <w:autoSpaceDN w:val="0"/>
        <w:adjustRightInd w:val="0"/>
        <w:ind w:left="5805" w:firstLine="675"/>
        <w:rPr>
          <w:iCs/>
        </w:rPr>
      </w:pPr>
    </w:p>
    <w:p w14:paraId="4C56E76D" w14:textId="77777777" w:rsidR="007B30A5" w:rsidRPr="00B674C4" w:rsidRDefault="007B30A5" w:rsidP="007B30A5">
      <w:pPr>
        <w:widowControl w:val="0"/>
        <w:autoSpaceDE w:val="0"/>
        <w:autoSpaceDN w:val="0"/>
        <w:adjustRightInd w:val="0"/>
        <w:ind w:left="5805" w:firstLine="675"/>
        <w:rPr>
          <w:b/>
          <w:iCs/>
        </w:rPr>
      </w:pPr>
      <w:r w:rsidRPr="00B674C4">
        <w:rPr>
          <w:b/>
          <w:iCs/>
        </w:rPr>
        <w:t>Nguyễn Thị Hương</w:t>
      </w:r>
    </w:p>
    <w:p w14:paraId="3CF91305" w14:textId="77777777" w:rsidR="00D0379B" w:rsidRPr="003B278F" w:rsidRDefault="007B30A5"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3A5B792A" w14:textId="77777777" w:rsidR="00BE3A6E" w:rsidRPr="003B278F" w:rsidRDefault="00BE3A6E" w:rsidP="00BE3A6E">
      <w:pPr>
        <w:jc w:val="center"/>
        <w:rPr>
          <w:b/>
        </w:rPr>
      </w:pPr>
      <w:r w:rsidRPr="003B278F">
        <w:rPr>
          <w:b/>
        </w:rPr>
        <w:t>CHỦ ĐỀ 4: ĐẠI CƯƠNG VỀ HOÁ HỌC HỮU CƠ</w:t>
      </w:r>
    </w:p>
    <w:p w14:paraId="62440BA2" w14:textId="77777777" w:rsidR="00BE3A6E" w:rsidRPr="003B278F" w:rsidRDefault="00BE3A6E" w:rsidP="00BE3A6E">
      <w:pPr>
        <w:jc w:val="center"/>
        <w:rPr>
          <w:b/>
          <w:lang w:val="pl-PL"/>
        </w:rPr>
      </w:pPr>
      <w:r w:rsidRPr="003B278F">
        <w:t xml:space="preserve">Tiết thứ </w:t>
      </w:r>
      <w:r w:rsidR="002830CA" w:rsidRPr="003B278F">
        <w:t>4</w:t>
      </w:r>
      <w:r w:rsidRPr="003B278F">
        <w:t xml:space="preserve">: </w:t>
      </w:r>
      <w:r w:rsidRPr="003B278F">
        <w:rPr>
          <w:b/>
          <w:lang w:val="pl-PL"/>
        </w:rPr>
        <w:t>CẤU TRÚC PHÂN TỬ HỢP CHẤT HỮU CƠ (tiết 2)</w:t>
      </w:r>
    </w:p>
    <w:p w14:paraId="677F3BB6" w14:textId="77777777" w:rsidR="00BE3A6E" w:rsidRPr="003B278F" w:rsidRDefault="00BE3A6E" w:rsidP="00BE3A6E">
      <w:pPr>
        <w:jc w:val="center"/>
        <w:rPr>
          <w:b/>
          <w:lang w:val="pl-P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0"/>
        <w:gridCol w:w="5818"/>
      </w:tblGrid>
      <w:tr w:rsidR="00BE3A6E" w:rsidRPr="003B278F" w14:paraId="68CB4DE4" w14:textId="77777777" w:rsidTr="0074177C">
        <w:tc>
          <w:tcPr>
            <w:tcW w:w="4560" w:type="dxa"/>
          </w:tcPr>
          <w:p w14:paraId="1722AA9C" w14:textId="77777777" w:rsidR="00BE3A6E" w:rsidRPr="003B278F" w:rsidRDefault="00BE3A6E" w:rsidP="0074177C">
            <w:pPr>
              <w:jc w:val="center"/>
              <w:rPr>
                <w:b/>
                <w:lang w:val="pl-PL"/>
              </w:rPr>
            </w:pPr>
            <w:r w:rsidRPr="003B278F">
              <w:rPr>
                <w:b/>
                <w:lang w:val="pl-PL"/>
              </w:rPr>
              <w:t>Kiến thức cũ có liên quan</w:t>
            </w:r>
          </w:p>
        </w:tc>
        <w:tc>
          <w:tcPr>
            <w:tcW w:w="6240" w:type="dxa"/>
          </w:tcPr>
          <w:p w14:paraId="27F7CEF5" w14:textId="77777777" w:rsidR="00BE3A6E" w:rsidRPr="003B278F" w:rsidRDefault="00BE3A6E" w:rsidP="0074177C">
            <w:pPr>
              <w:jc w:val="center"/>
              <w:rPr>
                <w:b/>
                <w:lang w:val="pl-PL"/>
              </w:rPr>
            </w:pPr>
            <w:r w:rsidRPr="003B278F">
              <w:rPr>
                <w:b/>
                <w:lang w:val="pl-PL"/>
              </w:rPr>
              <w:t>Kiến thức mới trong bài cần hình thành</w:t>
            </w:r>
          </w:p>
        </w:tc>
      </w:tr>
      <w:tr w:rsidR="00BE3A6E" w:rsidRPr="003B278F" w14:paraId="1F799FFB" w14:textId="77777777" w:rsidTr="0074177C">
        <w:tc>
          <w:tcPr>
            <w:tcW w:w="4560" w:type="dxa"/>
          </w:tcPr>
          <w:p w14:paraId="5A780934" w14:textId="77777777" w:rsidR="00BE3A6E" w:rsidRPr="003B278F" w:rsidRDefault="00BE3A6E" w:rsidP="0074177C">
            <w:pPr>
              <w:jc w:val="both"/>
              <w:rPr>
                <w:lang w:val="pl-PL"/>
              </w:rPr>
            </w:pPr>
            <w:r w:rsidRPr="003B278F">
              <w:rPr>
                <w:lang w:val="pl-PL"/>
              </w:rPr>
              <w:t>- Liên kết cộng hoá trị</w:t>
            </w:r>
          </w:p>
          <w:p w14:paraId="4A0606E0" w14:textId="77777777" w:rsidR="00BE3A6E" w:rsidRPr="003B278F" w:rsidRDefault="00BE3A6E" w:rsidP="00BE3A6E">
            <w:pPr>
              <w:jc w:val="both"/>
              <w:rPr>
                <w:lang w:val="pl-PL"/>
              </w:rPr>
            </w:pPr>
            <w:r w:rsidRPr="003B278F">
              <w:rPr>
                <w:lang w:val="pl-PL"/>
              </w:rPr>
              <w:t>- Khái niệm CTCT và các loại CTCT</w:t>
            </w:r>
          </w:p>
          <w:p w14:paraId="6442AA4C" w14:textId="77777777" w:rsidR="00BE3A6E" w:rsidRPr="003B278F" w:rsidRDefault="00BE3A6E" w:rsidP="00BE3A6E">
            <w:pPr>
              <w:jc w:val="both"/>
              <w:rPr>
                <w:lang w:val="pl-PL"/>
              </w:rPr>
            </w:pPr>
            <w:r w:rsidRPr="003B278F">
              <w:rPr>
                <w:lang w:val="pl-PL"/>
              </w:rPr>
              <w:t>- Nội dung thuyết cấu tạo hoá học</w:t>
            </w:r>
          </w:p>
        </w:tc>
        <w:tc>
          <w:tcPr>
            <w:tcW w:w="6240" w:type="dxa"/>
          </w:tcPr>
          <w:p w14:paraId="6C8C072A" w14:textId="77777777" w:rsidR="00BE3A6E" w:rsidRPr="003B278F" w:rsidRDefault="00BE3A6E" w:rsidP="0074177C">
            <w:pPr>
              <w:jc w:val="both"/>
              <w:rPr>
                <w:lang w:val="pl-PL"/>
              </w:rPr>
            </w:pPr>
            <w:r w:rsidRPr="003B278F">
              <w:rPr>
                <w:lang w:val="pl-PL"/>
              </w:rPr>
              <w:t>- Khái niệm về đồng đẳng, đồng phân, cấu trúc không gian của phân tử chất hữu cơ</w:t>
            </w:r>
          </w:p>
          <w:p w14:paraId="52FBC321" w14:textId="77777777" w:rsidR="00BE3A6E" w:rsidRPr="003B278F" w:rsidRDefault="00BE3A6E" w:rsidP="0074177C">
            <w:pPr>
              <w:jc w:val="both"/>
              <w:rPr>
                <w:lang w:val="pl-PL"/>
              </w:rPr>
            </w:pPr>
            <w:r w:rsidRPr="003B278F">
              <w:rPr>
                <w:lang w:val="pl-PL"/>
              </w:rPr>
              <w:t>- Liên kết hoá học trong hoá học hữu cơ</w:t>
            </w:r>
          </w:p>
        </w:tc>
      </w:tr>
    </w:tbl>
    <w:p w14:paraId="17FB359B" w14:textId="77777777" w:rsidR="00BE3A6E" w:rsidRPr="003B278F" w:rsidRDefault="00BE3A6E" w:rsidP="00BE3A6E">
      <w:pPr>
        <w:jc w:val="center"/>
        <w:rPr>
          <w:lang w:val="pl-PL"/>
        </w:rPr>
      </w:pPr>
    </w:p>
    <w:p w14:paraId="1B44317C" w14:textId="77777777" w:rsidR="00BE3A6E" w:rsidRPr="003B278F" w:rsidRDefault="00BE3A6E" w:rsidP="00BE3A6E">
      <w:pPr>
        <w:rPr>
          <w:b/>
          <w:lang w:val="pl-PL"/>
        </w:rPr>
      </w:pPr>
      <w:r w:rsidRPr="003B278F">
        <w:rPr>
          <w:b/>
          <w:u w:val="single"/>
          <w:lang w:val="pl-PL"/>
        </w:rPr>
        <w:t>I. MỤC TIÊU</w:t>
      </w:r>
      <w:r w:rsidRPr="003B278F">
        <w:rPr>
          <w:b/>
          <w:lang w:val="pl-PL"/>
        </w:rPr>
        <w:t>:</w:t>
      </w:r>
    </w:p>
    <w:p w14:paraId="222B220A" w14:textId="77777777" w:rsidR="00BE3A6E" w:rsidRPr="003B278F" w:rsidRDefault="00BE3A6E" w:rsidP="00BE3A6E">
      <w:pPr>
        <w:spacing w:before="20" w:after="20" w:line="223" w:lineRule="auto"/>
        <w:ind w:firstLine="420"/>
        <w:rPr>
          <w:b/>
          <w:lang w:val="pl-PL"/>
        </w:rPr>
      </w:pPr>
      <w:r w:rsidRPr="003B278F">
        <w:rPr>
          <w:b/>
          <w:lang w:val="pl-PL"/>
        </w:rPr>
        <w:t>1.</w:t>
      </w:r>
      <w:r w:rsidRPr="003B278F">
        <w:rPr>
          <w:b/>
          <w:u w:val="single"/>
          <w:lang w:val="pl-PL"/>
        </w:rPr>
        <w:t>Kiến thức</w:t>
      </w:r>
      <w:r w:rsidRPr="003B278F">
        <w:rPr>
          <w:b/>
          <w:lang w:val="pl-PL"/>
        </w:rPr>
        <w:t>:</w:t>
      </w:r>
    </w:p>
    <w:p w14:paraId="6BC591C0" w14:textId="77777777" w:rsidR="00BE3A6E" w:rsidRPr="003B278F" w:rsidRDefault="00BE3A6E" w:rsidP="00BE3A6E">
      <w:pPr>
        <w:ind w:firstLine="418"/>
        <w:rPr>
          <w:lang w:val="pl-PL"/>
        </w:rPr>
      </w:pPr>
      <w:r w:rsidRPr="003B278F">
        <w:rPr>
          <w:lang w:val="pl-PL"/>
        </w:rPr>
        <w:t>Biết được :</w:t>
      </w:r>
    </w:p>
    <w:p w14:paraId="157574D4" w14:textId="77777777" w:rsidR="00BE3A6E" w:rsidRPr="003B278F" w:rsidRDefault="00BE3A6E" w:rsidP="00BE3A6E">
      <w:pPr>
        <w:ind w:firstLine="418"/>
        <w:rPr>
          <w:lang w:val="pl-PL"/>
        </w:rPr>
      </w:pPr>
      <w:r w:rsidRPr="003B278F">
        <w:sym w:font="Symbol" w:char="F02D"/>
      </w:r>
      <w:r w:rsidRPr="003B278F">
        <w:rPr>
          <w:lang w:val="pl-PL"/>
        </w:rPr>
        <w:t xml:space="preserve"> Khái niệm đồng đẳng, đồng phân. </w:t>
      </w:r>
    </w:p>
    <w:p w14:paraId="560FA914" w14:textId="77777777" w:rsidR="00BE3A6E" w:rsidRPr="003B278F" w:rsidRDefault="00BE3A6E" w:rsidP="00BE3A6E">
      <w:pPr>
        <w:ind w:firstLine="418"/>
        <w:rPr>
          <w:lang w:val="pl-PL"/>
        </w:rPr>
      </w:pPr>
      <w:r w:rsidRPr="003B278F">
        <w:sym w:font="Symbol" w:char="F02D"/>
      </w:r>
      <w:r w:rsidRPr="003B278F">
        <w:rPr>
          <w:lang w:val="pl-PL"/>
        </w:rPr>
        <w:t xml:space="preserve"> Liên kết cộng hoá trị và khái niệm về cấu trúc không gian của phân tử chất hữu cơ</w:t>
      </w:r>
    </w:p>
    <w:p w14:paraId="31D649B8" w14:textId="77777777" w:rsidR="00BE3A6E" w:rsidRPr="003B278F" w:rsidRDefault="00BE3A6E" w:rsidP="00BE3A6E">
      <w:pPr>
        <w:ind w:firstLine="480"/>
        <w:rPr>
          <w:lang w:val="pl-PL"/>
        </w:rPr>
      </w:pPr>
      <w:r w:rsidRPr="003B278F">
        <w:rPr>
          <w:b/>
          <w:lang w:val="pl-PL"/>
        </w:rPr>
        <w:t>2.</w:t>
      </w:r>
      <w:r w:rsidRPr="003B278F">
        <w:rPr>
          <w:b/>
          <w:u w:val="single"/>
          <w:lang w:val="pl-PL"/>
        </w:rPr>
        <w:t>Kĩ năng</w:t>
      </w:r>
      <w:r w:rsidRPr="003B278F">
        <w:rPr>
          <w:b/>
          <w:lang w:val="pl-PL"/>
        </w:rPr>
        <w:t xml:space="preserve">: </w:t>
      </w:r>
      <w:r w:rsidRPr="003B278F">
        <w:rPr>
          <w:lang w:val="pl-PL"/>
        </w:rPr>
        <w:t xml:space="preserve"> Viết được công thức cấu tạo của một số chất hữu cơ cụ thể. </w:t>
      </w:r>
    </w:p>
    <w:p w14:paraId="04D6EF70" w14:textId="77777777" w:rsidR="00BE3A6E" w:rsidRPr="003B278F" w:rsidRDefault="00BE3A6E" w:rsidP="00BE3A6E">
      <w:pPr>
        <w:ind w:firstLine="480"/>
        <w:rPr>
          <w:b/>
          <w:lang w:val="pl-PL"/>
        </w:rPr>
      </w:pPr>
      <w:r w:rsidRPr="003B278F">
        <w:rPr>
          <w:lang w:val="pl-PL"/>
        </w:rPr>
        <w:t xml:space="preserve"> Phân biệt được chất đồng đẳng, chất đồng phân dựa vào công thức cấu tạo cụ thể.</w:t>
      </w:r>
    </w:p>
    <w:p w14:paraId="44AC5C20" w14:textId="77777777" w:rsidR="00BE3A6E" w:rsidRPr="003B278F" w:rsidRDefault="00BE3A6E" w:rsidP="00BE3A6E">
      <w:pPr>
        <w:ind w:firstLine="480"/>
        <w:rPr>
          <w:lang w:val="pl-PL"/>
        </w:rPr>
      </w:pPr>
      <w:r w:rsidRPr="003B278F">
        <w:rPr>
          <w:b/>
          <w:lang w:val="pl-PL"/>
        </w:rPr>
        <w:t>3.</w:t>
      </w:r>
      <w:r w:rsidRPr="003B278F">
        <w:rPr>
          <w:b/>
          <w:u w:val="single"/>
          <w:lang w:val="pl-PL"/>
        </w:rPr>
        <w:t>Thái độ</w:t>
      </w:r>
      <w:r w:rsidRPr="003B278F">
        <w:rPr>
          <w:b/>
          <w:lang w:val="pl-PL"/>
        </w:rPr>
        <w:t xml:space="preserve">: </w:t>
      </w:r>
      <w:r w:rsidRPr="003B278F">
        <w:rPr>
          <w:lang w:val="pl-PL"/>
        </w:rPr>
        <w:t>Phát huy khả năng tư duy của học sinh</w:t>
      </w:r>
    </w:p>
    <w:p w14:paraId="2357198F" w14:textId="77777777" w:rsidR="00BE3A6E" w:rsidRPr="003B278F" w:rsidRDefault="00BE3A6E" w:rsidP="00BE3A6E">
      <w:pPr>
        <w:rPr>
          <w:lang w:val="pl-PL"/>
        </w:rPr>
      </w:pPr>
      <w:r w:rsidRPr="003B278F">
        <w:rPr>
          <w:b/>
          <w:u w:val="single"/>
          <w:lang w:val="pl-PL"/>
        </w:rPr>
        <w:t>II TRỌNG TÂM:</w:t>
      </w:r>
      <w:r w:rsidRPr="003B278F">
        <w:rPr>
          <w:lang w:val="pl-PL"/>
        </w:rPr>
        <w:t xml:space="preserve"> Nội dung thuyết cấu tạo hoá học</w:t>
      </w:r>
    </w:p>
    <w:p w14:paraId="5F7C45EF" w14:textId="77777777" w:rsidR="00BE3A6E" w:rsidRPr="003B278F" w:rsidRDefault="00BE3A6E" w:rsidP="00BE3A6E">
      <w:pPr>
        <w:ind w:firstLine="420"/>
        <w:rPr>
          <w:lang w:val="pl-PL"/>
        </w:rPr>
      </w:pPr>
      <w:r w:rsidRPr="003B278F">
        <w:rPr>
          <w:b/>
          <w:lang w:val="it-IT"/>
        </w:rPr>
        <w:sym w:font="Symbol" w:char="F02D"/>
      </w:r>
      <w:r w:rsidRPr="003B278F">
        <w:rPr>
          <w:b/>
          <w:lang w:val="pl-PL"/>
        </w:rPr>
        <w:t xml:space="preserve"> </w:t>
      </w:r>
      <w:r w:rsidRPr="003B278F">
        <w:rPr>
          <w:lang w:val="pl-PL"/>
        </w:rPr>
        <w:t>Chất đồng đẳng, chất đồng phân</w:t>
      </w:r>
    </w:p>
    <w:p w14:paraId="3D93CA80" w14:textId="77777777" w:rsidR="00BE3A6E" w:rsidRPr="003B278F" w:rsidRDefault="00BE3A6E" w:rsidP="00BE3A6E">
      <w:pPr>
        <w:ind w:firstLine="420"/>
        <w:rPr>
          <w:lang w:val="pl-PL"/>
        </w:rPr>
      </w:pPr>
      <w:r w:rsidRPr="003B278F">
        <w:rPr>
          <w:lang w:val="it-IT"/>
        </w:rPr>
        <w:sym w:font="Symbol" w:char="F02D"/>
      </w:r>
      <w:r w:rsidRPr="003B278F">
        <w:rPr>
          <w:lang w:val="pl-PL"/>
        </w:rPr>
        <w:t xml:space="preserve"> Liên kết đơn, bội (đôi, ba) trong phân tử chất hữu cơ</w:t>
      </w:r>
      <w:r w:rsidRPr="003B278F">
        <w:rPr>
          <w:bCs/>
          <w:lang w:val="pl-PL"/>
        </w:rPr>
        <w:t xml:space="preserve"> </w:t>
      </w:r>
    </w:p>
    <w:p w14:paraId="69CC60D2" w14:textId="77777777" w:rsidR="00BE3A6E" w:rsidRPr="003B278F" w:rsidRDefault="00BE3A6E" w:rsidP="00BE3A6E">
      <w:pPr>
        <w:rPr>
          <w:lang w:val="pl-PL"/>
        </w:rPr>
      </w:pPr>
    </w:p>
    <w:p w14:paraId="60AB4DB3" w14:textId="77777777" w:rsidR="00BE3A6E" w:rsidRPr="003B278F" w:rsidRDefault="00BE3A6E" w:rsidP="00BE3A6E">
      <w:pPr>
        <w:rPr>
          <w:lang w:val="pl-PL"/>
        </w:rPr>
      </w:pPr>
      <w:r w:rsidRPr="003B278F">
        <w:rPr>
          <w:b/>
          <w:u w:val="single"/>
          <w:lang w:val="pl-PL"/>
        </w:rPr>
        <w:t>III.PHƯƠNG PHÁP GIẢNG DẠY</w:t>
      </w:r>
      <w:r w:rsidRPr="003B278F">
        <w:rPr>
          <w:lang w:val="pl-PL"/>
        </w:rPr>
        <w:t>:  Diễn giảng - phát vấn - kết nhóm</w:t>
      </w:r>
    </w:p>
    <w:p w14:paraId="26D0BE12" w14:textId="77777777" w:rsidR="00BE3A6E" w:rsidRPr="003B278F" w:rsidRDefault="00BE3A6E" w:rsidP="00BE3A6E">
      <w:pPr>
        <w:rPr>
          <w:b/>
          <w:u w:val="single"/>
          <w:lang w:val="pl-PL"/>
        </w:rPr>
      </w:pPr>
      <w:r w:rsidRPr="003B278F">
        <w:rPr>
          <w:b/>
          <w:u w:val="single"/>
          <w:lang w:val="pl-PL"/>
        </w:rPr>
        <w:t>IV. CHUẨN BỊ GIÁO CỤ:</w:t>
      </w:r>
    </w:p>
    <w:p w14:paraId="31187D8D" w14:textId="77777777" w:rsidR="00BE3A6E" w:rsidRPr="003B278F" w:rsidRDefault="00BE3A6E" w:rsidP="00BE3A6E">
      <w:pPr>
        <w:ind w:firstLine="360"/>
        <w:jc w:val="both"/>
        <w:rPr>
          <w:b/>
          <w:lang w:val="pl-PL"/>
        </w:rPr>
      </w:pPr>
      <w:r w:rsidRPr="003B278F">
        <w:rPr>
          <w:u w:val="single"/>
          <w:lang w:val="pl-PL"/>
        </w:rPr>
        <w:t>*Giáo viên</w:t>
      </w:r>
      <w:r w:rsidRPr="003B278F">
        <w:rPr>
          <w:b/>
          <w:lang w:val="pl-PL"/>
        </w:rPr>
        <w:t xml:space="preserve">: </w:t>
      </w:r>
      <w:r w:rsidRPr="003B278F">
        <w:rPr>
          <w:lang w:val="pl-PL"/>
        </w:rPr>
        <w:t>Giáo án</w:t>
      </w:r>
    </w:p>
    <w:p w14:paraId="139548DE" w14:textId="77777777" w:rsidR="00BE3A6E" w:rsidRPr="003B278F" w:rsidRDefault="00BE3A6E" w:rsidP="00BE3A6E">
      <w:pPr>
        <w:ind w:firstLine="360"/>
        <w:rPr>
          <w:lang w:val="pl-PL"/>
        </w:rPr>
      </w:pPr>
      <w:r w:rsidRPr="003B278F">
        <w:rPr>
          <w:u w:val="single"/>
          <w:lang w:val="pl-PL"/>
        </w:rPr>
        <w:t>*Học sinh</w:t>
      </w:r>
      <w:r w:rsidRPr="003B278F">
        <w:rPr>
          <w:lang w:val="pl-PL"/>
        </w:rPr>
        <w:t>: Học bài cũ, chuẩn bị bài mới</w:t>
      </w:r>
    </w:p>
    <w:p w14:paraId="61191A6E" w14:textId="77777777" w:rsidR="00BE3A6E" w:rsidRPr="003B278F" w:rsidRDefault="00BE3A6E" w:rsidP="00BE3A6E">
      <w:pPr>
        <w:rPr>
          <w:b/>
          <w:lang w:val="pl-PL"/>
        </w:rPr>
      </w:pPr>
      <w:r w:rsidRPr="003B278F">
        <w:rPr>
          <w:b/>
          <w:u w:val="single"/>
          <w:lang w:val="pl-PL"/>
        </w:rPr>
        <w:t>V. TIẾN TRÌNH BÀI DẠY</w:t>
      </w:r>
      <w:r w:rsidRPr="003B278F">
        <w:rPr>
          <w:b/>
          <w:lang w:val="pl-PL"/>
        </w:rPr>
        <w:t>:</w:t>
      </w:r>
    </w:p>
    <w:p w14:paraId="1B17C721" w14:textId="77777777" w:rsidR="00BE3A6E" w:rsidRPr="003B278F" w:rsidRDefault="00BE3A6E" w:rsidP="00BE3A6E">
      <w:pPr>
        <w:ind w:firstLine="360"/>
        <w:rPr>
          <w:lang w:val="pl-PL"/>
        </w:rPr>
      </w:pPr>
      <w:r w:rsidRPr="003B278F">
        <w:rPr>
          <w:b/>
          <w:u w:val="single"/>
          <w:lang w:val="pl-PL"/>
        </w:rPr>
        <w:t>1.Ổn định lớp</w:t>
      </w:r>
      <w:r w:rsidRPr="003B278F">
        <w:rPr>
          <w:b/>
          <w:lang w:val="pl-PL"/>
        </w:rPr>
        <w:t xml:space="preserve">: </w:t>
      </w:r>
      <w:r w:rsidRPr="003B278F">
        <w:rPr>
          <w:lang w:val="pl-PL"/>
        </w:rPr>
        <w:t>Kiểm tra sĩ số, đồng phục...</w:t>
      </w:r>
    </w:p>
    <w:p w14:paraId="7A3EF64E" w14:textId="77777777" w:rsidR="00BE3A6E" w:rsidRPr="003B278F" w:rsidRDefault="00BE3A6E" w:rsidP="00BE3A6E">
      <w:pPr>
        <w:ind w:firstLine="360"/>
        <w:rPr>
          <w:b/>
          <w:lang w:val="pl-PL"/>
        </w:rPr>
      </w:pPr>
      <w:r w:rsidRPr="003B278F">
        <w:rPr>
          <w:b/>
          <w:u w:val="single"/>
          <w:lang w:val="pl-PL"/>
        </w:rPr>
        <w:t>2.Kiểm tra bài cũ: (8 phút</w:t>
      </w:r>
      <w:r w:rsidRPr="003B278F">
        <w:rPr>
          <w:b/>
          <w:lang w:val="pl-PL"/>
        </w:rPr>
        <w:t xml:space="preserve">)    </w:t>
      </w:r>
    </w:p>
    <w:p w14:paraId="5C7C0CD0" w14:textId="77777777" w:rsidR="00BE3A6E" w:rsidRPr="003B278F" w:rsidRDefault="00BE3A6E" w:rsidP="00BE3A6E">
      <w:pPr>
        <w:ind w:firstLine="600"/>
        <w:jc w:val="both"/>
      </w:pPr>
      <w:r w:rsidRPr="003B278F">
        <w:rPr>
          <w:lang w:val="pl-PL"/>
        </w:rPr>
        <w:t>Viết các CTCT của các chất hữu cơ có CTPT C</w:t>
      </w:r>
      <w:r w:rsidRPr="003B278F">
        <w:rPr>
          <w:vertAlign w:val="subscript"/>
          <w:lang w:val="pl-PL"/>
        </w:rPr>
        <w:t>2</w:t>
      </w:r>
      <w:r w:rsidRPr="003B278F">
        <w:rPr>
          <w:lang w:val="pl-PL"/>
        </w:rPr>
        <w:t>H</w:t>
      </w:r>
      <w:r w:rsidRPr="003B278F">
        <w:rPr>
          <w:vertAlign w:val="subscript"/>
          <w:lang w:val="pl-PL"/>
        </w:rPr>
        <w:t>6</w:t>
      </w:r>
      <w:r w:rsidRPr="003B278F">
        <w:rPr>
          <w:lang w:val="pl-PL"/>
        </w:rPr>
        <w:t>O, C</w:t>
      </w:r>
      <w:r w:rsidRPr="003B278F">
        <w:rPr>
          <w:vertAlign w:val="subscript"/>
          <w:lang w:val="pl-PL"/>
        </w:rPr>
        <w:t>3</w:t>
      </w:r>
      <w:r w:rsidRPr="003B278F">
        <w:rPr>
          <w:lang w:val="pl-PL"/>
        </w:rPr>
        <w:t>H</w:t>
      </w:r>
      <w:r w:rsidRPr="003B278F">
        <w:rPr>
          <w:vertAlign w:val="subscript"/>
          <w:lang w:val="pl-PL"/>
        </w:rPr>
        <w:t>8</w:t>
      </w:r>
      <w:r w:rsidRPr="003B278F">
        <w:rPr>
          <w:lang w:val="pl-PL"/>
        </w:rPr>
        <w:t>O</w:t>
      </w:r>
    </w:p>
    <w:p w14:paraId="1E0478C8" w14:textId="77777777" w:rsidR="00BE3A6E" w:rsidRPr="003B278F" w:rsidRDefault="00BE3A6E" w:rsidP="00BE3A6E">
      <w:pPr>
        <w:ind w:firstLine="360"/>
      </w:pPr>
      <w:r w:rsidRPr="003B278F">
        <w:rPr>
          <w:b/>
          <w:u w:val="single"/>
        </w:rPr>
        <w:t>3.Bài mới</w:t>
      </w:r>
      <w:r w:rsidRPr="003B278F">
        <w:rPr>
          <w:b/>
        </w:rPr>
        <w:t xml:space="preserve">:                                  </w:t>
      </w:r>
      <w:r w:rsidRPr="003B278F">
        <w:t xml:space="preserve"> </w:t>
      </w:r>
    </w:p>
    <w:p w14:paraId="2C9A55BE" w14:textId="77777777" w:rsidR="00BE3A6E" w:rsidRPr="003B278F" w:rsidRDefault="00BE3A6E" w:rsidP="00BE3A6E">
      <w:pPr>
        <w:numPr>
          <w:ilvl w:val="0"/>
          <w:numId w:val="89"/>
        </w:numPr>
        <w:jc w:val="both"/>
        <w:rPr>
          <w:u w:val="single"/>
        </w:rPr>
      </w:pPr>
      <w:r w:rsidRPr="003B278F">
        <w:rPr>
          <w:u w:val="single"/>
        </w:rPr>
        <w:t>Đặt vấn đề:</w:t>
      </w:r>
      <w:r w:rsidRPr="003B278F">
        <w:t xml:space="preserve"> So sánh các CTCT đã viết (về thành phần, cách liên kết) </w:t>
      </w:r>
      <w:r w:rsidRPr="003B278F">
        <w:sym w:font="Wingdings" w:char="F0E0"/>
      </w:r>
      <w:r w:rsidRPr="003B278F">
        <w:t xml:space="preserve"> Vào bài</w:t>
      </w:r>
    </w:p>
    <w:p w14:paraId="37D81FA2" w14:textId="77777777" w:rsidR="00BE3A6E" w:rsidRPr="003B278F" w:rsidRDefault="00BE3A6E" w:rsidP="00BE3A6E">
      <w:pPr>
        <w:numPr>
          <w:ilvl w:val="0"/>
          <w:numId w:val="89"/>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3"/>
        <w:gridCol w:w="592"/>
        <w:gridCol w:w="161"/>
        <w:gridCol w:w="5052"/>
      </w:tblGrid>
      <w:tr w:rsidR="00BE3A6E" w:rsidRPr="003B278F" w14:paraId="7695503E" w14:textId="77777777" w:rsidTr="0074177C">
        <w:tc>
          <w:tcPr>
            <w:tcW w:w="5083" w:type="dxa"/>
            <w:gridSpan w:val="3"/>
          </w:tcPr>
          <w:p w14:paraId="794259DF" w14:textId="77777777" w:rsidR="00BE3A6E" w:rsidRPr="003B278F" w:rsidRDefault="00BE3A6E" w:rsidP="0074177C">
            <w:pPr>
              <w:jc w:val="center"/>
              <w:rPr>
                <w:b/>
              </w:rPr>
            </w:pPr>
            <w:r w:rsidRPr="003B278F">
              <w:rPr>
                <w:b/>
              </w:rPr>
              <w:t>HOẠT ĐỘNG THẦY VÀ TRÒ</w:t>
            </w:r>
          </w:p>
        </w:tc>
        <w:tc>
          <w:tcPr>
            <w:tcW w:w="5105" w:type="dxa"/>
          </w:tcPr>
          <w:p w14:paraId="017EBFEB" w14:textId="77777777" w:rsidR="00BE3A6E" w:rsidRPr="003B278F" w:rsidRDefault="00BE3A6E" w:rsidP="0074177C">
            <w:pPr>
              <w:jc w:val="center"/>
              <w:rPr>
                <w:b/>
              </w:rPr>
            </w:pPr>
            <w:r w:rsidRPr="003B278F">
              <w:rPr>
                <w:b/>
              </w:rPr>
              <w:t>NỘI DUNG KIẾN THỨC</w:t>
            </w:r>
          </w:p>
        </w:tc>
      </w:tr>
      <w:tr w:rsidR="00BE3A6E" w:rsidRPr="003B278F" w14:paraId="0D08FB6A" w14:textId="77777777" w:rsidTr="0074177C">
        <w:tc>
          <w:tcPr>
            <w:tcW w:w="10188" w:type="dxa"/>
            <w:gridSpan w:val="4"/>
          </w:tcPr>
          <w:p w14:paraId="59344B5E" w14:textId="77777777" w:rsidR="00BE3A6E" w:rsidRPr="003B278F" w:rsidRDefault="00BE3A6E" w:rsidP="0074177C">
            <w:pPr>
              <w:jc w:val="center"/>
              <w:rPr>
                <w:b/>
                <w:u w:val="single"/>
                <w:lang w:val="pt-BR"/>
              </w:rPr>
            </w:pPr>
            <w:r w:rsidRPr="003B278F">
              <w:rPr>
                <w:b/>
                <w:u w:val="single"/>
                <w:lang w:val="pt-BR"/>
              </w:rPr>
              <w:t>Hoạt động 1:Đồng đẳng</w:t>
            </w:r>
          </w:p>
          <w:p w14:paraId="463C294B" w14:textId="77777777" w:rsidR="00BE3A6E" w:rsidRPr="003B278F" w:rsidRDefault="00BE3A6E" w:rsidP="0074177C">
            <w:pPr>
              <w:jc w:val="center"/>
              <w:rPr>
                <w:lang w:val="pt-BR"/>
              </w:rPr>
            </w:pPr>
            <w:r w:rsidRPr="003B278F">
              <w:rPr>
                <w:b/>
                <w:u w:val="single"/>
                <w:lang w:val="pt-BR"/>
              </w:rPr>
              <w:t>Mục tiêu:</w:t>
            </w:r>
            <w:r w:rsidRPr="003B278F">
              <w:rPr>
                <w:lang w:val="pt-BR"/>
              </w:rPr>
              <w:t xml:space="preserve"> Biết khái niệm đồng đẳng, đồng phân; Phân biệt được đồng đẳng và đồng phân</w:t>
            </w:r>
          </w:p>
        </w:tc>
      </w:tr>
      <w:tr w:rsidR="00BE3A6E" w:rsidRPr="003B278F" w14:paraId="3730CD93" w14:textId="77777777" w:rsidTr="0074177C">
        <w:tc>
          <w:tcPr>
            <w:tcW w:w="4320" w:type="dxa"/>
          </w:tcPr>
          <w:p w14:paraId="2CA1CAD4" w14:textId="77777777" w:rsidR="00BE3A6E" w:rsidRPr="003B278F" w:rsidRDefault="00BE3A6E" w:rsidP="0074177C">
            <w:pPr>
              <w:tabs>
                <w:tab w:val="left" w:pos="9360"/>
              </w:tabs>
              <w:jc w:val="both"/>
              <w:rPr>
                <w:lang w:val="pt-BR"/>
              </w:rPr>
            </w:pPr>
            <w:r w:rsidRPr="003B278F">
              <w:rPr>
                <w:lang w:val="pt-BR"/>
              </w:rPr>
              <w:t>Gv: Lấy thí dụ dãy đồng đẳng CH</w:t>
            </w:r>
            <w:r w:rsidRPr="003B278F">
              <w:rPr>
                <w:vertAlign w:val="subscript"/>
                <w:lang w:val="pt-BR"/>
              </w:rPr>
              <w:t>4</w:t>
            </w:r>
            <w:r w:rsidRPr="003B278F">
              <w:rPr>
                <w:lang w:val="pt-BR"/>
              </w:rPr>
              <w:t>, C</w:t>
            </w:r>
            <w:r w:rsidRPr="003B278F">
              <w:rPr>
                <w:vertAlign w:val="subscript"/>
                <w:lang w:val="pt-BR"/>
              </w:rPr>
              <w:t>2</w:t>
            </w:r>
            <w:r w:rsidRPr="003B278F">
              <w:rPr>
                <w:lang w:val="pt-BR"/>
              </w:rPr>
              <w:t>H</w:t>
            </w:r>
            <w:r w:rsidRPr="003B278F">
              <w:rPr>
                <w:vertAlign w:val="subscript"/>
                <w:lang w:val="pt-BR"/>
              </w:rPr>
              <w:t>6</w:t>
            </w:r>
            <w:r w:rsidRPr="003B278F">
              <w:rPr>
                <w:lang w:val="pt-BR"/>
              </w:rPr>
              <w:t>, C</w:t>
            </w:r>
            <w:r w:rsidRPr="003B278F">
              <w:rPr>
                <w:vertAlign w:val="subscript"/>
                <w:lang w:val="pt-BR"/>
              </w:rPr>
              <w:t>3</w:t>
            </w:r>
            <w:r w:rsidRPr="003B278F">
              <w:rPr>
                <w:lang w:val="pt-BR"/>
              </w:rPr>
              <w:t>H</w:t>
            </w:r>
            <w:r w:rsidRPr="003B278F">
              <w:rPr>
                <w:vertAlign w:val="subscript"/>
                <w:lang w:val="pt-BR"/>
              </w:rPr>
              <w:t>8</w:t>
            </w:r>
            <w:r w:rsidRPr="003B278F">
              <w:rPr>
                <w:lang w:val="pt-BR"/>
              </w:rPr>
              <w:t>, C</w:t>
            </w:r>
            <w:r w:rsidRPr="003B278F">
              <w:rPr>
                <w:vertAlign w:val="subscript"/>
                <w:lang w:val="pt-BR"/>
              </w:rPr>
              <w:t>4</w:t>
            </w:r>
            <w:r w:rsidRPr="003B278F">
              <w:rPr>
                <w:lang w:val="pt-BR"/>
              </w:rPr>
              <w:t>H</w:t>
            </w:r>
            <w:r w:rsidRPr="003B278F">
              <w:rPr>
                <w:vertAlign w:val="subscript"/>
                <w:lang w:val="pt-BR"/>
              </w:rPr>
              <w:t>10</w:t>
            </w:r>
            <w:r w:rsidRPr="003B278F">
              <w:rPr>
                <w:lang w:val="pt-BR"/>
              </w:rPr>
              <w:t>, C</w:t>
            </w:r>
            <w:r w:rsidRPr="003B278F">
              <w:rPr>
                <w:vertAlign w:val="subscript"/>
                <w:lang w:val="pt-BR"/>
              </w:rPr>
              <w:t>5</w:t>
            </w:r>
            <w:r w:rsidRPr="003B278F">
              <w:rPr>
                <w:lang w:val="pt-BR"/>
              </w:rPr>
              <w:t>H</w:t>
            </w:r>
            <w:r w:rsidRPr="003B278F">
              <w:rPr>
                <w:vertAlign w:val="subscript"/>
                <w:lang w:val="pt-BR"/>
              </w:rPr>
              <w:t>12</w:t>
            </w:r>
            <w:r w:rsidRPr="003B278F">
              <w:rPr>
                <w:lang w:val="pt-BR"/>
              </w:rPr>
              <w:sym w:font="Wingdings" w:char="F0E0"/>
            </w:r>
            <w:r w:rsidRPr="003B278F">
              <w:rPr>
                <w:lang w:val="pt-BR"/>
              </w:rPr>
              <w:t>Yêu cầu hs</w:t>
            </w:r>
          </w:p>
          <w:p w14:paraId="55EEFF21" w14:textId="77777777" w:rsidR="00BE3A6E" w:rsidRPr="003B278F" w:rsidRDefault="00BE3A6E" w:rsidP="0074177C">
            <w:pPr>
              <w:tabs>
                <w:tab w:val="left" w:pos="9360"/>
              </w:tabs>
              <w:jc w:val="both"/>
              <w:rPr>
                <w:lang w:val="pt-BR"/>
              </w:rPr>
            </w:pPr>
            <w:r w:rsidRPr="003B278F">
              <w:rPr>
                <w:lang w:val="pt-BR"/>
              </w:rPr>
              <w:t>-Nhận xét sự khác nhau về thành phần phân tử của mỗi chất trong từng dãy hợp chất trên</w:t>
            </w:r>
          </w:p>
          <w:p w14:paraId="4CBE8634" w14:textId="77777777" w:rsidR="00BE3A6E" w:rsidRPr="003B278F" w:rsidRDefault="00BE3A6E" w:rsidP="0074177C">
            <w:pPr>
              <w:tabs>
                <w:tab w:val="left" w:pos="9360"/>
              </w:tabs>
              <w:jc w:val="both"/>
              <w:rPr>
                <w:lang w:val="pt-BR"/>
              </w:rPr>
            </w:pPr>
            <w:r w:rsidRPr="003B278F">
              <w:rPr>
                <w:lang w:val="pt-BR"/>
              </w:rPr>
              <w:t>- Hs trả lời</w:t>
            </w:r>
          </w:p>
          <w:p w14:paraId="442F6456" w14:textId="77777777" w:rsidR="00BE3A6E" w:rsidRPr="003B278F" w:rsidRDefault="00BE3A6E" w:rsidP="0074177C">
            <w:pPr>
              <w:tabs>
                <w:tab w:val="left" w:pos="9360"/>
              </w:tabs>
              <w:jc w:val="both"/>
              <w:rPr>
                <w:lang w:val="pt-BR"/>
              </w:rPr>
            </w:pPr>
            <w:r w:rsidRPr="003B278F">
              <w:rPr>
                <w:lang w:val="pt-BR"/>
              </w:rPr>
              <w:t>-Gv: Các hợp chất trên hơn kém nhau một hay nhiều nhóm CH</w:t>
            </w:r>
            <w:r w:rsidRPr="003B278F">
              <w:rPr>
                <w:vertAlign w:val="subscript"/>
                <w:lang w:val="pt-BR"/>
              </w:rPr>
              <w:t>2</w:t>
            </w:r>
            <w:r w:rsidRPr="003B278F">
              <w:rPr>
                <w:lang w:val="pt-BR"/>
              </w:rPr>
              <w:t xml:space="preserve">, có cấu tạo hoá học tương tự nhau nên có tính chất tự nhau </w:t>
            </w:r>
            <w:r w:rsidRPr="003B278F">
              <w:sym w:font="Wingdings" w:char="F0E0"/>
            </w:r>
            <w:r w:rsidRPr="003B278F">
              <w:rPr>
                <w:lang w:val="pt-BR"/>
              </w:rPr>
              <w:t xml:space="preserve"> Đồng đẳng  của nhau</w:t>
            </w:r>
          </w:p>
          <w:p w14:paraId="69292336" w14:textId="77777777" w:rsidR="00BE3A6E" w:rsidRPr="003B278F" w:rsidRDefault="00BE3A6E" w:rsidP="0074177C">
            <w:pPr>
              <w:tabs>
                <w:tab w:val="left" w:pos="9360"/>
              </w:tabs>
              <w:jc w:val="both"/>
              <w:rPr>
                <w:lang w:val="pt-BR"/>
              </w:rPr>
            </w:pPr>
            <w:r w:rsidRPr="003B278F">
              <w:rPr>
                <w:lang w:val="pt-BR"/>
              </w:rPr>
              <w:t xml:space="preserve">- Gv: Yêu cầu hs nêu khái niệm về đồng đẳng và dãy đồng đẳng. </w:t>
            </w:r>
          </w:p>
        </w:tc>
        <w:tc>
          <w:tcPr>
            <w:tcW w:w="5868" w:type="dxa"/>
            <w:gridSpan w:val="3"/>
          </w:tcPr>
          <w:p w14:paraId="6A38C500" w14:textId="77777777" w:rsidR="00BE3A6E" w:rsidRPr="003B278F" w:rsidRDefault="00BE3A6E" w:rsidP="0074177C">
            <w:pPr>
              <w:tabs>
                <w:tab w:val="left" w:pos="9360"/>
              </w:tabs>
              <w:jc w:val="both"/>
              <w:rPr>
                <w:b/>
                <w:bCs/>
                <w:u w:val="single"/>
                <w:lang w:val="pt-BR"/>
              </w:rPr>
            </w:pPr>
            <w:r w:rsidRPr="003B278F">
              <w:rPr>
                <w:b/>
                <w:bCs/>
                <w:u w:val="single"/>
                <w:lang w:val="pt-BR"/>
              </w:rPr>
              <w:t>II/ Đồng đẳng, đồng phân:</w:t>
            </w:r>
          </w:p>
          <w:p w14:paraId="1EEA90E8" w14:textId="77777777" w:rsidR="00BE3A6E" w:rsidRPr="003B278F" w:rsidRDefault="00BE3A6E" w:rsidP="0074177C">
            <w:pPr>
              <w:tabs>
                <w:tab w:val="left" w:pos="9360"/>
              </w:tabs>
              <w:jc w:val="both"/>
            </w:pPr>
            <w:r w:rsidRPr="003B278F">
              <w:rPr>
                <w:u w:val="single"/>
              </w:rPr>
              <w:t>1/ Đồng đẳng</w:t>
            </w:r>
            <w:r w:rsidRPr="003B278F">
              <w:t>:</w:t>
            </w:r>
          </w:p>
          <w:p w14:paraId="27C5CA15" w14:textId="77777777" w:rsidR="00BE3A6E" w:rsidRPr="003B278F" w:rsidRDefault="00BE3A6E" w:rsidP="0074177C">
            <w:pPr>
              <w:tabs>
                <w:tab w:val="left" w:pos="9360"/>
              </w:tabs>
              <w:jc w:val="both"/>
              <w:rPr>
                <w:i/>
                <w:iCs/>
                <w:u w:val="single"/>
              </w:rPr>
            </w:pPr>
            <w:r w:rsidRPr="003B278F">
              <w:rPr>
                <w:i/>
                <w:iCs/>
                <w:u w:val="single"/>
              </w:rPr>
              <w:t>a/ Thí dụ:</w:t>
            </w:r>
          </w:p>
          <w:p w14:paraId="69E64B23" w14:textId="77777777" w:rsidR="00BE3A6E" w:rsidRPr="003B278F" w:rsidRDefault="00BE3A6E" w:rsidP="0074177C">
            <w:pPr>
              <w:tabs>
                <w:tab w:val="left" w:pos="9360"/>
              </w:tabs>
              <w:jc w:val="both"/>
            </w:pPr>
            <w:r w:rsidRPr="003B278F">
              <w:t>CH</w:t>
            </w:r>
            <w:r w:rsidRPr="003B278F">
              <w:rPr>
                <w:vertAlign w:val="subscript"/>
              </w:rPr>
              <w:t>4</w:t>
            </w:r>
          </w:p>
          <w:p w14:paraId="42DD70CE" w14:textId="77777777" w:rsidR="00BE3A6E" w:rsidRPr="003B278F" w:rsidRDefault="00BE3A6E" w:rsidP="0074177C">
            <w:pPr>
              <w:tabs>
                <w:tab w:val="left" w:pos="9360"/>
              </w:tabs>
              <w:jc w:val="both"/>
            </w:pPr>
            <w:r w:rsidRPr="003B278F">
              <w:t>C</w:t>
            </w:r>
            <w:r w:rsidRPr="003B278F">
              <w:rPr>
                <w:vertAlign w:val="subscript"/>
              </w:rPr>
              <w:t>2</w:t>
            </w:r>
            <w:r w:rsidRPr="003B278F">
              <w:t>H</w:t>
            </w:r>
            <w:r w:rsidRPr="003B278F">
              <w:rPr>
                <w:vertAlign w:val="subscript"/>
              </w:rPr>
              <w:t>6</w:t>
            </w:r>
          </w:p>
          <w:p w14:paraId="443D68AD" w14:textId="77777777" w:rsidR="00BE3A6E" w:rsidRPr="003B278F" w:rsidRDefault="00BE3A6E" w:rsidP="0074177C">
            <w:pPr>
              <w:tabs>
                <w:tab w:val="left" w:pos="9360"/>
              </w:tabs>
              <w:jc w:val="both"/>
            </w:pPr>
            <w:r w:rsidRPr="003B278F">
              <w:t>C</w:t>
            </w:r>
            <w:r w:rsidRPr="003B278F">
              <w:rPr>
                <w:vertAlign w:val="subscript"/>
              </w:rPr>
              <w:t>3</w:t>
            </w:r>
            <w:r w:rsidRPr="003B278F">
              <w:t>H</w:t>
            </w:r>
            <w:r w:rsidRPr="003B278F">
              <w:rPr>
                <w:vertAlign w:val="subscript"/>
              </w:rPr>
              <w:t>8</w:t>
            </w:r>
          </w:p>
          <w:p w14:paraId="02E58686" w14:textId="77777777" w:rsidR="00BE3A6E" w:rsidRPr="003B278F" w:rsidRDefault="00BE3A6E" w:rsidP="0074177C">
            <w:pPr>
              <w:tabs>
                <w:tab w:val="left" w:pos="9360"/>
              </w:tabs>
              <w:jc w:val="both"/>
            </w:pPr>
            <w:r w:rsidRPr="003B278F">
              <w:t>........</w:t>
            </w:r>
          </w:p>
          <w:p w14:paraId="3A6675B5" w14:textId="77777777" w:rsidR="00BE3A6E" w:rsidRPr="003B278F" w:rsidRDefault="00BE3A6E" w:rsidP="0074177C">
            <w:pPr>
              <w:tabs>
                <w:tab w:val="left" w:pos="9360"/>
              </w:tabs>
              <w:jc w:val="both"/>
            </w:pPr>
            <w:r w:rsidRPr="003B278F">
              <w:t>C</w:t>
            </w:r>
            <w:r w:rsidRPr="003B278F">
              <w:rPr>
                <w:vertAlign w:val="subscript"/>
              </w:rPr>
              <w:t>n</w:t>
            </w:r>
            <w:r w:rsidRPr="003B278F">
              <w:t>H</w:t>
            </w:r>
            <w:r w:rsidRPr="003B278F">
              <w:rPr>
                <w:vertAlign w:val="subscript"/>
              </w:rPr>
              <w:t>2n</w:t>
            </w:r>
          </w:p>
          <w:p w14:paraId="07BE6EFC" w14:textId="77777777" w:rsidR="00BE3A6E" w:rsidRPr="003B278F" w:rsidRDefault="00BE3A6E" w:rsidP="0074177C">
            <w:pPr>
              <w:tabs>
                <w:tab w:val="left" w:pos="9360"/>
              </w:tabs>
              <w:jc w:val="both"/>
            </w:pPr>
            <w:r w:rsidRPr="003B278F">
              <w:t>-Thành phần phân tử hơn kém nhau một hay nhiều nhóm CH</w:t>
            </w:r>
            <w:r w:rsidRPr="003B278F">
              <w:rPr>
                <w:vertAlign w:val="subscript"/>
              </w:rPr>
              <w:t>2</w:t>
            </w:r>
            <w:r w:rsidRPr="003B278F">
              <w:t>.</w:t>
            </w:r>
          </w:p>
          <w:p w14:paraId="2FB475F1" w14:textId="77777777" w:rsidR="00BE3A6E" w:rsidRPr="003B278F" w:rsidRDefault="00BE3A6E" w:rsidP="0074177C">
            <w:pPr>
              <w:tabs>
                <w:tab w:val="left" w:pos="9360"/>
              </w:tabs>
              <w:jc w:val="both"/>
            </w:pPr>
            <w:r w:rsidRPr="003B278F">
              <w:t>-Có tính chất tương tự nhau (tức là có cấu tạo hoá học tương tự nhau)</w:t>
            </w:r>
          </w:p>
          <w:p w14:paraId="391D6176" w14:textId="77777777" w:rsidR="00BE3A6E" w:rsidRPr="003B278F" w:rsidRDefault="00BE3A6E" w:rsidP="0074177C">
            <w:pPr>
              <w:tabs>
                <w:tab w:val="left" w:pos="9360"/>
              </w:tabs>
              <w:jc w:val="both"/>
            </w:pPr>
            <w:r w:rsidRPr="003B278F">
              <w:rPr>
                <w:i/>
                <w:iCs/>
                <w:u w:val="single"/>
              </w:rPr>
              <w:t>b/ Định nghĩa:</w:t>
            </w:r>
            <w:r w:rsidRPr="003B278F">
              <w:t xml:space="preserve"> Sgk</w:t>
            </w:r>
          </w:p>
        </w:tc>
      </w:tr>
      <w:tr w:rsidR="00BE3A6E" w:rsidRPr="003B278F" w14:paraId="4F12656D" w14:textId="77777777" w:rsidTr="0074177C">
        <w:tc>
          <w:tcPr>
            <w:tcW w:w="10188" w:type="dxa"/>
            <w:gridSpan w:val="4"/>
          </w:tcPr>
          <w:p w14:paraId="664B54D8" w14:textId="77777777" w:rsidR="00BE3A6E" w:rsidRPr="003B278F" w:rsidRDefault="00BE3A6E" w:rsidP="0074177C">
            <w:pPr>
              <w:jc w:val="center"/>
              <w:rPr>
                <w:b/>
                <w:u w:val="single"/>
              </w:rPr>
            </w:pPr>
            <w:r w:rsidRPr="003B278F">
              <w:rPr>
                <w:b/>
                <w:u w:val="single"/>
              </w:rPr>
              <w:t>Hoạt động 2: Đồng phân</w:t>
            </w:r>
          </w:p>
          <w:p w14:paraId="7302D781" w14:textId="77777777" w:rsidR="00BE3A6E" w:rsidRPr="003B278F" w:rsidRDefault="00BE3A6E" w:rsidP="0074177C">
            <w:pPr>
              <w:jc w:val="center"/>
            </w:pPr>
            <w:r w:rsidRPr="003B278F">
              <w:rPr>
                <w:b/>
                <w:u w:val="single"/>
              </w:rPr>
              <w:t>Mục tiêu:</w:t>
            </w:r>
            <w:r w:rsidRPr="003B278F">
              <w:t xml:space="preserve"> Biết được khái niệm đồng phân, viết các loại đồng phân</w:t>
            </w:r>
          </w:p>
        </w:tc>
      </w:tr>
      <w:tr w:rsidR="00BE3A6E" w:rsidRPr="003B278F" w14:paraId="15901998" w14:textId="77777777" w:rsidTr="0074177C">
        <w:tc>
          <w:tcPr>
            <w:tcW w:w="4920" w:type="dxa"/>
            <w:gridSpan w:val="2"/>
          </w:tcPr>
          <w:p w14:paraId="0FC9E04A" w14:textId="77777777" w:rsidR="00BE3A6E" w:rsidRPr="003B278F" w:rsidRDefault="00BE3A6E" w:rsidP="0074177C">
            <w:pPr>
              <w:tabs>
                <w:tab w:val="left" w:pos="9360"/>
              </w:tabs>
              <w:jc w:val="both"/>
            </w:pPr>
            <w:r w:rsidRPr="003B278F">
              <w:t>Gv: Nêu vấn đề: Các chất có thành phần hơn kém nhau 1 hay nhiều nhóm CH</w:t>
            </w:r>
            <w:r w:rsidRPr="003B278F">
              <w:rPr>
                <w:vertAlign w:val="subscript"/>
              </w:rPr>
              <w:t>2</w:t>
            </w:r>
            <w:r w:rsidRPr="003B278F">
              <w:t xml:space="preserve"> và tính chất hoá học tương tự nhau thì ta có khái niệm đồng đẳng. Vậy nếu các chất có cùng CTPT nhưng CTCT khác nhau ta sẽ có khái niệm mới nào ?</w:t>
            </w:r>
          </w:p>
          <w:p w14:paraId="4EAE3A9E" w14:textId="5BE46D14" w:rsidR="00BE3A6E" w:rsidRPr="003B278F" w:rsidRDefault="00E710CB" w:rsidP="0074177C">
            <w:pPr>
              <w:tabs>
                <w:tab w:val="left" w:pos="9360"/>
              </w:tabs>
              <w:jc w:val="both"/>
            </w:pPr>
            <w:r w:rsidRPr="003B278F">
              <w:rPr>
                <w:noProof/>
              </w:rPr>
              <w:lastRenderedPageBreak/>
              <mc:AlternateContent>
                <mc:Choice Requires="wps">
                  <w:drawing>
                    <wp:anchor distT="0" distB="0" distL="114300" distR="114300" simplePos="0" relativeHeight="251682816" behindDoc="0" locked="0" layoutInCell="1" allowOverlap="1" wp14:anchorId="0A1173AD" wp14:editId="0667EC64">
                      <wp:simplePos x="0" y="0"/>
                      <wp:positionH relativeFrom="column">
                        <wp:posOffset>1801495</wp:posOffset>
                      </wp:positionH>
                      <wp:positionV relativeFrom="paragraph">
                        <wp:posOffset>145415</wp:posOffset>
                      </wp:positionV>
                      <wp:extent cx="114300" cy="582295"/>
                      <wp:effectExtent l="10795" t="6985" r="8255" b="10795"/>
                      <wp:wrapNone/>
                      <wp:docPr id="3" name="AutoShape 2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82295"/>
                              </a:xfrm>
                              <a:prstGeom prst="rightBrace">
                                <a:avLst>
                                  <a:gd name="adj1" fmla="val 42454"/>
                                  <a:gd name="adj2" fmla="val 57144"/>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1F47DD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36" o:spid="_x0000_s1026" type="#_x0000_t88" style="position:absolute;margin-left:141.85pt;margin-top:11.45pt;width:9pt;height:45.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" adj=",12343"/>
                  </w:pict>
                </mc:Fallback>
              </mc:AlternateContent>
            </w:r>
            <w:r w:rsidR="00BE3A6E" w:rsidRPr="003B278F">
              <w:t>Gv: Đưa thí dụ cụ thể hình thành đồng phân.</w:t>
            </w:r>
          </w:p>
          <w:p w14:paraId="0D0BA109" w14:textId="77777777" w:rsidR="00BE3A6E" w:rsidRPr="003B278F" w:rsidRDefault="00BE3A6E" w:rsidP="0074177C">
            <w:pPr>
              <w:tabs>
                <w:tab w:val="left" w:pos="9360"/>
              </w:tabs>
              <w:jc w:val="both"/>
              <w:rPr>
                <w:lang w:val="pt-BR"/>
              </w:rPr>
            </w:pPr>
            <w:r w:rsidRPr="003B278F">
              <w:rPr>
                <w:lang w:val="pt-BR"/>
              </w:rPr>
              <w:t>Ancoleylic: CH</w:t>
            </w:r>
            <w:r w:rsidRPr="003B278F">
              <w:rPr>
                <w:vertAlign w:val="subscript"/>
                <w:lang w:val="pt-BR"/>
              </w:rPr>
              <w:t>3</w:t>
            </w:r>
            <w:r w:rsidRPr="003B278F">
              <w:rPr>
                <w:lang w:val="pt-BR"/>
              </w:rPr>
              <w:t xml:space="preserve"> _ CH</w:t>
            </w:r>
            <w:r w:rsidRPr="003B278F">
              <w:rPr>
                <w:vertAlign w:val="subscript"/>
                <w:lang w:val="pt-BR"/>
              </w:rPr>
              <w:t>2</w:t>
            </w:r>
            <w:r w:rsidRPr="003B278F">
              <w:rPr>
                <w:lang w:val="pt-BR"/>
              </w:rPr>
              <w:t xml:space="preserve"> _ OH        </w:t>
            </w:r>
          </w:p>
          <w:p w14:paraId="122D7D63" w14:textId="77777777" w:rsidR="00BE3A6E" w:rsidRPr="003B278F" w:rsidRDefault="00BE3A6E" w:rsidP="0074177C">
            <w:pPr>
              <w:tabs>
                <w:tab w:val="left" w:pos="9360"/>
              </w:tabs>
              <w:jc w:val="both"/>
              <w:rPr>
                <w:lang w:val="pt-BR"/>
              </w:rPr>
            </w:pPr>
            <w:r w:rsidRPr="003B278F">
              <w:rPr>
                <w:lang w:val="pt-BR"/>
              </w:rPr>
              <w:t xml:space="preserve">                                                   CTPT: C</w:t>
            </w:r>
            <w:r w:rsidRPr="003B278F">
              <w:rPr>
                <w:vertAlign w:val="subscript"/>
                <w:lang w:val="pt-BR"/>
              </w:rPr>
              <w:t>2</w:t>
            </w:r>
            <w:r w:rsidRPr="003B278F">
              <w:rPr>
                <w:lang w:val="pt-BR"/>
              </w:rPr>
              <w:t>H</w:t>
            </w:r>
            <w:r w:rsidRPr="003B278F">
              <w:rPr>
                <w:vertAlign w:val="subscript"/>
                <w:lang w:val="pt-BR"/>
              </w:rPr>
              <w:t>6</w:t>
            </w:r>
            <w:r w:rsidRPr="003B278F">
              <w:rPr>
                <w:lang w:val="pt-BR"/>
              </w:rPr>
              <w:t xml:space="preserve">O </w:t>
            </w:r>
          </w:p>
          <w:p w14:paraId="762FEB65" w14:textId="77777777" w:rsidR="00BE3A6E" w:rsidRPr="003B278F" w:rsidRDefault="00BE3A6E" w:rsidP="0074177C">
            <w:pPr>
              <w:tabs>
                <w:tab w:val="left" w:pos="9360"/>
              </w:tabs>
              <w:jc w:val="both"/>
              <w:rPr>
                <w:lang w:val="pt-BR"/>
              </w:rPr>
            </w:pPr>
            <w:r w:rsidRPr="003B278F">
              <w:rPr>
                <w:lang w:val="pt-BR"/>
              </w:rPr>
              <w:t>Đimêtyl tete: CH</w:t>
            </w:r>
            <w:r w:rsidRPr="003B278F">
              <w:rPr>
                <w:vertAlign w:val="subscript"/>
                <w:lang w:val="pt-BR"/>
              </w:rPr>
              <w:t xml:space="preserve">3 </w:t>
            </w:r>
            <w:r w:rsidRPr="003B278F">
              <w:rPr>
                <w:lang w:val="pt-BR"/>
              </w:rPr>
              <w:t>_ O _ CH</w:t>
            </w:r>
            <w:r w:rsidRPr="003B278F">
              <w:rPr>
                <w:vertAlign w:val="subscript"/>
                <w:lang w:val="pt-BR"/>
              </w:rPr>
              <w:t>3</w:t>
            </w:r>
            <w:r w:rsidRPr="003B278F">
              <w:rPr>
                <w:lang w:val="pt-BR"/>
              </w:rPr>
              <w:t xml:space="preserve"> </w:t>
            </w:r>
          </w:p>
          <w:p w14:paraId="276676E2" w14:textId="77777777" w:rsidR="00BE3A6E" w:rsidRPr="003B278F" w:rsidRDefault="00BE3A6E" w:rsidP="0074177C">
            <w:pPr>
              <w:tabs>
                <w:tab w:val="left" w:pos="9360"/>
              </w:tabs>
              <w:jc w:val="both"/>
              <w:rPr>
                <w:lang w:val="pt-BR"/>
              </w:rPr>
            </w:pPr>
            <w:r w:rsidRPr="003B278F">
              <w:rPr>
                <w:lang w:val="pt-BR"/>
              </w:rPr>
              <w:t>=&gt; Các chất trên là đồng phân của nhau.</w:t>
            </w:r>
          </w:p>
          <w:p w14:paraId="20EB72E0" w14:textId="77777777" w:rsidR="00BE3A6E" w:rsidRPr="003B278F" w:rsidRDefault="00BE3A6E" w:rsidP="0074177C">
            <w:pPr>
              <w:tabs>
                <w:tab w:val="left" w:pos="9360"/>
              </w:tabs>
              <w:jc w:val="both"/>
              <w:rPr>
                <w:lang w:val="pt-BR"/>
              </w:rPr>
            </w:pPr>
            <w:r w:rsidRPr="003B278F">
              <w:rPr>
                <w:lang w:val="pt-BR"/>
              </w:rPr>
              <w:t xml:space="preserve">-Hs: Nêu khái niệm đồng phân. </w:t>
            </w:r>
          </w:p>
          <w:p w14:paraId="03A2CCC0" w14:textId="77777777" w:rsidR="00BE3A6E" w:rsidRPr="003B278F" w:rsidRDefault="00BE3A6E" w:rsidP="0074177C">
            <w:pPr>
              <w:tabs>
                <w:tab w:val="left" w:pos="9360"/>
              </w:tabs>
              <w:jc w:val="both"/>
              <w:rPr>
                <w:lang w:val="pt-BR"/>
              </w:rPr>
            </w:pPr>
            <w:r w:rsidRPr="003B278F">
              <w:rPr>
                <w:lang w:val="pt-BR"/>
              </w:rPr>
              <w:t xml:space="preserve">Gv: Hướng dẫn cho hs nghiên cứu sgk để phân biệt các loại đồng phân </w:t>
            </w:r>
            <w:r w:rsidRPr="003B278F">
              <w:rPr>
                <w:lang w:val="pt-BR"/>
              </w:rPr>
              <w:sym w:font="Wingdings" w:char="F0E0"/>
            </w:r>
            <w:r w:rsidRPr="003B278F">
              <w:rPr>
                <w:lang w:val="pt-BR"/>
              </w:rPr>
              <w:t xml:space="preserve"> Gv lấy ví dụ cụ thể các đồng phân</w:t>
            </w:r>
          </w:p>
          <w:p w14:paraId="17959F45" w14:textId="77777777" w:rsidR="00BE3A6E" w:rsidRPr="003B278F" w:rsidRDefault="00BE3A6E" w:rsidP="0074177C">
            <w:pPr>
              <w:tabs>
                <w:tab w:val="left" w:pos="9360"/>
              </w:tabs>
              <w:jc w:val="both"/>
              <w:rPr>
                <w:vertAlign w:val="subscript"/>
                <w:lang w:val="pt-BR"/>
              </w:rPr>
            </w:pPr>
            <w:r w:rsidRPr="003B278F">
              <w:rPr>
                <w:lang w:val="pt-BR"/>
              </w:rPr>
              <w:t>- Gv cho hs quan sát mô hình đồng phân hình học của C</w:t>
            </w:r>
            <w:r w:rsidRPr="003B278F">
              <w:rPr>
                <w:vertAlign w:val="subscript"/>
                <w:lang w:val="pt-BR"/>
              </w:rPr>
              <w:t>4</w:t>
            </w:r>
            <w:r w:rsidRPr="003B278F">
              <w:rPr>
                <w:lang w:val="pt-BR"/>
              </w:rPr>
              <w:t>H</w:t>
            </w:r>
            <w:r w:rsidRPr="003B278F">
              <w:rPr>
                <w:vertAlign w:val="subscript"/>
                <w:lang w:val="pt-BR"/>
              </w:rPr>
              <w:t>8</w:t>
            </w:r>
          </w:p>
          <w:p w14:paraId="620BD269" w14:textId="77777777" w:rsidR="00BE3A6E" w:rsidRPr="003B278F" w:rsidRDefault="00BE3A6E" w:rsidP="0074177C">
            <w:pPr>
              <w:tabs>
                <w:tab w:val="left" w:pos="9360"/>
              </w:tabs>
              <w:jc w:val="both"/>
              <w:rPr>
                <w:lang w:val="pt-BR"/>
              </w:rPr>
            </w:pPr>
            <w:r w:rsidRPr="003B278F">
              <w:rPr>
                <w:lang w:val="pt-BR"/>
              </w:rPr>
              <w:t>- Hs viết công thức cấu tạo</w:t>
            </w:r>
          </w:p>
        </w:tc>
        <w:tc>
          <w:tcPr>
            <w:tcW w:w="5268" w:type="dxa"/>
            <w:gridSpan w:val="2"/>
          </w:tcPr>
          <w:p w14:paraId="7A93F6C2" w14:textId="77777777" w:rsidR="00BE3A6E" w:rsidRPr="003B278F" w:rsidRDefault="00BE3A6E" w:rsidP="0074177C">
            <w:pPr>
              <w:tabs>
                <w:tab w:val="left" w:pos="9360"/>
              </w:tabs>
              <w:jc w:val="both"/>
              <w:rPr>
                <w:u w:val="single"/>
                <w:lang w:val="pt-BR"/>
              </w:rPr>
            </w:pPr>
            <w:r w:rsidRPr="003B278F">
              <w:rPr>
                <w:u w:val="single"/>
                <w:lang w:val="pt-BR"/>
              </w:rPr>
              <w:lastRenderedPageBreak/>
              <w:t>2/ Đồng phân:</w:t>
            </w:r>
          </w:p>
          <w:p w14:paraId="196E70E8" w14:textId="77777777" w:rsidR="00BE3A6E" w:rsidRPr="003B278F" w:rsidRDefault="00BE3A6E" w:rsidP="0074177C">
            <w:pPr>
              <w:tabs>
                <w:tab w:val="left" w:pos="9360"/>
              </w:tabs>
              <w:jc w:val="both"/>
              <w:rPr>
                <w:lang w:val="pt-BR"/>
              </w:rPr>
            </w:pPr>
            <w:r w:rsidRPr="003B278F">
              <w:rPr>
                <w:i/>
                <w:iCs/>
                <w:u w:val="single"/>
                <w:lang w:val="pt-BR"/>
              </w:rPr>
              <w:t>a/ Thí dụ</w:t>
            </w:r>
            <w:r w:rsidRPr="003B278F">
              <w:rPr>
                <w:lang w:val="pt-BR"/>
              </w:rPr>
              <w:t>: CTPT C</w:t>
            </w:r>
            <w:r w:rsidRPr="003B278F">
              <w:rPr>
                <w:vertAlign w:val="subscript"/>
                <w:lang w:val="pt-BR"/>
              </w:rPr>
              <w:t>2</w:t>
            </w:r>
            <w:r w:rsidRPr="003B278F">
              <w:rPr>
                <w:lang w:val="pt-BR"/>
              </w:rPr>
              <w:t>H</w:t>
            </w:r>
            <w:r w:rsidRPr="003B278F">
              <w:rPr>
                <w:vertAlign w:val="subscript"/>
                <w:lang w:val="pt-BR"/>
              </w:rPr>
              <w:t>6</w:t>
            </w:r>
            <w:r w:rsidRPr="003B278F">
              <w:rPr>
                <w:lang w:val="pt-BR"/>
              </w:rPr>
              <w:t>O</w:t>
            </w:r>
          </w:p>
          <w:p w14:paraId="3CEE34A5" w14:textId="77777777" w:rsidR="00BE3A6E" w:rsidRPr="003B278F" w:rsidRDefault="00BE3A6E" w:rsidP="0074177C">
            <w:pPr>
              <w:tabs>
                <w:tab w:val="left" w:pos="9360"/>
              </w:tabs>
              <w:jc w:val="both"/>
              <w:rPr>
                <w:lang w:val="pt-BR"/>
              </w:rPr>
            </w:pPr>
            <w:r w:rsidRPr="003B278F">
              <w:rPr>
                <w:lang w:val="pt-BR"/>
              </w:rPr>
              <w:t>Ancol etylic:          Đi mêtyl ete</w:t>
            </w:r>
          </w:p>
          <w:p w14:paraId="196678E8" w14:textId="77777777" w:rsidR="00BE3A6E" w:rsidRPr="003B278F" w:rsidRDefault="00BE3A6E" w:rsidP="0074177C">
            <w:pPr>
              <w:tabs>
                <w:tab w:val="left" w:pos="9360"/>
              </w:tabs>
              <w:jc w:val="both"/>
              <w:rPr>
                <w:lang w:val="pt-BR"/>
              </w:rPr>
            </w:pPr>
            <w:r w:rsidRPr="003B278F">
              <w:rPr>
                <w:lang w:val="pt-BR"/>
              </w:rPr>
              <w:t>CH</w:t>
            </w:r>
            <w:r w:rsidRPr="003B278F">
              <w:rPr>
                <w:vertAlign w:val="subscript"/>
                <w:lang w:val="pt-BR"/>
              </w:rPr>
              <w:t>3</w:t>
            </w:r>
            <w:r w:rsidRPr="003B278F">
              <w:rPr>
                <w:lang w:val="pt-BR"/>
              </w:rPr>
              <w:t>-CH</w:t>
            </w:r>
            <w:r w:rsidRPr="003B278F">
              <w:rPr>
                <w:vertAlign w:val="subscript"/>
                <w:lang w:val="pt-BR"/>
              </w:rPr>
              <w:t>2</w:t>
            </w:r>
            <w:r w:rsidRPr="003B278F">
              <w:rPr>
                <w:lang w:val="pt-BR"/>
              </w:rPr>
              <w:t>-OH             CH</w:t>
            </w:r>
            <w:r w:rsidRPr="003B278F">
              <w:rPr>
                <w:vertAlign w:val="subscript"/>
                <w:lang w:val="pt-BR"/>
              </w:rPr>
              <w:t>3</w:t>
            </w:r>
            <w:r w:rsidRPr="003B278F">
              <w:rPr>
                <w:lang w:val="pt-BR"/>
              </w:rPr>
              <w:t>-O-CH</w:t>
            </w:r>
            <w:r w:rsidRPr="003B278F">
              <w:rPr>
                <w:vertAlign w:val="subscript"/>
                <w:lang w:val="pt-BR"/>
              </w:rPr>
              <w:t>3</w:t>
            </w:r>
          </w:p>
          <w:p w14:paraId="0B392364" w14:textId="77777777" w:rsidR="00BE3A6E" w:rsidRPr="003B278F" w:rsidRDefault="00BE3A6E" w:rsidP="0074177C">
            <w:pPr>
              <w:tabs>
                <w:tab w:val="left" w:pos="9360"/>
              </w:tabs>
              <w:jc w:val="both"/>
              <w:rPr>
                <w:lang w:val="pt-BR"/>
              </w:rPr>
            </w:pPr>
            <w:r w:rsidRPr="003B278F">
              <w:rPr>
                <w:i/>
                <w:iCs/>
                <w:u w:val="single"/>
                <w:lang w:val="pt-BR"/>
              </w:rPr>
              <w:t>b/ Khái niệm</w:t>
            </w:r>
            <w:r w:rsidRPr="003B278F">
              <w:rPr>
                <w:lang w:val="pt-BR"/>
              </w:rPr>
              <w:t>: Sgk</w:t>
            </w:r>
          </w:p>
          <w:p w14:paraId="2A0F7544" w14:textId="77777777" w:rsidR="00BE3A6E" w:rsidRPr="003B278F" w:rsidRDefault="00BE3A6E" w:rsidP="0074177C">
            <w:pPr>
              <w:tabs>
                <w:tab w:val="left" w:pos="9360"/>
              </w:tabs>
              <w:jc w:val="both"/>
              <w:rPr>
                <w:lang w:val="pt-BR"/>
              </w:rPr>
            </w:pPr>
            <w:r w:rsidRPr="003B278F">
              <w:rPr>
                <w:lang w:val="pt-BR"/>
              </w:rPr>
              <w:lastRenderedPageBreak/>
              <w:t xml:space="preserve">c/. </w:t>
            </w:r>
            <w:r w:rsidRPr="003B278F">
              <w:rPr>
                <w:i/>
                <w:u w:val="single"/>
                <w:lang w:val="pt-BR"/>
              </w:rPr>
              <w:t>Các loại đồng phân</w:t>
            </w:r>
            <w:r w:rsidRPr="003B278F">
              <w:rPr>
                <w:lang w:val="pt-BR"/>
              </w:rPr>
              <w:t>:</w:t>
            </w:r>
          </w:p>
          <w:p w14:paraId="2E12858D" w14:textId="77777777" w:rsidR="00BE3A6E" w:rsidRPr="003B278F" w:rsidRDefault="00BE3A6E" w:rsidP="0074177C">
            <w:pPr>
              <w:tabs>
                <w:tab w:val="left" w:pos="9360"/>
              </w:tabs>
              <w:jc w:val="both"/>
              <w:rPr>
                <w:lang w:val="pt-BR"/>
              </w:rPr>
            </w:pPr>
            <w:r w:rsidRPr="003B278F">
              <w:rPr>
                <w:lang w:val="pt-BR"/>
              </w:rPr>
              <w:t>* Đồng phân cấu tạo:</w:t>
            </w:r>
          </w:p>
          <w:p w14:paraId="179A2F84" w14:textId="77777777" w:rsidR="00BE3A6E" w:rsidRPr="003B278F" w:rsidRDefault="00BE3A6E" w:rsidP="0074177C">
            <w:pPr>
              <w:tabs>
                <w:tab w:val="left" w:pos="9360"/>
              </w:tabs>
              <w:jc w:val="both"/>
              <w:rPr>
                <w:lang w:val="pt-BR"/>
              </w:rPr>
            </w:pPr>
            <w:r w:rsidRPr="003B278F">
              <w:rPr>
                <w:lang w:val="pt-BR"/>
              </w:rPr>
              <w:t xml:space="preserve">      - Đp mạch C</w:t>
            </w:r>
          </w:p>
          <w:p w14:paraId="111DA4C3" w14:textId="77777777" w:rsidR="00BE3A6E" w:rsidRPr="003B278F" w:rsidRDefault="00BE3A6E" w:rsidP="0074177C">
            <w:pPr>
              <w:tabs>
                <w:tab w:val="left" w:pos="9360"/>
              </w:tabs>
              <w:jc w:val="both"/>
              <w:rPr>
                <w:lang w:val="pt-BR"/>
              </w:rPr>
            </w:pPr>
            <w:r w:rsidRPr="003B278F">
              <w:rPr>
                <w:lang w:val="pt-BR"/>
              </w:rPr>
              <w:t xml:space="preserve">      - Đp vị trí liên kết bội</w:t>
            </w:r>
          </w:p>
          <w:p w14:paraId="39467D18" w14:textId="77777777" w:rsidR="00BE3A6E" w:rsidRPr="003B278F" w:rsidRDefault="00BE3A6E" w:rsidP="0074177C">
            <w:pPr>
              <w:tabs>
                <w:tab w:val="left" w:pos="9360"/>
              </w:tabs>
              <w:jc w:val="both"/>
              <w:rPr>
                <w:lang w:val="pt-BR"/>
              </w:rPr>
            </w:pPr>
            <w:r w:rsidRPr="003B278F">
              <w:rPr>
                <w:lang w:val="pt-BR"/>
              </w:rPr>
              <w:t xml:space="preserve">      - Đp loại nhóm chức</w:t>
            </w:r>
          </w:p>
          <w:p w14:paraId="6039DAA8" w14:textId="77777777" w:rsidR="00BE3A6E" w:rsidRPr="003B278F" w:rsidRDefault="00BE3A6E" w:rsidP="0074177C">
            <w:pPr>
              <w:tabs>
                <w:tab w:val="left" w:pos="9360"/>
              </w:tabs>
              <w:ind w:firstLine="372"/>
              <w:jc w:val="both"/>
              <w:rPr>
                <w:lang w:val="pt-BR"/>
              </w:rPr>
            </w:pPr>
            <w:r w:rsidRPr="003B278F">
              <w:rPr>
                <w:lang w:val="pt-BR"/>
              </w:rPr>
              <w:t>- Đp vị trí nhóm chức</w:t>
            </w:r>
          </w:p>
          <w:p w14:paraId="2686502D" w14:textId="77777777" w:rsidR="00BE3A6E" w:rsidRPr="003B278F" w:rsidRDefault="00BE3A6E" w:rsidP="0074177C">
            <w:pPr>
              <w:tabs>
                <w:tab w:val="left" w:pos="9360"/>
              </w:tabs>
              <w:jc w:val="both"/>
              <w:rPr>
                <w:lang w:val="pt-BR"/>
              </w:rPr>
            </w:pPr>
            <w:r w:rsidRPr="003B278F">
              <w:rPr>
                <w:lang w:val="pt-BR"/>
              </w:rPr>
              <w:t>* Đồng phân lập thể:</w:t>
            </w:r>
          </w:p>
          <w:p w14:paraId="09BE8C78" w14:textId="77777777" w:rsidR="00BE3A6E" w:rsidRPr="003B278F" w:rsidRDefault="00BE3A6E" w:rsidP="0074177C">
            <w:pPr>
              <w:tabs>
                <w:tab w:val="left" w:pos="9360"/>
              </w:tabs>
              <w:ind w:firstLine="372"/>
              <w:jc w:val="both"/>
              <w:rPr>
                <w:lang w:val="pt-BR"/>
              </w:rPr>
            </w:pPr>
            <w:r w:rsidRPr="003B278F">
              <w:rPr>
                <w:lang w:val="pt-BR"/>
              </w:rPr>
              <w:t xml:space="preserve">- Đồng phân hình học </w:t>
            </w:r>
          </w:p>
          <w:p w14:paraId="6E1F7AF5" w14:textId="77777777" w:rsidR="00BE3A6E" w:rsidRPr="003B278F" w:rsidRDefault="00BE3A6E" w:rsidP="0074177C">
            <w:pPr>
              <w:tabs>
                <w:tab w:val="left" w:pos="9360"/>
              </w:tabs>
              <w:ind w:firstLine="372"/>
              <w:jc w:val="both"/>
              <w:rPr>
                <w:lang w:val="pt-BR"/>
              </w:rPr>
            </w:pPr>
            <w:r w:rsidRPr="003B278F">
              <w:rPr>
                <w:lang w:val="pt-BR"/>
              </w:rPr>
              <w:t>- Đồng phân quang học</w:t>
            </w:r>
          </w:p>
          <w:p w14:paraId="48BCFF04" w14:textId="77777777" w:rsidR="00BE3A6E" w:rsidRPr="003B278F" w:rsidRDefault="00BE3A6E" w:rsidP="0074177C">
            <w:pPr>
              <w:jc w:val="both"/>
              <w:rPr>
                <w:u w:val="single"/>
                <w:lang w:val="pt-BR"/>
              </w:rPr>
            </w:pPr>
          </w:p>
        </w:tc>
      </w:tr>
      <w:tr w:rsidR="00BE3A6E" w:rsidRPr="003B278F" w14:paraId="48570BFD" w14:textId="77777777" w:rsidTr="0074177C">
        <w:tc>
          <w:tcPr>
            <w:tcW w:w="10188" w:type="dxa"/>
            <w:gridSpan w:val="4"/>
          </w:tcPr>
          <w:p w14:paraId="5432873A" w14:textId="77777777" w:rsidR="00BE3A6E" w:rsidRPr="003B278F" w:rsidRDefault="00BE3A6E" w:rsidP="0074177C">
            <w:pPr>
              <w:jc w:val="center"/>
              <w:rPr>
                <w:b/>
                <w:u w:val="single"/>
                <w:lang w:val="pt-BR"/>
              </w:rPr>
            </w:pPr>
            <w:r w:rsidRPr="003B278F">
              <w:rPr>
                <w:b/>
                <w:u w:val="single"/>
                <w:lang w:val="pt-BR"/>
              </w:rPr>
              <w:lastRenderedPageBreak/>
              <w:t>Hoạt động 3: Liên kết hoá học và cấu trúc phân tử hợp chất hữu cơ</w:t>
            </w:r>
          </w:p>
          <w:p w14:paraId="317A9FF3" w14:textId="77777777" w:rsidR="00BE3A6E" w:rsidRPr="003B278F" w:rsidRDefault="00BE3A6E" w:rsidP="0074177C">
            <w:pPr>
              <w:tabs>
                <w:tab w:val="left" w:pos="9360"/>
              </w:tabs>
              <w:jc w:val="center"/>
              <w:rPr>
                <w:lang w:val="pt-BR"/>
              </w:rPr>
            </w:pPr>
            <w:r w:rsidRPr="003B278F">
              <w:rPr>
                <w:b/>
                <w:u w:val="single"/>
                <w:lang w:val="pt-BR"/>
              </w:rPr>
              <w:t>Mục tiêu:</w:t>
            </w:r>
            <w:r w:rsidRPr="003B278F">
              <w:rPr>
                <w:lang w:val="pt-BR"/>
              </w:rPr>
              <w:t xml:space="preserve"> Biết các loại liên kết trong hợp chất hữu cơ</w:t>
            </w:r>
          </w:p>
        </w:tc>
      </w:tr>
      <w:tr w:rsidR="00BE3A6E" w:rsidRPr="003B278F" w14:paraId="70689952" w14:textId="77777777" w:rsidTr="0074177C">
        <w:tc>
          <w:tcPr>
            <w:tcW w:w="4920" w:type="dxa"/>
            <w:gridSpan w:val="2"/>
          </w:tcPr>
          <w:p w14:paraId="4E73B32A" w14:textId="77777777" w:rsidR="00BE3A6E" w:rsidRPr="003B278F" w:rsidRDefault="00BE3A6E" w:rsidP="0074177C">
            <w:pPr>
              <w:tabs>
                <w:tab w:val="left" w:pos="9360"/>
              </w:tabs>
              <w:jc w:val="both"/>
              <w:rPr>
                <w:lang w:val="pt-BR"/>
              </w:rPr>
            </w:pPr>
            <w:r w:rsidRPr="003B278F">
              <w:rPr>
                <w:lang w:val="pt-BR"/>
              </w:rPr>
              <w:t>Gv: Thông báo cho hs biết được liên kết CHT trong hợp chất hữu cơ là chủ yếu.</w:t>
            </w:r>
          </w:p>
          <w:p w14:paraId="47AD2C52" w14:textId="77777777" w:rsidR="00BE3A6E" w:rsidRPr="003B278F" w:rsidRDefault="00BE3A6E" w:rsidP="0074177C">
            <w:pPr>
              <w:tabs>
                <w:tab w:val="left" w:pos="9360"/>
              </w:tabs>
              <w:jc w:val="both"/>
              <w:rPr>
                <w:lang w:val="pt-BR"/>
              </w:rPr>
            </w:pPr>
            <w:r w:rsidRPr="003B278F">
              <w:rPr>
                <w:lang w:val="pt-BR"/>
              </w:rPr>
              <w:t xml:space="preserve">Có 2 loại liên kết: </w:t>
            </w:r>
            <w:r w:rsidRPr="003B278F">
              <w:rPr>
                <w:position w:val="-6"/>
                <w:lang w:val="pt-BR"/>
              </w:rPr>
              <w:object w:dxaOrig="240" w:dyaOrig="220" w14:anchorId="1B1EB6F0">
                <v:shape id="_x0000_i1369" type="#_x0000_t75" style="width:12pt;height:11.25pt" o:ole="">
                  <v:imagedata r:id="rId532" o:title=""/>
                </v:shape>
                <o:OLEObject Type="Embed" ProgID="Equation.DSMT4" ShapeID="_x0000_i1369" DrawAspect="Content" ObjectID="_1672681576" r:id="rId533"/>
              </w:object>
            </w:r>
            <w:r w:rsidRPr="003B278F">
              <w:rPr>
                <w:lang w:val="pt-BR"/>
              </w:rPr>
              <w:t xml:space="preserve"> và </w:t>
            </w:r>
            <w:r w:rsidRPr="003B278F">
              <w:rPr>
                <w:position w:val="-6"/>
                <w:lang w:val="pt-BR"/>
              </w:rPr>
              <w:object w:dxaOrig="220" w:dyaOrig="220" w14:anchorId="045CDB66">
                <v:shape id="_x0000_i1370" type="#_x0000_t75" style="width:11.25pt;height:11.25pt" o:ole="">
                  <v:imagedata r:id="rId534" o:title=""/>
                </v:shape>
                <o:OLEObject Type="Embed" ProgID="Equation.DSMT4" ShapeID="_x0000_i1370" DrawAspect="Content" ObjectID="_1672681577" r:id="rId535"/>
              </w:object>
            </w:r>
            <w:r w:rsidRPr="003B278F">
              <w:rPr>
                <w:lang w:val="pt-BR"/>
              </w:rPr>
              <w:sym w:font="Wingdings" w:char="F0E0"/>
            </w:r>
            <w:r w:rsidRPr="003B278F">
              <w:rPr>
                <w:lang w:val="pt-BR"/>
              </w:rPr>
              <w:t xml:space="preserve"> Hình thành 3 hình thức liên kết</w:t>
            </w:r>
          </w:p>
          <w:p w14:paraId="598A2C5D" w14:textId="77777777" w:rsidR="00BE3A6E" w:rsidRPr="003B278F" w:rsidRDefault="00BE3A6E" w:rsidP="0074177C">
            <w:pPr>
              <w:tabs>
                <w:tab w:val="left" w:pos="9360"/>
              </w:tabs>
              <w:jc w:val="both"/>
              <w:rPr>
                <w:lang w:val="pt-BR"/>
              </w:rPr>
            </w:pPr>
            <w:r w:rsidRPr="003B278F">
              <w:rPr>
                <w:lang w:val="pt-BR"/>
              </w:rPr>
              <w:t>Gv: Yêu cầu hs</w:t>
            </w:r>
          </w:p>
          <w:p w14:paraId="24D4DF2D" w14:textId="77777777" w:rsidR="00BE3A6E" w:rsidRPr="003B278F" w:rsidRDefault="00BE3A6E" w:rsidP="0074177C">
            <w:pPr>
              <w:tabs>
                <w:tab w:val="left" w:pos="9360"/>
              </w:tabs>
              <w:jc w:val="both"/>
              <w:rPr>
                <w:lang w:val="pt-BR"/>
              </w:rPr>
            </w:pPr>
            <w:r w:rsidRPr="003B278F">
              <w:rPr>
                <w:lang w:val="pt-BR"/>
              </w:rPr>
              <w:t>-Nêu khái niệm lk đơn (</w:t>
            </w:r>
            <w:r w:rsidRPr="003B278F">
              <w:rPr>
                <w:position w:val="-6"/>
                <w:lang w:val="pt-BR"/>
              </w:rPr>
              <w:object w:dxaOrig="240" w:dyaOrig="220" w14:anchorId="79599318">
                <v:shape id="_x0000_i1371" type="#_x0000_t75" style="width:12pt;height:11.25pt" o:ole="">
                  <v:imagedata r:id="rId532" o:title=""/>
                </v:shape>
                <o:OLEObject Type="Embed" ProgID="Equation.DSMT4" ShapeID="_x0000_i1371" DrawAspect="Content" ObjectID="_1672681578" r:id="rId536"/>
              </w:object>
            </w:r>
            <w:r w:rsidRPr="003B278F">
              <w:rPr>
                <w:lang w:val="pt-BR"/>
              </w:rPr>
              <w:t>), lk đôi (</w:t>
            </w:r>
            <w:r w:rsidRPr="003B278F">
              <w:rPr>
                <w:position w:val="-6"/>
                <w:lang w:val="pt-BR"/>
              </w:rPr>
              <w:object w:dxaOrig="240" w:dyaOrig="220" w14:anchorId="7C6D0503">
                <v:shape id="_x0000_i1372" type="#_x0000_t75" style="width:12pt;height:10.5pt" o:ole="">
                  <v:imagedata r:id="rId532" o:title=""/>
                </v:shape>
                <o:OLEObject Type="Embed" ProgID="Equation.DSMT4" ShapeID="_x0000_i1372" DrawAspect="Content" ObjectID="_1672681579" r:id="rId537"/>
              </w:object>
            </w:r>
            <w:r w:rsidRPr="003B278F">
              <w:rPr>
                <w:lang w:val="pt-BR"/>
              </w:rPr>
              <w:t xml:space="preserve"> và </w:t>
            </w:r>
            <w:r w:rsidRPr="003B278F">
              <w:rPr>
                <w:position w:val="-6"/>
                <w:lang w:val="pt-BR"/>
              </w:rPr>
              <w:object w:dxaOrig="220" w:dyaOrig="220" w14:anchorId="7D6649AF">
                <v:shape id="_x0000_i1373" type="#_x0000_t75" style="width:11.25pt;height:11.25pt" o:ole="">
                  <v:imagedata r:id="rId534" o:title=""/>
                </v:shape>
                <o:OLEObject Type="Embed" ProgID="Equation.DSMT4" ShapeID="_x0000_i1373" DrawAspect="Content" ObjectID="_1672681580" r:id="rId538"/>
              </w:object>
            </w:r>
            <w:r w:rsidRPr="003B278F">
              <w:rPr>
                <w:lang w:val="pt-BR"/>
              </w:rPr>
              <w:t>) liên kết ba (1</w:t>
            </w:r>
            <w:r w:rsidRPr="003B278F">
              <w:rPr>
                <w:position w:val="-6"/>
                <w:lang w:val="pt-BR"/>
              </w:rPr>
              <w:object w:dxaOrig="240" w:dyaOrig="220" w14:anchorId="5825B9AE">
                <v:shape id="_x0000_i1374" type="#_x0000_t75" style="width:12pt;height:11.25pt" o:ole="">
                  <v:imagedata r:id="rId532" o:title=""/>
                </v:shape>
                <o:OLEObject Type="Embed" ProgID="Equation.DSMT4" ShapeID="_x0000_i1374" DrawAspect="Content" ObjectID="_1672681581" r:id="rId539"/>
              </w:object>
            </w:r>
            <w:r w:rsidRPr="003B278F">
              <w:rPr>
                <w:lang w:val="pt-BR"/>
              </w:rPr>
              <w:t xml:space="preserve">, 2 </w:t>
            </w:r>
            <w:r w:rsidRPr="003B278F">
              <w:rPr>
                <w:position w:val="-6"/>
                <w:lang w:val="pt-BR"/>
              </w:rPr>
              <w:object w:dxaOrig="220" w:dyaOrig="220" w14:anchorId="3A5132D6">
                <v:shape id="_x0000_i1375" type="#_x0000_t75" style="width:11.25pt;height:11.25pt" o:ole="">
                  <v:imagedata r:id="rId534" o:title=""/>
                </v:shape>
                <o:OLEObject Type="Embed" ProgID="Equation.DSMT4" ShapeID="_x0000_i1375" DrawAspect="Content" ObjectID="_1672681582" r:id="rId540"/>
              </w:object>
            </w:r>
            <w:r w:rsidRPr="003B278F">
              <w:rPr>
                <w:lang w:val="pt-BR"/>
              </w:rPr>
              <w:t>)</w:t>
            </w:r>
          </w:p>
          <w:p w14:paraId="158290B3" w14:textId="77777777" w:rsidR="00BE3A6E" w:rsidRPr="003B278F" w:rsidRDefault="00BE3A6E" w:rsidP="0074177C">
            <w:pPr>
              <w:tabs>
                <w:tab w:val="left" w:pos="9360"/>
              </w:tabs>
              <w:jc w:val="both"/>
              <w:rPr>
                <w:lang w:val="pt-BR"/>
              </w:rPr>
            </w:pPr>
            <w:r w:rsidRPr="003B278F">
              <w:rPr>
                <w:lang w:val="pt-BR"/>
              </w:rPr>
              <w:t xml:space="preserve">-Đặc điểm của lk </w:t>
            </w:r>
            <w:r w:rsidRPr="003B278F">
              <w:rPr>
                <w:position w:val="-6"/>
                <w:lang w:val="pt-BR"/>
              </w:rPr>
              <w:object w:dxaOrig="240" w:dyaOrig="220" w14:anchorId="5818016D">
                <v:shape id="_x0000_i1376" type="#_x0000_t75" style="width:12pt;height:11.25pt" o:ole="">
                  <v:imagedata r:id="rId532" o:title=""/>
                </v:shape>
                <o:OLEObject Type="Embed" ProgID="Equation.DSMT4" ShapeID="_x0000_i1376" DrawAspect="Content" ObjectID="_1672681583" r:id="rId541"/>
              </w:object>
            </w:r>
            <w:r w:rsidRPr="003B278F">
              <w:rPr>
                <w:lang w:val="pt-BR"/>
              </w:rPr>
              <w:t xml:space="preserve"> và </w:t>
            </w:r>
            <w:r w:rsidRPr="003B278F">
              <w:rPr>
                <w:position w:val="-6"/>
                <w:lang w:val="pt-BR"/>
              </w:rPr>
              <w:object w:dxaOrig="220" w:dyaOrig="220" w14:anchorId="2BFB8997">
                <v:shape id="_x0000_i1377" type="#_x0000_t75" style="width:11.25pt;height:11.25pt" o:ole="">
                  <v:imagedata r:id="rId534" o:title=""/>
                </v:shape>
                <o:OLEObject Type="Embed" ProgID="Equation.DSMT4" ShapeID="_x0000_i1377" DrawAspect="Content" ObjectID="_1672681584" r:id="rId542"/>
              </w:object>
            </w:r>
          </w:p>
          <w:p w14:paraId="4CF5E437" w14:textId="77777777" w:rsidR="00BE3A6E" w:rsidRPr="003B278F" w:rsidRDefault="00BE3A6E" w:rsidP="0074177C">
            <w:pPr>
              <w:tabs>
                <w:tab w:val="left" w:pos="9360"/>
              </w:tabs>
              <w:jc w:val="both"/>
              <w:rPr>
                <w:lang w:val="pt-BR"/>
              </w:rPr>
            </w:pPr>
            <w:r w:rsidRPr="003B278F">
              <w:rPr>
                <w:lang w:val="pt-BR"/>
              </w:rPr>
              <w:t>Hs: Trả lời</w:t>
            </w:r>
          </w:p>
          <w:p w14:paraId="1040ECDF" w14:textId="77777777" w:rsidR="00BE3A6E" w:rsidRPr="003B278F" w:rsidRDefault="00BE3A6E" w:rsidP="0074177C">
            <w:pPr>
              <w:tabs>
                <w:tab w:val="left" w:pos="9360"/>
              </w:tabs>
              <w:jc w:val="both"/>
              <w:rPr>
                <w:lang w:val="pt-BR"/>
              </w:rPr>
            </w:pPr>
            <w:r w:rsidRPr="003B278F">
              <w:rPr>
                <w:lang w:val="pt-BR"/>
              </w:rPr>
              <w:t>Gv: Cho hs quan sát hình vẽ CH</w:t>
            </w:r>
            <w:r w:rsidRPr="003B278F">
              <w:rPr>
                <w:vertAlign w:val="subscript"/>
                <w:lang w:val="pt-BR"/>
              </w:rPr>
              <w:t>4</w:t>
            </w:r>
            <w:r w:rsidRPr="003B278F">
              <w:rPr>
                <w:lang w:val="pt-BR"/>
              </w:rPr>
              <w:t>, C</w:t>
            </w:r>
            <w:r w:rsidRPr="003B278F">
              <w:rPr>
                <w:vertAlign w:val="subscript"/>
                <w:lang w:val="pt-BR"/>
              </w:rPr>
              <w:t>2</w:t>
            </w:r>
            <w:r w:rsidRPr="003B278F">
              <w:rPr>
                <w:lang w:val="pt-BR"/>
              </w:rPr>
              <w:t>H</w:t>
            </w:r>
            <w:r w:rsidRPr="003B278F">
              <w:rPr>
                <w:vertAlign w:val="subscript"/>
                <w:lang w:val="pt-BR"/>
              </w:rPr>
              <w:t>4</w:t>
            </w:r>
            <w:r w:rsidRPr="003B278F">
              <w:rPr>
                <w:lang w:val="pt-BR"/>
              </w:rPr>
              <w:t>, C</w:t>
            </w:r>
            <w:r w:rsidRPr="003B278F">
              <w:rPr>
                <w:vertAlign w:val="subscript"/>
                <w:lang w:val="pt-BR"/>
              </w:rPr>
              <w:t>2</w:t>
            </w:r>
            <w:r w:rsidRPr="003B278F">
              <w:rPr>
                <w:lang w:val="pt-BR"/>
              </w:rPr>
              <w:t>H</w:t>
            </w:r>
            <w:r w:rsidRPr="003B278F">
              <w:rPr>
                <w:vertAlign w:val="subscript"/>
                <w:lang w:val="pt-BR"/>
              </w:rPr>
              <w:t>2</w:t>
            </w:r>
            <w:r w:rsidRPr="003B278F">
              <w:rPr>
                <w:lang w:val="pt-BR"/>
              </w:rPr>
              <w:t xml:space="preserve"> để củng cố các khái niệm liên kết đơn, đôi, ba. </w:t>
            </w:r>
          </w:p>
          <w:p w14:paraId="25CBE727" w14:textId="77777777" w:rsidR="00BE3A6E" w:rsidRPr="003B278F" w:rsidRDefault="00BE3A6E" w:rsidP="0074177C">
            <w:pPr>
              <w:tabs>
                <w:tab w:val="left" w:pos="9360"/>
              </w:tabs>
              <w:jc w:val="both"/>
              <w:rPr>
                <w:lang w:val="pt-BR"/>
              </w:rPr>
            </w:pPr>
          </w:p>
        </w:tc>
        <w:tc>
          <w:tcPr>
            <w:tcW w:w="5268" w:type="dxa"/>
            <w:gridSpan w:val="2"/>
          </w:tcPr>
          <w:p w14:paraId="1A6F893B" w14:textId="77777777" w:rsidR="00BE3A6E" w:rsidRPr="003B278F" w:rsidRDefault="00BE3A6E" w:rsidP="0074177C">
            <w:pPr>
              <w:tabs>
                <w:tab w:val="left" w:pos="9360"/>
              </w:tabs>
              <w:jc w:val="both"/>
              <w:rPr>
                <w:b/>
                <w:bCs/>
                <w:u w:val="single"/>
                <w:lang w:val="pt-BR"/>
              </w:rPr>
            </w:pPr>
            <w:r w:rsidRPr="003B278F">
              <w:rPr>
                <w:b/>
                <w:bCs/>
                <w:u w:val="single"/>
                <w:lang w:val="pt-BR"/>
              </w:rPr>
              <w:t>III/ Liên kết hoá học và cấu trúc phân tử hợp chất hữu cơ.</w:t>
            </w:r>
          </w:p>
          <w:p w14:paraId="43F0498A" w14:textId="77777777" w:rsidR="00BE3A6E" w:rsidRPr="003B278F" w:rsidRDefault="00BE3A6E" w:rsidP="0074177C">
            <w:pPr>
              <w:tabs>
                <w:tab w:val="left" w:pos="9360"/>
              </w:tabs>
              <w:jc w:val="both"/>
              <w:rPr>
                <w:u w:val="single"/>
                <w:lang w:val="pt-BR"/>
              </w:rPr>
            </w:pPr>
            <w:r w:rsidRPr="003B278F">
              <w:rPr>
                <w:u w:val="single"/>
                <w:lang w:val="pt-BR"/>
              </w:rPr>
              <w:t>1/ Liên kết đơn liên kết (</w:t>
            </w:r>
            <w:r w:rsidRPr="003B278F">
              <w:rPr>
                <w:position w:val="-6"/>
                <w:lang w:val="pt-BR"/>
              </w:rPr>
              <w:object w:dxaOrig="240" w:dyaOrig="220" w14:anchorId="6BDA3B45">
                <v:shape id="_x0000_i1378" type="#_x0000_t75" style="width:12pt;height:11.25pt" o:ole="">
                  <v:imagedata r:id="rId532" o:title=""/>
                </v:shape>
                <o:OLEObject Type="Embed" ProgID="Equation.DSMT4" ShapeID="_x0000_i1378" DrawAspect="Content" ObjectID="_1672681585" r:id="rId543"/>
              </w:object>
            </w:r>
            <w:r w:rsidRPr="003B278F">
              <w:rPr>
                <w:u w:val="single"/>
                <w:lang w:val="pt-BR"/>
              </w:rPr>
              <w:t>)</w:t>
            </w:r>
          </w:p>
          <w:p w14:paraId="74421A4E" w14:textId="77777777" w:rsidR="00BE3A6E" w:rsidRPr="003B278F" w:rsidRDefault="00BE3A6E" w:rsidP="0074177C">
            <w:pPr>
              <w:tabs>
                <w:tab w:val="left" w:pos="9360"/>
              </w:tabs>
              <w:ind w:firstLine="252"/>
              <w:jc w:val="both"/>
              <w:rPr>
                <w:lang w:val="pt-BR"/>
              </w:rPr>
            </w:pPr>
            <w:r w:rsidRPr="003B278F">
              <w:rPr>
                <w:lang w:val="pt-BR"/>
              </w:rPr>
              <w:t>- Tạo bởi 1 cặp e chung.</w:t>
            </w:r>
          </w:p>
          <w:p w14:paraId="26F8271C" w14:textId="77777777" w:rsidR="00BE3A6E" w:rsidRPr="003B278F" w:rsidRDefault="00BE3A6E" w:rsidP="0074177C">
            <w:pPr>
              <w:tabs>
                <w:tab w:val="left" w:pos="9360"/>
              </w:tabs>
              <w:ind w:firstLine="252"/>
              <w:jc w:val="both"/>
              <w:rPr>
                <w:lang w:val="pt-BR"/>
              </w:rPr>
            </w:pPr>
            <w:r w:rsidRPr="003B278F">
              <w:rPr>
                <w:lang w:val="pt-BR"/>
              </w:rPr>
              <w:t xml:space="preserve">- Lk ơ rất bền              </w:t>
            </w:r>
          </w:p>
          <w:p w14:paraId="190131EB" w14:textId="77777777" w:rsidR="00BE3A6E" w:rsidRPr="003B278F" w:rsidRDefault="00BE3A6E" w:rsidP="0074177C">
            <w:pPr>
              <w:tabs>
                <w:tab w:val="left" w:pos="9360"/>
              </w:tabs>
              <w:jc w:val="both"/>
              <w:rPr>
                <w:lang w:val="pt-BR"/>
              </w:rPr>
            </w:pPr>
          </w:p>
          <w:p w14:paraId="5DE4C88E" w14:textId="77777777" w:rsidR="00BE3A6E" w:rsidRPr="003B278F" w:rsidRDefault="00BE3A6E" w:rsidP="0074177C">
            <w:pPr>
              <w:tabs>
                <w:tab w:val="left" w:pos="9360"/>
              </w:tabs>
              <w:jc w:val="both"/>
              <w:rPr>
                <w:lang w:val="pt-BR"/>
              </w:rPr>
            </w:pPr>
            <w:r w:rsidRPr="003B278F">
              <w:rPr>
                <w:lang w:val="pt-BR"/>
              </w:rPr>
              <w:t xml:space="preserve">                                           H </w:t>
            </w:r>
          </w:p>
          <w:p w14:paraId="2CEED4AA" w14:textId="651C2DB8" w:rsidR="00BE3A6E" w:rsidRPr="003B278F" w:rsidRDefault="00E710CB" w:rsidP="0074177C">
            <w:pPr>
              <w:tabs>
                <w:tab w:val="left" w:pos="9360"/>
              </w:tabs>
              <w:jc w:val="both"/>
              <w:rPr>
                <w:lang w:val="pt-BR"/>
              </w:rPr>
            </w:pPr>
            <w:r w:rsidRPr="003B278F">
              <w:rPr>
                <w:noProof/>
              </w:rPr>
              <mc:AlternateContent>
                <mc:Choice Requires="wps">
                  <w:drawing>
                    <wp:anchor distT="0" distB="0" distL="114300" distR="114300" simplePos="0" relativeHeight="251683840" behindDoc="0" locked="0" layoutInCell="1" allowOverlap="1" wp14:anchorId="5A8F74CF" wp14:editId="21AF8208">
                      <wp:simplePos x="0" y="0"/>
                      <wp:positionH relativeFrom="column">
                        <wp:posOffset>1835150</wp:posOffset>
                      </wp:positionH>
                      <wp:positionV relativeFrom="paragraph">
                        <wp:posOffset>5715</wp:posOffset>
                      </wp:positionV>
                      <wp:extent cx="1270" cy="173990"/>
                      <wp:effectExtent l="6350" t="12700" r="11430" b="13335"/>
                      <wp:wrapNone/>
                      <wp:docPr id="2"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173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04658C" id="Line 237"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5pt,.45pt" to="144.6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"/>
                  </w:pict>
                </mc:Fallback>
              </mc:AlternateContent>
            </w:r>
          </w:p>
          <w:p w14:paraId="616158DE" w14:textId="77777777" w:rsidR="00BE3A6E" w:rsidRPr="003B278F" w:rsidRDefault="00BE3A6E" w:rsidP="0074177C">
            <w:pPr>
              <w:tabs>
                <w:tab w:val="left" w:pos="9360"/>
              </w:tabs>
              <w:jc w:val="both"/>
              <w:rPr>
                <w:lang w:val="pt-BR"/>
              </w:rPr>
            </w:pPr>
            <w:r w:rsidRPr="003B278F">
              <w:rPr>
                <w:lang w:val="pt-BR"/>
              </w:rPr>
              <w:t>Vd: Phân tử CH</w:t>
            </w:r>
            <w:r w:rsidRPr="003B278F">
              <w:rPr>
                <w:vertAlign w:val="subscript"/>
                <w:lang w:val="pt-BR"/>
              </w:rPr>
              <w:t>4</w:t>
            </w:r>
            <w:r w:rsidRPr="003B278F">
              <w:rPr>
                <w:lang w:val="pt-BR"/>
              </w:rPr>
              <w:t xml:space="preserve">:        H – C – H </w:t>
            </w:r>
          </w:p>
          <w:p w14:paraId="6E9B380E" w14:textId="7965BF7B" w:rsidR="00BE3A6E" w:rsidRPr="003B278F" w:rsidRDefault="00E710CB" w:rsidP="0074177C">
            <w:pPr>
              <w:tabs>
                <w:tab w:val="left" w:pos="9360"/>
              </w:tabs>
              <w:jc w:val="both"/>
              <w:rPr>
                <w:lang w:val="pt-BR"/>
              </w:rPr>
            </w:pPr>
            <w:r w:rsidRPr="003B278F">
              <w:rPr>
                <w:noProof/>
              </w:rPr>
              <mc:AlternateContent>
                <mc:Choice Requires="wps">
                  <w:drawing>
                    <wp:anchor distT="0" distB="0" distL="114300" distR="114300" simplePos="0" relativeHeight="251684864" behindDoc="0" locked="0" layoutInCell="1" allowOverlap="1" wp14:anchorId="4C81158C" wp14:editId="5E86EE03">
                      <wp:simplePos x="0" y="0"/>
                      <wp:positionH relativeFrom="column">
                        <wp:posOffset>1835150</wp:posOffset>
                      </wp:positionH>
                      <wp:positionV relativeFrom="paragraph">
                        <wp:posOffset>3175</wp:posOffset>
                      </wp:positionV>
                      <wp:extent cx="1270" cy="173990"/>
                      <wp:effectExtent l="6350" t="8255" r="11430" b="8255"/>
                      <wp:wrapNone/>
                      <wp:docPr id="1"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173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A78BA8" id="Line 238"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5pt,.25pt" to="144.6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"/>
                  </w:pict>
                </mc:Fallback>
              </mc:AlternateContent>
            </w:r>
          </w:p>
          <w:p w14:paraId="53C25125" w14:textId="77777777" w:rsidR="00BE3A6E" w:rsidRPr="003B278F" w:rsidRDefault="00BE3A6E" w:rsidP="0074177C">
            <w:pPr>
              <w:tabs>
                <w:tab w:val="left" w:pos="9360"/>
              </w:tabs>
              <w:jc w:val="both"/>
              <w:rPr>
                <w:lang w:val="pt-BR"/>
              </w:rPr>
            </w:pPr>
            <w:r w:rsidRPr="003B278F">
              <w:rPr>
                <w:lang w:val="pt-BR"/>
              </w:rPr>
              <w:t xml:space="preserve">                                           H </w:t>
            </w:r>
          </w:p>
          <w:p w14:paraId="60AFCD2F" w14:textId="77777777" w:rsidR="00BE3A6E" w:rsidRPr="003B278F" w:rsidRDefault="00BE3A6E" w:rsidP="0074177C">
            <w:pPr>
              <w:tabs>
                <w:tab w:val="left" w:pos="9360"/>
              </w:tabs>
              <w:jc w:val="both"/>
              <w:rPr>
                <w:lang w:val="pt-BR"/>
              </w:rPr>
            </w:pPr>
            <w:r w:rsidRPr="003B278F">
              <w:rPr>
                <w:u w:val="single"/>
                <w:lang w:val="pt-BR"/>
              </w:rPr>
              <w:t>2/. Liên kết đôi (1</w:t>
            </w:r>
            <w:r w:rsidRPr="003B278F">
              <w:rPr>
                <w:position w:val="-6"/>
                <w:lang w:val="pt-BR"/>
              </w:rPr>
              <w:object w:dxaOrig="240" w:dyaOrig="220" w14:anchorId="2E20C8F8">
                <v:shape id="_x0000_i1379" type="#_x0000_t75" style="width:12pt;height:10.5pt" o:ole="">
                  <v:imagedata r:id="rId532" o:title=""/>
                </v:shape>
                <o:OLEObject Type="Embed" ProgID="Equation.DSMT4" ShapeID="_x0000_i1379" DrawAspect="Content" ObjectID="_1672681586" r:id="rId544"/>
              </w:object>
            </w:r>
            <w:r w:rsidRPr="003B278F">
              <w:rPr>
                <w:lang w:val="pt-BR"/>
              </w:rPr>
              <w:t xml:space="preserve"> và 1</w:t>
            </w:r>
            <w:r w:rsidRPr="003B278F">
              <w:rPr>
                <w:position w:val="-6"/>
                <w:lang w:val="pt-BR"/>
              </w:rPr>
              <w:object w:dxaOrig="220" w:dyaOrig="220" w14:anchorId="3ACA9228">
                <v:shape id="_x0000_i1380" type="#_x0000_t75" style="width:11.25pt;height:11.25pt" o:ole="">
                  <v:imagedata r:id="rId534" o:title=""/>
                </v:shape>
                <o:OLEObject Type="Embed" ProgID="Equation.DSMT4" ShapeID="_x0000_i1380" DrawAspect="Content" ObjectID="_1672681587" r:id="rId545"/>
              </w:object>
            </w:r>
            <w:r w:rsidRPr="003B278F">
              <w:rPr>
                <w:lang w:val="pt-BR"/>
              </w:rPr>
              <w:t>)</w:t>
            </w:r>
          </w:p>
          <w:p w14:paraId="535F6E9F" w14:textId="77777777" w:rsidR="00BE3A6E" w:rsidRPr="003B278F" w:rsidRDefault="00BE3A6E" w:rsidP="0074177C">
            <w:pPr>
              <w:tabs>
                <w:tab w:val="left" w:pos="9360"/>
              </w:tabs>
              <w:ind w:firstLine="252"/>
              <w:jc w:val="both"/>
              <w:rPr>
                <w:lang w:val="pt-BR"/>
              </w:rPr>
            </w:pPr>
            <w:r w:rsidRPr="003B278F">
              <w:rPr>
                <w:lang w:val="pt-BR"/>
              </w:rPr>
              <w:t>- Tạo bởi 2 cặp e chung</w:t>
            </w:r>
          </w:p>
          <w:p w14:paraId="0F23AED8" w14:textId="77777777" w:rsidR="00BE3A6E" w:rsidRPr="003B278F" w:rsidRDefault="00BE3A6E" w:rsidP="0074177C">
            <w:pPr>
              <w:tabs>
                <w:tab w:val="left" w:pos="9360"/>
              </w:tabs>
              <w:ind w:firstLine="252"/>
              <w:jc w:val="both"/>
              <w:rPr>
                <w:lang w:val="pt-BR"/>
              </w:rPr>
            </w:pPr>
            <w:r w:rsidRPr="003B278F">
              <w:rPr>
                <w:lang w:val="pt-BR"/>
              </w:rPr>
              <w:t xml:space="preserve">- Liên kết </w:t>
            </w:r>
            <w:r w:rsidRPr="003B278F">
              <w:rPr>
                <w:position w:val="-6"/>
                <w:lang w:val="pt-BR"/>
              </w:rPr>
              <w:object w:dxaOrig="220" w:dyaOrig="220" w14:anchorId="0855EDFD">
                <v:shape id="_x0000_i1381" type="#_x0000_t75" style="width:11.25pt;height:11.25pt" o:ole="">
                  <v:imagedata r:id="rId534" o:title=""/>
                </v:shape>
                <o:OLEObject Type="Embed" ProgID="Equation.DSMT4" ShapeID="_x0000_i1381" DrawAspect="Content" ObjectID="_1672681588" r:id="rId546"/>
              </w:object>
            </w:r>
            <w:r w:rsidRPr="003B278F">
              <w:rPr>
                <w:lang w:val="pt-BR"/>
              </w:rPr>
              <w:t xml:space="preserve"> kém bền hơn liên kết </w:t>
            </w:r>
            <w:r w:rsidRPr="003B278F">
              <w:rPr>
                <w:position w:val="-6"/>
                <w:lang w:val="pt-BR"/>
              </w:rPr>
              <w:object w:dxaOrig="240" w:dyaOrig="220" w14:anchorId="6397B423">
                <v:shape id="_x0000_i1382" type="#_x0000_t75" style="width:12pt;height:10.5pt" o:ole="">
                  <v:imagedata r:id="rId532" o:title=""/>
                </v:shape>
                <o:OLEObject Type="Embed" ProgID="Equation.DSMT4" ShapeID="_x0000_i1382" DrawAspect="Content" ObjectID="_1672681589" r:id="rId547"/>
              </w:object>
            </w:r>
          </w:p>
          <w:p w14:paraId="66F74937" w14:textId="77777777" w:rsidR="00BE3A6E" w:rsidRPr="003B278F" w:rsidRDefault="00BE3A6E" w:rsidP="0074177C">
            <w:pPr>
              <w:tabs>
                <w:tab w:val="left" w:pos="9360"/>
              </w:tabs>
              <w:jc w:val="both"/>
              <w:rPr>
                <w:lang w:val="pt-BR"/>
              </w:rPr>
            </w:pPr>
            <w:r w:rsidRPr="003B278F">
              <w:rPr>
                <w:lang w:val="pt-BR"/>
              </w:rPr>
              <w:t>Vd: Phân tử etilen:  CH</w:t>
            </w:r>
            <w:r w:rsidRPr="003B278F">
              <w:rPr>
                <w:vertAlign w:val="subscript"/>
                <w:lang w:val="pt-BR"/>
              </w:rPr>
              <w:t>2</w:t>
            </w:r>
            <w:r w:rsidRPr="003B278F">
              <w:rPr>
                <w:lang w:val="pt-BR"/>
              </w:rPr>
              <w:t xml:space="preserve"> = CH</w:t>
            </w:r>
            <w:r w:rsidRPr="003B278F">
              <w:rPr>
                <w:vertAlign w:val="subscript"/>
                <w:lang w:val="pt-BR"/>
              </w:rPr>
              <w:t>2</w:t>
            </w:r>
          </w:p>
          <w:p w14:paraId="37C0BE63" w14:textId="77777777" w:rsidR="00BE3A6E" w:rsidRPr="003B278F" w:rsidRDefault="00BE3A6E" w:rsidP="0074177C">
            <w:pPr>
              <w:tabs>
                <w:tab w:val="left" w:pos="9360"/>
              </w:tabs>
              <w:jc w:val="both"/>
              <w:rPr>
                <w:u w:val="single"/>
                <w:lang w:val="pt-BR"/>
              </w:rPr>
            </w:pPr>
            <w:r w:rsidRPr="003B278F">
              <w:rPr>
                <w:u w:val="single"/>
                <w:lang w:val="pt-BR"/>
              </w:rPr>
              <w:t>2/ Liên kết ba (1</w:t>
            </w:r>
            <w:r w:rsidRPr="003B278F">
              <w:rPr>
                <w:position w:val="-6"/>
                <w:lang w:val="pt-BR"/>
              </w:rPr>
              <w:object w:dxaOrig="240" w:dyaOrig="220" w14:anchorId="4DE68984">
                <v:shape id="_x0000_i1383" type="#_x0000_t75" style="width:12pt;height:10.5pt" o:ole="">
                  <v:imagedata r:id="rId532" o:title=""/>
                </v:shape>
                <o:OLEObject Type="Embed" ProgID="Equation.DSMT4" ShapeID="_x0000_i1383" DrawAspect="Content" ObjectID="_1672681590" r:id="rId548"/>
              </w:object>
            </w:r>
            <w:r w:rsidRPr="003B278F">
              <w:rPr>
                <w:u w:val="single"/>
                <w:lang w:val="pt-BR"/>
              </w:rPr>
              <w:t>, 2</w:t>
            </w:r>
            <w:r w:rsidRPr="003B278F">
              <w:rPr>
                <w:position w:val="-6"/>
                <w:lang w:val="pt-BR"/>
              </w:rPr>
              <w:object w:dxaOrig="220" w:dyaOrig="220" w14:anchorId="20366EE3">
                <v:shape id="_x0000_i1384" type="#_x0000_t75" style="width:11.25pt;height:11.25pt" o:ole="">
                  <v:imagedata r:id="rId534" o:title=""/>
                </v:shape>
                <o:OLEObject Type="Embed" ProgID="Equation.DSMT4" ShapeID="_x0000_i1384" DrawAspect="Content" ObjectID="_1672681591" r:id="rId549"/>
              </w:object>
            </w:r>
            <w:r w:rsidRPr="003B278F">
              <w:rPr>
                <w:u w:val="single"/>
                <w:lang w:val="pt-BR"/>
              </w:rPr>
              <w:t>):</w:t>
            </w:r>
          </w:p>
          <w:p w14:paraId="7854BC05" w14:textId="77777777" w:rsidR="00BE3A6E" w:rsidRPr="003B278F" w:rsidRDefault="00BE3A6E" w:rsidP="0074177C">
            <w:pPr>
              <w:tabs>
                <w:tab w:val="left" w:pos="9360"/>
              </w:tabs>
              <w:ind w:firstLine="252"/>
              <w:jc w:val="both"/>
              <w:rPr>
                <w:lang w:val="pt-BR"/>
              </w:rPr>
            </w:pPr>
            <w:r w:rsidRPr="003B278F">
              <w:rPr>
                <w:lang w:val="pt-BR"/>
              </w:rPr>
              <w:t>- Tạo bởi 3 cặp e  chung.</w:t>
            </w:r>
          </w:p>
          <w:p w14:paraId="65BE06C6" w14:textId="77777777" w:rsidR="00BE3A6E" w:rsidRPr="003B278F" w:rsidRDefault="00BE3A6E" w:rsidP="0074177C">
            <w:pPr>
              <w:tabs>
                <w:tab w:val="left" w:pos="9360"/>
              </w:tabs>
              <w:jc w:val="both"/>
              <w:rPr>
                <w:lang w:val="pt-BR"/>
              </w:rPr>
            </w:pPr>
            <w:r w:rsidRPr="003B278F">
              <w:rPr>
                <w:lang w:val="pt-BR"/>
              </w:rPr>
              <w:t>Vd: Phân tử Axetilen (C</w:t>
            </w:r>
            <w:r w:rsidRPr="003B278F">
              <w:rPr>
                <w:vertAlign w:val="subscript"/>
                <w:lang w:val="pt-BR"/>
              </w:rPr>
              <w:t>2</w:t>
            </w:r>
            <w:r w:rsidRPr="003B278F">
              <w:rPr>
                <w:lang w:val="pt-BR"/>
              </w:rPr>
              <w:t>H</w:t>
            </w:r>
            <w:r w:rsidRPr="003B278F">
              <w:rPr>
                <w:vertAlign w:val="subscript"/>
                <w:lang w:val="pt-BR"/>
              </w:rPr>
              <w:t>2</w:t>
            </w:r>
            <w:r w:rsidRPr="003B278F">
              <w:rPr>
                <w:lang w:val="pt-BR"/>
              </w:rPr>
              <w:t>)</w:t>
            </w:r>
          </w:p>
          <w:p w14:paraId="4616B69E" w14:textId="77777777" w:rsidR="00BE3A6E" w:rsidRPr="003B278F" w:rsidRDefault="00BE3A6E" w:rsidP="0074177C">
            <w:pPr>
              <w:tabs>
                <w:tab w:val="left" w:pos="9360"/>
              </w:tabs>
              <w:jc w:val="both"/>
              <w:rPr>
                <w:u w:val="single"/>
                <w:lang w:val="pt-BR"/>
              </w:rPr>
            </w:pPr>
            <w:r w:rsidRPr="003B278F">
              <w:rPr>
                <w:lang w:val="pt-BR"/>
              </w:rPr>
              <w:t xml:space="preserve">                CH </w:t>
            </w:r>
            <w:r w:rsidRPr="003B278F">
              <w:rPr>
                <w:position w:val="-4"/>
                <w:lang w:val="pt-BR"/>
              </w:rPr>
              <w:object w:dxaOrig="200" w:dyaOrig="200" w14:anchorId="6348BD73">
                <v:shape id="_x0000_i1385" type="#_x0000_t75" style="width:9.75pt;height:9.75pt" o:ole="">
                  <v:imagedata r:id="rId550" o:title=""/>
                </v:shape>
                <o:OLEObject Type="Embed" ProgID="Equation.DSMT4" ShapeID="_x0000_i1385" DrawAspect="Content" ObjectID="_1672681592" r:id="rId551"/>
              </w:object>
            </w:r>
            <w:r w:rsidRPr="003B278F">
              <w:rPr>
                <w:lang w:val="pt-BR"/>
              </w:rPr>
              <w:t xml:space="preserve"> CH </w:t>
            </w:r>
          </w:p>
        </w:tc>
      </w:tr>
    </w:tbl>
    <w:p w14:paraId="77CEDB64" w14:textId="77777777" w:rsidR="00BE3A6E" w:rsidRPr="003B278F" w:rsidRDefault="00BE3A6E" w:rsidP="00BE3A6E">
      <w:pPr>
        <w:ind w:firstLine="360"/>
        <w:jc w:val="both"/>
        <w:rPr>
          <w:b/>
          <w:u w:val="single"/>
          <w:lang w:val="pt-BR"/>
        </w:rPr>
      </w:pPr>
    </w:p>
    <w:p w14:paraId="55C38E3A" w14:textId="77777777" w:rsidR="00BE3A6E" w:rsidRPr="003B278F" w:rsidRDefault="00BE3A6E" w:rsidP="00BE3A6E">
      <w:pPr>
        <w:ind w:firstLine="360"/>
        <w:jc w:val="both"/>
        <w:rPr>
          <w:b/>
          <w:u w:val="single"/>
          <w:lang w:val="pt-BR"/>
        </w:rPr>
      </w:pPr>
    </w:p>
    <w:p w14:paraId="4A342D7F" w14:textId="77777777" w:rsidR="00BE3A6E" w:rsidRPr="003B278F" w:rsidRDefault="00BE3A6E" w:rsidP="00BE3A6E">
      <w:pPr>
        <w:ind w:firstLine="360"/>
        <w:jc w:val="both"/>
        <w:rPr>
          <w:b/>
          <w:u w:val="single"/>
          <w:lang w:val="pt-BR"/>
        </w:rPr>
      </w:pPr>
    </w:p>
    <w:p w14:paraId="4EC24697" w14:textId="77777777" w:rsidR="00BE3A6E" w:rsidRPr="003B278F" w:rsidRDefault="00BE3A6E" w:rsidP="00BE3A6E">
      <w:pPr>
        <w:ind w:firstLine="360"/>
        <w:jc w:val="both"/>
        <w:rPr>
          <w:lang w:val="pt-BR"/>
        </w:rPr>
      </w:pPr>
      <w:r w:rsidRPr="003B278F">
        <w:rPr>
          <w:b/>
          <w:u w:val="single"/>
          <w:lang w:val="pt-BR"/>
        </w:rPr>
        <w:t>4. Củng cố:</w:t>
      </w:r>
    </w:p>
    <w:p w14:paraId="0E1AE673" w14:textId="77777777" w:rsidR="00BE3A6E" w:rsidRPr="003B278F" w:rsidRDefault="00BE3A6E" w:rsidP="00BE3A6E">
      <w:pPr>
        <w:ind w:firstLine="360"/>
        <w:jc w:val="both"/>
        <w:rPr>
          <w:lang w:val="pt-BR"/>
        </w:rPr>
      </w:pPr>
      <w:r w:rsidRPr="003B278F">
        <w:rPr>
          <w:lang w:val="pt-BR"/>
        </w:rPr>
        <w:t>Viết CTCT khai triển và rút gọn của các hợp chất có CTPT: C</w:t>
      </w:r>
      <w:r w:rsidRPr="003B278F">
        <w:rPr>
          <w:vertAlign w:val="subscript"/>
          <w:lang w:val="pt-BR"/>
        </w:rPr>
        <w:t>2</w:t>
      </w:r>
      <w:r w:rsidRPr="003B278F">
        <w:rPr>
          <w:lang w:val="pt-BR"/>
        </w:rPr>
        <w:t>H</w:t>
      </w:r>
      <w:r w:rsidRPr="003B278F">
        <w:rPr>
          <w:vertAlign w:val="subscript"/>
          <w:lang w:val="pt-BR"/>
        </w:rPr>
        <w:t>6</w:t>
      </w:r>
      <w:r w:rsidRPr="003B278F">
        <w:rPr>
          <w:lang w:val="pt-BR"/>
        </w:rPr>
        <w:t>; C</w:t>
      </w:r>
      <w:r w:rsidRPr="003B278F">
        <w:rPr>
          <w:vertAlign w:val="subscript"/>
          <w:lang w:val="pt-BR"/>
        </w:rPr>
        <w:t>5</w:t>
      </w:r>
      <w:r w:rsidRPr="003B278F">
        <w:rPr>
          <w:lang w:val="pt-BR"/>
        </w:rPr>
        <w:t>H</w:t>
      </w:r>
      <w:r w:rsidRPr="003B278F">
        <w:rPr>
          <w:vertAlign w:val="subscript"/>
          <w:lang w:val="pt-BR"/>
        </w:rPr>
        <w:t>10</w:t>
      </w:r>
      <w:r w:rsidRPr="003B278F">
        <w:rPr>
          <w:lang w:val="pt-BR"/>
        </w:rPr>
        <w:t>; C</w:t>
      </w:r>
      <w:r w:rsidRPr="003B278F">
        <w:rPr>
          <w:vertAlign w:val="subscript"/>
          <w:lang w:val="pt-BR"/>
        </w:rPr>
        <w:t>4</w:t>
      </w:r>
      <w:r w:rsidRPr="003B278F">
        <w:rPr>
          <w:lang w:val="pt-BR"/>
        </w:rPr>
        <w:t>H</w:t>
      </w:r>
      <w:r w:rsidRPr="003B278F">
        <w:rPr>
          <w:vertAlign w:val="subscript"/>
          <w:lang w:val="pt-BR"/>
        </w:rPr>
        <w:t>10</w:t>
      </w:r>
      <w:r w:rsidRPr="003B278F">
        <w:rPr>
          <w:lang w:val="pt-BR"/>
        </w:rPr>
        <w:t>O</w:t>
      </w:r>
    </w:p>
    <w:p w14:paraId="39078A37" w14:textId="77777777" w:rsidR="00BE3A6E" w:rsidRPr="003B278F" w:rsidRDefault="00BE3A6E" w:rsidP="00BE3A6E">
      <w:pPr>
        <w:ind w:firstLine="360"/>
        <w:rPr>
          <w:b/>
          <w:u w:val="single"/>
          <w:lang w:val="pt-BR"/>
        </w:rPr>
      </w:pPr>
      <w:r w:rsidRPr="003B278F">
        <w:rPr>
          <w:b/>
          <w:u w:val="single"/>
          <w:lang w:val="pt-BR"/>
        </w:rPr>
        <w:t>5. Dặn dò:</w:t>
      </w:r>
    </w:p>
    <w:p w14:paraId="714E41E9" w14:textId="77777777" w:rsidR="00BE3A6E" w:rsidRPr="003B278F" w:rsidRDefault="00BE3A6E" w:rsidP="00BE3A6E">
      <w:pPr>
        <w:ind w:firstLine="600"/>
        <w:jc w:val="both"/>
        <w:rPr>
          <w:lang w:val="pt-BR"/>
        </w:rPr>
      </w:pPr>
      <w:r w:rsidRPr="003B278F">
        <w:rPr>
          <w:lang w:val="pt-BR"/>
        </w:rPr>
        <w:t>- Học bài, làm bài tập 4,5/101 (SGK</w:t>
      </w:r>
    </w:p>
    <w:p w14:paraId="624370FE" w14:textId="77777777" w:rsidR="00BE3A6E" w:rsidRPr="003B278F" w:rsidRDefault="00BE3A6E" w:rsidP="00BE3A6E">
      <w:pPr>
        <w:ind w:firstLine="600"/>
        <w:jc w:val="both"/>
        <w:rPr>
          <w:lang w:val="pt-BR"/>
        </w:rPr>
      </w:pPr>
      <w:r w:rsidRPr="003B278F">
        <w:rPr>
          <w:lang w:val="pt-BR"/>
        </w:rPr>
        <w:t>-  làm bài tập 6,7,8/102 (SGK)</w:t>
      </w:r>
    </w:p>
    <w:p w14:paraId="5052A919" w14:textId="77777777" w:rsidR="00BE3A6E" w:rsidRPr="003B278F" w:rsidRDefault="00BE3A6E" w:rsidP="00BE3A6E">
      <w:pPr>
        <w:ind w:firstLine="600"/>
        <w:jc w:val="both"/>
        <w:rPr>
          <w:lang w:val="pt-BR"/>
        </w:rPr>
      </w:pPr>
      <w:r w:rsidRPr="003B278F">
        <w:rPr>
          <w:lang w:val="pt-BR"/>
        </w:rPr>
        <w:t>- Chuẩn bị: Xem lại cách thiết lập CTPT để luyện tập</w:t>
      </w:r>
    </w:p>
    <w:p w14:paraId="0E2E0258" w14:textId="77777777" w:rsidR="002830CA" w:rsidRPr="003B278F" w:rsidRDefault="002830CA" w:rsidP="002830CA">
      <w:pPr>
        <w:rPr>
          <w:b/>
          <w:u w:val="single"/>
          <w:lang w:val="pt-BR"/>
        </w:rPr>
      </w:pPr>
      <w:r w:rsidRPr="003B278F">
        <w:rPr>
          <w:b/>
          <w:u w:val="single"/>
          <w:lang w:val="pt-BR"/>
        </w:rPr>
        <w:t>VI. RÚT KINH NGHIỆM</w:t>
      </w:r>
    </w:p>
    <w:p w14:paraId="161CB0C7" w14:textId="77777777" w:rsidR="002830CA" w:rsidRPr="003B278F" w:rsidRDefault="002830CA" w:rsidP="002830CA">
      <w:pPr>
        <w:ind w:firstLine="360"/>
        <w:rPr>
          <w:lang w:val="pt-BR"/>
        </w:rPr>
      </w:pPr>
      <w:r w:rsidRPr="003B278F">
        <w:rPr>
          <w:lang w:val="pt-BR"/>
        </w:rPr>
        <w:t>.....................................................................................................................................................</w:t>
      </w:r>
    </w:p>
    <w:p w14:paraId="65B68EB8" w14:textId="77777777" w:rsidR="002830CA" w:rsidRPr="003B278F" w:rsidRDefault="002830CA" w:rsidP="002830CA">
      <w:pPr>
        <w:ind w:firstLine="360"/>
        <w:rPr>
          <w:lang w:val="pt-BR"/>
        </w:rPr>
      </w:pPr>
      <w:r w:rsidRPr="003B278F">
        <w:rPr>
          <w:lang w:val="pt-BR"/>
        </w:rPr>
        <w:t>.....................................................................................................................................................</w:t>
      </w:r>
    </w:p>
    <w:p w14:paraId="278E0D2D" w14:textId="77777777" w:rsidR="002830CA" w:rsidRPr="003B278F" w:rsidRDefault="002830CA" w:rsidP="002830CA">
      <w:pPr>
        <w:ind w:firstLine="360"/>
        <w:rPr>
          <w:lang w:val="pt-BR"/>
        </w:rPr>
      </w:pPr>
      <w:r w:rsidRPr="003B278F">
        <w:rPr>
          <w:lang w:val="pt-BR"/>
        </w:rPr>
        <w:t>.....................................................................................................................................................</w:t>
      </w:r>
    </w:p>
    <w:p w14:paraId="0F9C3325" w14:textId="77777777" w:rsidR="007B30A5" w:rsidRPr="00B674C4" w:rsidRDefault="007B30A5" w:rsidP="007B30A5">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7662C3F7" w14:textId="77777777" w:rsidR="007B30A5" w:rsidRPr="00B674C4" w:rsidRDefault="007B30A5" w:rsidP="007B30A5">
      <w:pPr>
        <w:widowControl w:val="0"/>
        <w:autoSpaceDE w:val="0"/>
        <w:autoSpaceDN w:val="0"/>
        <w:adjustRightInd w:val="0"/>
        <w:ind w:left="5805" w:firstLine="675"/>
        <w:rPr>
          <w:iCs/>
        </w:rPr>
      </w:pPr>
      <w:r w:rsidRPr="00B674C4">
        <w:rPr>
          <w:iCs/>
        </w:rPr>
        <w:t>Tổ trưởng kí duyệt</w:t>
      </w:r>
    </w:p>
    <w:p w14:paraId="4604DD68" w14:textId="77777777" w:rsidR="007B30A5" w:rsidRPr="00B674C4" w:rsidRDefault="007B30A5" w:rsidP="007B30A5">
      <w:pPr>
        <w:widowControl w:val="0"/>
        <w:autoSpaceDE w:val="0"/>
        <w:autoSpaceDN w:val="0"/>
        <w:adjustRightInd w:val="0"/>
        <w:rPr>
          <w:iCs/>
        </w:rPr>
      </w:pPr>
    </w:p>
    <w:p w14:paraId="43AEB03A" w14:textId="77777777" w:rsidR="007B30A5" w:rsidRPr="00B674C4" w:rsidRDefault="007B30A5" w:rsidP="007B30A5">
      <w:pPr>
        <w:widowControl w:val="0"/>
        <w:autoSpaceDE w:val="0"/>
        <w:autoSpaceDN w:val="0"/>
        <w:adjustRightInd w:val="0"/>
        <w:ind w:left="5805" w:firstLine="675"/>
        <w:rPr>
          <w:iCs/>
        </w:rPr>
      </w:pPr>
    </w:p>
    <w:p w14:paraId="1FAB8BEC" w14:textId="77777777" w:rsidR="007B30A5" w:rsidRPr="00B674C4" w:rsidRDefault="007B30A5" w:rsidP="007B30A5">
      <w:pPr>
        <w:widowControl w:val="0"/>
        <w:autoSpaceDE w:val="0"/>
        <w:autoSpaceDN w:val="0"/>
        <w:adjustRightInd w:val="0"/>
        <w:ind w:left="5805" w:firstLine="675"/>
        <w:rPr>
          <w:iCs/>
        </w:rPr>
      </w:pPr>
    </w:p>
    <w:p w14:paraId="132390F6" w14:textId="77777777" w:rsidR="007B30A5" w:rsidRPr="00B674C4" w:rsidRDefault="007B30A5" w:rsidP="007B30A5">
      <w:pPr>
        <w:widowControl w:val="0"/>
        <w:autoSpaceDE w:val="0"/>
        <w:autoSpaceDN w:val="0"/>
        <w:adjustRightInd w:val="0"/>
        <w:ind w:left="5805" w:firstLine="675"/>
        <w:rPr>
          <w:b/>
          <w:iCs/>
        </w:rPr>
      </w:pPr>
      <w:r w:rsidRPr="00B674C4">
        <w:rPr>
          <w:b/>
          <w:iCs/>
        </w:rPr>
        <w:t>Nguyễn Thị Hương</w:t>
      </w:r>
    </w:p>
    <w:p w14:paraId="567CF7FF" w14:textId="77777777" w:rsidR="00D0379B" w:rsidRPr="003B278F" w:rsidRDefault="007B30A5" w:rsidP="00D0379B">
      <w:pPr>
        <w:pStyle w:val="Heading2"/>
        <w:numPr>
          <w:ilvl w:val="0"/>
          <w:numId w:val="0"/>
        </w:numPr>
        <w:rPr>
          <w:rFonts w:ascii="Times New Roman" w:hAnsi="Times New Roman"/>
          <w:i w:val="0"/>
          <w:sz w:val="24"/>
          <w:szCs w:val="24"/>
        </w:rPr>
      </w:pPr>
      <w:r>
        <w:rPr>
          <w:rFonts w:ascii="Times New Roman" w:hAnsi="Times New Roman"/>
          <w:i w:val="0"/>
          <w:sz w:val="24"/>
          <w:szCs w:val="24"/>
        </w:rPr>
        <w:br w:type="page"/>
      </w:r>
      <w:r w:rsidR="00D0379B" w:rsidRPr="003B278F">
        <w:rPr>
          <w:rFonts w:ascii="Times New Roman" w:hAnsi="Times New Roman"/>
          <w:i w:val="0"/>
          <w:sz w:val="24"/>
          <w:szCs w:val="24"/>
        </w:rPr>
        <w:lastRenderedPageBreak/>
        <w:t xml:space="preserve">Ngày soạn: </w:t>
      </w:r>
    </w:p>
    <w:p w14:paraId="1342C82F" w14:textId="77777777" w:rsidR="009A63F9" w:rsidRPr="003B278F" w:rsidRDefault="009A63F9" w:rsidP="009A63F9">
      <w:pPr>
        <w:jc w:val="center"/>
        <w:rPr>
          <w:b/>
        </w:rPr>
      </w:pPr>
      <w:r w:rsidRPr="003B278F">
        <w:rPr>
          <w:b/>
        </w:rPr>
        <w:t>CHỦ ĐỀ 4: ĐẠI CƯƠNG VỀ HOÁ HỌC HỮU CƠ</w:t>
      </w:r>
    </w:p>
    <w:p w14:paraId="04065EB0" w14:textId="77777777" w:rsidR="00760432" w:rsidRPr="003B278F" w:rsidRDefault="009A63F9" w:rsidP="009A63F9">
      <w:pPr>
        <w:jc w:val="center"/>
        <w:rPr>
          <w:b/>
          <w:lang w:val="pt-BR"/>
        </w:rPr>
      </w:pPr>
      <w:r w:rsidRPr="003B278F">
        <w:t xml:space="preserve">Tiết thứ </w:t>
      </w:r>
      <w:r w:rsidR="002830CA" w:rsidRPr="003B278F">
        <w:t>5</w:t>
      </w:r>
      <w:r w:rsidRPr="003B278F">
        <w:t xml:space="preserve">: </w:t>
      </w:r>
      <w:r w:rsidR="00A77172" w:rsidRPr="003B278F">
        <w:rPr>
          <w:b/>
          <w:lang w:val="pt-BR"/>
        </w:rPr>
        <w:t>LUYỆN TẬP: LẬP CÔNG THỨC PHÂN TỬ HỢP CHẤT HỮU CƠ</w:t>
      </w:r>
    </w:p>
    <w:p w14:paraId="036B2E7A" w14:textId="77777777" w:rsidR="00760432" w:rsidRPr="003B278F" w:rsidRDefault="00760432" w:rsidP="00760432">
      <w:pPr>
        <w:jc w:val="center"/>
        <w:rPr>
          <w:b/>
          <w:lang w:val="pt-BR"/>
        </w:rPr>
      </w:pPr>
    </w:p>
    <w:p w14:paraId="41E2BC10" w14:textId="77777777" w:rsidR="00760432" w:rsidRPr="003B278F" w:rsidRDefault="00760432" w:rsidP="00760432">
      <w:pPr>
        <w:rPr>
          <w:b/>
          <w:lang w:val="pt-BR"/>
        </w:rPr>
      </w:pPr>
      <w:r w:rsidRPr="003B278F">
        <w:rPr>
          <w:b/>
          <w:u w:val="single"/>
          <w:lang w:val="pt-BR"/>
        </w:rPr>
        <w:t>I. MỤC TIÊU</w:t>
      </w:r>
      <w:r w:rsidRPr="003B278F">
        <w:rPr>
          <w:b/>
          <w:lang w:val="pt-BR"/>
        </w:rPr>
        <w:t>:</w:t>
      </w:r>
    </w:p>
    <w:p w14:paraId="32557F11" w14:textId="77777777" w:rsidR="00760432" w:rsidRPr="003B278F" w:rsidRDefault="00760432" w:rsidP="00B366A4">
      <w:pPr>
        <w:spacing w:before="20" w:after="20" w:line="223" w:lineRule="auto"/>
        <w:ind w:firstLine="420"/>
        <w:jc w:val="both"/>
        <w:rPr>
          <w:b/>
          <w:lang w:val="pt-BR"/>
        </w:rPr>
      </w:pPr>
      <w:r w:rsidRPr="003B278F">
        <w:rPr>
          <w:b/>
          <w:lang w:val="pt-BR"/>
        </w:rPr>
        <w:t>1.</w:t>
      </w:r>
      <w:r w:rsidRPr="003B278F">
        <w:rPr>
          <w:b/>
          <w:u w:val="single"/>
          <w:lang w:val="pt-BR"/>
        </w:rPr>
        <w:t>Kiến thức</w:t>
      </w:r>
      <w:r w:rsidRPr="003B278F">
        <w:rPr>
          <w:b/>
          <w:lang w:val="pt-BR"/>
        </w:rPr>
        <w:t>:</w:t>
      </w:r>
      <w:r w:rsidR="00B366A4" w:rsidRPr="003B278F">
        <w:rPr>
          <w:b/>
          <w:lang w:val="pt-BR"/>
        </w:rPr>
        <w:t xml:space="preserve"> </w:t>
      </w:r>
      <w:r w:rsidR="00B366A4" w:rsidRPr="003B278F">
        <w:rPr>
          <w:lang w:val="pt-BR"/>
        </w:rPr>
        <w:t>Củng cố phương pháp thiết lập công thức phân tử hợp chất hữu cơ</w:t>
      </w:r>
    </w:p>
    <w:p w14:paraId="14F86D12" w14:textId="77777777" w:rsidR="00760432" w:rsidRPr="003B278F" w:rsidRDefault="00760432" w:rsidP="00B366A4">
      <w:pPr>
        <w:ind w:firstLine="480"/>
        <w:jc w:val="both"/>
        <w:rPr>
          <w:lang w:val="pt-BR"/>
        </w:rPr>
      </w:pPr>
      <w:r w:rsidRPr="003B278F">
        <w:rPr>
          <w:b/>
          <w:lang w:val="pt-BR"/>
        </w:rPr>
        <w:t>2.</w:t>
      </w:r>
      <w:r w:rsidRPr="003B278F">
        <w:rPr>
          <w:b/>
          <w:u w:val="single"/>
          <w:lang w:val="pt-BR"/>
        </w:rPr>
        <w:t>Kĩ năng</w:t>
      </w:r>
      <w:r w:rsidRPr="003B278F">
        <w:rPr>
          <w:b/>
          <w:lang w:val="pt-BR"/>
        </w:rPr>
        <w:t xml:space="preserve">: </w:t>
      </w:r>
      <w:r w:rsidR="00B366A4" w:rsidRPr="003B278F">
        <w:rPr>
          <w:lang w:val="pt-BR"/>
        </w:rPr>
        <w:t>Rèn luyện kĩ năng lập CTPT theo 3 cách:</w:t>
      </w:r>
    </w:p>
    <w:p w14:paraId="197D005E" w14:textId="77777777" w:rsidR="00B366A4" w:rsidRPr="003B278F" w:rsidRDefault="00B366A4" w:rsidP="00B366A4">
      <w:pPr>
        <w:ind w:firstLine="720"/>
        <w:jc w:val="both"/>
        <w:rPr>
          <w:lang w:val="pt-BR"/>
        </w:rPr>
      </w:pPr>
      <w:r w:rsidRPr="003B278F">
        <w:rPr>
          <w:lang w:val="pt-BR"/>
        </w:rPr>
        <w:t>- Từ CTĐGN</w:t>
      </w:r>
    </w:p>
    <w:p w14:paraId="6B83CBCB" w14:textId="77777777" w:rsidR="00B366A4" w:rsidRPr="003B278F" w:rsidRDefault="00B366A4" w:rsidP="00B366A4">
      <w:pPr>
        <w:ind w:firstLine="720"/>
        <w:jc w:val="both"/>
        <w:rPr>
          <w:lang w:val="pt-BR"/>
        </w:rPr>
      </w:pPr>
      <w:r w:rsidRPr="003B278F">
        <w:rPr>
          <w:lang w:val="pt-BR"/>
        </w:rPr>
        <w:t>- Từ thành phần phần trăm các nguyên tố</w:t>
      </w:r>
    </w:p>
    <w:p w14:paraId="3A2E2D0C" w14:textId="77777777" w:rsidR="00B366A4" w:rsidRPr="003B278F" w:rsidRDefault="00B366A4" w:rsidP="00B366A4">
      <w:pPr>
        <w:ind w:firstLine="720"/>
        <w:jc w:val="both"/>
        <w:rPr>
          <w:lang w:val="pt-BR"/>
        </w:rPr>
      </w:pPr>
      <w:r w:rsidRPr="003B278F">
        <w:rPr>
          <w:lang w:val="pt-BR"/>
        </w:rPr>
        <w:t>- Tính từ lượng sản phẩm thu được</w:t>
      </w:r>
    </w:p>
    <w:p w14:paraId="1882FA68" w14:textId="77777777" w:rsidR="00760432" w:rsidRPr="003B278F" w:rsidRDefault="00760432" w:rsidP="00760432">
      <w:pPr>
        <w:ind w:firstLine="480"/>
        <w:rPr>
          <w:lang w:val="pt-BR"/>
        </w:rPr>
      </w:pPr>
      <w:r w:rsidRPr="003B278F">
        <w:rPr>
          <w:b/>
          <w:lang w:val="pt-BR"/>
        </w:rPr>
        <w:t>3.</w:t>
      </w:r>
      <w:r w:rsidRPr="003B278F">
        <w:rPr>
          <w:b/>
          <w:u w:val="single"/>
          <w:lang w:val="pt-BR"/>
        </w:rPr>
        <w:t>Thái độ</w:t>
      </w:r>
      <w:r w:rsidRPr="003B278F">
        <w:rPr>
          <w:b/>
          <w:lang w:val="pt-BR"/>
        </w:rPr>
        <w:t xml:space="preserve">: </w:t>
      </w:r>
      <w:r w:rsidR="00FA259D" w:rsidRPr="003B278F">
        <w:rPr>
          <w:lang w:val="pt-BR"/>
        </w:rPr>
        <w:t>Tích cực hoạt động nhóm</w:t>
      </w:r>
    </w:p>
    <w:p w14:paraId="73CD2179" w14:textId="77777777" w:rsidR="00BB474C" w:rsidRPr="003B278F" w:rsidRDefault="00760432" w:rsidP="00BB474C">
      <w:pPr>
        <w:jc w:val="both"/>
        <w:rPr>
          <w:lang w:val="pt-BR"/>
        </w:rPr>
      </w:pPr>
      <w:r w:rsidRPr="003B278F">
        <w:rPr>
          <w:b/>
          <w:u w:val="single"/>
          <w:lang w:val="pt-BR"/>
        </w:rPr>
        <w:t>II TRỌNG TÂM:</w:t>
      </w:r>
      <w:r w:rsidRPr="003B278F">
        <w:rPr>
          <w:lang w:val="pt-BR"/>
        </w:rPr>
        <w:t xml:space="preserve"> </w:t>
      </w:r>
      <w:r w:rsidR="00BB474C" w:rsidRPr="003B278F">
        <w:rPr>
          <w:lang w:val="pt-BR"/>
        </w:rPr>
        <w:t>Rèn luyện kĩ năng lập CTPT theo 3 cách:</w:t>
      </w:r>
    </w:p>
    <w:p w14:paraId="1F8A19EB" w14:textId="77777777" w:rsidR="00BB474C" w:rsidRPr="003B278F" w:rsidRDefault="00BB474C" w:rsidP="00BB474C">
      <w:pPr>
        <w:ind w:firstLine="720"/>
        <w:jc w:val="both"/>
        <w:rPr>
          <w:lang w:val="pt-BR"/>
        </w:rPr>
      </w:pPr>
      <w:r w:rsidRPr="003B278F">
        <w:rPr>
          <w:lang w:val="pt-BR"/>
        </w:rPr>
        <w:t>- Từ CTĐGN</w:t>
      </w:r>
    </w:p>
    <w:p w14:paraId="101102B3" w14:textId="77777777" w:rsidR="00BB474C" w:rsidRPr="003B278F" w:rsidRDefault="00BB474C" w:rsidP="00BB474C">
      <w:pPr>
        <w:ind w:firstLine="720"/>
        <w:jc w:val="both"/>
        <w:rPr>
          <w:lang w:val="pt-BR"/>
        </w:rPr>
      </w:pPr>
      <w:r w:rsidRPr="003B278F">
        <w:rPr>
          <w:lang w:val="pt-BR"/>
        </w:rPr>
        <w:t>- Từ thành phần phần trăm các nguyên tố</w:t>
      </w:r>
    </w:p>
    <w:p w14:paraId="77A13496" w14:textId="77777777" w:rsidR="00760432" w:rsidRPr="003B278F" w:rsidRDefault="00BB474C" w:rsidP="00BB474C">
      <w:pPr>
        <w:ind w:firstLine="720"/>
        <w:rPr>
          <w:lang w:val="pt-BR"/>
        </w:rPr>
      </w:pPr>
      <w:r w:rsidRPr="003B278F">
        <w:rPr>
          <w:lang w:val="pt-BR"/>
        </w:rPr>
        <w:t>- Tính từ lượng sản phẩm thu được</w:t>
      </w:r>
    </w:p>
    <w:p w14:paraId="7E6B5B18" w14:textId="77777777" w:rsidR="00760432" w:rsidRPr="003B278F" w:rsidRDefault="00760432" w:rsidP="00760432">
      <w:pPr>
        <w:rPr>
          <w:lang w:val="pt-BR"/>
        </w:rPr>
      </w:pPr>
      <w:r w:rsidRPr="003B278F">
        <w:rPr>
          <w:b/>
          <w:u w:val="single"/>
          <w:lang w:val="pt-BR"/>
        </w:rPr>
        <w:t>III.PHƯƠNG PHÁP GIẢNG DẠY</w:t>
      </w:r>
      <w:r w:rsidRPr="003B278F">
        <w:rPr>
          <w:lang w:val="pt-BR"/>
        </w:rPr>
        <w:t xml:space="preserve">:  </w:t>
      </w:r>
      <w:r w:rsidR="00FC4058" w:rsidRPr="003B278F">
        <w:rPr>
          <w:lang w:val="pt-BR"/>
        </w:rPr>
        <w:t>P</w:t>
      </w:r>
      <w:r w:rsidRPr="003B278F">
        <w:rPr>
          <w:lang w:val="pt-BR"/>
        </w:rPr>
        <w:t>hát vấn</w:t>
      </w:r>
      <w:r w:rsidR="00FC4058" w:rsidRPr="003B278F">
        <w:rPr>
          <w:lang w:val="pt-BR"/>
        </w:rPr>
        <w:t xml:space="preserve"> - kết nhóm</w:t>
      </w:r>
    </w:p>
    <w:p w14:paraId="7792AA9E" w14:textId="77777777" w:rsidR="00760432" w:rsidRPr="003B278F" w:rsidRDefault="00760432" w:rsidP="00760432">
      <w:pPr>
        <w:rPr>
          <w:b/>
          <w:u w:val="single"/>
          <w:lang w:val="pt-BR"/>
        </w:rPr>
      </w:pPr>
      <w:r w:rsidRPr="003B278F">
        <w:rPr>
          <w:b/>
          <w:u w:val="single"/>
          <w:lang w:val="pt-BR"/>
        </w:rPr>
        <w:t>IV. CHUẨN BỊ GIÁO CỤ:</w:t>
      </w:r>
    </w:p>
    <w:p w14:paraId="50A855D3" w14:textId="77777777" w:rsidR="00760432" w:rsidRPr="003B278F" w:rsidRDefault="00760432" w:rsidP="00760432">
      <w:pPr>
        <w:ind w:firstLine="360"/>
        <w:jc w:val="both"/>
        <w:rPr>
          <w:b/>
          <w:lang w:val="pt-BR"/>
        </w:rPr>
      </w:pPr>
      <w:r w:rsidRPr="003B278F">
        <w:rPr>
          <w:u w:val="single"/>
          <w:lang w:val="pt-BR"/>
        </w:rPr>
        <w:t>*Giáo viên</w:t>
      </w:r>
      <w:r w:rsidRPr="003B278F">
        <w:rPr>
          <w:b/>
          <w:lang w:val="pt-BR"/>
        </w:rPr>
        <w:t xml:space="preserve">: </w:t>
      </w:r>
      <w:r w:rsidR="00FC4058" w:rsidRPr="003B278F">
        <w:rPr>
          <w:lang w:val="pt-BR"/>
        </w:rPr>
        <w:t>Lựa chọn bài tập</w:t>
      </w:r>
    </w:p>
    <w:p w14:paraId="64F1652E" w14:textId="77777777" w:rsidR="00760432" w:rsidRPr="003B278F" w:rsidRDefault="00760432" w:rsidP="00FC4058">
      <w:pPr>
        <w:ind w:firstLine="360"/>
        <w:jc w:val="both"/>
        <w:rPr>
          <w:lang w:val="pt-BR"/>
        </w:rPr>
      </w:pPr>
      <w:r w:rsidRPr="003B278F">
        <w:rPr>
          <w:u w:val="single"/>
          <w:lang w:val="pt-BR"/>
        </w:rPr>
        <w:t>*Học sinh</w:t>
      </w:r>
      <w:r w:rsidRPr="003B278F">
        <w:rPr>
          <w:lang w:val="pt-BR"/>
        </w:rPr>
        <w:t xml:space="preserve">: </w:t>
      </w:r>
      <w:r w:rsidR="00FC4058" w:rsidRPr="003B278F">
        <w:rPr>
          <w:lang w:val="pt-BR"/>
        </w:rPr>
        <w:t>Học bài cũ, làm bài tập</w:t>
      </w:r>
    </w:p>
    <w:p w14:paraId="1BC37446" w14:textId="77777777" w:rsidR="00760432" w:rsidRPr="003B278F" w:rsidRDefault="00760432" w:rsidP="00760432">
      <w:pPr>
        <w:rPr>
          <w:b/>
          <w:lang w:val="pt-BR"/>
        </w:rPr>
      </w:pPr>
      <w:r w:rsidRPr="003B278F">
        <w:rPr>
          <w:b/>
          <w:u w:val="single"/>
          <w:lang w:val="pt-BR"/>
        </w:rPr>
        <w:t>V. TIẾN TRÌNH BÀI DẠY</w:t>
      </w:r>
      <w:r w:rsidRPr="003B278F">
        <w:rPr>
          <w:b/>
          <w:lang w:val="pt-BR"/>
        </w:rPr>
        <w:t>:</w:t>
      </w:r>
    </w:p>
    <w:p w14:paraId="34505DBF" w14:textId="77777777" w:rsidR="00760432" w:rsidRPr="003B278F" w:rsidRDefault="00760432" w:rsidP="00760432">
      <w:pPr>
        <w:ind w:firstLine="360"/>
        <w:rPr>
          <w:lang w:val="pt-BR"/>
        </w:rPr>
      </w:pPr>
      <w:r w:rsidRPr="003B278F">
        <w:rPr>
          <w:b/>
          <w:u w:val="single"/>
          <w:lang w:val="pt-BR"/>
        </w:rPr>
        <w:t>1.Ổn định lớp</w:t>
      </w:r>
      <w:r w:rsidRPr="003B278F">
        <w:rPr>
          <w:b/>
          <w:lang w:val="pt-BR"/>
        </w:rPr>
        <w:t xml:space="preserve">: </w:t>
      </w:r>
      <w:r w:rsidRPr="003B278F">
        <w:rPr>
          <w:lang w:val="pt-BR"/>
        </w:rPr>
        <w:t>Kiểm tra sĩ số, đồng phục...</w:t>
      </w:r>
    </w:p>
    <w:p w14:paraId="0A294AB2" w14:textId="77777777" w:rsidR="001D7E30" w:rsidRPr="003B278F" w:rsidRDefault="00760432" w:rsidP="001D7E30">
      <w:pPr>
        <w:ind w:firstLine="360"/>
        <w:jc w:val="both"/>
        <w:rPr>
          <w:b/>
          <w:lang w:val="pt-BR"/>
        </w:rPr>
      </w:pPr>
      <w:r w:rsidRPr="003B278F">
        <w:rPr>
          <w:b/>
          <w:u w:val="single"/>
          <w:lang w:val="pt-BR"/>
        </w:rPr>
        <w:t>2.Kiểm tra bài cũ: (</w:t>
      </w:r>
      <w:r w:rsidR="001D7E30" w:rsidRPr="003B278F">
        <w:rPr>
          <w:b/>
          <w:u w:val="single"/>
          <w:lang w:val="pt-BR"/>
        </w:rPr>
        <w:t>7</w:t>
      </w:r>
      <w:r w:rsidRPr="003B278F">
        <w:rPr>
          <w:b/>
          <w:u w:val="single"/>
          <w:lang w:val="pt-BR"/>
        </w:rPr>
        <w:t xml:space="preserve"> phút</w:t>
      </w:r>
      <w:r w:rsidRPr="003B278F">
        <w:rPr>
          <w:b/>
          <w:lang w:val="pt-BR"/>
        </w:rPr>
        <w:t xml:space="preserve">)    </w:t>
      </w:r>
    </w:p>
    <w:p w14:paraId="6D234E20" w14:textId="77777777" w:rsidR="00760432" w:rsidRPr="003B278F" w:rsidRDefault="001D7E30" w:rsidP="001D7E30">
      <w:pPr>
        <w:ind w:firstLine="360"/>
        <w:jc w:val="both"/>
        <w:rPr>
          <w:lang w:val="pt-BR"/>
        </w:rPr>
      </w:pPr>
      <w:r w:rsidRPr="003B278F">
        <w:rPr>
          <w:lang w:val="pt-BR"/>
        </w:rPr>
        <w:t>Viết các đồng phân cấu tạo của hợp chất có CTPT: C</w:t>
      </w:r>
      <w:r w:rsidRPr="003B278F">
        <w:rPr>
          <w:vertAlign w:val="subscript"/>
          <w:lang w:val="pt-BR"/>
        </w:rPr>
        <w:t>3</w:t>
      </w:r>
      <w:r w:rsidRPr="003B278F">
        <w:rPr>
          <w:lang w:val="pt-BR"/>
        </w:rPr>
        <w:t>H</w:t>
      </w:r>
      <w:r w:rsidRPr="003B278F">
        <w:rPr>
          <w:vertAlign w:val="subscript"/>
          <w:lang w:val="pt-BR"/>
        </w:rPr>
        <w:t>8</w:t>
      </w:r>
      <w:r w:rsidRPr="003B278F">
        <w:rPr>
          <w:lang w:val="pt-BR"/>
        </w:rPr>
        <w:t>O; C</w:t>
      </w:r>
      <w:r w:rsidRPr="003B278F">
        <w:rPr>
          <w:vertAlign w:val="subscript"/>
          <w:lang w:val="pt-BR"/>
        </w:rPr>
        <w:t>3</w:t>
      </w:r>
      <w:r w:rsidRPr="003B278F">
        <w:rPr>
          <w:lang w:val="pt-BR"/>
        </w:rPr>
        <w:t>H</w:t>
      </w:r>
      <w:r w:rsidRPr="003B278F">
        <w:rPr>
          <w:vertAlign w:val="subscript"/>
          <w:lang w:val="pt-BR"/>
        </w:rPr>
        <w:t>6</w:t>
      </w:r>
      <w:r w:rsidRPr="003B278F">
        <w:rPr>
          <w:lang w:val="pt-BR"/>
        </w:rPr>
        <w:t>O</w:t>
      </w:r>
      <w:r w:rsidRPr="003B278F">
        <w:rPr>
          <w:vertAlign w:val="subscript"/>
          <w:lang w:val="pt-BR"/>
        </w:rPr>
        <w:t>2</w:t>
      </w:r>
    </w:p>
    <w:p w14:paraId="7E791C0E" w14:textId="77777777" w:rsidR="00760432" w:rsidRPr="003B278F" w:rsidRDefault="00760432" w:rsidP="00760432">
      <w:pPr>
        <w:ind w:firstLine="360"/>
      </w:pPr>
      <w:r w:rsidRPr="003B278F">
        <w:rPr>
          <w:b/>
          <w:u w:val="single"/>
        </w:rPr>
        <w:t>3.Bài mới</w:t>
      </w:r>
      <w:r w:rsidRPr="003B278F">
        <w:rPr>
          <w:b/>
        </w:rPr>
        <w:t xml:space="preserve">:                                  </w:t>
      </w:r>
      <w:r w:rsidRPr="003B278F">
        <w:t xml:space="preserve"> </w:t>
      </w:r>
    </w:p>
    <w:p w14:paraId="07363DCD" w14:textId="77777777" w:rsidR="00760432" w:rsidRPr="003B278F" w:rsidRDefault="00760432" w:rsidP="001D7E30">
      <w:pPr>
        <w:numPr>
          <w:ilvl w:val="0"/>
          <w:numId w:val="41"/>
        </w:numPr>
        <w:jc w:val="both"/>
        <w:rPr>
          <w:u w:val="single"/>
        </w:rPr>
      </w:pPr>
      <w:r w:rsidRPr="003B278F">
        <w:rPr>
          <w:u w:val="single"/>
        </w:rPr>
        <w:t>Đặt vấn đề:</w:t>
      </w:r>
      <w:r w:rsidRPr="003B278F">
        <w:t xml:space="preserve"> </w:t>
      </w:r>
      <w:r w:rsidR="001D7E30" w:rsidRPr="003B278F">
        <w:t xml:space="preserve">Nêu các cách lập CTPT? </w:t>
      </w:r>
      <w:r w:rsidR="001D7E30" w:rsidRPr="003B278F">
        <w:sym w:font="Wingdings" w:char="F0E0"/>
      </w:r>
      <w:r w:rsidR="001D7E30" w:rsidRPr="003B278F">
        <w:t xml:space="preserve"> Vào bài</w:t>
      </w:r>
    </w:p>
    <w:p w14:paraId="46ED8690" w14:textId="77777777" w:rsidR="00760432" w:rsidRPr="003B278F" w:rsidRDefault="00760432" w:rsidP="001D7E30">
      <w:pPr>
        <w:numPr>
          <w:ilvl w:val="0"/>
          <w:numId w:val="41"/>
        </w:numPr>
        <w:jc w:val="both"/>
        <w:rPr>
          <w:u w:val="single"/>
        </w:rPr>
      </w:pPr>
      <w:r w:rsidRPr="003B278F">
        <w:rPr>
          <w:u w:val="single"/>
        </w:rPr>
        <w:t>Triển khai bà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4"/>
        <w:gridCol w:w="895"/>
        <w:gridCol w:w="4149"/>
      </w:tblGrid>
      <w:tr w:rsidR="00760432" w:rsidRPr="003B278F" w14:paraId="043BD56B" w14:textId="77777777">
        <w:tc>
          <w:tcPr>
            <w:tcW w:w="5094" w:type="dxa"/>
          </w:tcPr>
          <w:p w14:paraId="215018C8" w14:textId="77777777" w:rsidR="00760432" w:rsidRPr="003B278F" w:rsidRDefault="00760432" w:rsidP="00366C97">
            <w:pPr>
              <w:jc w:val="center"/>
              <w:rPr>
                <w:b/>
              </w:rPr>
            </w:pPr>
            <w:r w:rsidRPr="003B278F">
              <w:rPr>
                <w:b/>
              </w:rPr>
              <w:t>HOẠT ĐỘNG THẦY VÀ TRÒ</w:t>
            </w:r>
          </w:p>
        </w:tc>
        <w:tc>
          <w:tcPr>
            <w:tcW w:w="5094" w:type="dxa"/>
            <w:gridSpan w:val="2"/>
          </w:tcPr>
          <w:p w14:paraId="18D37BAA" w14:textId="77777777" w:rsidR="00760432" w:rsidRPr="003B278F" w:rsidRDefault="00760432" w:rsidP="00366C97">
            <w:pPr>
              <w:jc w:val="center"/>
              <w:rPr>
                <w:b/>
              </w:rPr>
            </w:pPr>
            <w:r w:rsidRPr="003B278F">
              <w:rPr>
                <w:b/>
              </w:rPr>
              <w:t>NỘI DUNG KIẾN THỨC</w:t>
            </w:r>
          </w:p>
        </w:tc>
      </w:tr>
      <w:tr w:rsidR="00760432" w:rsidRPr="003B278F" w14:paraId="58BAE652" w14:textId="77777777">
        <w:tc>
          <w:tcPr>
            <w:tcW w:w="10188" w:type="dxa"/>
            <w:gridSpan w:val="3"/>
          </w:tcPr>
          <w:p w14:paraId="0677273E" w14:textId="77777777" w:rsidR="00760432" w:rsidRPr="003B278F" w:rsidRDefault="00760432" w:rsidP="00366C97">
            <w:pPr>
              <w:jc w:val="center"/>
              <w:rPr>
                <w:b/>
                <w:u w:val="single"/>
              </w:rPr>
            </w:pPr>
            <w:r w:rsidRPr="003B278F">
              <w:rPr>
                <w:b/>
                <w:u w:val="single"/>
              </w:rPr>
              <w:t>Hoạt động 1:</w:t>
            </w:r>
            <w:r w:rsidR="001D7E30" w:rsidRPr="003B278F">
              <w:rPr>
                <w:b/>
                <w:u w:val="single"/>
              </w:rPr>
              <w:t>Kiến thức cần nắm vững</w:t>
            </w:r>
          </w:p>
          <w:p w14:paraId="24291FEF" w14:textId="77777777" w:rsidR="00760432" w:rsidRPr="003B278F" w:rsidRDefault="00760432" w:rsidP="00366C97">
            <w:pPr>
              <w:jc w:val="center"/>
            </w:pPr>
            <w:r w:rsidRPr="003B278F">
              <w:rPr>
                <w:b/>
                <w:u w:val="single"/>
              </w:rPr>
              <w:t>Mục tiêu:</w:t>
            </w:r>
            <w:r w:rsidRPr="003B278F">
              <w:t xml:space="preserve"> </w:t>
            </w:r>
            <w:r w:rsidR="001D7E30" w:rsidRPr="003B278F">
              <w:t>Củng cố cách lập CTPT hợp chất hữu cơ</w:t>
            </w:r>
          </w:p>
        </w:tc>
      </w:tr>
      <w:tr w:rsidR="00760432" w:rsidRPr="003B278F" w14:paraId="3367FC0D" w14:textId="77777777">
        <w:tc>
          <w:tcPr>
            <w:tcW w:w="5094" w:type="dxa"/>
          </w:tcPr>
          <w:p w14:paraId="1522B11B" w14:textId="77777777" w:rsidR="00760432" w:rsidRPr="003B278F" w:rsidRDefault="001D7E30" w:rsidP="00366C97">
            <w:pPr>
              <w:jc w:val="both"/>
            </w:pPr>
            <w:r w:rsidRPr="003B278F">
              <w:t>Gv phát vấn hs về từng cách thiết lập CTPT</w:t>
            </w:r>
          </w:p>
        </w:tc>
        <w:tc>
          <w:tcPr>
            <w:tcW w:w="5094" w:type="dxa"/>
            <w:gridSpan w:val="2"/>
          </w:tcPr>
          <w:p w14:paraId="6EF12010" w14:textId="77777777" w:rsidR="00760432" w:rsidRPr="003B278F" w:rsidRDefault="001D7E30" w:rsidP="00366C97">
            <w:pPr>
              <w:tabs>
                <w:tab w:val="left" w:pos="1980"/>
                <w:tab w:val="left" w:pos="2880"/>
              </w:tabs>
              <w:jc w:val="both"/>
              <w:rPr>
                <w:b/>
                <w:u w:val="single"/>
              </w:rPr>
            </w:pPr>
            <w:r w:rsidRPr="003B278F">
              <w:rPr>
                <w:b/>
                <w:u w:val="single"/>
              </w:rPr>
              <w:t>I. Kiến thức cần nắm vững</w:t>
            </w:r>
          </w:p>
        </w:tc>
      </w:tr>
      <w:tr w:rsidR="00760432" w:rsidRPr="003B278F" w14:paraId="671BA27D" w14:textId="77777777">
        <w:tc>
          <w:tcPr>
            <w:tcW w:w="10188" w:type="dxa"/>
            <w:gridSpan w:val="3"/>
          </w:tcPr>
          <w:p w14:paraId="373D4A7A" w14:textId="77777777" w:rsidR="00760432" w:rsidRPr="003B278F" w:rsidRDefault="00760432" w:rsidP="00366C97">
            <w:pPr>
              <w:jc w:val="center"/>
              <w:rPr>
                <w:b/>
                <w:u w:val="single"/>
              </w:rPr>
            </w:pPr>
            <w:r w:rsidRPr="003B278F">
              <w:rPr>
                <w:b/>
                <w:u w:val="single"/>
              </w:rPr>
              <w:t xml:space="preserve">Hoạt động 2: </w:t>
            </w:r>
            <w:r w:rsidR="001D7E30" w:rsidRPr="003B278F">
              <w:rPr>
                <w:b/>
                <w:u w:val="single"/>
              </w:rPr>
              <w:t>Vận dụng</w:t>
            </w:r>
          </w:p>
          <w:p w14:paraId="455EF64C" w14:textId="77777777" w:rsidR="00760432" w:rsidRPr="003B278F" w:rsidRDefault="00760432" w:rsidP="00366C97">
            <w:pPr>
              <w:jc w:val="center"/>
            </w:pPr>
            <w:r w:rsidRPr="003B278F">
              <w:rPr>
                <w:b/>
                <w:u w:val="single"/>
              </w:rPr>
              <w:t>Mục tiêu:</w:t>
            </w:r>
            <w:r w:rsidRPr="003B278F">
              <w:t xml:space="preserve"> </w:t>
            </w:r>
            <w:r w:rsidR="001D7E30" w:rsidRPr="003B278F">
              <w:t>Rèn luyện kĩ năng lập CTPT</w:t>
            </w:r>
          </w:p>
        </w:tc>
      </w:tr>
      <w:tr w:rsidR="00760432" w:rsidRPr="003B278F" w14:paraId="0E4CA3E4" w14:textId="77777777">
        <w:tc>
          <w:tcPr>
            <w:tcW w:w="6000" w:type="dxa"/>
            <w:gridSpan w:val="2"/>
          </w:tcPr>
          <w:p w14:paraId="2A35904B" w14:textId="77777777" w:rsidR="008D54B3" w:rsidRPr="003B278F" w:rsidRDefault="008D54B3" w:rsidP="00366C97">
            <w:pPr>
              <w:jc w:val="both"/>
            </w:pPr>
            <w:r w:rsidRPr="003B278F">
              <w:t>GV chia lớp thành 6 nhóm:</w:t>
            </w:r>
          </w:p>
          <w:p w14:paraId="63ED62E3" w14:textId="77777777" w:rsidR="008D54B3" w:rsidRPr="003B278F" w:rsidRDefault="008D54B3" w:rsidP="00366C97">
            <w:pPr>
              <w:jc w:val="both"/>
            </w:pPr>
            <w:r w:rsidRPr="003B278F">
              <w:t>- Nhóm 1,2,3: Làm BT1 theo 3 cách (Mỗi nhóm 1 cách)</w:t>
            </w:r>
          </w:p>
          <w:p w14:paraId="24F78FE9" w14:textId="77777777" w:rsidR="008D54B3" w:rsidRPr="003B278F" w:rsidRDefault="008D54B3" w:rsidP="00366C97">
            <w:pPr>
              <w:jc w:val="both"/>
            </w:pPr>
            <w:r w:rsidRPr="003B278F">
              <w:t>- Nhóm 4,5,6: Làm BT2 theo 3 cách</w:t>
            </w:r>
          </w:p>
          <w:p w14:paraId="48589145" w14:textId="77777777" w:rsidR="008D54B3" w:rsidRPr="003B278F" w:rsidRDefault="008D54B3" w:rsidP="00366C97">
            <w:pPr>
              <w:jc w:val="both"/>
            </w:pPr>
            <w:r w:rsidRPr="003B278F">
              <w:t xml:space="preserve">Hs: Thảo luận trong 5 phút, </w:t>
            </w:r>
          </w:p>
          <w:p w14:paraId="08C9E3AE" w14:textId="77777777" w:rsidR="008D54B3" w:rsidRPr="003B278F" w:rsidRDefault="008D54B3" w:rsidP="00366C97">
            <w:pPr>
              <w:jc w:val="both"/>
            </w:pPr>
            <w:r w:rsidRPr="003B278F">
              <w:t>- Đại diện 3 nhóm đầu lên bảng trình bày, hs khác bổ sung</w:t>
            </w:r>
          </w:p>
          <w:p w14:paraId="443034FF" w14:textId="77777777" w:rsidR="008D54B3" w:rsidRPr="003B278F" w:rsidRDefault="008D54B3" w:rsidP="00366C97">
            <w:pPr>
              <w:jc w:val="both"/>
            </w:pPr>
            <w:r w:rsidRPr="003B278F">
              <w:t>- Gv nhận xét, đánh giá</w:t>
            </w:r>
          </w:p>
          <w:p w14:paraId="086DE99D" w14:textId="77777777" w:rsidR="008D54B3" w:rsidRPr="003B278F" w:rsidRDefault="008D54B3" w:rsidP="00366C97">
            <w:pPr>
              <w:jc w:val="both"/>
            </w:pPr>
            <w:r w:rsidRPr="003B278F">
              <w:t>Thực hiện tương tự với bài tập 2</w:t>
            </w:r>
          </w:p>
          <w:p w14:paraId="7BA7F0BE" w14:textId="77777777" w:rsidR="00760432" w:rsidRPr="003B278F" w:rsidRDefault="00C00D35" w:rsidP="00366C97">
            <w:pPr>
              <w:jc w:val="both"/>
            </w:pPr>
            <w:r w:rsidRPr="003B278F">
              <w:rPr>
                <w:b/>
                <w:u w:val="single"/>
              </w:rPr>
              <w:t>BT1</w:t>
            </w:r>
            <w:r w:rsidR="001D7E30" w:rsidRPr="003B278F">
              <w:t xml:space="preserve">: </w:t>
            </w:r>
            <w:r w:rsidRPr="003B278F">
              <w:t>Đốt cháy hoàn toàn 3,7 gam một hợp chất hữu cơ A thu 6,6 gam CO</w:t>
            </w:r>
            <w:r w:rsidRPr="003B278F">
              <w:rPr>
                <w:vertAlign w:val="subscript"/>
              </w:rPr>
              <w:t>2</w:t>
            </w:r>
            <w:r w:rsidRPr="003B278F">
              <w:t xml:space="preserve"> và 2,7 gam nước; Tỉ khối hơi của A đối với không khí là 2,552. Lập CTPT của A?</w:t>
            </w:r>
          </w:p>
          <w:p w14:paraId="74CB9884" w14:textId="77777777" w:rsidR="00C00D35" w:rsidRPr="003B278F" w:rsidRDefault="00C00D35" w:rsidP="00366C97">
            <w:pPr>
              <w:jc w:val="both"/>
            </w:pPr>
            <w:r w:rsidRPr="003B278F">
              <w:rPr>
                <w:b/>
                <w:u w:val="single"/>
              </w:rPr>
              <w:t>BT2</w:t>
            </w:r>
            <w:r w:rsidRPr="003B278F">
              <w:t>: Đốt cháy hoàn toàn 3,6 gam một hợp chất hữu cơ A thu 2,688 lit CO</w:t>
            </w:r>
            <w:r w:rsidRPr="003B278F">
              <w:rPr>
                <w:vertAlign w:val="subscript"/>
              </w:rPr>
              <w:t>2</w:t>
            </w:r>
            <w:r w:rsidRPr="003B278F">
              <w:t xml:space="preserve"> (đkc) và 2,16 gam nước; Tỉ khối hơi của A đối với hiđro là 30. Lập CTPT của A?</w:t>
            </w:r>
          </w:p>
          <w:p w14:paraId="41A6E495" w14:textId="77777777" w:rsidR="00C00D35" w:rsidRPr="003B278F" w:rsidRDefault="00C00D35" w:rsidP="00366C97">
            <w:pPr>
              <w:jc w:val="both"/>
            </w:pPr>
          </w:p>
        </w:tc>
        <w:tc>
          <w:tcPr>
            <w:tcW w:w="4188" w:type="dxa"/>
          </w:tcPr>
          <w:p w14:paraId="3A9BFFDF" w14:textId="77777777" w:rsidR="000436CC" w:rsidRPr="003B278F" w:rsidRDefault="000436CC" w:rsidP="00366C97">
            <w:pPr>
              <w:jc w:val="both"/>
              <w:rPr>
                <w:u w:val="single"/>
                <w:lang w:val="pt-BR"/>
              </w:rPr>
            </w:pPr>
          </w:p>
          <w:p w14:paraId="0DB3DC64" w14:textId="77777777" w:rsidR="000436CC" w:rsidRPr="003B278F" w:rsidRDefault="000436CC" w:rsidP="00366C97">
            <w:pPr>
              <w:jc w:val="both"/>
              <w:rPr>
                <w:u w:val="single"/>
                <w:lang w:val="pt-BR"/>
              </w:rPr>
            </w:pPr>
          </w:p>
          <w:p w14:paraId="481A9BA7" w14:textId="77777777" w:rsidR="000436CC" w:rsidRPr="003B278F" w:rsidRDefault="000436CC" w:rsidP="00366C97">
            <w:pPr>
              <w:jc w:val="both"/>
              <w:rPr>
                <w:u w:val="single"/>
                <w:lang w:val="pt-BR"/>
              </w:rPr>
            </w:pPr>
          </w:p>
          <w:p w14:paraId="3FD23FC4" w14:textId="77777777" w:rsidR="000436CC" w:rsidRPr="003B278F" w:rsidRDefault="000436CC" w:rsidP="00366C97">
            <w:pPr>
              <w:jc w:val="both"/>
              <w:rPr>
                <w:u w:val="single"/>
                <w:lang w:val="pt-BR"/>
              </w:rPr>
            </w:pPr>
          </w:p>
          <w:p w14:paraId="7FE523D5" w14:textId="77777777" w:rsidR="000436CC" w:rsidRPr="003B278F" w:rsidRDefault="000436CC" w:rsidP="00366C97">
            <w:pPr>
              <w:jc w:val="both"/>
              <w:rPr>
                <w:u w:val="single"/>
                <w:lang w:val="pt-BR"/>
              </w:rPr>
            </w:pPr>
          </w:p>
          <w:p w14:paraId="149C9639" w14:textId="77777777" w:rsidR="000436CC" w:rsidRPr="003B278F" w:rsidRDefault="000436CC" w:rsidP="00366C97">
            <w:pPr>
              <w:jc w:val="both"/>
              <w:rPr>
                <w:u w:val="single"/>
                <w:lang w:val="pt-BR"/>
              </w:rPr>
            </w:pPr>
          </w:p>
          <w:p w14:paraId="563BB54A" w14:textId="77777777" w:rsidR="000436CC" w:rsidRPr="003B278F" w:rsidRDefault="000436CC" w:rsidP="00366C97">
            <w:pPr>
              <w:jc w:val="both"/>
              <w:rPr>
                <w:u w:val="single"/>
                <w:lang w:val="pt-BR"/>
              </w:rPr>
            </w:pPr>
          </w:p>
          <w:p w14:paraId="4BA6B4A5" w14:textId="77777777" w:rsidR="000436CC" w:rsidRPr="003B278F" w:rsidRDefault="000436CC" w:rsidP="00366C97">
            <w:pPr>
              <w:jc w:val="both"/>
              <w:rPr>
                <w:u w:val="single"/>
                <w:lang w:val="pt-BR"/>
              </w:rPr>
            </w:pPr>
          </w:p>
          <w:p w14:paraId="556CF2D6" w14:textId="77777777" w:rsidR="000436CC" w:rsidRPr="003B278F" w:rsidRDefault="000436CC" w:rsidP="00366C97">
            <w:pPr>
              <w:jc w:val="both"/>
              <w:rPr>
                <w:u w:val="single"/>
                <w:lang w:val="pt-BR"/>
              </w:rPr>
            </w:pPr>
          </w:p>
          <w:p w14:paraId="4FACCDDD" w14:textId="77777777" w:rsidR="00760432" w:rsidRPr="003B278F" w:rsidRDefault="008D54B3" w:rsidP="00366C97">
            <w:pPr>
              <w:jc w:val="both"/>
              <w:rPr>
                <w:u w:val="single"/>
                <w:lang w:val="pt-BR"/>
              </w:rPr>
            </w:pPr>
            <w:r w:rsidRPr="003B278F">
              <w:rPr>
                <w:u w:val="single"/>
                <w:lang w:val="pt-BR"/>
              </w:rPr>
              <w:t xml:space="preserve">BT1: </w:t>
            </w:r>
          </w:p>
          <w:p w14:paraId="3362741F" w14:textId="77777777" w:rsidR="00173604" w:rsidRPr="003B278F" w:rsidRDefault="00F436C0" w:rsidP="00366C97">
            <w:pPr>
              <w:jc w:val="both"/>
              <w:rPr>
                <w:lang w:val="pt-BR"/>
              </w:rPr>
            </w:pPr>
            <w:r w:rsidRPr="003B278F">
              <w:rPr>
                <w:lang w:val="pt-BR"/>
              </w:rPr>
              <w:t>CTPT A: C</w:t>
            </w:r>
            <w:r w:rsidR="00F37A43" w:rsidRPr="003B278F">
              <w:rPr>
                <w:vertAlign w:val="subscript"/>
                <w:lang w:val="pt-BR"/>
              </w:rPr>
              <w:t>3</w:t>
            </w:r>
            <w:r w:rsidRPr="003B278F">
              <w:rPr>
                <w:lang w:val="pt-BR"/>
              </w:rPr>
              <w:t>H</w:t>
            </w:r>
            <w:r w:rsidR="00F37A43" w:rsidRPr="003B278F">
              <w:rPr>
                <w:vertAlign w:val="subscript"/>
                <w:lang w:val="pt-BR"/>
              </w:rPr>
              <w:t>6</w:t>
            </w:r>
            <w:r w:rsidR="00F37A43" w:rsidRPr="003B278F">
              <w:rPr>
                <w:lang w:val="pt-BR"/>
              </w:rPr>
              <w:t>O</w:t>
            </w:r>
            <w:r w:rsidR="00F37A43" w:rsidRPr="003B278F">
              <w:rPr>
                <w:vertAlign w:val="subscript"/>
                <w:lang w:val="pt-BR"/>
              </w:rPr>
              <w:t>2</w:t>
            </w:r>
          </w:p>
          <w:p w14:paraId="630DA51F" w14:textId="77777777" w:rsidR="00F436C0" w:rsidRPr="003B278F" w:rsidRDefault="00F436C0" w:rsidP="00366C97">
            <w:pPr>
              <w:jc w:val="both"/>
              <w:rPr>
                <w:lang w:val="pt-BR"/>
              </w:rPr>
            </w:pPr>
          </w:p>
          <w:p w14:paraId="1D848AA1" w14:textId="77777777" w:rsidR="00F436C0" w:rsidRPr="003B278F" w:rsidRDefault="00F436C0" w:rsidP="00366C97">
            <w:pPr>
              <w:jc w:val="both"/>
              <w:rPr>
                <w:lang w:val="pt-BR"/>
              </w:rPr>
            </w:pPr>
            <w:r w:rsidRPr="003B278F">
              <w:rPr>
                <w:lang w:val="pt-BR"/>
              </w:rPr>
              <w:t xml:space="preserve">BT2: </w:t>
            </w:r>
          </w:p>
          <w:p w14:paraId="00C6F957" w14:textId="77777777" w:rsidR="00F436C0" w:rsidRPr="003B278F" w:rsidRDefault="00F436C0" w:rsidP="00366C97">
            <w:pPr>
              <w:jc w:val="both"/>
              <w:rPr>
                <w:vertAlign w:val="subscript"/>
              </w:rPr>
            </w:pPr>
            <w:r w:rsidRPr="003B278F">
              <w:t>A là C</w:t>
            </w:r>
            <w:r w:rsidRPr="003B278F">
              <w:rPr>
                <w:vertAlign w:val="subscript"/>
              </w:rPr>
              <w:t>2</w:t>
            </w:r>
            <w:r w:rsidRPr="003B278F">
              <w:t>H</w:t>
            </w:r>
            <w:r w:rsidRPr="003B278F">
              <w:rPr>
                <w:vertAlign w:val="subscript"/>
              </w:rPr>
              <w:t>4</w:t>
            </w:r>
            <w:r w:rsidRPr="003B278F">
              <w:t>O</w:t>
            </w:r>
            <w:r w:rsidRPr="003B278F">
              <w:rPr>
                <w:vertAlign w:val="subscript"/>
              </w:rPr>
              <w:t>2</w:t>
            </w:r>
          </w:p>
          <w:p w14:paraId="6C583095" w14:textId="77777777" w:rsidR="000436CC" w:rsidRPr="003B278F" w:rsidRDefault="000436CC" w:rsidP="00366C97">
            <w:pPr>
              <w:jc w:val="both"/>
            </w:pPr>
          </w:p>
        </w:tc>
      </w:tr>
    </w:tbl>
    <w:p w14:paraId="2D382617" w14:textId="77777777" w:rsidR="00760432" w:rsidRPr="003B278F" w:rsidRDefault="00760432" w:rsidP="00760432">
      <w:pPr>
        <w:ind w:firstLine="360"/>
        <w:rPr>
          <w:b/>
          <w:u w:val="single"/>
        </w:rPr>
      </w:pPr>
    </w:p>
    <w:p w14:paraId="5E1A060A" w14:textId="77777777" w:rsidR="00760432" w:rsidRPr="003B278F" w:rsidRDefault="00760432" w:rsidP="00760432">
      <w:pPr>
        <w:ind w:firstLine="360"/>
        <w:rPr>
          <w:b/>
          <w:u w:val="single"/>
        </w:rPr>
      </w:pPr>
    </w:p>
    <w:p w14:paraId="276684A0" w14:textId="77777777" w:rsidR="00760432" w:rsidRPr="003B278F" w:rsidRDefault="00760432" w:rsidP="006C4BE8">
      <w:pPr>
        <w:ind w:firstLine="360"/>
        <w:jc w:val="both"/>
      </w:pPr>
      <w:r w:rsidRPr="003B278F">
        <w:rPr>
          <w:b/>
          <w:u w:val="single"/>
        </w:rPr>
        <w:t>4. Củng cố:</w:t>
      </w:r>
      <w:r w:rsidR="006C4BE8" w:rsidRPr="003B278F">
        <w:t xml:space="preserve"> Củng cố sau mỗi lần nhận xét bài làm</w:t>
      </w:r>
    </w:p>
    <w:p w14:paraId="22FAC38C" w14:textId="77777777" w:rsidR="00760432" w:rsidRPr="003B278F" w:rsidRDefault="00760432" w:rsidP="006C4BE8">
      <w:pPr>
        <w:ind w:firstLine="360"/>
        <w:jc w:val="both"/>
      </w:pPr>
      <w:r w:rsidRPr="003B278F">
        <w:rPr>
          <w:b/>
          <w:u w:val="single"/>
        </w:rPr>
        <w:t>5. Dặn dò:</w:t>
      </w:r>
      <w:r w:rsidR="006C4BE8" w:rsidRPr="003B278F">
        <w:t xml:space="preserve"> Làm lại các bài tập</w:t>
      </w:r>
    </w:p>
    <w:p w14:paraId="092C8809" w14:textId="77777777" w:rsidR="00760432" w:rsidRPr="003B278F" w:rsidRDefault="00760432" w:rsidP="00760432">
      <w:pPr>
        <w:ind w:firstLine="360"/>
        <w:rPr>
          <w:b/>
          <w:u w:val="single"/>
        </w:rPr>
      </w:pPr>
    </w:p>
    <w:p w14:paraId="0C6B8143" w14:textId="77777777" w:rsidR="002830CA" w:rsidRPr="003B278F" w:rsidRDefault="002830CA" w:rsidP="002830CA">
      <w:pPr>
        <w:rPr>
          <w:b/>
          <w:u w:val="single"/>
          <w:lang w:val="pt-BR"/>
        </w:rPr>
      </w:pPr>
      <w:r w:rsidRPr="003B278F">
        <w:rPr>
          <w:b/>
          <w:u w:val="single"/>
          <w:lang w:val="pt-BR"/>
        </w:rPr>
        <w:t>VI. RÚT KINH NGHIỆM</w:t>
      </w:r>
    </w:p>
    <w:p w14:paraId="134A9F77" w14:textId="77777777" w:rsidR="002830CA" w:rsidRPr="003B278F" w:rsidRDefault="002830CA" w:rsidP="002830CA">
      <w:pPr>
        <w:ind w:firstLine="360"/>
        <w:rPr>
          <w:lang w:val="pt-BR"/>
        </w:rPr>
      </w:pPr>
      <w:r w:rsidRPr="003B278F">
        <w:rPr>
          <w:lang w:val="pt-BR"/>
        </w:rPr>
        <w:t>.....................................................................................................................................................</w:t>
      </w:r>
    </w:p>
    <w:p w14:paraId="30D44D95" w14:textId="77777777" w:rsidR="002830CA" w:rsidRPr="003B278F" w:rsidRDefault="002830CA" w:rsidP="002830CA">
      <w:pPr>
        <w:ind w:firstLine="360"/>
        <w:rPr>
          <w:lang w:val="pt-BR"/>
        </w:rPr>
      </w:pPr>
      <w:r w:rsidRPr="003B278F">
        <w:rPr>
          <w:lang w:val="pt-BR"/>
        </w:rPr>
        <w:t>.....................................................................................................................................................</w:t>
      </w:r>
    </w:p>
    <w:p w14:paraId="5BB10D31" w14:textId="77777777" w:rsidR="002830CA" w:rsidRPr="003B278F" w:rsidRDefault="002830CA" w:rsidP="002830CA">
      <w:pPr>
        <w:ind w:firstLine="360"/>
        <w:rPr>
          <w:lang w:val="pt-BR"/>
        </w:rPr>
      </w:pPr>
      <w:r w:rsidRPr="003B278F">
        <w:rPr>
          <w:lang w:val="pt-BR"/>
        </w:rPr>
        <w:lastRenderedPageBreak/>
        <w:t>.....................................................................................................................................................</w:t>
      </w:r>
    </w:p>
    <w:p w14:paraId="3253F641" w14:textId="77777777" w:rsidR="007B30A5" w:rsidRPr="00B674C4" w:rsidRDefault="007B30A5" w:rsidP="007B30A5">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5A1AF334" w14:textId="77777777" w:rsidR="007B30A5" w:rsidRPr="00B674C4" w:rsidRDefault="007B30A5" w:rsidP="007B30A5">
      <w:pPr>
        <w:widowControl w:val="0"/>
        <w:autoSpaceDE w:val="0"/>
        <w:autoSpaceDN w:val="0"/>
        <w:adjustRightInd w:val="0"/>
        <w:ind w:left="5805" w:firstLine="675"/>
        <w:rPr>
          <w:iCs/>
        </w:rPr>
      </w:pPr>
      <w:r w:rsidRPr="00B674C4">
        <w:rPr>
          <w:iCs/>
        </w:rPr>
        <w:t>Tổ trưởng kí duyệt</w:t>
      </w:r>
    </w:p>
    <w:p w14:paraId="56F0F8B1" w14:textId="77777777" w:rsidR="007B30A5" w:rsidRPr="00B674C4" w:rsidRDefault="007B30A5" w:rsidP="007B30A5">
      <w:pPr>
        <w:widowControl w:val="0"/>
        <w:autoSpaceDE w:val="0"/>
        <w:autoSpaceDN w:val="0"/>
        <w:adjustRightInd w:val="0"/>
        <w:rPr>
          <w:iCs/>
        </w:rPr>
      </w:pPr>
    </w:p>
    <w:p w14:paraId="7581803B" w14:textId="77777777" w:rsidR="007B30A5" w:rsidRPr="00B674C4" w:rsidRDefault="007B30A5" w:rsidP="007B30A5">
      <w:pPr>
        <w:widowControl w:val="0"/>
        <w:autoSpaceDE w:val="0"/>
        <w:autoSpaceDN w:val="0"/>
        <w:adjustRightInd w:val="0"/>
        <w:ind w:left="5805" w:firstLine="675"/>
        <w:rPr>
          <w:iCs/>
        </w:rPr>
      </w:pPr>
    </w:p>
    <w:p w14:paraId="042140C9" w14:textId="77777777" w:rsidR="007B30A5" w:rsidRPr="00B674C4" w:rsidRDefault="007B30A5" w:rsidP="007B30A5">
      <w:pPr>
        <w:widowControl w:val="0"/>
        <w:autoSpaceDE w:val="0"/>
        <w:autoSpaceDN w:val="0"/>
        <w:adjustRightInd w:val="0"/>
        <w:ind w:left="5805" w:firstLine="675"/>
        <w:rPr>
          <w:iCs/>
        </w:rPr>
      </w:pPr>
    </w:p>
    <w:p w14:paraId="0ABF217C" w14:textId="77777777" w:rsidR="007B30A5" w:rsidRPr="00B674C4" w:rsidRDefault="007B30A5" w:rsidP="007B30A5">
      <w:pPr>
        <w:widowControl w:val="0"/>
        <w:autoSpaceDE w:val="0"/>
        <w:autoSpaceDN w:val="0"/>
        <w:adjustRightInd w:val="0"/>
        <w:ind w:left="5805" w:firstLine="675"/>
        <w:rPr>
          <w:b/>
          <w:iCs/>
        </w:rPr>
      </w:pPr>
      <w:r w:rsidRPr="00B674C4">
        <w:rPr>
          <w:b/>
          <w:iCs/>
        </w:rPr>
        <w:t>Nguyễn Thị Hương</w:t>
      </w:r>
    </w:p>
    <w:p w14:paraId="617449F1" w14:textId="77777777" w:rsidR="00EA1C4A" w:rsidRPr="003B278F" w:rsidRDefault="00EA1C4A" w:rsidP="00173604">
      <w:pPr>
        <w:jc w:val="right"/>
        <w:rPr>
          <w:b/>
        </w:rPr>
      </w:pPr>
    </w:p>
    <w:p w14:paraId="45458FB9" w14:textId="77777777" w:rsidR="00FD31EB" w:rsidRPr="003B278F" w:rsidRDefault="00FD31EB" w:rsidP="00173604">
      <w:pPr>
        <w:jc w:val="right"/>
        <w:rPr>
          <w:b/>
        </w:rPr>
      </w:pPr>
    </w:p>
    <w:p w14:paraId="18A778A3" w14:textId="77777777" w:rsidR="00D0379B" w:rsidRPr="007B30A5" w:rsidRDefault="007B30A5" w:rsidP="005A253D">
      <w:pPr>
        <w:pStyle w:val="Heading2"/>
        <w:numPr>
          <w:ilvl w:val="0"/>
          <w:numId w:val="0"/>
        </w:numPr>
        <w:rPr>
          <w:b/>
          <w:iCs/>
        </w:rPr>
      </w:pPr>
      <w:r>
        <w:rPr>
          <w:rFonts w:ascii="Times New Roman" w:hAnsi="Times New Roman"/>
          <w:i w:val="0"/>
          <w:sz w:val="24"/>
          <w:szCs w:val="24"/>
        </w:rPr>
        <w:br w:type="page"/>
      </w:r>
      <w:r w:rsidR="00D0379B" w:rsidRPr="003B278F">
        <w:rPr>
          <w:i w:val="0"/>
        </w:rPr>
        <w:lastRenderedPageBreak/>
        <w:t>Ng</w:t>
      </w:r>
      <w:r w:rsidR="00D0379B" w:rsidRPr="003B278F">
        <w:rPr>
          <w:rFonts w:ascii="Calibri" w:hAnsi="Calibri" w:cs="Calibri"/>
          <w:i w:val="0"/>
        </w:rPr>
        <w:t>à</w:t>
      </w:r>
      <w:r w:rsidR="00D0379B" w:rsidRPr="003B278F">
        <w:rPr>
          <w:i w:val="0"/>
        </w:rPr>
        <w:t>y so</w:t>
      </w:r>
      <w:r w:rsidR="00D0379B" w:rsidRPr="003B278F">
        <w:rPr>
          <w:rFonts w:ascii="Calibri" w:hAnsi="Calibri" w:cs="Calibri"/>
          <w:i w:val="0"/>
        </w:rPr>
        <w:t>ạ</w:t>
      </w:r>
      <w:r w:rsidR="00D0379B" w:rsidRPr="003B278F">
        <w:rPr>
          <w:i w:val="0"/>
        </w:rPr>
        <w:t xml:space="preserve">n: </w:t>
      </w:r>
    </w:p>
    <w:p w14:paraId="6BCBC32E" w14:textId="77777777" w:rsidR="00760432" w:rsidRPr="003B278F" w:rsidRDefault="00760432" w:rsidP="00CC1E84">
      <w:pPr>
        <w:jc w:val="both"/>
        <w:rPr>
          <w:b/>
          <w:lang w:val="pt-BR"/>
        </w:rPr>
      </w:pPr>
      <w:r w:rsidRPr="003B278F">
        <w:rPr>
          <w:lang w:val="pt-BR"/>
        </w:rPr>
        <w:t xml:space="preserve">Tiết thứ </w:t>
      </w:r>
      <w:r w:rsidR="004D61FE" w:rsidRPr="003B278F">
        <w:rPr>
          <w:lang w:val="pt-BR"/>
        </w:rPr>
        <w:t>3</w:t>
      </w:r>
      <w:r w:rsidR="005A253D">
        <w:rPr>
          <w:lang w:val="pt-BR"/>
        </w:rPr>
        <w:t>5</w:t>
      </w:r>
      <w:r w:rsidRPr="003B278F">
        <w:rPr>
          <w:b/>
          <w:lang w:val="pt-BR"/>
        </w:rPr>
        <w:t xml:space="preserve">:     </w:t>
      </w:r>
      <w:r w:rsidR="00CC1E84" w:rsidRPr="003B278F">
        <w:rPr>
          <w:b/>
          <w:lang w:val="pt-BR"/>
        </w:rPr>
        <w:t xml:space="preserve">                </w:t>
      </w:r>
      <w:r w:rsidR="00B64BC1" w:rsidRPr="003B278F">
        <w:rPr>
          <w:b/>
          <w:lang w:val="pt-BR"/>
        </w:rPr>
        <w:t xml:space="preserve"> </w:t>
      </w:r>
      <w:r w:rsidR="00CC1E84" w:rsidRPr="003B278F">
        <w:rPr>
          <w:b/>
          <w:lang w:val="pt-BR"/>
        </w:rPr>
        <w:t xml:space="preserve"> </w:t>
      </w:r>
      <w:r w:rsidR="004D61FE" w:rsidRPr="003B278F">
        <w:rPr>
          <w:b/>
          <w:lang w:val="pt-BR"/>
        </w:rPr>
        <w:t>ÔN TẬP HỌC KÌ I</w:t>
      </w:r>
      <w:r w:rsidR="00CC1E84" w:rsidRPr="003B278F">
        <w:rPr>
          <w:lang w:val="pt-BR"/>
        </w:rPr>
        <w:t xml:space="preserve"> </w:t>
      </w:r>
      <w:r w:rsidRPr="003B278F">
        <w:rPr>
          <w:lang w:val="pt-BR"/>
        </w:rPr>
        <w:t xml:space="preserve"> </w:t>
      </w:r>
      <w:r w:rsidR="00B64BC1" w:rsidRPr="003B278F">
        <w:rPr>
          <w:lang w:val="pt-BR"/>
        </w:rPr>
        <w:t>(tiết 1)</w:t>
      </w:r>
      <w:r w:rsidRPr="003B278F">
        <w:rPr>
          <w:lang w:val="pt-BR"/>
        </w:rPr>
        <w:t xml:space="preserve">                         </w:t>
      </w:r>
    </w:p>
    <w:p w14:paraId="030B9DDF" w14:textId="77777777" w:rsidR="00760432" w:rsidRPr="003B278F" w:rsidRDefault="00760432" w:rsidP="00760432">
      <w:pPr>
        <w:jc w:val="center"/>
        <w:rPr>
          <w:b/>
          <w:lang w:val="pt-BR"/>
        </w:rPr>
      </w:pPr>
    </w:p>
    <w:p w14:paraId="6FB425B0" w14:textId="77777777" w:rsidR="00760432" w:rsidRPr="003B278F" w:rsidRDefault="00760432" w:rsidP="00760432">
      <w:pPr>
        <w:rPr>
          <w:b/>
          <w:lang w:val="pt-BR"/>
        </w:rPr>
      </w:pPr>
      <w:r w:rsidRPr="003B278F">
        <w:rPr>
          <w:b/>
          <w:u w:val="single"/>
          <w:lang w:val="pt-BR"/>
        </w:rPr>
        <w:t>I. MỤC TIÊU</w:t>
      </w:r>
      <w:r w:rsidRPr="003B278F">
        <w:rPr>
          <w:b/>
          <w:lang w:val="pt-BR"/>
        </w:rPr>
        <w:t>:</w:t>
      </w:r>
    </w:p>
    <w:p w14:paraId="6D16BB30" w14:textId="77777777" w:rsidR="00760432" w:rsidRPr="003B278F" w:rsidRDefault="00760432" w:rsidP="00CC1E84">
      <w:pPr>
        <w:spacing w:before="20" w:after="20" w:line="223" w:lineRule="auto"/>
        <w:ind w:firstLine="420"/>
        <w:jc w:val="both"/>
        <w:rPr>
          <w:lang w:val="pt-BR"/>
        </w:rPr>
      </w:pPr>
      <w:r w:rsidRPr="003B278F">
        <w:rPr>
          <w:b/>
          <w:lang w:val="pt-BR"/>
        </w:rPr>
        <w:t>1.</w:t>
      </w:r>
      <w:r w:rsidRPr="003B278F">
        <w:rPr>
          <w:b/>
          <w:u w:val="single"/>
          <w:lang w:val="pt-BR"/>
        </w:rPr>
        <w:t>Kiến thức</w:t>
      </w:r>
      <w:r w:rsidRPr="003B278F">
        <w:rPr>
          <w:b/>
          <w:lang w:val="pt-BR"/>
        </w:rPr>
        <w:t>:</w:t>
      </w:r>
      <w:r w:rsidR="00CC1E84" w:rsidRPr="003B278F">
        <w:rPr>
          <w:lang w:val="pt-BR"/>
        </w:rPr>
        <w:t xml:space="preserve"> Củng cố kiến thức về:</w:t>
      </w:r>
    </w:p>
    <w:p w14:paraId="1C1800B9" w14:textId="77777777" w:rsidR="00CC1E84" w:rsidRPr="003B278F" w:rsidRDefault="00CC1E84" w:rsidP="00CC1E84">
      <w:pPr>
        <w:spacing w:before="20" w:after="20" w:line="223" w:lineRule="auto"/>
        <w:ind w:firstLine="720"/>
        <w:jc w:val="both"/>
        <w:rPr>
          <w:lang w:val="pt-BR"/>
        </w:rPr>
      </w:pPr>
      <w:r w:rsidRPr="003B278F">
        <w:rPr>
          <w:lang w:val="pt-BR"/>
        </w:rPr>
        <w:t>- Nitơ và hợp chất của nitơ</w:t>
      </w:r>
    </w:p>
    <w:p w14:paraId="5FE07C6B" w14:textId="77777777" w:rsidR="00CC1E84" w:rsidRPr="003B278F" w:rsidRDefault="00CC1E84" w:rsidP="00CC1E84">
      <w:pPr>
        <w:spacing w:before="20" w:after="20" w:line="223" w:lineRule="auto"/>
        <w:ind w:firstLine="720"/>
        <w:jc w:val="both"/>
        <w:rPr>
          <w:lang w:val="pt-BR"/>
        </w:rPr>
      </w:pPr>
      <w:r w:rsidRPr="003B278F">
        <w:rPr>
          <w:lang w:val="pt-BR"/>
        </w:rPr>
        <w:t>- Photpho và hợp chất của photpho</w:t>
      </w:r>
    </w:p>
    <w:p w14:paraId="4211EC16" w14:textId="77777777" w:rsidR="00CC1E84" w:rsidRPr="003B278F" w:rsidRDefault="00CC1E84" w:rsidP="00CC1E84">
      <w:pPr>
        <w:spacing w:before="20" w:after="20" w:line="223" w:lineRule="auto"/>
        <w:ind w:firstLine="720"/>
        <w:jc w:val="both"/>
        <w:rPr>
          <w:lang w:val="pt-BR"/>
        </w:rPr>
      </w:pPr>
      <w:r w:rsidRPr="003B278F">
        <w:rPr>
          <w:lang w:val="pt-BR"/>
        </w:rPr>
        <w:t>- Cacbon và hợp chất của cacbon</w:t>
      </w:r>
    </w:p>
    <w:p w14:paraId="449AF251" w14:textId="77777777" w:rsidR="00760432" w:rsidRPr="003B278F" w:rsidRDefault="00760432" w:rsidP="00760432">
      <w:pPr>
        <w:ind w:firstLine="480"/>
        <w:rPr>
          <w:b/>
          <w:lang w:val="pt-BR"/>
        </w:rPr>
      </w:pPr>
      <w:r w:rsidRPr="003B278F">
        <w:rPr>
          <w:b/>
          <w:lang w:val="pt-BR"/>
        </w:rPr>
        <w:t>2.</w:t>
      </w:r>
      <w:r w:rsidRPr="003B278F">
        <w:rPr>
          <w:b/>
          <w:u w:val="single"/>
          <w:lang w:val="pt-BR"/>
        </w:rPr>
        <w:t>Kĩ năng</w:t>
      </w:r>
      <w:r w:rsidRPr="003B278F">
        <w:rPr>
          <w:b/>
          <w:lang w:val="pt-BR"/>
        </w:rPr>
        <w:t xml:space="preserve">: </w:t>
      </w:r>
    </w:p>
    <w:p w14:paraId="074EDD9A" w14:textId="77777777" w:rsidR="00CC1E84" w:rsidRPr="003B278F" w:rsidRDefault="00CC1E84" w:rsidP="00CC1E84">
      <w:pPr>
        <w:ind w:firstLine="720"/>
        <w:rPr>
          <w:lang w:val="pt-BR"/>
        </w:rPr>
      </w:pPr>
      <w:r w:rsidRPr="003B278F">
        <w:rPr>
          <w:lang w:val="pt-BR"/>
        </w:rPr>
        <w:t>- Hoàn thành dãy chuyển hóa</w:t>
      </w:r>
    </w:p>
    <w:p w14:paraId="77981E0E" w14:textId="77777777" w:rsidR="00CC1E84" w:rsidRPr="003B278F" w:rsidRDefault="00CC1E84" w:rsidP="00CC1E84">
      <w:pPr>
        <w:ind w:firstLine="720"/>
        <w:rPr>
          <w:lang w:val="pl-PL"/>
        </w:rPr>
      </w:pPr>
      <w:r w:rsidRPr="003B278F">
        <w:rPr>
          <w:lang w:val="pl-PL"/>
        </w:rPr>
        <w:t>- Nhận biết</w:t>
      </w:r>
    </w:p>
    <w:p w14:paraId="21C5F95F" w14:textId="77777777" w:rsidR="00CC1E84" w:rsidRPr="003B278F" w:rsidRDefault="00CC1E84" w:rsidP="00CC1E84">
      <w:pPr>
        <w:ind w:firstLine="720"/>
        <w:rPr>
          <w:lang w:val="pl-PL"/>
        </w:rPr>
      </w:pPr>
      <w:r w:rsidRPr="003B278F">
        <w:rPr>
          <w:lang w:val="pl-PL"/>
        </w:rPr>
        <w:t>- Giảo bài toán về H</w:t>
      </w:r>
      <w:r w:rsidRPr="003B278F">
        <w:rPr>
          <w:vertAlign w:val="subscript"/>
          <w:lang w:val="pl-PL"/>
        </w:rPr>
        <w:t>3</w:t>
      </w:r>
      <w:r w:rsidRPr="003B278F">
        <w:rPr>
          <w:lang w:val="pl-PL"/>
        </w:rPr>
        <w:t>PO</w:t>
      </w:r>
      <w:r w:rsidRPr="003B278F">
        <w:rPr>
          <w:vertAlign w:val="subscript"/>
          <w:lang w:val="pl-PL"/>
        </w:rPr>
        <w:t>4</w:t>
      </w:r>
      <w:r w:rsidRPr="003B278F">
        <w:rPr>
          <w:lang w:val="pl-PL"/>
        </w:rPr>
        <w:t>; CO</w:t>
      </w:r>
      <w:r w:rsidRPr="003B278F">
        <w:rPr>
          <w:vertAlign w:val="subscript"/>
          <w:lang w:val="pl-PL"/>
        </w:rPr>
        <w:t>2</w:t>
      </w:r>
      <w:r w:rsidRPr="003B278F">
        <w:rPr>
          <w:lang w:val="pl-PL"/>
        </w:rPr>
        <w:t xml:space="preserve"> ; CO ...</w:t>
      </w:r>
    </w:p>
    <w:p w14:paraId="42FC75C6" w14:textId="77777777" w:rsidR="00760432" w:rsidRPr="003B278F" w:rsidRDefault="00760432" w:rsidP="00760432">
      <w:pPr>
        <w:ind w:firstLine="480"/>
        <w:rPr>
          <w:lang w:val="pl-PL"/>
        </w:rPr>
      </w:pPr>
      <w:r w:rsidRPr="003B278F">
        <w:rPr>
          <w:b/>
          <w:lang w:val="pl-PL"/>
        </w:rPr>
        <w:t>3.</w:t>
      </w:r>
      <w:r w:rsidRPr="003B278F">
        <w:rPr>
          <w:b/>
          <w:u w:val="single"/>
          <w:lang w:val="pl-PL"/>
        </w:rPr>
        <w:t>Thái độ</w:t>
      </w:r>
      <w:r w:rsidRPr="003B278F">
        <w:rPr>
          <w:b/>
          <w:lang w:val="pl-PL"/>
        </w:rPr>
        <w:t xml:space="preserve">: </w:t>
      </w:r>
      <w:r w:rsidRPr="003B278F">
        <w:rPr>
          <w:lang w:val="pl-PL"/>
        </w:rPr>
        <w:t>Kích thích sự hứng thú với bộ môn, phát huy khả năng tư duy của học sinh</w:t>
      </w:r>
    </w:p>
    <w:p w14:paraId="6A3EF29C" w14:textId="77777777" w:rsidR="00760432" w:rsidRPr="003B278F" w:rsidRDefault="00760432" w:rsidP="00760432">
      <w:pPr>
        <w:rPr>
          <w:lang w:val="pl-PL"/>
        </w:rPr>
      </w:pPr>
      <w:r w:rsidRPr="003B278F">
        <w:rPr>
          <w:b/>
          <w:u w:val="single"/>
          <w:lang w:val="pl-PL"/>
        </w:rPr>
        <w:t>II TRỌNG TÂM:</w:t>
      </w:r>
      <w:r w:rsidRPr="003B278F">
        <w:rPr>
          <w:lang w:val="pl-PL"/>
        </w:rPr>
        <w:t xml:space="preserve"> </w:t>
      </w:r>
    </w:p>
    <w:p w14:paraId="0BEE4808" w14:textId="77777777" w:rsidR="00817F80" w:rsidRPr="003B278F" w:rsidRDefault="00817F80" w:rsidP="00817F80">
      <w:pPr>
        <w:ind w:firstLine="720"/>
        <w:rPr>
          <w:lang w:val="pl-PL"/>
        </w:rPr>
      </w:pPr>
      <w:r w:rsidRPr="003B278F">
        <w:rPr>
          <w:lang w:val="pl-PL"/>
        </w:rPr>
        <w:t>- Hoàn thành dãy chuyển hóa</w:t>
      </w:r>
    </w:p>
    <w:p w14:paraId="4F4E09F6" w14:textId="77777777" w:rsidR="00817F80" w:rsidRPr="003B278F" w:rsidRDefault="00817F80" w:rsidP="00817F80">
      <w:pPr>
        <w:ind w:firstLine="720"/>
        <w:rPr>
          <w:lang w:val="pl-PL"/>
        </w:rPr>
      </w:pPr>
      <w:r w:rsidRPr="003B278F">
        <w:rPr>
          <w:lang w:val="pl-PL"/>
        </w:rPr>
        <w:t>- Nhận biết</w:t>
      </w:r>
    </w:p>
    <w:p w14:paraId="7FE0FEE6" w14:textId="77777777" w:rsidR="00817F80" w:rsidRPr="003B278F" w:rsidRDefault="00817F80" w:rsidP="00817F80">
      <w:pPr>
        <w:ind w:firstLine="720"/>
        <w:rPr>
          <w:lang w:val="pl-PL"/>
        </w:rPr>
      </w:pPr>
      <w:r w:rsidRPr="003B278F">
        <w:rPr>
          <w:lang w:val="pl-PL"/>
        </w:rPr>
        <w:t>- Giảo bài toán về H</w:t>
      </w:r>
      <w:r w:rsidRPr="003B278F">
        <w:rPr>
          <w:vertAlign w:val="subscript"/>
          <w:lang w:val="pl-PL"/>
        </w:rPr>
        <w:t>3</w:t>
      </w:r>
      <w:r w:rsidRPr="003B278F">
        <w:rPr>
          <w:lang w:val="pl-PL"/>
        </w:rPr>
        <w:t>PO</w:t>
      </w:r>
      <w:r w:rsidRPr="003B278F">
        <w:rPr>
          <w:vertAlign w:val="subscript"/>
          <w:lang w:val="pl-PL"/>
        </w:rPr>
        <w:t>4</w:t>
      </w:r>
      <w:r w:rsidRPr="003B278F">
        <w:rPr>
          <w:lang w:val="pl-PL"/>
        </w:rPr>
        <w:t>; CO</w:t>
      </w:r>
      <w:r w:rsidRPr="003B278F">
        <w:rPr>
          <w:vertAlign w:val="subscript"/>
          <w:lang w:val="pl-PL"/>
        </w:rPr>
        <w:t>2</w:t>
      </w:r>
      <w:r w:rsidRPr="003B278F">
        <w:rPr>
          <w:lang w:val="pl-PL"/>
        </w:rPr>
        <w:t xml:space="preserve"> ; CO ...</w:t>
      </w:r>
    </w:p>
    <w:p w14:paraId="759FCA44" w14:textId="77777777" w:rsidR="00760432" w:rsidRPr="003B278F" w:rsidRDefault="00760432" w:rsidP="00760432">
      <w:pPr>
        <w:rPr>
          <w:lang w:val="pl-PL"/>
        </w:rPr>
      </w:pPr>
      <w:r w:rsidRPr="003B278F">
        <w:rPr>
          <w:b/>
          <w:u w:val="single"/>
          <w:lang w:val="pl-PL"/>
        </w:rPr>
        <w:t>III.PHƯƠNG PHÁP GIẢNG DẠY</w:t>
      </w:r>
      <w:r w:rsidRPr="003B278F">
        <w:rPr>
          <w:lang w:val="pl-PL"/>
        </w:rPr>
        <w:t xml:space="preserve">:  Diễn giảng </w:t>
      </w:r>
      <w:r w:rsidR="00817F80" w:rsidRPr="003B278F">
        <w:rPr>
          <w:lang w:val="pl-PL"/>
        </w:rPr>
        <w:t>-</w:t>
      </w:r>
      <w:r w:rsidRPr="003B278F">
        <w:rPr>
          <w:lang w:val="pl-PL"/>
        </w:rPr>
        <w:t xml:space="preserve"> phát vấn</w:t>
      </w:r>
      <w:r w:rsidR="00817F80" w:rsidRPr="003B278F">
        <w:rPr>
          <w:lang w:val="pl-PL"/>
        </w:rPr>
        <w:t xml:space="preserve"> - kết nhóm</w:t>
      </w:r>
    </w:p>
    <w:p w14:paraId="0E1F97B4" w14:textId="77777777" w:rsidR="00760432" w:rsidRPr="003B278F" w:rsidRDefault="00760432" w:rsidP="00760432">
      <w:pPr>
        <w:rPr>
          <w:b/>
          <w:u w:val="single"/>
          <w:lang w:val="pl-PL"/>
        </w:rPr>
      </w:pPr>
      <w:r w:rsidRPr="003B278F">
        <w:rPr>
          <w:b/>
          <w:u w:val="single"/>
          <w:lang w:val="pl-PL"/>
        </w:rPr>
        <w:t>IV. CHUẨN BỊ GIÁO CỤ:</w:t>
      </w:r>
    </w:p>
    <w:p w14:paraId="6D0B97C0" w14:textId="77777777" w:rsidR="00760432" w:rsidRPr="003B278F" w:rsidRDefault="00760432" w:rsidP="00760432">
      <w:pPr>
        <w:ind w:firstLine="360"/>
        <w:jc w:val="both"/>
        <w:rPr>
          <w:b/>
          <w:lang w:val="pl-PL"/>
        </w:rPr>
      </w:pPr>
      <w:r w:rsidRPr="003B278F">
        <w:rPr>
          <w:u w:val="single"/>
          <w:lang w:val="pl-PL"/>
        </w:rPr>
        <w:t>*Giáo viên</w:t>
      </w:r>
      <w:r w:rsidRPr="003B278F">
        <w:rPr>
          <w:b/>
          <w:lang w:val="pl-PL"/>
        </w:rPr>
        <w:t xml:space="preserve">: </w:t>
      </w:r>
      <w:r w:rsidR="00817F80" w:rsidRPr="003B278F">
        <w:rPr>
          <w:lang w:val="pl-PL"/>
        </w:rPr>
        <w:t>Đề cương (kèm theo)</w:t>
      </w:r>
    </w:p>
    <w:p w14:paraId="70C985E7" w14:textId="77777777" w:rsidR="00760432" w:rsidRPr="003B278F" w:rsidRDefault="00760432" w:rsidP="00760432">
      <w:pPr>
        <w:ind w:firstLine="360"/>
        <w:rPr>
          <w:lang w:val="pl-PL"/>
        </w:rPr>
      </w:pPr>
      <w:r w:rsidRPr="003B278F">
        <w:rPr>
          <w:u w:val="single"/>
          <w:lang w:val="pl-PL"/>
        </w:rPr>
        <w:t>*Học sinh</w:t>
      </w:r>
      <w:r w:rsidRPr="003B278F">
        <w:rPr>
          <w:lang w:val="pl-PL"/>
        </w:rPr>
        <w:t xml:space="preserve">: </w:t>
      </w:r>
      <w:r w:rsidR="00817F80" w:rsidRPr="003B278F">
        <w:rPr>
          <w:lang w:val="pl-PL"/>
        </w:rPr>
        <w:t>Ôn bài cũ</w:t>
      </w:r>
    </w:p>
    <w:p w14:paraId="7E22D125" w14:textId="77777777" w:rsidR="00760432" w:rsidRPr="003B278F" w:rsidRDefault="00760432" w:rsidP="00760432">
      <w:pPr>
        <w:rPr>
          <w:b/>
          <w:lang w:val="pl-PL"/>
        </w:rPr>
      </w:pPr>
      <w:r w:rsidRPr="003B278F">
        <w:rPr>
          <w:b/>
          <w:u w:val="single"/>
          <w:lang w:val="pl-PL"/>
        </w:rPr>
        <w:t>V. TIẾN TRÌNH BÀI DẠY</w:t>
      </w:r>
      <w:r w:rsidRPr="003B278F">
        <w:rPr>
          <w:b/>
          <w:lang w:val="pl-PL"/>
        </w:rPr>
        <w:t>:</w:t>
      </w:r>
    </w:p>
    <w:p w14:paraId="18BE7DBE" w14:textId="77777777" w:rsidR="00760432" w:rsidRPr="003B278F" w:rsidRDefault="00760432" w:rsidP="00760432">
      <w:pPr>
        <w:ind w:firstLine="360"/>
        <w:rPr>
          <w:lang w:val="pl-PL"/>
        </w:rPr>
      </w:pPr>
      <w:r w:rsidRPr="003B278F">
        <w:rPr>
          <w:b/>
          <w:u w:val="single"/>
          <w:lang w:val="pl-PL"/>
        </w:rPr>
        <w:t>1.Ổn định lớp</w:t>
      </w:r>
      <w:r w:rsidRPr="003B278F">
        <w:rPr>
          <w:b/>
          <w:lang w:val="pl-PL"/>
        </w:rPr>
        <w:t xml:space="preserve">: </w:t>
      </w:r>
      <w:r w:rsidRPr="003B278F">
        <w:rPr>
          <w:lang w:val="pl-PL"/>
        </w:rPr>
        <w:t>Kiểm tra sĩ số, đồng phục...</w:t>
      </w:r>
    </w:p>
    <w:p w14:paraId="5EEA9AE4" w14:textId="77777777" w:rsidR="00760432" w:rsidRPr="003B278F" w:rsidRDefault="00760432" w:rsidP="00760432">
      <w:pPr>
        <w:ind w:firstLine="360"/>
        <w:rPr>
          <w:b/>
          <w:lang w:val="pl-PL"/>
        </w:rPr>
      </w:pPr>
      <w:r w:rsidRPr="003B278F">
        <w:rPr>
          <w:b/>
          <w:u w:val="single"/>
          <w:lang w:val="pl-PL"/>
        </w:rPr>
        <w:t xml:space="preserve">2.Kiểm tra bài cũ: </w:t>
      </w:r>
    </w:p>
    <w:p w14:paraId="694517DC" w14:textId="77777777" w:rsidR="00760432" w:rsidRPr="003B278F" w:rsidRDefault="00760432" w:rsidP="00760432">
      <w:pPr>
        <w:ind w:firstLine="360"/>
        <w:rPr>
          <w:lang w:val="pl-PL"/>
        </w:rPr>
      </w:pPr>
      <w:r w:rsidRPr="003B278F">
        <w:rPr>
          <w:b/>
          <w:u w:val="single"/>
          <w:lang w:val="pl-PL"/>
        </w:rPr>
        <w:t>3.Bài mới</w:t>
      </w:r>
      <w:r w:rsidRPr="003B278F">
        <w:rPr>
          <w:b/>
          <w:lang w:val="pl-PL"/>
        </w:rPr>
        <w:t xml:space="preserve">:                                  </w:t>
      </w:r>
      <w:r w:rsidRPr="003B278F">
        <w:rPr>
          <w:lang w:val="pl-PL"/>
        </w:rPr>
        <w:t xml:space="preserve"> </w:t>
      </w:r>
    </w:p>
    <w:p w14:paraId="1AB13681" w14:textId="77777777" w:rsidR="00760432" w:rsidRPr="003B278F" w:rsidRDefault="00760432" w:rsidP="00817F80">
      <w:pPr>
        <w:numPr>
          <w:ilvl w:val="0"/>
          <w:numId w:val="48"/>
        </w:numPr>
        <w:jc w:val="both"/>
        <w:rPr>
          <w:u w:val="single"/>
          <w:lang w:val="pl-PL"/>
        </w:rPr>
      </w:pPr>
      <w:r w:rsidRPr="003B278F">
        <w:rPr>
          <w:u w:val="single"/>
          <w:lang w:val="pl-PL"/>
        </w:rPr>
        <w:t>Đặt vấn đề:</w:t>
      </w:r>
      <w:r w:rsidRPr="003B278F">
        <w:rPr>
          <w:lang w:val="pl-PL"/>
        </w:rPr>
        <w:t xml:space="preserve"> </w:t>
      </w:r>
      <w:r w:rsidR="00817F80" w:rsidRPr="003B278F">
        <w:rPr>
          <w:lang w:val="pl-PL"/>
        </w:rPr>
        <w:t>Tổng hợp chương trình</w:t>
      </w:r>
    </w:p>
    <w:p w14:paraId="1B84B5B4" w14:textId="77777777" w:rsidR="00760432" w:rsidRPr="003B278F" w:rsidRDefault="00760432" w:rsidP="00817F80">
      <w:pPr>
        <w:numPr>
          <w:ilvl w:val="0"/>
          <w:numId w:val="48"/>
        </w:numPr>
        <w:jc w:val="both"/>
        <w:rPr>
          <w:u w:val="single"/>
        </w:rPr>
      </w:pPr>
      <w:r w:rsidRPr="003B278F">
        <w:rPr>
          <w:u w:val="single"/>
        </w:rPr>
        <w:t>Triển khai bài</w:t>
      </w:r>
    </w:p>
    <w:p w14:paraId="4D3B6EC4" w14:textId="77777777" w:rsidR="00760432" w:rsidRPr="003B278F" w:rsidRDefault="00817F80" w:rsidP="00817F80">
      <w:pPr>
        <w:ind w:firstLine="360"/>
        <w:jc w:val="both"/>
        <w:rPr>
          <w:b/>
          <w:u w:val="single"/>
        </w:rPr>
      </w:pPr>
      <w:r w:rsidRPr="003B278F">
        <w:t xml:space="preserve">Học sinh thảo luận làm một số bài tập theo chỉ định của giáo viên trong đề cương </w:t>
      </w:r>
      <w:r w:rsidRPr="003B278F">
        <w:sym w:font="Wingdings" w:char="F0E0"/>
      </w:r>
      <w:r w:rsidRPr="003B278F">
        <w:t xml:space="preserve"> Trình bày, nhận xét, bổ sung</w:t>
      </w:r>
    </w:p>
    <w:p w14:paraId="7C152DC4" w14:textId="77777777" w:rsidR="00B64BC1" w:rsidRPr="003B278F" w:rsidRDefault="00B64BC1" w:rsidP="002830CA">
      <w:pPr>
        <w:rPr>
          <w:b/>
        </w:rPr>
      </w:pPr>
    </w:p>
    <w:p w14:paraId="5389ACDE" w14:textId="77777777" w:rsidR="002830CA" w:rsidRPr="003B278F" w:rsidRDefault="002830CA" w:rsidP="002830CA">
      <w:pPr>
        <w:rPr>
          <w:b/>
          <w:u w:val="single"/>
          <w:lang w:val="pt-BR"/>
        </w:rPr>
      </w:pPr>
      <w:r w:rsidRPr="003B278F">
        <w:rPr>
          <w:b/>
          <w:u w:val="single"/>
          <w:lang w:val="pt-BR"/>
        </w:rPr>
        <w:t>VI. RÚT KINH NGHIỆM</w:t>
      </w:r>
    </w:p>
    <w:p w14:paraId="63B99371" w14:textId="77777777" w:rsidR="002830CA" w:rsidRPr="003B278F" w:rsidRDefault="002830CA" w:rsidP="002830CA">
      <w:pPr>
        <w:ind w:firstLine="360"/>
        <w:rPr>
          <w:lang w:val="pt-BR"/>
        </w:rPr>
      </w:pPr>
      <w:r w:rsidRPr="003B278F">
        <w:rPr>
          <w:lang w:val="pt-BR"/>
        </w:rPr>
        <w:t>.....................................................................................................................................................</w:t>
      </w:r>
    </w:p>
    <w:p w14:paraId="615A4B3D" w14:textId="77777777" w:rsidR="002830CA" w:rsidRPr="003B278F" w:rsidRDefault="002830CA" w:rsidP="002830CA">
      <w:pPr>
        <w:ind w:firstLine="360"/>
        <w:rPr>
          <w:lang w:val="pt-BR"/>
        </w:rPr>
      </w:pPr>
      <w:r w:rsidRPr="003B278F">
        <w:rPr>
          <w:lang w:val="pt-BR"/>
        </w:rPr>
        <w:t>.....................................................................................................................................................</w:t>
      </w:r>
    </w:p>
    <w:p w14:paraId="6005404B" w14:textId="77777777" w:rsidR="002830CA" w:rsidRPr="003B278F" w:rsidRDefault="002830CA" w:rsidP="002830CA">
      <w:pPr>
        <w:ind w:firstLine="360"/>
        <w:rPr>
          <w:lang w:val="pt-BR"/>
        </w:rPr>
      </w:pPr>
      <w:r w:rsidRPr="003B278F">
        <w:rPr>
          <w:lang w:val="pt-BR"/>
        </w:rPr>
        <w:t>.....................................................................................................................................................</w:t>
      </w:r>
    </w:p>
    <w:p w14:paraId="448074FB" w14:textId="77777777" w:rsidR="001960A8" w:rsidRPr="00B674C4" w:rsidRDefault="001960A8" w:rsidP="001960A8">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0F14A511" w14:textId="77777777" w:rsidR="001960A8" w:rsidRPr="00B674C4" w:rsidRDefault="001960A8" w:rsidP="001960A8">
      <w:pPr>
        <w:widowControl w:val="0"/>
        <w:autoSpaceDE w:val="0"/>
        <w:autoSpaceDN w:val="0"/>
        <w:adjustRightInd w:val="0"/>
        <w:ind w:left="5805" w:firstLine="675"/>
        <w:rPr>
          <w:iCs/>
        </w:rPr>
      </w:pPr>
      <w:r w:rsidRPr="00B674C4">
        <w:rPr>
          <w:iCs/>
        </w:rPr>
        <w:t>Tổ trưởng kí duyệt</w:t>
      </w:r>
    </w:p>
    <w:p w14:paraId="260D3586" w14:textId="77777777" w:rsidR="001960A8" w:rsidRPr="00B674C4" w:rsidRDefault="001960A8" w:rsidP="001960A8">
      <w:pPr>
        <w:widowControl w:val="0"/>
        <w:autoSpaceDE w:val="0"/>
        <w:autoSpaceDN w:val="0"/>
        <w:adjustRightInd w:val="0"/>
        <w:rPr>
          <w:iCs/>
        </w:rPr>
      </w:pPr>
    </w:p>
    <w:p w14:paraId="63CB1FEF" w14:textId="77777777" w:rsidR="001960A8" w:rsidRPr="00B674C4" w:rsidRDefault="001960A8" w:rsidP="001960A8">
      <w:pPr>
        <w:widowControl w:val="0"/>
        <w:autoSpaceDE w:val="0"/>
        <w:autoSpaceDN w:val="0"/>
        <w:adjustRightInd w:val="0"/>
        <w:ind w:left="5805" w:firstLine="675"/>
        <w:rPr>
          <w:iCs/>
        </w:rPr>
      </w:pPr>
    </w:p>
    <w:p w14:paraId="0294EDE4" w14:textId="77777777" w:rsidR="001960A8" w:rsidRPr="00B674C4" w:rsidRDefault="001960A8" w:rsidP="001960A8">
      <w:pPr>
        <w:widowControl w:val="0"/>
        <w:autoSpaceDE w:val="0"/>
        <w:autoSpaceDN w:val="0"/>
        <w:adjustRightInd w:val="0"/>
        <w:ind w:left="5805" w:firstLine="675"/>
        <w:rPr>
          <w:iCs/>
        </w:rPr>
      </w:pPr>
    </w:p>
    <w:p w14:paraId="2677040B" w14:textId="77777777" w:rsidR="001960A8" w:rsidRPr="00B674C4" w:rsidRDefault="001960A8" w:rsidP="001960A8">
      <w:pPr>
        <w:widowControl w:val="0"/>
        <w:autoSpaceDE w:val="0"/>
        <w:autoSpaceDN w:val="0"/>
        <w:adjustRightInd w:val="0"/>
        <w:ind w:left="5805" w:firstLine="675"/>
        <w:rPr>
          <w:b/>
          <w:iCs/>
        </w:rPr>
      </w:pPr>
      <w:r w:rsidRPr="00B674C4">
        <w:rPr>
          <w:b/>
          <w:iCs/>
        </w:rPr>
        <w:t>Nguyễn Thị Hương</w:t>
      </w:r>
    </w:p>
    <w:p w14:paraId="3EE2E706" w14:textId="77777777" w:rsidR="00B64BC1" w:rsidRPr="003B278F" w:rsidRDefault="007B30A5" w:rsidP="00B64BC1">
      <w:pPr>
        <w:jc w:val="both"/>
        <w:rPr>
          <w:b/>
          <w:lang w:val="it-IT"/>
        </w:rPr>
      </w:pPr>
      <w:r>
        <w:rPr>
          <w:lang w:val="it-IT"/>
        </w:rPr>
        <w:br w:type="page"/>
      </w:r>
      <w:r w:rsidR="00B64BC1" w:rsidRPr="003B278F">
        <w:rPr>
          <w:lang w:val="it-IT"/>
        </w:rPr>
        <w:lastRenderedPageBreak/>
        <w:t>Tiết thứ 3</w:t>
      </w:r>
      <w:r w:rsidR="002830CA" w:rsidRPr="003B278F">
        <w:rPr>
          <w:lang w:val="it-IT"/>
        </w:rPr>
        <w:t>3</w:t>
      </w:r>
      <w:r w:rsidR="00B64BC1" w:rsidRPr="003B278F">
        <w:rPr>
          <w:b/>
          <w:lang w:val="it-IT"/>
        </w:rPr>
        <w:t>:                          ÔN TẬP HỌC KÌ I</w:t>
      </w:r>
      <w:r w:rsidR="00B64BC1" w:rsidRPr="003B278F">
        <w:rPr>
          <w:lang w:val="it-IT"/>
        </w:rPr>
        <w:t xml:space="preserve">   (tiết 2)                        </w:t>
      </w:r>
    </w:p>
    <w:p w14:paraId="21C5B789" w14:textId="77777777" w:rsidR="00B64BC1" w:rsidRPr="003B278F" w:rsidRDefault="00B64BC1" w:rsidP="00B64BC1">
      <w:pPr>
        <w:jc w:val="center"/>
        <w:rPr>
          <w:b/>
          <w:lang w:val="it-IT"/>
        </w:rPr>
      </w:pPr>
    </w:p>
    <w:p w14:paraId="391EBAE4" w14:textId="77777777" w:rsidR="00B64BC1" w:rsidRPr="003B278F" w:rsidRDefault="00B64BC1" w:rsidP="00B64BC1">
      <w:pPr>
        <w:rPr>
          <w:b/>
          <w:lang w:val="it-IT"/>
        </w:rPr>
      </w:pPr>
      <w:r w:rsidRPr="003B278F">
        <w:rPr>
          <w:b/>
          <w:u w:val="single"/>
          <w:lang w:val="it-IT"/>
        </w:rPr>
        <w:t>I. MỤC TIÊU</w:t>
      </w:r>
      <w:r w:rsidRPr="003B278F">
        <w:rPr>
          <w:b/>
          <w:lang w:val="it-IT"/>
        </w:rPr>
        <w:t>:</w:t>
      </w:r>
    </w:p>
    <w:p w14:paraId="6AF4988A" w14:textId="77777777" w:rsidR="00B64BC1" w:rsidRPr="003B278F" w:rsidRDefault="00B64BC1" w:rsidP="00B64BC1">
      <w:pPr>
        <w:spacing w:before="20" w:after="20" w:line="223" w:lineRule="auto"/>
        <w:ind w:firstLine="420"/>
        <w:jc w:val="both"/>
        <w:rPr>
          <w:lang w:val="it-IT"/>
        </w:rPr>
      </w:pPr>
      <w:r w:rsidRPr="003B278F">
        <w:rPr>
          <w:b/>
          <w:lang w:val="it-IT"/>
        </w:rPr>
        <w:t>1.</w:t>
      </w:r>
      <w:r w:rsidRPr="003B278F">
        <w:rPr>
          <w:b/>
          <w:u w:val="single"/>
          <w:lang w:val="it-IT"/>
        </w:rPr>
        <w:t>Kiến thức</w:t>
      </w:r>
      <w:r w:rsidRPr="003B278F">
        <w:rPr>
          <w:b/>
          <w:lang w:val="it-IT"/>
        </w:rPr>
        <w:t>:</w:t>
      </w:r>
      <w:r w:rsidRPr="003B278F">
        <w:rPr>
          <w:lang w:val="it-IT"/>
        </w:rPr>
        <w:t xml:space="preserve"> Củng cố kiến thức về:</w:t>
      </w:r>
    </w:p>
    <w:p w14:paraId="448CCC8F" w14:textId="77777777" w:rsidR="00B64BC1" w:rsidRPr="003B278F" w:rsidRDefault="00B64BC1" w:rsidP="00B64BC1">
      <w:pPr>
        <w:spacing w:before="20" w:after="20" w:line="223" w:lineRule="auto"/>
        <w:ind w:firstLine="720"/>
        <w:jc w:val="both"/>
        <w:rPr>
          <w:lang w:val="it-IT"/>
        </w:rPr>
      </w:pPr>
      <w:r w:rsidRPr="003B278F">
        <w:rPr>
          <w:lang w:val="it-IT"/>
        </w:rPr>
        <w:t>- Nitơ và hợp chất của nitơ</w:t>
      </w:r>
    </w:p>
    <w:p w14:paraId="68906F7A" w14:textId="77777777" w:rsidR="00B64BC1" w:rsidRPr="003B278F" w:rsidRDefault="00B64BC1" w:rsidP="00B64BC1">
      <w:pPr>
        <w:spacing w:before="20" w:after="20" w:line="223" w:lineRule="auto"/>
        <w:ind w:firstLine="720"/>
        <w:jc w:val="both"/>
        <w:rPr>
          <w:lang w:val="it-IT"/>
        </w:rPr>
      </w:pPr>
      <w:r w:rsidRPr="003B278F">
        <w:rPr>
          <w:lang w:val="it-IT"/>
        </w:rPr>
        <w:t>- Photpho và hợp chất của photpho</w:t>
      </w:r>
    </w:p>
    <w:p w14:paraId="081179E2" w14:textId="77777777" w:rsidR="00B64BC1" w:rsidRPr="003B278F" w:rsidRDefault="00B64BC1" w:rsidP="00B64BC1">
      <w:pPr>
        <w:spacing w:before="20" w:after="20" w:line="223" w:lineRule="auto"/>
        <w:ind w:firstLine="720"/>
        <w:jc w:val="both"/>
        <w:rPr>
          <w:lang w:val="it-IT"/>
        </w:rPr>
      </w:pPr>
      <w:r w:rsidRPr="003B278F">
        <w:rPr>
          <w:lang w:val="it-IT"/>
        </w:rPr>
        <w:t>- Cacbon và hợp chất của cacbon</w:t>
      </w:r>
    </w:p>
    <w:p w14:paraId="217D8F6C" w14:textId="77777777" w:rsidR="00B64BC1" w:rsidRPr="003B278F" w:rsidRDefault="00B64BC1" w:rsidP="00B64BC1">
      <w:pPr>
        <w:ind w:firstLine="480"/>
        <w:rPr>
          <w:b/>
          <w:lang w:val="it-IT"/>
        </w:rPr>
      </w:pPr>
      <w:r w:rsidRPr="003B278F">
        <w:rPr>
          <w:b/>
          <w:lang w:val="it-IT"/>
        </w:rPr>
        <w:t>2.</w:t>
      </w:r>
      <w:r w:rsidRPr="003B278F">
        <w:rPr>
          <w:b/>
          <w:u w:val="single"/>
          <w:lang w:val="it-IT"/>
        </w:rPr>
        <w:t>Kĩ năng</w:t>
      </w:r>
      <w:r w:rsidRPr="003B278F">
        <w:rPr>
          <w:b/>
          <w:lang w:val="it-IT"/>
        </w:rPr>
        <w:t xml:space="preserve">: </w:t>
      </w:r>
    </w:p>
    <w:p w14:paraId="68F3DE2D" w14:textId="77777777" w:rsidR="00B64BC1" w:rsidRPr="003B278F" w:rsidRDefault="00B64BC1" w:rsidP="00B64BC1">
      <w:pPr>
        <w:ind w:firstLine="720"/>
        <w:rPr>
          <w:lang w:val="it-IT"/>
        </w:rPr>
      </w:pPr>
      <w:r w:rsidRPr="003B278F">
        <w:rPr>
          <w:lang w:val="it-IT"/>
        </w:rPr>
        <w:t>- Hoàn thành dãy chuyển hóa</w:t>
      </w:r>
    </w:p>
    <w:p w14:paraId="6E9F4A2C" w14:textId="77777777" w:rsidR="00B64BC1" w:rsidRPr="003B278F" w:rsidRDefault="00B64BC1" w:rsidP="00B64BC1">
      <w:pPr>
        <w:ind w:firstLine="720"/>
        <w:rPr>
          <w:lang w:val="pl-PL"/>
        </w:rPr>
      </w:pPr>
      <w:r w:rsidRPr="003B278F">
        <w:rPr>
          <w:lang w:val="pl-PL"/>
        </w:rPr>
        <w:t>- Nhận biết</w:t>
      </w:r>
    </w:p>
    <w:p w14:paraId="6FED746A" w14:textId="77777777" w:rsidR="00B64BC1" w:rsidRPr="003B278F" w:rsidRDefault="00B64BC1" w:rsidP="00B64BC1">
      <w:pPr>
        <w:ind w:firstLine="720"/>
        <w:rPr>
          <w:lang w:val="pl-PL"/>
        </w:rPr>
      </w:pPr>
      <w:r w:rsidRPr="003B278F">
        <w:rPr>
          <w:lang w:val="pl-PL"/>
        </w:rPr>
        <w:t>- Giảo bài toán về H</w:t>
      </w:r>
      <w:r w:rsidRPr="003B278F">
        <w:rPr>
          <w:vertAlign w:val="subscript"/>
          <w:lang w:val="pl-PL"/>
        </w:rPr>
        <w:t>3</w:t>
      </w:r>
      <w:r w:rsidRPr="003B278F">
        <w:rPr>
          <w:lang w:val="pl-PL"/>
        </w:rPr>
        <w:t>PO</w:t>
      </w:r>
      <w:r w:rsidRPr="003B278F">
        <w:rPr>
          <w:vertAlign w:val="subscript"/>
          <w:lang w:val="pl-PL"/>
        </w:rPr>
        <w:t>4</w:t>
      </w:r>
      <w:r w:rsidRPr="003B278F">
        <w:rPr>
          <w:lang w:val="pl-PL"/>
        </w:rPr>
        <w:t>; CO</w:t>
      </w:r>
      <w:r w:rsidRPr="003B278F">
        <w:rPr>
          <w:vertAlign w:val="subscript"/>
          <w:lang w:val="pl-PL"/>
        </w:rPr>
        <w:t>2</w:t>
      </w:r>
      <w:r w:rsidRPr="003B278F">
        <w:rPr>
          <w:lang w:val="pl-PL"/>
        </w:rPr>
        <w:t xml:space="preserve"> ; CO ...</w:t>
      </w:r>
    </w:p>
    <w:p w14:paraId="0397FF39" w14:textId="77777777" w:rsidR="00B64BC1" w:rsidRPr="003B278F" w:rsidRDefault="00B64BC1" w:rsidP="00B64BC1">
      <w:pPr>
        <w:ind w:firstLine="480"/>
        <w:rPr>
          <w:lang w:val="pl-PL"/>
        </w:rPr>
      </w:pPr>
      <w:r w:rsidRPr="003B278F">
        <w:rPr>
          <w:b/>
          <w:lang w:val="pl-PL"/>
        </w:rPr>
        <w:t>3.</w:t>
      </w:r>
      <w:r w:rsidRPr="003B278F">
        <w:rPr>
          <w:b/>
          <w:u w:val="single"/>
          <w:lang w:val="pl-PL"/>
        </w:rPr>
        <w:t>Thái độ</w:t>
      </w:r>
      <w:r w:rsidRPr="003B278F">
        <w:rPr>
          <w:b/>
          <w:lang w:val="pl-PL"/>
        </w:rPr>
        <w:t xml:space="preserve">: </w:t>
      </w:r>
      <w:r w:rsidRPr="003B278F">
        <w:rPr>
          <w:lang w:val="pl-PL"/>
        </w:rPr>
        <w:t>Kích thích sự hứng thú với bộ môn, phát huy khả năng tư duy của học sinh</w:t>
      </w:r>
    </w:p>
    <w:p w14:paraId="7926D2CB" w14:textId="77777777" w:rsidR="00B64BC1" w:rsidRPr="003B278F" w:rsidRDefault="00B64BC1" w:rsidP="00B64BC1">
      <w:pPr>
        <w:rPr>
          <w:lang w:val="pl-PL"/>
        </w:rPr>
      </w:pPr>
      <w:r w:rsidRPr="003B278F">
        <w:rPr>
          <w:b/>
          <w:u w:val="single"/>
          <w:lang w:val="pl-PL"/>
        </w:rPr>
        <w:t>II TRỌNG TÂM:</w:t>
      </w:r>
      <w:r w:rsidRPr="003B278F">
        <w:rPr>
          <w:lang w:val="pl-PL"/>
        </w:rPr>
        <w:t xml:space="preserve"> </w:t>
      </w:r>
    </w:p>
    <w:p w14:paraId="6171B293" w14:textId="77777777" w:rsidR="00B64BC1" w:rsidRPr="003B278F" w:rsidRDefault="00B64BC1" w:rsidP="00B64BC1">
      <w:pPr>
        <w:ind w:firstLine="720"/>
        <w:rPr>
          <w:lang w:val="pl-PL"/>
        </w:rPr>
      </w:pPr>
      <w:r w:rsidRPr="003B278F">
        <w:rPr>
          <w:lang w:val="pl-PL"/>
        </w:rPr>
        <w:t>- Hoàn thành dãy chuyển hóa</w:t>
      </w:r>
    </w:p>
    <w:p w14:paraId="61DCA2EB" w14:textId="77777777" w:rsidR="00B64BC1" w:rsidRPr="003B278F" w:rsidRDefault="00B64BC1" w:rsidP="00B64BC1">
      <w:pPr>
        <w:ind w:firstLine="720"/>
        <w:rPr>
          <w:lang w:val="pl-PL"/>
        </w:rPr>
      </w:pPr>
      <w:r w:rsidRPr="003B278F">
        <w:rPr>
          <w:lang w:val="pl-PL"/>
        </w:rPr>
        <w:t>- Nhận biết</w:t>
      </w:r>
    </w:p>
    <w:p w14:paraId="6862F253" w14:textId="77777777" w:rsidR="00B64BC1" w:rsidRPr="003B278F" w:rsidRDefault="00B64BC1" w:rsidP="00B64BC1">
      <w:pPr>
        <w:ind w:firstLine="720"/>
        <w:rPr>
          <w:lang w:val="pl-PL"/>
        </w:rPr>
      </w:pPr>
      <w:r w:rsidRPr="003B278F">
        <w:rPr>
          <w:lang w:val="pl-PL"/>
        </w:rPr>
        <w:t>- Giảo bài toán về H</w:t>
      </w:r>
      <w:r w:rsidRPr="003B278F">
        <w:rPr>
          <w:vertAlign w:val="subscript"/>
          <w:lang w:val="pl-PL"/>
        </w:rPr>
        <w:t>3</w:t>
      </w:r>
      <w:r w:rsidRPr="003B278F">
        <w:rPr>
          <w:lang w:val="pl-PL"/>
        </w:rPr>
        <w:t>PO</w:t>
      </w:r>
      <w:r w:rsidRPr="003B278F">
        <w:rPr>
          <w:vertAlign w:val="subscript"/>
          <w:lang w:val="pl-PL"/>
        </w:rPr>
        <w:t>4</w:t>
      </w:r>
      <w:r w:rsidRPr="003B278F">
        <w:rPr>
          <w:lang w:val="pl-PL"/>
        </w:rPr>
        <w:t>; CO</w:t>
      </w:r>
      <w:r w:rsidRPr="003B278F">
        <w:rPr>
          <w:vertAlign w:val="subscript"/>
          <w:lang w:val="pl-PL"/>
        </w:rPr>
        <w:t>2</w:t>
      </w:r>
      <w:r w:rsidRPr="003B278F">
        <w:rPr>
          <w:lang w:val="pl-PL"/>
        </w:rPr>
        <w:t xml:space="preserve"> ; CO ...</w:t>
      </w:r>
    </w:p>
    <w:p w14:paraId="36F75C01" w14:textId="77777777" w:rsidR="00B64BC1" w:rsidRPr="003B278F" w:rsidRDefault="00B64BC1" w:rsidP="00B64BC1">
      <w:pPr>
        <w:rPr>
          <w:lang w:val="pl-PL"/>
        </w:rPr>
      </w:pPr>
      <w:r w:rsidRPr="003B278F">
        <w:rPr>
          <w:b/>
          <w:u w:val="single"/>
          <w:lang w:val="pl-PL"/>
        </w:rPr>
        <w:t>III.PHƯƠNG PHÁP GIẢNG DẠY</w:t>
      </w:r>
      <w:r w:rsidRPr="003B278F">
        <w:rPr>
          <w:lang w:val="pl-PL"/>
        </w:rPr>
        <w:t>:  Diễn giảng - phát vấn - kết nhóm</w:t>
      </w:r>
    </w:p>
    <w:p w14:paraId="4A9163E3" w14:textId="77777777" w:rsidR="00B64BC1" w:rsidRPr="003B278F" w:rsidRDefault="00B64BC1" w:rsidP="00B64BC1">
      <w:pPr>
        <w:rPr>
          <w:b/>
          <w:u w:val="single"/>
          <w:lang w:val="pl-PL"/>
        </w:rPr>
      </w:pPr>
      <w:r w:rsidRPr="003B278F">
        <w:rPr>
          <w:b/>
          <w:u w:val="single"/>
          <w:lang w:val="pl-PL"/>
        </w:rPr>
        <w:t>IV. CHUẨN BỊ GIÁO CỤ:</w:t>
      </w:r>
    </w:p>
    <w:p w14:paraId="46B1C6EB" w14:textId="77777777" w:rsidR="00B64BC1" w:rsidRPr="003B278F" w:rsidRDefault="00B64BC1" w:rsidP="00B64BC1">
      <w:pPr>
        <w:ind w:firstLine="360"/>
        <w:jc w:val="both"/>
        <w:rPr>
          <w:b/>
          <w:lang w:val="pl-PL"/>
        </w:rPr>
      </w:pPr>
      <w:r w:rsidRPr="003B278F">
        <w:rPr>
          <w:u w:val="single"/>
          <w:lang w:val="pl-PL"/>
        </w:rPr>
        <w:t>*Giáo viên</w:t>
      </w:r>
      <w:r w:rsidRPr="003B278F">
        <w:rPr>
          <w:b/>
          <w:lang w:val="pl-PL"/>
        </w:rPr>
        <w:t xml:space="preserve">: </w:t>
      </w:r>
      <w:r w:rsidRPr="003B278F">
        <w:rPr>
          <w:lang w:val="pl-PL"/>
        </w:rPr>
        <w:t>Đề cương (kèm theo)</w:t>
      </w:r>
    </w:p>
    <w:p w14:paraId="2D28FBD7" w14:textId="77777777" w:rsidR="00B64BC1" w:rsidRPr="003B278F" w:rsidRDefault="00B64BC1" w:rsidP="00B64BC1">
      <w:pPr>
        <w:ind w:firstLine="360"/>
        <w:rPr>
          <w:lang w:val="pl-PL"/>
        </w:rPr>
      </w:pPr>
      <w:r w:rsidRPr="003B278F">
        <w:rPr>
          <w:u w:val="single"/>
          <w:lang w:val="pl-PL"/>
        </w:rPr>
        <w:t>*Học sinh</w:t>
      </w:r>
      <w:r w:rsidRPr="003B278F">
        <w:rPr>
          <w:lang w:val="pl-PL"/>
        </w:rPr>
        <w:t>: Ôn bài cũ</w:t>
      </w:r>
    </w:p>
    <w:p w14:paraId="1852321D" w14:textId="77777777" w:rsidR="00B64BC1" w:rsidRPr="003B278F" w:rsidRDefault="00B64BC1" w:rsidP="00B64BC1">
      <w:pPr>
        <w:rPr>
          <w:b/>
          <w:lang w:val="pl-PL"/>
        </w:rPr>
      </w:pPr>
      <w:r w:rsidRPr="003B278F">
        <w:rPr>
          <w:b/>
          <w:u w:val="single"/>
          <w:lang w:val="pl-PL"/>
        </w:rPr>
        <w:t>V. TIẾN TRÌNH BÀI DẠY</w:t>
      </w:r>
      <w:r w:rsidRPr="003B278F">
        <w:rPr>
          <w:b/>
          <w:lang w:val="pl-PL"/>
        </w:rPr>
        <w:t>:</w:t>
      </w:r>
    </w:p>
    <w:p w14:paraId="24592F32" w14:textId="77777777" w:rsidR="00B64BC1" w:rsidRPr="003B278F" w:rsidRDefault="00B64BC1" w:rsidP="00B64BC1">
      <w:pPr>
        <w:ind w:firstLine="360"/>
        <w:rPr>
          <w:lang w:val="pl-PL"/>
        </w:rPr>
      </w:pPr>
      <w:r w:rsidRPr="003B278F">
        <w:rPr>
          <w:b/>
          <w:u w:val="single"/>
          <w:lang w:val="pl-PL"/>
        </w:rPr>
        <w:t>1.Ổn định lớp</w:t>
      </w:r>
      <w:r w:rsidRPr="003B278F">
        <w:rPr>
          <w:b/>
          <w:lang w:val="pl-PL"/>
        </w:rPr>
        <w:t xml:space="preserve">: </w:t>
      </w:r>
      <w:r w:rsidRPr="003B278F">
        <w:rPr>
          <w:lang w:val="pl-PL"/>
        </w:rPr>
        <w:t>Kiểm tra sĩ số, đồng phục...</w:t>
      </w:r>
    </w:p>
    <w:p w14:paraId="0C744E89" w14:textId="77777777" w:rsidR="00B64BC1" w:rsidRPr="003B278F" w:rsidRDefault="00B64BC1" w:rsidP="00B64BC1">
      <w:pPr>
        <w:ind w:firstLine="360"/>
        <w:rPr>
          <w:b/>
          <w:lang w:val="pl-PL"/>
        </w:rPr>
      </w:pPr>
      <w:r w:rsidRPr="003B278F">
        <w:rPr>
          <w:b/>
          <w:u w:val="single"/>
          <w:lang w:val="pl-PL"/>
        </w:rPr>
        <w:t xml:space="preserve">2.Kiểm tra bài cũ: </w:t>
      </w:r>
    </w:p>
    <w:p w14:paraId="64F5882D" w14:textId="77777777" w:rsidR="00B64BC1" w:rsidRPr="003B278F" w:rsidRDefault="00B64BC1" w:rsidP="00B64BC1">
      <w:pPr>
        <w:ind w:firstLine="360"/>
        <w:rPr>
          <w:lang w:val="pl-PL"/>
        </w:rPr>
      </w:pPr>
      <w:r w:rsidRPr="003B278F">
        <w:rPr>
          <w:b/>
          <w:u w:val="single"/>
          <w:lang w:val="pl-PL"/>
        </w:rPr>
        <w:t>3.Bài mới</w:t>
      </w:r>
      <w:r w:rsidRPr="003B278F">
        <w:rPr>
          <w:b/>
          <w:lang w:val="pl-PL"/>
        </w:rPr>
        <w:t xml:space="preserve">:                                  </w:t>
      </w:r>
      <w:r w:rsidRPr="003B278F">
        <w:rPr>
          <w:lang w:val="pl-PL"/>
        </w:rPr>
        <w:t xml:space="preserve"> </w:t>
      </w:r>
    </w:p>
    <w:p w14:paraId="3A761F35" w14:textId="77777777" w:rsidR="00B64BC1" w:rsidRPr="003B278F" w:rsidRDefault="00B64BC1" w:rsidP="00B64BC1">
      <w:pPr>
        <w:ind w:firstLine="600"/>
        <w:rPr>
          <w:lang w:val="pl-PL"/>
        </w:rPr>
      </w:pPr>
      <w:r w:rsidRPr="003B278F">
        <w:rPr>
          <w:lang w:val="pl-PL"/>
        </w:rPr>
        <w:t>a.</w:t>
      </w:r>
      <w:r w:rsidRPr="003B278F">
        <w:rPr>
          <w:u w:val="single"/>
          <w:lang w:val="pl-PL"/>
        </w:rPr>
        <w:t>Đặt vấn đề:</w:t>
      </w:r>
      <w:r w:rsidRPr="003B278F">
        <w:rPr>
          <w:lang w:val="pl-PL"/>
        </w:rPr>
        <w:t xml:space="preserve"> Tổng hợp chương trình</w:t>
      </w:r>
    </w:p>
    <w:p w14:paraId="60980D91" w14:textId="77777777" w:rsidR="00B64BC1" w:rsidRPr="003B278F" w:rsidRDefault="00B64BC1" w:rsidP="00B64BC1">
      <w:pPr>
        <w:ind w:firstLine="600"/>
        <w:rPr>
          <w:u w:val="single"/>
          <w:lang w:val="pl-PL"/>
        </w:rPr>
      </w:pPr>
      <w:r w:rsidRPr="003B278F">
        <w:rPr>
          <w:lang w:val="pl-PL"/>
        </w:rPr>
        <w:t>b.</w:t>
      </w:r>
      <w:r w:rsidRPr="003B278F">
        <w:rPr>
          <w:u w:val="single"/>
          <w:lang w:val="pl-PL"/>
        </w:rPr>
        <w:t>Triển khai bài</w:t>
      </w:r>
    </w:p>
    <w:p w14:paraId="444D614C" w14:textId="77777777" w:rsidR="00B64BC1" w:rsidRPr="003B278F" w:rsidRDefault="00B64BC1" w:rsidP="00B64BC1">
      <w:pPr>
        <w:ind w:firstLine="360"/>
        <w:jc w:val="both"/>
        <w:rPr>
          <w:b/>
          <w:u w:val="single"/>
          <w:lang w:val="pl-PL"/>
        </w:rPr>
      </w:pPr>
      <w:r w:rsidRPr="003B278F">
        <w:rPr>
          <w:lang w:val="pl-PL"/>
        </w:rPr>
        <w:t xml:space="preserve">Học sinh thảo luận làm một số bài tập theo chỉ định của giáo viên trong đề cương </w:t>
      </w:r>
      <w:r w:rsidRPr="003B278F">
        <w:sym w:font="Wingdings" w:char="F0E0"/>
      </w:r>
      <w:r w:rsidRPr="003B278F">
        <w:rPr>
          <w:lang w:val="pl-PL"/>
        </w:rPr>
        <w:t xml:space="preserve"> Trình bày, nhận xét, bổ sung</w:t>
      </w:r>
    </w:p>
    <w:p w14:paraId="679A707B" w14:textId="77777777" w:rsidR="00B64BC1" w:rsidRPr="003B278F" w:rsidRDefault="00B64BC1" w:rsidP="00B64BC1">
      <w:pPr>
        <w:jc w:val="right"/>
        <w:rPr>
          <w:b/>
          <w:lang w:val="pl-PL"/>
        </w:rPr>
      </w:pPr>
    </w:p>
    <w:p w14:paraId="2ADA10A7" w14:textId="77777777" w:rsidR="00B64BC1" w:rsidRPr="003B278F" w:rsidRDefault="00B64BC1" w:rsidP="00B64BC1">
      <w:pPr>
        <w:jc w:val="right"/>
        <w:rPr>
          <w:b/>
          <w:lang w:val="pl-PL"/>
        </w:rPr>
      </w:pPr>
    </w:p>
    <w:p w14:paraId="0ABD94B6" w14:textId="77777777" w:rsidR="002830CA" w:rsidRPr="003B278F" w:rsidRDefault="002830CA" w:rsidP="002830CA">
      <w:pPr>
        <w:rPr>
          <w:b/>
          <w:u w:val="single"/>
          <w:lang w:val="pt-BR"/>
        </w:rPr>
      </w:pPr>
      <w:r w:rsidRPr="003B278F">
        <w:rPr>
          <w:b/>
          <w:u w:val="single"/>
          <w:lang w:val="pt-BR"/>
        </w:rPr>
        <w:t>VI. RÚT KINH NGHIỆM</w:t>
      </w:r>
    </w:p>
    <w:p w14:paraId="25FECCE1" w14:textId="77777777" w:rsidR="002830CA" w:rsidRPr="003B278F" w:rsidRDefault="002830CA" w:rsidP="002830CA">
      <w:pPr>
        <w:ind w:firstLine="360"/>
        <w:rPr>
          <w:lang w:val="pt-BR"/>
        </w:rPr>
      </w:pPr>
      <w:r w:rsidRPr="003B278F">
        <w:rPr>
          <w:lang w:val="pt-BR"/>
        </w:rPr>
        <w:t>.....................................................................................................................................................</w:t>
      </w:r>
    </w:p>
    <w:p w14:paraId="3B06A782" w14:textId="77777777" w:rsidR="002830CA" w:rsidRPr="003B278F" w:rsidRDefault="002830CA" w:rsidP="002830CA">
      <w:pPr>
        <w:ind w:firstLine="360"/>
        <w:rPr>
          <w:lang w:val="pt-BR"/>
        </w:rPr>
      </w:pPr>
      <w:r w:rsidRPr="003B278F">
        <w:rPr>
          <w:lang w:val="pt-BR"/>
        </w:rPr>
        <w:t>.....................................................................................................................................................</w:t>
      </w:r>
    </w:p>
    <w:p w14:paraId="095502EB" w14:textId="77777777" w:rsidR="002830CA" w:rsidRPr="003B278F" w:rsidRDefault="002830CA" w:rsidP="002830CA">
      <w:pPr>
        <w:ind w:firstLine="360"/>
        <w:rPr>
          <w:lang w:val="pt-BR"/>
        </w:rPr>
      </w:pPr>
      <w:r w:rsidRPr="003B278F">
        <w:rPr>
          <w:lang w:val="pt-BR"/>
        </w:rPr>
        <w:t>.....................................................................................................................................................</w:t>
      </w:r>
    </w:p>
    <w:p w14:paraId="1D5D98F0" w14:textId="77777777" w:rsidR="001960A8" w:rsidRPr="00B674C4" w:rsidRDefault="001960A8" w:rsidP="001960A8">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2AC0DF11" w14:textId="77777777" w:rsidR="001960A8" w:rsidRPr="00B674C4" w:rsidRDefault="001960A8" w:rsidP="001960A8">
      <w:pPr>
        <w:widowControl w:val="0"/>
        <w:autoSpaceDE w:val="0"/>
        <w:autoSpaceDN w:val="0"/>
        <w:adjustRightInd w:val="0"/>
        <w:ind w:left="5805" w:firstLine="675"/>
        <w:rPr>
          <w:iCs/>
        </w:rPr>
      </w:pPr>
      <w:r w:rsidRPr="00B674C4">
        <w:rPr>
          <w:iCs/>
        </w:rPr>
        <w:t>Tổ trưởng kí duyệt</w:t>
      </w:r>
    </w:p>
    <w:p w14:paraId="443A6BA3" w14:textId="77777777" w:rsidR="001960A8" w:rsidRPr="00B674C4" w:rsidRDefault="001960A8" w:rsidP="001960A8">
      <w:pPr>
        <w:widowControl w:val="0"/>
        <w:autoSpaceDE w:val="0"/>
        <w:autoSpaceDN w:val="0"/>
        <w:adjustRightInd w:val="0"/>
        <w:rPr>
          <w:iCs/>
        </w:rPr>
      </w:pPr>
    </w:p>
    <w:p w14:paraId="10402B9A" w14:textId="77777777" w:rsidR="001960A8" w:rsidRPr="00B674C4" w:rsidRDefault="001960A8" w:rsidP="001960A8">
      <w:pPr>
        <w:widowControl w:val="0"/>
        <w:autoSpaceDE w:val="0"/>
        <w:autoSpaceDN w:val="0"/>
        <w:adjustRightInd w:val="0"/>
        <w:ind w:left="5805" w:firstLine="675"/>
        <w:rPr>
          <w:iCs/>
        </w:rPr>
      </w:pPr>
    </w:p>
    <w:p w14:paraId="08D56F31" w14:textId="77777777" w:rsidR="001960A8" w:rsidRPr="00B674C4" w:rsidRDefault="001960A8" w:rsidP="001960A8">
      <w:pPr>
        <w:widowControl w:val="0"/>
        <w:autoSpaceDE w:val="0"/>
        <w:autoSpaceDN w:val="0"/>
        <w:adjustRightInd w:val="0"/>
        <w:ind w:left="5805" w:firstLine="675"/>
        <w:rPr>
          <w:iCs/>
        </w:rPr>
      </w:pPr>
    </w:p>
    <w:p w14:paraId="7F175FC6" w14:textId="77777777" w:rsidR="001960A8" w:rsidRPr="00B674C4" w:rsidRDefault="001960A8" w:rsidP="001960A8">
      <w:pPr>
        <w:widowControl w:val="0"/>
        <w:autoSpaceDE w:val="0"/>
        <w:autoSpaceDN w:val="0"/>
        <w:adjustRightInd w:val="0"/>
        <w:ind w:left="5805" w:firstLine="675"/>
        <w:rPr>
          <w:b/>
          <w:iCs/>
        </w:rPr>
      </w:pPr>
      <w:r w:rsidRPr="00B674C4">
        <w:rPr>
          <w:b/>
          <w:iCs/>
        </w:rPr>
        <w:t>Nguyễn Thị Hương</w:t>
      </w:r>
    </w:p>
    <w:p w14:paraId="3EC218E1" w14:textId="77777777" w:rsidR="006A7771" w:rsidRPr="003B278F" w:rsidRDefault="006A7771" w:rsidP="002830CA">
      <w:pPr>
        <w:rPr>
          <w:b/>
          <w:lang w:val="pl-PL"/>
        </w:rPr>
      </w:pPr>
    </w:p>
    <w:p w14:paraId="37414395" w14:textId="77777777" w:rsidR="006A7771" w:rsidRPr="003B278F" w:rsidRDefault="006A7771" w:rsidP="00B64BC1">
      <w:pPr>
        <w:jc w:val="right"/>
        <w:rPr>
          <w:b/>
          <w:lang w:val="pl-PL"/>
        </w:rPr>
      </w:pPr>
    </w:p>
    <w:p w14:paraId="5DCA8EC8" w14:textId="77777777" w:rsidR="006A7771" w:rsidRPr="003B278F" w:rsidRDefault="006A7771" w:rsidP="00B64BC1">
      <w:pPr>
        <w:jc w:val="right"/>
        <w:rPr>
          <w:b/>
          <w:lang w:val="pl-PL"/>
        </w:rPr>
      </w:pPr>
    </w:p>
    <w:p w14:paraId="3ED47ED3" w14:textId="77777777" w:rsidR="006A7771" w:rsidRPr="003B278F" w:rsidRDefault="006A7771" w:rsidP="00B64BC1">
      <w:pPr>
        <w:jc w:val="right"/>
        <w:rPr>
          <w:b/>
          <w:lang w:val="pl-PL"/>
        </w:rPr>
      </w:pPr>
    </w:p>
    <w:p w14:paraId="79123B44" w14:textId="77777777" w:rsidR="006A7771" w:rsidRPr="003B278F" w:rsidRDefault="006A7771" w:rsidP="00B64BC1">
      <w:pPr>
        <w:jc w:val="right"/>
        <w:rPr>
          <w:b/>
          <w:lang w:val="pl-PL"/>
        </w:rPr>
      </w:pPr>
    </w:p>
    <w:p w14:paraId="4B789F02" w14:textId="77777777" w:rsidR="006A7771" w:rsidRPr="003B278F" w:rsidRDefault="006A7771" w:rsidP="00B64BC1">
      <w:pPr>
        <w:jc w:val="right"/>
        <w:rPr>
          <w:b/>
          <w:lang w:val="pl-PL"/>
        </w:rPr>
      </w:pPr>
    </w:p>
    <w:p w14:paraId="6D78DA94" w14:textId="77777777" w:rsidR="006A7771" w:rsidRPr="003B278F" w:rsidRDefault="006A7771" w:rsidP="00B64BC1">
      <w:pPr>
        <w:jc w:val="right"/>
        <w:rPr>
          <w:b/>
          <w:lang w:val="pl-PL"/>
        </w:rPr>
      </w:pPr>
    </w:p>
    <w:p w14:paraId="50664B36" w14:textId="77777777" w:rsidR="006A7771" w:rsidRPr="003B278F" w:rsidRDefault="006A7771" w:rsidP="00B64BC1">
      <w:pPr>
        <w:jc w:val="right"/>
        <w:rPr>
          <w:b/>
          <w:lang w:val="pl-PL"/>
        </w:rPr>
      </w:pPr>
    </w:p>
    <w:p w14:paraId="7F6042BC" w14:textId="77777777" w:rsidR="006A7771" w:rsidRPr="003B278F" w:rsidRDefault="006A7771" w:rsidP="00B64BC1">
      <w:pPr>
        <w:jc w:val="right"/>
        <w:rPr>
          <w:b/>
          <w:lang w:val="pl-PL"/>
        </w:rPr>
      </w:pPr>
    </w:p>
    <w:p w14:paraId="2AED2A9F" w14:textId="77777777" w:rsidR="006A7771" w:rsidRPr="003B278F" w:rsidRDefault="006A7771" w:rsidP="00B64BC1">
      <w:pPr>
        <w:jc w:val="right"/>
        <w:rPr>
          <w:b/>
          <w:lang w:val="pl-PL"/>
        </w:rPr>
      </w:pPr>
    </w:p>
    <w:p w14:paraId="6788E735" w14:textId="77777777" w:rsidR="00F6095A" w:rsidRPr="003B278F" w:rsidRDefault="00F6095A" w:rsidP="00B64BC1">
      <w:pPr>
        <w:jc w:val="right"/>
        <w:rPr>
          <w:b/>
          <w:lang w:val="pl-PL"/>
        </w:rPr>
      </w:pPr>
    </w:p>
    <w:p w14:paraId="0A1AC71B" w14:textId="77777777" w:rsidR="00F6095A" w:rsidRPr="003B278F" w:rsidRDefault="00F6095A" w:rsidP="00B64BC1">
      <w:pPr>
        <w:jc w:val="right"/>
        <w:rPr>
          <w:b/>
          <w:lang w:val="pl-PL"/>
        </w:rPr>
      </w:pPr>
    </w:p>
    <w:p w14:paraId="40550B09" w14:textId="77777777" w:rsidR="00F6095A" w:rsidRPr="003B278F" w:rsidRDefault="00F6095A" w:rsidP="00B64BC1">
      <w:pPr>
        <w:jc w:val="right"/>
        <w:rPr>
          <w:b/>
          <w:lang w:val="pl-PL"/>
        </w:rPr>
      </w:pPr>
    </w:p>
    <w:p w14:paraId="199522E7" w14:textId="77777777" w:rsidR="006A7771" w:rsidRPr="003B278F" w:rsidRDefault="006A7771" w:rsidP="00B64BC1">
      <w:pPr>
        <w:jc w:val="right"/>
        <w:rPr>
          <w:b/>
          <w:lang w:val="pl-PL"/>
        </w:rPr>
      </w:pPr>
    </w:p>
    <w:p w14:paraId="0968A81A" w14:textId="77777777" w:rsidR="006A7771" w:rsidRPr="003B278F" w:rsidRDefault="0004708A" w:rsidP="00B64BC1">
      <w:pPr>
        <w:jc w:val="right"/>
        <w:rPr>
          <w:b/>
          <w:lang w:val="pl-PL"/>
        </w:rPr>
      </w:pPr>
      <w:r w:rsidRPr="003B278F">
        <w:rPr>
          <w:b/>
          <w:lang w:val="pl-PL"/>
        </w:rPr>
        <w:br w:type="page"/>
      </w:r>
    </w:p>
    <w:p w14:paraId="0F05990F" w14:textId="77777777" w:rsidR="002830CA" w:rsidRPr="003B278F" w:rsidRDefault="002830CA" w:rsidP="00B64BC1">
      <w:pPr>
        <w:jc w:val="right"/>
        <w:rPr>
          <w:b/>
          <w:lang w:val="pl-PL"/>
        </w:rPr>
      </w:pPr>
    </w:p>
    <w:p w14:paraId="64CD7CFC" w14:textId="77777777" w:rsidR="002830CA" w:rsidRPr="003B278F" w:rsidRDefault="002830CA" w:rsidP="00B64BC1">
      <w:pPr>
        <w:jc w:val="right"/>
        <w:rPr>
          <w:b/>
          <w:lang w:val="pl-PL"/>
        </w:rPr>
      </w:pPr>
    </w:p>
    <w:p w14:paraId="3A40B3A7" w14:textId="77777777" w:rsidR="00D0379B" w:rsidRPr="003B278F" w:rsidRDefault="00D0379B" w:rsidP="00D0379B">
      <w:pPr>
        <w:pStyle w:val="Heading2"/>
        <w:numPr>
          <w:ilvl w:val="0"/>
          <w:numId w:val="0"/>
        </w:numPr>
        <w:rPr>
          <w:rFonts w:ascii="Times New Roman" w:hAnsi="Times New Roman"/>
          <w:i w:val="0"/>
          <w:sz w:val="24"/>
          <w:szCs w:val="24"/>
        </w:rPr>
      </w:pPr>
      <w:r w:rsidRPr="003B278F">
        <w:rPr>
          <w:rFonts w:ascii="Times New Roman" w:hAnsi="Times New Roman"/>
          <w:i w:val="0"/>
          <w:sz w:val="24"/>
          <w:szCs w:val="24"/>
        </w:rPr>
        <w:t xml:space="preserve">Ngày soạn: </w:t>
      </w:r>
    </w:p>
    <w:p w14:paraId="5F38DAEB" w14:textId="77777777" w:rsidR="00B64BC1" w:rsidRPr="003B278F" w:rsidRDefault="00B64BC1" w:rsidP="00B64BC1">
      <w:pPr>
        <w:jc w:val="right"/>
        <w:rPr>
          <w:b/>
          <w:lang w:val="pl-PL"/>
        </w:rPr>
      </w:pPr>
    </w:p>
    <w:p w14:paraId="23334DA1" w14:textId="77777777" w:rsidR="00B64BC1" w:rsidRPr="003B278F" w:rsidRDefault="00B64BC1" w:rsidP="00B64BC1">
      <w:pPr>
        <w:jc w:val="both"/>
        <w:rPr>
          <w:b/>
          <w:lang w:val="it-IT"/>
        </w:rPr>
      </w:pPr>
      <w:r w:rsidRPr="003B278F">
        <w:rPr>
          <w:b/>
          <w:lang w:val="it-IT"/>
        </w:rPr>
        <w:t>Tiết 36:                                     KIỂM TRA HỌC KÌ I</w:t>
      </w:r>
    </w:p>
    <w:p w14:paraId="0235CE51" w14:textId="77777777" w:rsidR="00B64BC1" w:rsidRPr="003B278F" w:rsidRDefault="00B64BC1" w:rsidP="00B64BC1">
      <w:pPr>
        <w:jc w:val="both"/>
        <w:rPr>
          <w:b/>
          <w:lang w:val="it-IT"/>
        </w:rPr>
      </w:pPr>
    </w:p>
    <w:p w14:paraId="6538AF13" w14:textId="77777777" w:rsidR="00B64BC1" w:rsidRPr="003B278F" w:rsidRDefault="00B64BC1" w:rsidP="00B64BC1">
      <w:pPr>
        <w:jc w:val="both"/>
        <w:rPr>
          <w:b/>
          <w:lang w:val="it-IT"/>
        </w:rPr>
      </w:pPr>
    </w:p>
    <w:p w14:paraId="4AA147D7" w14:textId="77777777" w:rsidR="00B64BC1" w:rsidRPr="003B278F" w:rsidRDefault="00B64BC1" w:rsidP="00B64BC1">
      <w:pPr>
        <w:jc w:val="both"/>
        <w:rPr>
          <w:b/>
          <w:lang w:val="it-IT"/>
        </w:rPr>
      </w:pPr>
      <w:r w:rsidRPr="003B278F">
        <w:rPr>
          <w:b/>
          <w:lang w:val="it-IT"/>
        </w:rPr>
        <w:t xml:space="preserve">Kết quả: </w:t>
      </w:r>
    </w:p>
    <w:p w14:paraId="284DEF14" w14:textId="77777777" w:rsidR="008758AE" w:rsidRPr="003B278F" w:rsidRDefault="008758AE" w:rsidP="008758AE">
      <w:pPr>
        <w:jc w:val="both"/>
        <w:rPr>
          <w:lang w:val="it-IT"/>
        </w:rPr>
      </w:pPr>
    </w:p>
    <w:p w14:paraId="50D9A24A" w14:textId="77777777" w:rsidR="00D07723" w:rsidRPr="003B278F" w:rsidRDefault="00D07723" w:rsidP="008758AE">
      <w:pPr>
        <w:jc w:val="both"/>
        <w:rPr>
          <w:lang w:val="it-IT"/>
        </w:rPr>
      </w:pPr>
    </w:p>
    <w:p w14:paraId="4833CA6C" w14:textId="77777777" w:rsidR="00D07723" w:rsidRPr="003B278F" w:rsidRDefault="00D07723" w:rsidP="008758AE">
      <w:pPr>
        <w:jc w:val="both"/>
        <w:rPr>
          <w:lang w:val="it-IT"/>
        </w:rPr>
      </w:pPr>
    </w:p>
    <w:p w14:paraId="05E96D66" w14:textId="77777777" w:rsidR="00D07723" w:rsidRPr="003B278F" w:rsidRDefault="00D07723" w:rsidP="008758AE">
      <w:pPr>
        <w:jc w:val="both"/>
        <w:rPr>
          <w:lang w:val="it-IT"/>
        </w:rPr>
      </w:pPr>
    </w:p>
    <w:p w14:paraId="6716A590" w14:textId="77777777" w:rsidR="002830CA" w:rsidRPr="003B278F" w:rsidRDefault="002830CA" w:rsidP="002830CA">
      <w:pPr>
        <w:rPr>
          <w:b/>
          <w:u w:val="single"/>
          <w:lang w:val="pt-BR"/>
        </w:rPr>
      </w:pPr>
      <w:r w:rsidRPr="003B278F">
        <w:rPr>
          <w:b/>
          <w:u w:val="single"/>
          <w:lang w:val="pt-BR"/>
        </w:rPr>
        <w:t>VI. RÚT KINH NGHIỆM</w:t>
      </w:r>
    </w:p>
    <w:p w14:paraId="6ADA7866" w14:textId="77777777" w:rsidR="002830CA" w:rsidRPr="003B278F" w:rsidRDefault="002830CA" w:rsidP="002830CA">
      <w:pPr>
        <w:ind w:firstLine="360"/>
        <w:rPr>
          <w:lang w:val="pt-BR"/>
        </w:rPr>
      </w:pPr>
      <w:r w:rsidRPr="003B278F">
        <w:rPr>
          <w:lang w:val="pt-BR"/>
        </w:rPr>
        <w:t>.....................................................................................................................................................</w:t>
      </w:r>
    </w:p>
    <w:p w14:paraId="5A49E141" w14:textId="77777777" w:rsidR="002830CA" w:rsidRPr="003B278F" w:rsidRDefault="002830CA" w:rsidP="002830CA">
      <w:pPr>
        <w:ind w:firstLine="360"/>
        <w:rPr>
          <w:lang w:val="pt-BR"/>
        </w:rPr>
      </w:pPr>
      <w:r w:rsidRPr="003B278F">
        <w:rPr>
          <w:lang w:val="pt-BR"/>
        </w:rPr>
        <w:t>.....................................................................................................................................................</w:t>
      </w:r>
    </w:p>
    <w:p w14:paraId="5F5372B9" w14:textId="77777777" w:rsidR="002830CA" w:rsidRPr="003B278F" w:rsidRDefault="002830CA" w:rsidP="002830CA">
      <w:pPr>
        <w:ind w:firstLine="360"/>
        <w:rPr>
          <w:lang w:val="pt-BR"/>
        </w:rPr>
      </w:pPr>
      <w:r w:rsidRPr="003B278F">
        <w:rPr>
          <w:lang w:val="pt-BR"/>
        </w:rPr>
        <w:t>.....................................................................................................................................................</w:t>
      </w:r>
    </w:p>
    <w:p w14:paraId="1F650391" w14:textId="77777777" w:rsidR="001960A8" w:rsidRPr="00B674C4" w:rsidRDefault="001960A8" w:rsidP="001960A8">
      <w:pPr>
        <w:widowControl w:val="0"/>
        <w:autoSpaceDE w:val="0"/>
        <w:autoSpaceDN w:val="0"/>
        <w:adjustRightInd w:val="0"/>
        <w:ind w:left="2205"/>
        <w:rPr>
          <w:iCs/>
        </w:rPr>
      </w:pPr>
      <w:r w:rsidRPr="00B674C4">
        <w:rPr>
          <w:iCs/>
        </w:rPr>
        <w:tab/>
      </w:r>
      <w:r w:rsidRPr="00B674C4">
        <w:rPr>
          <w:iCs/>
        </w:rPr>
        <w:tab/>
      </w:r>
      <w:r>
        <w:rPr>
          <w:iCs/>
        </w:rPr>
        <w:tab/>
      </w:r>
      <w:r>
        <w:rPr>
          <w:iCs/>
        </w:rPr>
        <w:tab/>
      </w:r>
      <w:r>
        <w:rPr>
          <w:iCs/>
        </w:rPr>
        <w:tab/>
      </w:r>
      <w:r>
        <w:rPr>
          <w:iCs/>
        </w:rPr>
        <w:tab/>
      </w:r>
      <w:r w:rsidRPr="00B674C4">
        <w:rPr>
          <w:iCs/>
        </w:rPr>
        <w:t xml:space="preserve">Ngày </w:t>
      </w:r>
    </w:p>
    <w:p w14:paraId="01469BC9" w14:textId="77777777" w:rsidR="001960A8" w:rsidRPr="00B674C4" w:rsidRDefault="001960A8" w:rsidP="001960A8">
      <w:pPr>
        <w:widowControl w:val="0"/>
        <w:autoSpaceDE w:val="0"/>
        <w:autoSpaceDN w:val="0"/>
        <w:adjustRightInd w:val="0"/>
        <w:ind w:left="5805" w:firstLine="675"/>
        <w:rPr>
          <w:iCs/>
        </w:rPr>
      </w:pPr>
      <w:r w:rsidRPr="00B674C4">
        <w:rPr>
          <w:iCs/>
        </w:rPr>
        <w:t>Tổ trưởng kí duyệt</w:t>
      </w:r>
    </w:p>
    <w:p w14:paraId="0CD313C9" w14:textId="77777777" w:rsidR="001960A8" w:rsidRPr="00B674C4" w:rsidRDefault="001960A8" w:rsidP="001960A8">
      <w:pPr>
        <w:widowControl w:val="0"/>
        <w:autoSpaceDE w:val="0"/>
        <w:autoSpaceDN w:val="0"/>
        <w:adjustRightInd w:val="0"/>
        <w:rPr>
          <w:iCs/>
        </w:rPr>
      </w:pPr>
    </w:p>
    <w:p w14:paraId="18AACE7B" w14:textId="77777777" w:rsidR="001960A8" w:rsidRPr="00B674C4" w:rsidRDefault="001960A8" w:rsidP="001960A8">
      <w:pPr>
        <w:widowControl w:val="0"/>
        <w:autoSpaceDE w:val="0"/>
        <w:autoSpaceDN w:val="0"/>
        <w:adjustRightInd w:val="0"/>
        <w:ind w:left="5805" w:firstLine="675"/>
        <w:rPr>
          <w:iCs/>
        </w:rPr>
      </w:pPr>
    </w:p>
    <w:p w14:paraId="6BBFF619" w14:textId="77777777" w:rsidR="001960A8" w:rsidRPr="00B674C4" w:rsidRDefault="001960A8" w:rsidP="001960A8">
      <w:pPr>
        <w:widowControl w:val="0"/>
        <w:autoSpaceDE w:val="0"/>
        <w:autoSpaceDN w:val="0"/>
        <w:adjustRightInd w:val="0"/>
        <w:ind w:left="5805" w:firstLine="675"/>
        <w:rPr>
          <w:iCs/>
        </w:rPr>
      </w:pPr>
    </w:p>
    <w:p w14:paraId="3E510220" w14:textId="77777777" w:rsidR="001960A8" w:rsidRPr="00B674C4" w:rsidRDefault="001960A8" w:rsidP="001960A8">
      <w:pPr>
        <w:widowControl w:val="0"/>
        <w:autoSpaceDE w:val="0"/>
        <w:autoSpaceDN w:val="0"/>
        <w:adjustRightInd w:val="0"/>
        <w:ind w:left="5805" w:firstLine="675"/>
        <w:rPr>
          <w:b/>
          <w:iCs/>
        </w:rPr>
      </w:pPr>
      <w:r w:rsidRPr="00B674C4">
        <w:rPr>
          <w:b/>
          <w:iCs/>
        </w:rPr>
        <w:t>Nguyễn Thị Hương</w:t>
      </w:r>
    </w:p>
    <w:sectPr w:rsidR="001960A8" w:rsidRPr="00B674C4" w:rsidSect="00580E2D">
      <w:headerReference w:type="default" r:id="rId552"/>
      <w:footerReference w:type="even" r:id="rId553"/>
      <w:footerReference w:type="default" r:id="rId554"/>
      <w:pgSz w:w="11907" w:h="16840" w:code="9"/>
      <w:pgMar w:top="567" w:right="567" w:bottom="567" w:left="1134" w:header="0" w:footer="43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039EE2" w14:textId="77777777" w:rsidR="007E16F7" w:rsidRDefault="007E16F7">
      <w:r>
        <w:separator/>
      </w:r>
    </w:p>
  </w:endnote>
  <w:endnote w:type="continuationSeparator" w:id="0">
    <w:p w14:paraId="1740BEB1" w14:textId="77777777" w:rsidR="007E16F7" w:rsidRDefault="007E16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Book-Antiqua">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Century Schoolbook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106E56" w14:textId="77777777" w:rsidR="00B967FE" w:rsidRDefault="00B967FE" w:rsidP="004370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A65C66A" w14:textId="77777777" w:rsidR="00B967FE" w:rsidRDefault="00B967FE" w:rsidP="00B023D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894106" w14:textId="77777777" w:rsidR="00B967FE" w:rsidRDefault="00B967FE" w:rsidP="004370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90B80">
      <w:rPr>
        <w:rStyle w:val="PageNumber"/>
        <w:noProof/>
      </w:rPr>
      <w:t>1</w:t>
    </w:r>
    <w:r>
      <w:rPr>
        <w:rStyle w:val="PageNumber"/>
      </w:rPr>
      <w:fldChar w:fldCharType="end"/>
    </w:r>
  </w:p>
  <w:p w14:paraId="75906136" w14:textId="4844AE86" w:rsidR="00B967FE" w:rsidRPr="00C67418" w:rsidRDefault="00C67418" w:rsidP="00E60692">
    <w:pPr>
      <w:pStyle w:val="Footer"/>
      <w:ind w:right="360"/>
      <w:jc w:val="center"/>
      <w:rPr>
        <w:iCs/>
        <w:sz w:val="26"/>
        <w:szCs w:val="26"/>
      </w:rPr>
    </w:pPr>
    <w:r w:rsidRPr="00C67418">
      <w:rPr>
        <w:iCs/>
        <w:sz w:val="26"/>
        <w:szCs w:val="26"/>
      </w:rPr>
      <w:t>http: o2.edu.v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3E97E7" w14:textId="77777777" w:rsidR="007E16F7" w:rsidRDefault="007E16F7">
      <w:r>
        <w:separator/>
      </w:r>
    </w:p>
  </w:footnote>
  <w:footnote w:type="continuationSeparator" w:id="0">
    <w:p w14:paraId="44E26071" w14:textId="77777777" w:rsidR="007E16F7" w:rsidRDefault="007E16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BD9086" w14:textId="77777777" w:rsidR="00B967FE" w:rsidRPr="00F03E9F" w:rsidRDefault="00B967FE" w:rsidP="00730060">
    <w:pPr>
      <w:pStyle w:val="Header"/>
      <w:jc w:val="center"/>
      <w:rPr>
        <w:i/>
        <w:sz w:val="26"/>
        <w:szCs w:val="2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10917"/>
    <w:multiLevelType w:val="hybridMultilevel"/>
    <w:tmpl w:val="E3DADA7E"/>
    <w:lvl w:ilvl="0" w:tplc="ED00AAD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09C1E6B"/>
    <w:multiLevelType w:val="hybridMultilevel"/>
    <w:tmpl w:val="68E46518"/>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17B6E45"/>
    <w:multiLevelType w:val="hybridMultilevel"/>
    <w:tmpl w:val="56EAD2D4"/>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6AB0B01"/>
    <w:multiLevelType w:val="hybridMultilevel"/>
    <w:tmpl w:val="39365734"/>
    <w:lvl w:ilvl="0" w:tplc="B86CB500">
      <w:start w:val="1"/>
      <w:numFmt w:val="upperRoman"/>
      <w:lvlText w:val="%1."/>
      <w:lvlJc w:val="left"/>
      <w:pPr>
        <w:tabs>
          <w:tab w:val="num" w:pos="720"/>
        </w:tabs>
        <w:ind w:left="720" w:hanging="720"/>
      </w:pPr>
      <w:rPr>
        <w:rFonts w:hint="default"/>
        <w:i/>
      </w:rPr>
    </w:lvl>
    <w:lvl w:ilvl="1" w:tplc="3F16B04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6C25E22"/>
    <w:multiLevelType w:val="hybridMultilevel"/>
    <w:tmpl w:val="25AA3B6E"/>
    <w:lvl w:ilvl="0" w:tplc="EB746430">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6E817ED"/>
    <w:multiLevelType w:val="hybridMultilevel"/>
    <w:tmpl w:val="070830C6"/>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77839B7"/>
    <w:multiLevelType w:val="multilevel"/>
    <w:tmpl w:val="6E5AF272"/>
    <w:lvl w:ilvl="0">
      <w:start w:val="1"/>
      <w:numFmt w:val="decimal"/>
      <w:lvlText w:val="%1)"/>
      <w:lvlJc w:val="left"/>
      <w:pPr>
        <w:tabs>
          <w:tab w:val="num" w:pos="144"/>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rPr>
        <w:lang w:val="pt-BR"/>
      </w:rPr>
    </w:lvl>
    <w:lvl w:ilvl="5">
      <w:start w:val="1"/>
      <w:numFmt w:val="lowerLetter"/>
      <w:lvlText w:val="%6."/>
      <w:lvlJc w:val="left"/>
      <w:pPr>
        <w:tabs>
          <w:tab w:val="num" w:pos="900"/>
        </w:tabs>
        <w:ind w:left="900" w:hanging="360"/>
      </w:pPr>
      <w:rPr>
        <w:b/>
      </w:r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07B904CE"/>
    <w:multiLevelType w:val="hybridMultilevel"/>
    <w:tmpl w:val="17F46DD8"/>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AD65DDE"/>
    <w:multiLevelType w:val="multilevel"/>
    <w:tmpl w:val="01B01C56"/>
    <w:lvl w:ilvl="0">
      <w:start w:val="1"/>
      <w:numFmt w:val="decimal"/>
      <w:lvlText w:val="%1)"/>
      <w:lvlJc w:val="left"/>
      <w:pPr>
        <w:tabs>
          <w:tab w:val="num" w:pos="144"/>
        </w:tabs>
        <w:ind w:left="360" w:hanging="360"/>
      </w:pPr>
      <w:rPr>
        <w:b/>
      </w:rPr>
    </w:lvl>
    <w:lvl w:ilvl="1">
      <w:start w:val="1"/>
      <w:numFmt w:val="lowerLetter"/>
      <w:lvlText w:val="%2)"/>
      <w:lvlJc w:val="left"/>
      <w:pPr>
        <w:tabs>
          <w:tab w:val="num" w:pos="576"/>
        </w:tabs>
        <w:ind w:left="0" w:firstLine="144"/>
      </w:pPr>
      <w:rPr>
        <w:b/>
      </w:rPr>
    </w:lvl>
    <w:lvl w:ilvl="2">
      <w:start w:val="1"/>
      <w:numFmt w:val="lowerRoman"/>
      <w:lvlText w:val="%3)"/>
      <w:lvlJc w:val="left"/>
      <w:pPr>
        <w:tabs>
          <w:tab w:val="num" w:pos="1080"/>
        </w:tabs>
        <w:ind w:left="1080" w:hanging="360"/>
      </w:pPr>
    </w:lvl>
    <w:lvl w:ilvl="3">
      <w:start w:val="1"/>
      <w:numFmt w:val="decimal"/>
      <w:lvlText w:val="%4)"/>
      <w:lvlJc w:val="left"/>
      <w:pPr>
        <w:tabs>
          <w:tab w:val="num" w:pos="360"/>
        </w:tabs>
        <w:ind w:left="-144" w:firstLine="144"/>
      </w:pPr>
      <w:rPr>
        <w:b/>
      </w:rPr>
    </w:lvl>
    <w:lvl w:ilvl="4">
      <w:start w:val="1"/>
      <w:numFmt w:val="lowerLetter"/>
      <w:lvlText w:val="(%5)"/>
      <w:lvlJc w:val="left"/>
      <w:pPr>
        <w:tabs>
          <w:tab w:val="num" w:pos="360"/>
        </w:tabs>
        <w:ind w:left="36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0B2B1D40"/>
    <w:multiLevelType w:val="hybridMultilevel"/>
    <w:tmpl w:val="99281E86"/>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1731084"/>
    <w:multiLevelType w:val="hybridMultilevel"/>
    <w:tmpl w:val="B15C9A00"/>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2DE7FCB"/>
    <w:multiLevelType w:val="hybridMultilevel"/>
    <w:tmpl w:val="E55A5EE0"/>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3054ACE"/>
    <w:multiLevelType w:val="hybridMultilevel"/>
    <w:tmpl w:val="FEDCFEFA"/>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33333C8"/>
    <w:multiLevelType w:val="hybridMultilevel"/>
    <w:tmpl w:val="55FAEE60"/>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41B0917"/>
    <w:multiLevelType w:val="hybridMultilevel"/>
    <w:tmpl w:val="F262527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4327B76"/>
    <w:multiLevelType w:val="hybridMultilevel"/>
    <w:tmpl w:val="6DF012D4"/>
    <w:lvl w:ilvl="0" w:tplc="A510FA22">
      <w:start w:val="1"/>
      <w:numFmt w:val="upperRoman"/>
      <w:lvlText w:val="%1."/>
      <w:lvlJc w:val="left"/>
      <w:pPr>
        <w:tabs>
          <w:tab w:val="num" w:pos="960"/>
        </w:tabs>
        <w:ind w:left="960" w:hanging="720"/>
      </w:pPr>
      <w:rPr>
        <w:rFonts w:hint="default"/>
      </w:rPr>
    </w:lvl>
    <w:lvl w:ilvl="1" w:tplc="04090019">
      <w:start w:val="1"/>
      <w:numFmt w:val="lowerLetter"/>
      <w:lvlText w:val="%2."/>
      <w:lvlJc w:val="left"/>
      <w:pPr>
        <w:tabs>
          <w:tab w:val="num" w:pos="1320"/>
        </w:tabs>
        <w:ind w:left="1320" w:hanging="360"/>
      </w:pPr>
    </w:lvl>
    <w:lvl w:ilvl="2" w:tplc="BEFA08FE">
      <w:start w:val="1"/>
      <w:numFmt w:val="lowerLetter"/>
      <w:lvlText w:val="%3)"/>
      <w:lvlJc w:val="left"/>
      <w:pPr>
        <w:tabs>
          <w:tab w:val="num" w:pos="2220"/>
        </w:tabs>
        <w:ind w:left="2220" w:hanging="360"/>
      </w:pPr>
      <w:rPr>
        <w:rFonts w:hint="default"/>
      </w:rPr>
    </w:lvl>
    <w:lvl w:ilvl="3" w:tplc="A6C67F04">
      <w:start w:val="1"/>
      <w:numFmt w:val="upperLetter"/>
      <w:lvlText w:val="%4."/>
      <w:lvlJc w:val="left"/>
      <w:pPr>
        <w:tabs>
          <w:tab w:val="num" w:pos="2760"/>
        </w:tabs>
        <w:ind w:left="2760" w:hanging="360"/>
      </w:pPr>
      <w:rPr>
        <w:rFonts w:hint="default"/>
      </w:r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6" w15:restartNumberingAfterBreak="0">
    <w:nsid w:val="17A13620"/>
    <w:multiLevelType w:val="hybridMultilevel"/>
    <w:tmpl w:val="32101FF8"/>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185A66FB"/>
    <w:multiLevelType w:val="hybridMultilevel"/>
    <w:tmpl w:val="01822244"/>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9E63824"/>
    <w:multiLevelType w:val="hybridMultilevel"/>
    <w:tmpl w:val="E39EAC86"/>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E391B32"/>
    <w:multiLevelType w:val="hybridMultilevel"/>
    <w:tmpl w:val="BE2EA1F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200C30E2"/>
    <w:multiLevelType w:val="hybridMultilevel"/>
    <w:tmpl w:val="F5984F00"/>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1A153E6"/>
    <w:multiLevelType w:val="hybridMultilevel"/>
    <w:tmpl w:val="CD84FA3E"/>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23C624A2"/>
    <w:multiLevelType w:val="hybridMultilevel"/>
    <w:tmpl w:val="22EAD2EE"/>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26375760"/>
    <w:multiLevelType w:val="hybridMultilevel"/>
    <w:tmpl w:val="94FC1AD6"/>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26B81FB4"/>
    <w:multiLevelType w:val="hybridMultilevel"/>
    <w:tmpl w:val="DD86E946"/>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2A28760C"/>
    <w:multiLevelType w:val="hybridMultilevel"/>
    <w:tmpl w:val="DED4090C"/>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2AB356E4"/>
    <w:multiLevelType w:val="hybridMultilevel"/>
    <w:tmpl w:val="2F38EE72"/>
    <w:lvl w:ilvl="0" w:tplc="271A707A">
      <w:start w:val="1"/>
      <w:numFmt w:val="lowerLetter"/>
      <w:lvlText w:val="%1."/>
      <w:lvlJc w:val="left"/>
      <w:pPr>
        <w:tabs>
          <w:tab w:val="num" w:pos="900"/>
        </w:tabs>
        <w:ind w:left="900" w:hanging="360"/>
      </w:pPr>
      <w:rPr>
        <w:rFonts w:ascii="Times New Roman" w:eastAsia="Times New Roman" w:hAnsi="Times New Roman" w:cs="Times New Roman"/>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7" w15:restartNumberingAfterBreak="0">
    <w:nsid w:val="2B533FC1"/>
    <w:multiLevelType w:val="hybridMultilevel"/>
    <w:tmpl w:val="9262276C"/>
    <w:lvl w:ilvl="0" w:tplc="E8E0670C">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2C1423E4"/>
    <w:multiLevelType w:val="hybridMultilevel"/>
    <w:tmpl w:val="502867F6"/>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2C3F2E0E"/>
    <w:multiLevelType w:val="hybridMultilevel"/>
    <w:tmpl w:val="1D22E7AC"/>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2C67359C"/>
    <w:multiLevelType w:val="hybridMultilevel"/>
    <w:tmpl w:val="D98ECD6E"/>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2DE4363B"/>
    <w:multiLevelType w:val="hybridMultilevel"/>
    <w:tmpl w:val="26C2444E"/>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15:restartNumberingAfterBreak="0">
    <w:nsid w:val="2DFA004D"/>
    <w:multiLevelType w:val="hybridMultilevel"/>
    <w:tmpl w:val="69D8F034"/>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2E675D2E"/>
    <w:multiLevelType w:val="hybridMultilevel"/>
    <w:tmpl w:val="F2B0DEE4"/>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2F602037"/>
    <w:multiLevelType w:val="hybridMultilevel"/>
    <w:tmpl w:val="F5984F00"/>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0C70989"/>
    <w:multiLevelType w:val="hybridMultilevel"/>
    <w:tmpl w:val="F738CB62"/>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3A62B20"/>
    <w:multiLevelType w:val="hybridMultilevel"/>
    <w:tmpl w:val="F5984F00"/>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50A04EC"/>
    <w:multiLevelType w:val="hybridMultilevel"/>
    <w:tmpl w:val="26CA8654"/>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86662C3"/>
    <w:multiLevelType w:val="hybridMultilevel"/>
    <w:tmpl w:val="4DF643AC"/>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38E84F22"/>
    <w:multiLevelType w:val="hybridMultilevel"/>
    <w:tmpl w:val="37262494"/>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3AB43D85"/>
    <w:multiLevelType w:val="hybridMultilevel"/>
    <w:tmpl w:val="585E83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3B351D29"/>
    <w:multiLevelType w:val="hybridMultilevel"/>
    <w:tmpl w:val="B58668D0"/>
    <w:lvl w:ilvl="0" w:tplc="0824BC3A">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710"/>
        </w:tabs>
        <w:ind w:left="1710" w:hanging="360"/>
      </w:pPr>
    </w:lvl>
    <w:lvl w:ilvl="2" w:tplc="0409001B" w:tentative="1">
      <w:start w:val="1"/>
      <w:numFmt w:val="lowerRoman"/>
      <w:lvlText w:val="%3."/>
      <w:lvlJc w:val="right"/>
      <w:pPr>
        <w:tabs>
          <w:tab w:val="num" w:pos="2430"/>
        </w:tabs>
        <w:ind w:left="2430" w:hanging="180"/>
      </w:pPr>
    </w:lvl>
    <w:lvl w:ilvl="3" w:tplc="0409000F" w:tentative="1">
      <w:start w:val="1"/>
      <w:numFmt w:val="decimal"/>
      <w:lvlText w:val="%4."/>
      <w:lvlJc w:val="left"/>
      <w:pPr>
        <w:tabs>
          <w:tab w:val="num" w:pos="3150"/>
        </w:tabs>
        <w:ind w:left="3150" w:hanging="360"/>
      </w:pPr>
    </w:lvl>
    <w:lvl w:ilvl="4" w:tplc="04090019" w:tentative="1">
      <w:start w:val="1"/>
      <w:numFmt w:val="lowerLetter"/>
      <w:lvlText w:val="%5."/>
      <w:lvlJc w:val="left"/>
      <w:pPr>
        <w:tabs>
          <w:tab w:val="num" w:pos="3870"/>
        </w:tabs>
        <w:ind w:left="3870" w:hanging="360"/>
      </w:pPr>
    </w:lvl>
    <w:lvl w:ilvl="5" w:tplc="0409001B" w:tentative="1">
      <w:start w:val="1"/>
      <w:numFmt w:val="lowerRoman"/>
      <w:lvlText w:val="%6."/>
      <w:lvlJc w:val="right"/>
      <w:pPr>
        <w:tabs>
          <w:tab w:val="num" w:pos="4590"/>
        </w:tabs>
        <w:ind w:left="4590" w:hanging="180"/>
      </w:pPr>
    </w:lvl>
    <w:lvl w:ilvl="6" w:tplc="0409000F" w:tentative="1">
      <w:start w:val="1"/>
      <w:numFmt w:val="decimal"/>
      <w:lvlText w:val="%7."/>
      <w:lvlJc w:val="left"/>
      <w:pPr>
        <w:tabs>
          <w:tab w:val="num" w:pos="5310"/>
        </w:tabs>
        <w:ind w:left="5310" w:hanging="360"/>
      </w:pPr>
    </w:lvl>
    <w:lvl w:ilvl="7" w:tplc="04090019" w:tentative="1">
      <w:start w:val="1"/>
      <w:numFmt w:val="lowerLetter"/>
      <w:lvlText w:val="%8."/>
      <w:lvlJc w:val="left"/>
      <w:pPr>
        <w:tabs>
          <w:tab w:val="num" w:pos="6030"/>
        </w:tabs>
        <w:ind w:left="6030" w:hanging="360"/>
      </w:pPr>
    </w:lvl>
    <w:lvl w:ilvl="8" w:tplc="0409001B" w:tentative="1">
      <w:start w:val="1"/>
      <w:numFmt w:val="lowerRoman"/>
      <w:lvlText w:val="%9."/>
      <w:lvlJc w:val="right"/>
      <w:pPr>
        <w:tabs>
          <w:tab w:val="num" w:pos="6750"/>
        </w:tabs>
        <w:ind w:left="6750" w:hanging="180"/>
      </w:pPr>
    </w:lvl>
  </w:abstractNum>
  <w:abstractNum w:abstractNumId="42" w15:restartNumberingAfterBreak="0">
    <w:nsid w:val="3BE320A2"/>
    <w:multiLevelType w:val="hybridMultilevel"/>
    <w:tmpl w:val="DEEC846E"/>
    <w:lvl w:ilvl="0" w:tplc="04090017">
      <w:start w:val="1"/>
      <w:numFmt w:val="lowerLetter"/>
      <w:lvlText w:val="%1)"/>
      <w:lvlJc w:val="left"/>
      <w:pPr>
        <w:tabs>
          <w:tab w:val="num" w:pos="681"/>
        </w:tabs>
        <w:ind w:left="681" w:hanging="360"/>
      </w:pPr>
    </w:lvl>
    <w:lvl w:ilvl="1" w:tplc="76B441BE">
      <w:start w:val="4"/>
      <w:numFmt w:val="decimal"/>
      <w:lvlText w:val="%2."/>
      <w:lvlJc w:val="left"/>
      <w:pPr>
        <w:tabs>
          <w:tab w:val="num" w:pos="1485"/>
        </w:tabs>
        <w:ind w:left="1485" w:hanging="405"/>
      </w:pPr>
      <w:rPr>
        <w:rFonts w:hint="default"/>
        <w:b/>
        <w:u w:val="single"/>
      </w:rPr>
    </w:lvl>
    <w:lvl w:ilvl="2" w:tplc="16C28202">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D657AFD"/>
    <w:multiLevelType w:val="hybridMultilevel"/>
    <w:tmpl w:val="FDF8CDC8"/>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3F707BF7"/>
    <w:multiLevelType w:val="hybridMultilevel"/>
    <w:tmpl w:val="EBDE3186"/>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0E12B40"/>
    <w:multiLevelType w:val="hybridMultilevel"/>
    <w:tmpl w:val="E0B07EDA"/>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12D2BEF"/>
    <w:multiLevelType w:val="hybridMultilevel"/>
    <w:tmpl w:val="94FC1AD6"/>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2D643AD"/>
    <w:multiLevelType w:val="hybridMultilevel"/>
    <w:tmpl w:val="59A44EA6"/>
    <w:lvl w:ilvl="0" w:tplc="183C3D26">
      <w:start w:val="2"/>
      <w:numFmt w:val="bullet"/>
      <w:lvlText w:val="-"/>
      <w:lvlJc w:val="left"/>
      <w:pPr>
        <w:tabs>
          <w:tab w:val="num" w:pos="1080"/>
        </w:tabs>
        <w:ind w:left="1080" w:hanging="360"/>
      </w:pPr>
      <w:rPr>
        <w:rFonts w:ascii="VNI-Times" w:eastAsia="Times New Roman" w:hAnsi="VNI-Time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8" w15:restartNumberingAfterBreak="0">
    <w:nsid w:val="42E100F0"/>
    <w:multiLevelType w:val="hybridMultilevel"/>
    <w:tmpl w:val="E63E6E0A"/>
    <w:lvl w:ilvl="0" w:tplc="C4462F9E">
      <w:start w:val="1"/>
      <w:numFmt w:val="upperRoman"/>
      <w:lvlText w:val="%1."/>
      <w:lvlJc w:val="left"/>
      <w:pPr>
        <w:tabs>
          <w:tab w:val="num" w:pos="1080"/>
        </w:tabs>
        <w:ind w:left="1080" w:hanging="720"/>
      </w:pPr>
      <w:rPr>
        <w:rFonts w:hint="default"/>
        <w:b/>
      </w:rPr>
    </w:lvl>
    <w:lvl w:ilvl="1" w:tplc="17346E68">
      <w:start w:val="1"/>
      <w:numFmt w:val="decimal"/>
      <w:lvlText w:val="%2."/>
      <w:lvlJc w:val="left"/>
      <w:pPr>
        <w:tabs>
          <w:tab w:val="num" w:pos="1440"/>
        </w:tabs>
        <w:ind w:left="1440" w:hanging="360"/>
      </w:pPr>
      <w:rPr>
        <w:rFonts w:ascii="Times New Roman" w:eastAsia="Times New Roman" w:hAnsi="Times New Roman" w:cs="Times New Roman"/>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44A120E0"/>
    <w:multiLevelType w:val="hybridMultilevel"/>
    <w:tmpl w:val="E92248AE"/>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45226502"/>
    <w:multiLevelType w:val="hybridMultilevel"/>
    <w:tmpl w:val="A074FA3A"/>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89F3680"/>
    <w:multiLevelType w:val="hybridMultilevel"/>
    <w:tmpl w:val="24AAF5DC"/>
    <w:lvl w:ilvl="0" w:tplc="B48AAF7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2" w15:restartNumberingAfterBreak="0">
    <w:nsid w:val="4A8B0DF4"/>
    <w:multiLevelType w:val="hybridMultilevel"/>
    <w:tmpl w:val="1BFE5F3E"/>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4B566039"/>
    <w:multiLevelType w:val="hybridMultilevel"/>
    <w:tmpl w:val="53B81756"/>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4BF83372"/>
    <w:multiLevelType w:val="hybridMultilevel"/>
    <w:tmpl w:val="A5006F88"/>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4C743F65"/>
    <w:multiLevelType w:val="hybridMultilevel"/>
    <w:tmpl w:val="818E8F6A"/>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15:restartNumberingAfterBreak="0">
    <w:nsid w:val="4CD00F37"/>
    <w:multiLevelType w:val="hybridMultilevel"/>
    <w:tmpl w:val="D98ECD6E"/>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4E861FFC"/>
    <w:multiLevelType w:val="hybridMultilevel"/>
    <w:tmpl w:val="59488B12"/>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4F441F79"/>
    <w:multiLevelType w:val="hybridMultilevel"/>
    <w:tmpl w:val="1F80CB7C"/>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5158545F"/>
    <w:multiLevelType w:val="hybridMultilevel"/>
    <w:tmpl w:val="F1481F70"/>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52414805"/>
    <w:multiLevelType w:val="hybridMultilevel"/>
    <w:tmpl w:val="4A6A341E"/>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528E5ADC"/>
    <w:multiLevelType w:val="hybridMultilevel"/>
    <w:tmpl w:val="D4FC3EA4"/>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52B955C4"/>
    <w:multiLevelType w:val="hybridMultilevel"/>
    <w:tmpl w:val="0EFAFADC"/>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15:restartNumberingAfterBreak="0">
    <w:nsid w:val="54726E60"/>
    <w:multiLevelType w:val="hybridMultilevel"/>
    <w:tmpl w:val="5FF4ABF8"/>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15:restartNumberingAfterBreak="0">
    <w:nsid w:val="59D502D8"/>
    <w:multiLevelType w:val="hybridMultilevel"/>
    <w:tmpl w:val="9C7CB19A"/>
    <w:lvl w:ilvl="0" w:tplc="03A62FBC">
      <w:start w:val="1"/>
      <w:numFmt w:val="upperRoman"/>
      <w:lvlText w:val="%1."/>
      <w:lvlJc w:val="left"/>
      <w:pPr>
        <w:tabs>
          <w:tab w:val="num" w:pos="1200"/>
        </w:tabs>
        <w:ind w:left="1200" w:hanging="720"/>
      </w:pPr>
      <w:rPr>
        <w:rFonts w:hint="default"/>
        <w:b/>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5B911CE7"/>
    <w:multiLevelType w:val="hybridMultilevel"/>
    <w:tmpl w:val="1B341C68"/>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15:restartNumberingAfterBreak="0">
    <w:nsid w:val="5C2E106A"/>
    <w:multiLevelType w:val="hybridMultilevel"/>
    <w:tmpl w:val="3282F1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15:restartNumberingAfterBreak="0">
    <w:nsid w:val="5CDB092B"/>
    <w:multiLevelType w:val="hybridMultilevel"/>
    <w:tmpl w:val="E23A858A"/>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15:restartNumberingAfterBreak="0">
    <w:nsid w:val="5ED72517"/>
    <w:multiLevelType w:val="hybridMultilevel"/>
    <w:tmpl w:val="57E2E296"/>
    <w:lvl w:ilvl="0" w:tplc="04090017">
      <w:start w:val="1"/>
      <w:numFmt w:val="lowerLetter"/>
      <w:lvlText w:val="%1)"/>
      <w:lvlJc w:val="left"/>
      <w:pPr>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0" w15:restartNumberingAfterBreak="0">
    <w:nsid w:val="6027724E"/>
    <w:multiLevelType w:val="hybridMultilevel"/>
    <w:tmpl w:val="50F4074C"/>
    <w:lvl w:ilvl="0" w:tplc="DA407156">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1" w15:restartNumberingAfterBreak="0">
    <w:nsid w:val="60A7205D"/>
    <w:multiLevelType w:val="hybridMultilevel"/>
    <w:tmpl w:val="9ECECA4A"/>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15:restartNumberingAfterBreak="0">
    <w:nsid w:val="61360FA9"/>
    <w:multiLevelType w:val="hybridMultilevel"/>
    <w:tmpl w:val="155E1224"/>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15:restartNumberingAfterBreak="0">
    <w:nsid w:val="61DA290E"/>
    <w:multiLevelType w:val="multilevel"/>
    <w:tmpl w:val="04090023"/>
    <w:lvl w:ilvl="0">
      <w:start w:val="1"/>
      <w:numFmt w:val="upperRoman"/>
      <w:pStyle w:val="Heading1"/>
      <w:lvlText w:val="Article %1."/>
      <w:lvlJc w:val="left"/>
      <w:pPr>
        <w:tabs>
          <w:tab w:val="num" w:pos="2160"/>
        </w:tabs>
        <w:ind w:left="0" w:firstLine="0"/>
      </w:pPr>
    </w:lvl>
    <w:lvl w:ilvl="1">
      <w:start w:val="1"/>
      <w:numFmt w:val="decimalZero"/>
      <w:pStyle w:val="Heading2"/>
      <w:isLgl/>
      <w:lvlText w:val="Section %1.%2"/>
      <w:lvlJc w:val="left"/>
      <w:pPr>
        <w:tabs>
          <w:tab w:val="num" w:pos="216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74" w15:restartNumberingAfterBreak="0">
    <w:nsid w:val="63B71D1D"/>
    <w:multiLevelType w:val="hybridMultilevel"/>
    <w:tmpl w:val="2B3056BC"/>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15:restartNumberingAfterBreak="0">
    <w:nsid w:val="642C4A3B"/>
    <w:multiLevelType w:val="hybridMultilevel"/>
    <w:tmpl w:val="16D08B6C"/>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15:restartNumberingAfterBreak="0">
    <w:nsid w:val="65466CC6"/>
    <w:multiLevelType w:val="hybridMultilevel"/>
    <w:tmpl w:val="855CC3EA"/>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15:restartNumberingAfterBreak="0">
    <w:nsid w:val="678B1084"/>
    <w:multiLevelType w:val="hybridMultilevel"/>
    <w:tmpl w:val="3A822052"/>
    <w:lvl w:ilvl="0" w:tplc="04090001">
      <w:start w:val="1"/>
      <w:numFmt w:val="bullet"/>
      <w:lvlText w:val=""/>
      <w:lvlJc w:val="left"/>
      <w:pPr>
        <w:tabs>
          <w:tab w:val="num" w:pos="720"/>
        </w:tabs>
        <w:ind w:left="720" w:hanging="360"/>
      </w:pPr>
      <w:rPr>
        <w:rFonts w:ascii="Symbol" w:hAnsi="Symbol" w:hint="default"/>
      </w:rPr>
    </w:lvl>
    <w:lvl w:ilvl="1" w:tplc="24B8FA62">
      <w:numFmt w:val="bullet"/>
      <w:lvlText w:val=""/>
      <w:lvlJc w:val="left"/>
      <w:pPr>
        <w:tabs>
          <w:tab w:val="num" w:pos="1440"/>
        </w:tabs>
        <w:ind w:left="1440" w:hanging="360"/>
      </w:pPr>
      <w:rPr>
        <w:rFonts w:ascii="Wingdings 2" w:eastAsia="SimSun" w:hAnsi="Wingdings 2"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8" w15:restartNumberingAfterBreak="0">
    <w:nsid w:val="684A1953"/>
    <w:multiLevelType w:val="hybridMultilevel"/>
    <w:tmpl w:val="69463FB8"/>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689A1F5F"/>
    <w:multiLevelType w:val="multilevel"/>
    <w:tmpl w:val="DA36F152"/>
    <w:lvl w:ilvl="0">
      <w:start w:val="1"/>
      <w:numFmt w:val="decimal"/>
      <w:lvlText w:val="%1)"/>
      <w:lvlJc w:val="left"/>
      <w:pPr>
        <w:tabs>
          <w:tab w:val="num" w:pos="144"/>
        </w:tabs>
        <w:ind w:left="360" w:hanging="360"/>
      </w:pPr>
      <w:rPr>
        <w:b/>
      </w:rPr>
    </w:lvl>
    <w:lvl w:ilvl="1">
      <w:start w:val="1"/>
      <w:numFmt w:val="decimal"/>
      <w:lvlText w:val="%2)"/>
      <w:lvlJc w:val="left"/>
      <w:pPr>
        <w:tabs>
          <w:tab w:val="num" w:pos="720"/>
        </w:tabs>
        <w:ind w:left="216" w:firstLine="144"/>
      </w:pPr>
      <w:rPr>
        <w:b/>
      </w:rPr>
    </w:lvl>
    <w:lvl w:ilvl="2">
      <w:start w:val="1"/>
      <w:numFmt w:val="lowerLetter"/>
      <w:lvlText w:val="%3."/>
      <w:lvlJc w:val="left"/>
      <w:pPr>
        <w:tabs>
          <w:tab w:val="num" w:pos="1080"/>
        </w:tabs>
        <w:ind w:left="1080" w:hanging="360"/>
      </w:pPr>
      <w:rPr>
        <w:b/>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0" w15:restartNumberingAfterBreak="0">
    <w:nsid w:val="68C50B40"/>
    <w:multiLevelType w:val="hybridMultilevel"/>
    <w:tmpl w:val="57E2E296"/>
    <w:lvl w:ilvl="0" w:tplc="04090017">
      <w:start w:val="1"/>
      <w:numFmt w:val="lowerLetter"/>
      <w:lvlText w:val="%1)"/>
      <w:lvlJc w:val="left"/>
      <w:pPr>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1" w15:restartNumberingAfterBreak="0">
    <w:nsid w:val="68F96FB7"/>
    <w:multiLevelType w:val="hybridMultilevel"/>
    <w:tmpl w:val="31C6D892"/>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15:restartNumberingAfterBreak="0">
    <w:nsid w:val="6BE214E6"/>
    <w:multiLevelType w:val="hybridMultilevel"/>
    <w:tmpl w:val="C8D665DE"/>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15:restartNumberingAfterBreak="0">
    <w:nsid w:val="6E69114A"/>
    <w:multiLevelType w:val="hybridMultilevel"/>
    <w:tmpl w:val="E6E8D4D4"/>
    <w:lvl w:ilvl="0" w:tplc="EAECDEA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15:restartNumberingAfterBreak="0">
    <w:nsid w:val="71C43293"/>
    <w:multiLevelType w:val="hybridMultilevel"/>
    <w:tmpl w:val="E8022E38"/>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15:restartNumberingAfterBreak="0">
    <w:nsid w:val="72B976F3"/>
    <w:multiLevelType w:val="hybridMultilevel"/>
    <w:tmpl w:val="49B404AC"/>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15:restartNumberingAfterBreak="0">
    <w:nsid w:val="72E6274A"/>
    <w:multiLevelType w:val="hybridMultilevel"/>
    <w:tmpl w:val="377629E8"/>
    <w:lvl w:ilvl="0" w:tplc="25BE6F9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15:restartNumberingAfterBreak="0">
    <w:nsid w:val="74AD5034"/>
    <w:multiLevelType w:val="hybridMultilevel"/>
    <w:tmpl w:val="F5984F00"/>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15:restartNumberingAfterBreak="0">
    <w:nsid w:val="773E46EF"/>
    <w:multiLevelType w:val="hybridMultilevel"/>
    <w:tmpl w:val="ED429674"/>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15:restartNumberingAfterBreak="0">
    <w:nsid w:val="779B4FFA"/>
    <w:multiLevelType w:val="hybridMultilevel"/>
    <w:tmpl w:val="F8BCEF6A"/>
    <w:lvl w:ilvl="0" w:tplc="1E3AF72C">
      <w:start w:val="1"/>
      <w:numFmt w:val="lowerLetter"/>
      <w:lvlText w:val="%1."/>
      <w:lvlJc w:val="left"/>
      <w:pPr>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0" w15:restartNumberingAfterBreak="0">
    <w:nsid w:val="783A213B"/>
    <w:multiLevelType w:val="hybridMultilevel"/>
    <w:tmpl w:val="37DAF9A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1" w15:restartNumberingAfterBreak="0">
    <w:nsid w:val="78507012"/>
    <w:multiLevelType w:val="hybridMultilevel"/>
    <w:tmpl w:val="3662AF5A"/>
    <w:lvl w:ilvl="0" w:tplc="304AF406">
      <w:start w:val="1"/>
      <w:numFmt w:val="upperRoman"/>
      <w:lvlText w:val="%1."/>
      <w:lvlJc w:val="left"/>
      <w:pPr>
        <w:tabs>
          <w:tab w:val="num" w:pos="960"/>
        </w:tabs>
        <w:ind w:left="960" w:hanging="720"/>
      </w:pPr>
      <w:rPr>
        <w:rFonts w:hint="default"/>
      </w:rPr>
    </w:lvl>
    <w:lvl w:ilvl="1" w:tplc="04090019">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92" w15:restartNumberingAfterBreak="0">
    <w:nsid w:val="788F56D9"/>
    <w:multiLevelType w:val="hybridMultilevel"/>
    <w:tmpl w:val="C0228FD6"/>
    <w:lvl w:ilvl="0" w:tplc="0409000F">
      <w:start w:val="1"/>
      <w:numFmt w:val="decimal"/>
      <w:lvlText w:val="%1."/>
      <w:lvlJc w:val="left"/>
      <w:pPr>
        <w:tabs>
          <w:tab w:val="num" w:pos="734"/>
        </w:tabs>
        <w:ind w:left="734" w:hanging="360"/>
      </w:pPr>
      <w:rPr>
        <w:rFonts w:hint="default"/>
      </w:rPr>
    </w:lvl>
    <w:lvl w:ilvl="1" w:tplc="04090019" w:tentative="1">
      <w:start w:val="1"/>
      <w:numFmt w:val="lowerLetter"/>
      <w:lvlText w:val="%2."/>
      <w:lvlJc w:val="left"/>
      <w:pPr>
        <w:tabs>
          <w:tab w:val="num" w:pos="1454"/>
        </w:tabs>
        <w:ind w:left="1454" w:hanging="360"/>
      </w:pPr>
    </w:lvl>
    <w:lvl w:ilvl="2" w:tplc="0409001B" w:tentative="1">
      <w:start w:val="1"/>
      <w:numFmt w:val="lowerRoman"/>
      <w:lvlText w:val="%3."/>
      <w:lvlJc w:val="right"/>
      <w:pPr>
        <w:tabs>
          <w:tab w:val="num" w:pos="2174"/>
        </w:tabs>
        <w:ind w:left="2174" w:hanging="180"/>
      </w:pPr>
    </w:lvl>
    <w:lvl w:ilvl="3" w:tplc="0409000F" w:tentative="1">
      <w:start w:val="1"/>
      <w:numFmt w:val="decimal"/>
      <w:lvlText w:val="%4."/>
      <w:lvlJc w:val="left"/>
      <w:pPr>
        <w:tabs>
          <w:tab w:val="num" w:pos="2894"/>
        </w:tabs>
        <w:ind w:left="2894" w:hanging="360"/>
      </w:pPr>
    </w:lvl>
    <w:lvl w:ilvl="4" w:tplc="04090019" w:tentative="1">
      <w:start w:val="1"/>
      <w:numFmt w:val="lowerLetter"/>
      <w:lvlText w:val="%5."/>
      <w:lvlJc w:val="left"/>
      <w:pPr>
        <w:tabs>
          <w:tab w:val="num" w:pos="3614"/>
        </w:tabs>
        <w:ind w:left="3614" w:hanging="360"/>
      </w:pPr>
    </w:lvl>
    <w:lvl w:ilvl="5" w:tplc="0409001B" w:tentative="1">
      <w:start w:val="1"/>
      <w:numFmt w:val="lowerRoman"/>
      <w:lvlText w:val="%6."/>
      <w:lvlJc w:val="right"/>
      <w:pPr>
        <w:tabs>
          <w:tab w:val="num" w:pos="4334"/>
        </w:tabs>
        <w:ind w:left="4334" w:hanging="180"/>
      </w:pPr>
    </w:lvl>
    <w:lvl w:ilvl="6" w:tplc="0409000F" w:tentative="1">
      <w:start w:val="1"/>
      <w:numFmt w:val="decimal"/>
      <w:lvlText w:val="%7."/>
      <w:lvlJc w:val="left"/>
      <w:pPr>
        <w:tabs>
          <w:tab w:val="num" w:pos="5054"/>
        </w:tabs>
        <w:ind w:left="5054" w:hanging="360"/>
      </w:pPr>
    </w:lvl>
    <w:lvl w:ilvl="7" w:tplc="04090019" w:tentative="1">
      <w:start w:val="1"/>
      <w:numFmt w:val="lowerLetter"/>
      <w:lvlText w:val="%8."/>
      <w:lvlJc w:val="left"/>
      <w:pPr>
        <w:tabs>
          <w:tab w:val="num" w:pos="5774"/>
        </w:tabs>
        <w:ind w:left="5774" w:hanging="360"/>
      </w:pPr>
    </w:lvl>
    <w:lvl w:ilvl="8" w:tplc="0409001B" w:tentative="1">
      <w:start w:val="1"/>
      <w:numFmt w:val="lowerRoman"/>
      <w:lvlText w:val="%9."/>
      <w:lvlJc w:val="right"/>
      <w:pPr>
        <w:tabs>
          <w:tab w:val="num" w:pos="6494"/>
        </w:tabs>
        <w:ind w:left="6494" w:hanging="180"/>
      </w:pPr>
    </w:lvl>
  </w:abstractNum>
  <w:abstractNum w:abstractNumId="93" w15:restartNumberingAfterBreak="0">
    <w:nsid w:val="7F3319AF"/>
    <w:multiLevelType w:val="hybridMultilevel"/>
    <w:tmpl w:val="FE98AE7A"/>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15:restartNumberingAfterBreak="0">
    <w:nsid w:val="7F732888"/>
    <w:multiLevelType w:val="hybridMultilevel"/>
    <w:tmpl w:val="1DC20C3C"/>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15:restartNumberingAfterBreak="0">
    <w:nsid w:val="7FB1061A"/>
    <w:multiLevelType w:val="hybridMultilevel"/>
    <w:tmpl w:val="80DC15D4"/>
    <w:lvl w:ilvl="0" w:tplc="F4A635BE">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1"/>
  </w:num>
  <w:num w:numId="2">
    <w:abstractNumId w:val="84"/>
  </w:num>
  <w:num w:numId="3">
    <w:abstractNumId w:val="41"/>
  </w:num>
  <w:num w:numId="4">
    <w:abstractNumId w:val="27"/>
  </w:num>
  <w:num w:numId="5">
    <w:abstractNumId w:val="17"/>
  </w:num>
  <w:num w:numId="6">
    <w:abstractNumId w:val="35"/>
  </w:num>
  <w:num w:numId="7">
    <w:abstractNumId w:val="75"/>
  </w:num>
  <w:num w:numId="8">
    <w:abstractNumId w:val="85"/>
  </w:num>
  <w:num w:numId="9">
    <w:abstractNumId w:val="11"/>
  </w:num>
  <w:num w:numId="10">
    <w:abstractNumId w:val="20"/>
  </w:num>
  <w:num w:numId="11">
    <w:abstractNumId w:val="73"/>
  </w:num>
  <w:num w:numId="12">
    <w:abstractNumId w:val="18"/>
  </w:num>
  <w:num w:numId="13">
    <w:abstractNumId w:val="0"/>
  </w:num>
  <w:num w:numId="14">
    <w:abstractNumId w:val="86"/>
  </w:num>
  <w:num w:numId="15">
    <w:abstractNumId w:val="83"/>
  </w:num>
  <w:num w:numId="16">
    <w:abstractNumId w:val="59"/>
  </w:num>
  <w:num w:numId="17">
    <w:abstractNumId w:val="10"/>
  </w:num>
  <w:num w:numId="18">
    <w:abstractNumId w:val="22"/>
  </w:num>
  <w:num w:numId="19">
    <w:abstractNumId w:val="32"/>
  </w:num>
  <w:num w:numId="20">
    <w:abstractNumId w:val="94"/>
  </w:num>
  <w:num w:numId="21">
    <w:abstractNumId w:val="21"/>
  </w:num>
  <w:num w:numId="22">
    <w:abstractNumId w:val="53"/>
  </w:num>
  <w:num w:numId="23">
    <w:abstractNumId w:val="39"/>
  </w:num>
  <w:num w:numId="24">
    <w:abstractNumId w:val="7"/>
  </w:num>
  <w:num w:numId="25">
    <w:abstractNumId w:val="38"/>
  </w:num>
  <w:num w:numId="26">
    <w:abstractNumId w:val="25"/>
  </w:num>
  <w:num w:numId="27">
    <w:abstractNumId w:val="26"/>
  </w:num>
  <w:num w:numId="28">
    <w:abstractNumId w:val="13"/>
  </w:num>
  <w:num w:numId="29">
    <w:abstractNumId w:val="71"/>
  </w:num>
  <w:num w:numId="30">
    <w:abstractNumId w:val="3"/>
  </w:num>
  <w:num w:numId="31">
    <w:abstractNumId w:val="67"/>
  </w:num>
  <w:num w:numId="32">
    <w:abstractNumId w:val="42"/>
  </w:num>
  <w:num w:numId="33">
    <w:abstractNumId w:val="72"/>
  </w:num>
  <w:num w:numId="34">
    <w:abstractNumId w:val="68"/>
  </w:num>
  <w:num w:numId="35">
    <w:abstractNumId w:val="50"/>
  </w:num>
  <w:num w:numId="36">
    <w:abstractNumId w:val="16"/>
  </w:num>
  <w:num w:numId="37">
    <w:abstractNumId w:val="45"/>
  </w:num>
  <w:num w:numId="38">
    <w:abstractNumId w:val="1"/>
  </w:num>
  <w:num w:numId="39">
    <w:abstractNumId w:val="56"/>
  </w:num>
  <w:num w:numId="40">
    <w:abstractNumId w:val="81"/>
  </w:num>
  <w:num w:numId="41">
    <w:abstractNumId w:val="62"/>
  </w:num>
  <w:num w:numId="42">
    <w:abstractNumId w:val="88"/>
  </w:num>
  <w:num w:numId="43">
    <w:abstractNumId w:val="29"/>
  </w:num>
  <w:num w:numId="44">
    <w:abstractNumId w:val="64"/>
  </w:num>
  <w:num w:numId="45">
    <w:abstractNumId w:val="5"/>
  </w:num>
  <w:num w:numId="46">
    <w:abstractNumId w:val="40"/>
  </w:num>
  <w:num w:numId="47">
    <w:abstractNumId w:val="37"/>
  </w:num>
  <w:num w:numId="48">
    <w:abstractNumId w:val="57"/>
  </w:num>
  <w:num w:numId="49">
    <w:abstractNumId w:val="33"/>
  </w:num>
  <w:num w:numId="50">
    <w:abstractNumId w:val="61"/>
  </w:num>
  <w:num w:numId="51">
    <w:abstractNumId w:val="66"/>
  </w:num>
  <w:num w:numId="52">
    <w:abstractNumId w:val="44"/>
  </w:num>
  <w:num w:numId="53">
    <w:abstractNumId w:val="70"/>
  </w:num>
  <w:num w:numId="54">
    <w:abstractNumId w:val="49"/>
  </w:num>
  <w:num w:numId="55">
    <w:abstractNumId w:val="23"/>
  </w:num>
  <w:num w:numId="56">
    <w:abstractNumId w:val="28"/>
  </w:num>
  <w:num w:numId="57">
    <w:abstractNumId w:val="47"/>
  </w:num>
  <w:num w:numId="58">
    <w:abstractNumId w:val="92"/>
  </w:num>
  <w:num w:numId="59">
    <w:abstractNumId w:val="95"/>
  </w:num>
  <w:num w:numId="60">
    <w:abstractNumId w:val="15"/>
  </w:num>
  <w:num w:numId="61">
    <w:abstractNumId w:val="4"/>
  </w:num>
  <w:num w:numId="62">
    <w:abstractNumId w:val="65"/>
  </w:num>
  <w:num w:numId="63">
    <w:abstractNumId w:val="2"/>
  </w:num>
  <w:num w:numId="64">
    <w:abstractNumId w:val="74"/>
  </w:num>
  <w:num w:numId="65">
    <w:abstractNumId w:val="82"/>
  </w:num>
  <w:num w:numId="66">
    <w:abstractNumId w:val="12"/>
  </w:num>
  <w:num w:numId="67">
    <w:abstractNumId w:val="93"/>
  </w:num>
  <w:num w:numId="68">
    <w:abstractNumId w:val="52"/>
  </w:num>
  <w:num w:numId="69">
    <w:abstractNumId w:val="78"/>
  </w:num>
  <w:num w:numId="70">
    <w:abstractNumId w:val="54"/>
  </w:num>
  <w:num w:numId="71">
    <w:abstractNumId w:val="55"/>
  </w:num>
  <w:num w:numId="72">
    <w:abstractNumId w:val="24"/>
  </w:num>
  <w:num w:numId="73">
    <w:abstractNumId w:val="91"/>
  </w:num>
  <w:num w:numId="74">
    <w:abstractNumId w:val="60"/>
  </w:num>
  <w:num w:numId="75">
    <w:abstractNumId w:val="43"/>
  </w:num>
  <w:num w:numId="76">
    <w:abstractNumId w:val="58"/>
  </w:num>
  <w:num w:numId="77">
    <w:abstractNumId w:val="9"/>
  </w:num>
  <w:num w:numId="78">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8"/>
  </w:num>
  <w:num w:numId="89">
    <w:abstractNumId w:val="30"/>
  </w:num>
  <w:num w:numId="90">
    <w:abstractNumId w:val="87"/>
  </w:num>
  <w:num w:numId="91">
    <w:abstractNumId w:val="36"/>
  </w:num>
  <w:num w:numId="92">
    <w:abstractNumId w:val="34"/>
  </w:num>
  <w:num w:numId="93">
    <w:abstractNumId w:val="63"/>
  </w:num>
  <w:num w:numId="94">
    <w:abstractNumId w:val="46"/>
  </w:num>
  <w:num w:numId="95">
    <w:abstractNumId w:val="80"/>
  </w:num>
  <w:num w:numId="96">
    <w:abstractNumId w:val="14"/>
  </w:num>
  <w:num w:numId="97">
    <w:abstractNumId w:val="77"/>
  </w:num>
  <w:numIdMacAtCleanup w:val="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060"/>
    <w:rsid w:val="00001572"/>
    <w:rsid w:val="000064B2"/>
    <w:rsid w:val="00006A63"/>
    <w:rsid w:val="00007560"/>
    <w:rsid w:val="00012246"/>
    <w:rsid w:val="000137DF"/>
    <w:rsid w:val="00023B93"/>
    <w:rsid w:val="00025676"/>
    <w:rsid w:val="0002687C"/>
    <w:rsid w:val="00027FF9"/>
    <w:rsid w:val="00033FB2"/>
    <w:rsid w:val="000368AB"/>
    <w:rsid w:val="00036C1E"/>
    <w:rsid w:val="00037311"/>
    <w:rsid w:val="00037416"/>
    <w:rsid w:val="000375F4"/>
    <w:rsid w:val="00037753"/>
    <w:rsid w:val="00040651"/>
    <w:rsid w:val="00040F98"/>
    <w:rsid w:val="000431D5"/>
    <w:rsid w:val="000436CC"/>
    <w:rsid w:val="000460CE"/>
    <w:rsid w:val="000461E4"/>
    <w:rsid w:val="000468DB"/>
    <w:rsid w:val="00046B60"/>
    <w:rsid w:val="0004708A"/>
    <w:rsid w:val="00047B87"/>
    <w:rsid w:val="00051BC3"/>
    <w:rsid w:val="0005364C"/>
    <w:rsid w:val="00055EFD"/>
    <w:rsid w:val="00056825"/>
    <w:rsid w:val="0005768B"/>
    <w:rsid w:val="00061902"/>
    <w:rsid w:val="00067EA2"/>
    <w:rsid w:val="00070746"/>
    <w:rsid w:val="0007291C"/>
    <w:rsid w:val="000732B5"/>
    <w:rsid w:val="000732E5"/>
    <w:rsid w:val="00073FC8"/>
    <w:rsid w:val="0007409A"/>
    <w:rsid w:val="00074623"/>
    <w:rsid w:val="00076AA9"/>
    <w:rsid w:val="00081465"/>
    <w:rsid w:val="00081E5F"/>
    <w:rsid w:val="00083313"/>
    <w:rsid w:val="00083882"/>
    <w:rsid w:val="00086DC2"/>
    <w:rsid w:val="00087978"/>
    <w:rsid w:val="000902E7"/>
    <w:rsid w:val="00090B2F"/>
    <w:rsid w:val="00092AE0"/>
    <w:rsid w:val="000953C0"/>
    <w:rsid w:val="00096959"/>
    <w:rsid w:val="000A2F14"/>
    <w:rsid w:val="000A67B7"/>
    <w:rsid w:val="000A6FF3"/>
    <w:rsid w:val="000A7DFF"/>
    <w:rsid w:val="000B06BA"/>
    <w:rsid w:val="000B123F"/>
    <w:rsid w:val="000B1A17"/>
    <w:rsid w:val="000B1D0F"/>
    <w:rsid w:val="000B445F"/>
    <w:rsid w:val="000B4F2B"/>
    <w:rsid w:val="000B55A0"/>
    <w:rsid w:val="000B658B"/>
    <w:rsid w:val="000B682D"/>
    <w:rsid w:val="000B6962"/>
    <w:rsid w:val="000B74E1"/>
    <w:rsid w:val="000C18B7"/>
    <w:rsid w:val="000C276F"/>
    <w:rsid w:val="000C677E"/>
    <w:rsid w:val="000D0A0E"/>
    <w:rsid w:val="000D2BE2"/>
    <w:rsid w:val="000D5998"/>
    <w:rsid w:val="000D5C43"/>
    <w:rsid w:val="000D6469"/>
    <w:rsid w:val="000D6BBA"/>
    <w:rsid w:val="000E11AB"/>
    <w:rsid w:val="000E30E6"/>
    <w:rsid w:val="000E31ED"/>
    <w:rsid w:val="000E3F5F"/>
    <w:rsid w:val="000E72E0"/>
    <w:rsid w:val="000F0A5D"/>
    <w:rsid w:val="000F22A9"/>
    <w:rsid w:val="000F236C"/>
    <w:rsid w:val="000F268F"/>
    <w:rsid w:val="000F27D7"/>
    <w:rsid w:val="000F2E4A"/>
    <w:rsid w:val="000F2FBA"/>
    <w:rsid w:val="000F3336"/>
    <w:rsid w:val="000F35D9"/>
    <w:rsid w:val="000F3B56"/>
    <w:rsid w:val="000F451D"/>
    <w:rsid w:val="000F5003"/>
    <w:rsid w:val="000F6497"/>
    <w:rsid w:val="000F6A72"/>
    <w:rsid w:val="000F7B4C"/>
    <w:rsid w:val="000F7CBF"/>
    <w:rsid w:val="0010030F"/>
    <w:rsid w:val="0010065A"/>
    <w:rsid w:val="001009A3"/>
    <w:rsid w:val="001025CA"/>
    <w:rsid w:val="001068EC"/>
    <w:rsid w:val="0011099F"/>
    <w:rsid w:val="001112B2"/>
    <w:rsid w:val="00112D45"/>
    <w:rsid w:val="001131BB"/>
    <w:rsid w:val="001131E9"/>
    <w:rsid w:val="00113350"/>
    <w:rsid w:val="00113991"/>
    <w:rsid w:val="001139FD"/>
    <w:rsid w:val="00113D9B"/>
    <w:rsid w:val="001141C8"/>
    <w:rsid w:val="001157D3"/>
    <w:rsid w:val="00115BA9"/>
    <w:rsid w:val="00115CA2"/>
    <w:rsid w:val="00117067"/>
    <w:rsid w:val="00120FE0"/>
    <w:rsid w:val="00122E9F"/>
    <w:rsid w:val="00126587"/>
    <w:rsid w:val="00126AA4"/>
    <w:rsid w:val="00133ACA"/>
    <w:rsid w:val="001341FC"/>
    <w:rsid w:val="00140666"/>
    <w:rsid w:val="00140B51"/>
    <w:rsid w:val="001415B8"/>
    <w:rsid w:val="00142477"/>
    <w:rsid w:val="00143D56"/>
    <w:rsid w:val="00145A60"/>
    <w:rsid w:val="001508F9"/>
    <w:rsid w:val="00150FD6"/>
    <w:rsid w:val="00151145"/>
    <w:rsid w:val="00152B05"/>
    <w:rsid w:val="00152B6A"/>
    <w:rsid w:val="00153085"/>
    <w:rsid w:val="00153803"/>
    <w:rsid w:val="001551D3"/>
    <w:rsid w:val="001575F3"/>
    <w:rsid w:val="00157F31"/>
    <w:rsid w:val="00162097"/>
    <w:rsid w:val="00162120"/>
    <w:rsid w:val="00164A94"/>
    <w:rsid w:val="00170011"/>
    <w:rsid w:val="0017075D"/>
    <w:rsid w:val="00171128"/>
    <w:rsid w:val="00173604"/>
    <w:rsid w:val="00174790"/>
    <w:rsid w:val="00174D28"/>
    <w:rsid w:val="00174E06"/>
    <w:rsid w:val="001763D7"/>
    <w:rsid w:val="0018036D"/>
    <w:rsid w:val="00180AC4"/>
    <w:rsid w:val="00180B16"/>
    <w:rsid w:val="00182A33"/>
    <w:rsid w:val="00182DCC"/>
    <w:rsid w:val="00184626"/>
    <w:rsid w:val="001849A0"/>
    <w:rsid w:val="00186674"/>
    <w:rsid w:val="00192B94"/>
    <w:rsid w:val="00192E0D"/>
    <w:rsid w:val="0019305E"/>
    <w:rsid w:val="00193D95"/>
    <w:rsid w:val="00193FB5"/>
    <w:rsid w:val="0019424D"/>
    <w:rsid w:val="0019437D"/>
    <w:rsid w:val="001956DA"/>
    <w:rsid w:val="0019572E"/>
    <w:rsid w:val="001960A8"/>
    <w:rsid w:val="00197CBE"/>
    <w:rsid w:val="00197F2E"/>
    <w:rsid w:val="001A489A"/>
    <w:rsid w:val="001A495F"/>
    <w:rsid w:val="001A4DDE"/>
    <w:rsid w:val="001A566A"/>
    <w:rsid w:val="001A6069"/>
    <w:rsid w:val="001A6DED"/>
    <w:rsid w:val="001B0F14"/>
    <w:rsid w:val="001B165D"/>
    <w:rsid w:val="001B19B3"/>
    <w:rsid w:val="001B336F"/>
    <w:rsid w:val="001B4775"/>
    <w:rsid w:val="001B7542"/>
    <w:rsid w:val="001C1AE5"/>
    <w:rsid w:val="001C5679"/>
    <w:rsid w:val="001D1156"/>
    <w:rsid w:val="001D155D"/>
    <w:rsid w:val="001D17D3"/>
    <w:rsid w:val="001D1E5D"/>
    <w:rsid w:val="001D2FEE"/>
    <w:rsid w:val="001D3CD0"/>
    <w:rsid w:val="001D5745"/>
    <w:rsid w:val="001D583F"/>
    <w:rsid w:val="001D5972"/>
    <w:rsid w:val="001D6C8F"/>
    <w:rsid w:val="001D7ADA"/>
    <w:rsid w:val="001D7E30"/>
    <w:rsid w:val="001E015F"/>
    <w:rsid w:val="001E189B"/>
    <w:rsid w:val="001E1D2F"/>
    <w:rsid w:val="001E1D38"/>
    <w:rsid w:val="001E51F1"/>
    <w:rsid w:val="001E5385"/>
    <w:rsid w:val="001E643D"/>
    <w:rsid w:val="001E6EEB"/>
    <w:rsid w:val="001F008B"/>
    <w:rsid w:val="001F23BA"/>
    <w:rsid w:val="001F376F"/>
    <w:rsid w:val="001F4C7D"/>
    <w:rsid w:val="001F5253"/>
    <w:rsid w:val="001F57BF"/>
    <w:rsid w:val="001F7424"/>
    <w:rsid w:val="001F78F9"/>
    <w:rsid w:val="0020117D"/>
    <w:rsid w:val="002018D2"/>
    <w:rsid w:val="00201B29"/>
    <w:rsid w:val="0020353B"/>
    <w:rsid w:val="00203572"/>
    <w:rsid w:val="0020558B"/>
    <w:rsid w:val="00206041"/>
    <w:rsid w:val="0020703F"/>
    <w:rsid w:val="0021049A"/>
    <w:rsid w:val="002104ED"/>
    <w:rsid w:val="002106CC"/>
    <w:rsid w:val="00211C5A"/>
    <w:rsid w:val="00213082"/>
    <w:rsid w:val="00214CAD"/>
    <w:rsid w:val="00215D30"/>
    <w:rsid w:val="00216456"/>
    <w:rsid w:val="002170F8"/>
    <w:rsid w:val="00217BFE"/>
    <w:rsid w:val="00221003"/>
    <w:rsid w:val="0022200E"/>
    <w:rsid w:val="002239D7"/>
    <w:rsid w:val="002250E3"/>
    <w:rsid w:val="002254A7"/>
    <w:rsid w:val="00226D84"/>
    <w:rsid w:val="002276E1"/>
    <w:rsid w:val="002301F3"/>
    <w:rsid w:val="00231783"/>
    <w:rsid w:val="00232082"/>
    <w:rsid w:val="0023416D"/>
    <w:rsid w:val="00235B9C"/>
    <w:rsid w:val="00237431"/>
    <w:rsid w:val="0024182D"/>
    <w:rsid w:val="0024199B"/>
    <w:rsid w:val="00242CDB"/>
    <w:rsid w:val="002468FA"/>
    <w:rsid w:val="00247CD3"/>
    <w:rsid w:val="002502DC"/>
    <w:rsid w:val="0025089C"/>
    <w:rsid w:val="0025198B"/>
    <w:rsid w:val="002544A6"/>
    <w:rsid w:val="00254D08"/>
    <w:rsid w:val="002558D0"/>
    <w:rsid w:val="00256A75"/>
    <w:rsid w:val="002613B9"/>
    <w:rsid w:val="00263AAF"/>
    <w:rsid w:val="00264244"/>
    <w:rsid w:val="00266132"/>
    <w:rsid w:val="00266721"/>
    <w:rsid w:val="00267078"/>
    <w:rsid w:val="00272EC2"/>
    <w:rsid w:val="0027398C"/>
    <w:rsid w:val="0027529E"/>
    <w:rsid w:val="00276EC5"/>
    <w:rsid w:val="00277449"/>
    <w:rsid w:val="00277B0B"/>
    <w:rsid w:val="00277F6E"/>
    <w:rsid w:val="00277FE3"/>
    <w:rsid w:val="00281C65"/>
    <w:rsid w:val="00282399"/>
    <w:rsid w:val="002830CA"/>
    <w:rsid w:val="00284484"/>
    <w:rsid w:val="00287FE4"/>
    <w:rsid w:val="00292E58"/>
    <w:rsid w:val="0029341A"/>
    <w:rsid w:val="00293CA5"/>
    <w:rsid w:val="00294267"/>
    <w:rsid w:val="002A1021"/>
    <w:rsid w:val="002A1A61"/>
    <w:rsid w:val="002A2380"/>
    <w:rsid w:val="002A2675"/>
    <w:rsid w:val="002A3150"/>
    <w:rsid w:val="002A31D8"/>
    <w:rsid w:val="002A347D"/>
    <w:rsid w:val="002A4492"/>
    <w:rsid w:val="002A53EE"/>
    <w:rsid w:val="002A6A4A"/>
    <w:rsid w:val="002A7CAE"/>
    <w:rsid w:val="002A7F6D"/>
    <w:rsid w:val="002B1336"/>
    <w:rsid w:val="002B2200"/>
    <w:rsid w:val="002B313A"/>
    <w:rsid w:val="002B59A0"/>
    <w:rsid w:val="002B635D"/>
    <w:rsid w:val="002B7C81"/>
    <w:rsid w:val="002C1069"/>
    <w:rsid w:val="002C1D2B"/>
    <w:rsid w:val="002C5B9D"/>
    <w:rsid w:val="002C7559"/>
    <w:rsid w:val="002C7F57"/>
    <w:rsid w:val="002D3D03"/>
    <w:rsid w:val="002D57FF"/>
    <w:rsid w:val="002D5829"/>
    <w:rsid w:val="002D5C9A"/>
    <w:rsid w:val="002D6504"/>
    <w:rsid w:val="002D7DD2"/>
    <w:rsid w:val="002E1416"/>
    <w:rsid w:val="002E141A"/>
    <w:rsid w:val="002E1BFD"/>
    <w:rsid w:val="002E1EE7"/>
    <w:rsid w:val="002E53E1"/>
    <w:rsid w:val="002E6BD0"/>
    <w:rsid w:val="002F1AFB"/>
    <w:rsid w:val="002F24C9"/>
    <w:rsid w:val="002F2FDB"/>
    <w:rsid w:val="002F60C6"/>
    <w:rsid w:val="002F70CE"/>
    <w:rsid w:val="0030011C"/>
    <w:rsid w:val="003007FA"/>
    <w:rsid w:val="0030221C"/>
    <w:rsid w:val="00302289"/>
    <w:rsid w:val="003062AA"/>
    <w:rsid w:val="0030689C"/>
    <w:rsid w:val="003077CF"/>
    <w:rsid w:val="003121FB"/>
    <w:rsid w:val="00312285"/>
    <w:rsid w:val="00313513"/>
    <w:rsid w:val="00314916"/>
    <w:rsid w:val="00314BEE"/>
    <w:rsid w:val="00315360"/>
    <w:rsid w:val="00316075"/>
    <w:rsid w:val="003179DD"/>
    <w:rsid w:val="0032080E"/>
    <w:rsid w:val="003212F5"/>
    <w:rsid w:val="003240BC"/>
    <w:rsid w:val="00324979"/>
    <w:rsid w:val="00324A10"/>
    <w:rsid w:val="00324B73"/>
    <w:rsid w:val="00324CB3"/>
    <w:rsid w:val="003252EA"/>
    <w:rsid w:val="00326274"/>
    <w:rsid w:val="00326C28"/>
    <w:rsid w:val="00334589"/>
    <w:rsid w:val="003351E3"/>
    <w:rsid w:val="00337829"/>
    <w:rsid w:val="00341CCD"/>
    <w:rsid w:val="00342135"/>
    <w:rsid w:val="0034252F"/>
    <w:rsid w:val="003426C6"/>
    <w:rsid w:val="003436F1"/>
    <w:rsid w:val="00344B7E"/>
    <w:rsid w:val="00344E3E"/>
    <w:rsid w:val="00345849"/>
    <w:rsid w:val="00346074"/>
    <w:rsid w:val="00346F7B"/>
    <w:rsid w:val="00352993"/>
    <w:rsid w:val="00352DB0"/>
    <w:rsid w:val="0035418C"/>
    <w:rsid w:val="00354569"/>
    <w:rsid w:val="00355F24"/>
    <w:rsid w:val="0035620E"/>
    <w:rsid w:val="0035630E"/>
    <w:rsid w:val="003565E4"/>
    <w:rsid w:val="00357DFC"/>
    <w:rsid w:val="0036081E"/>
    <w:rsid w:val="00361C0B"/>
    <w:rsid w:val="003633C4"/>
    <w:rsid w:val="00363CEB"/>
    <w:rsid w:val="00365144"/>
    <w:rsid w:val="00366C97"/>
    <w:rsid w:val="00367EA6"/>
    <w:rsid w:val="003700FD"/>
    <w:rsid w:val="0037330E"/>
    <w:rsid w:val="003733E4"/>
    <w:rsid w:val="00373BC7"/>
    <w:rsid w:val="0037431A"/>
    <w:rsid w:val="003756E3"/>
    <w:rsid w:val="00376DE1"/>
    <w:rsid w:val="00377E26"/>
    <w:rsid w:val="00383D30"/>
    <w:rsid w:val="003850D5"/>
    <w:rsid w:val="00385174"/>
    <w:rsid w:val="00385D88"/>
    <w:rsid w:val="00387806"/>
    <w:rsid w:val="00390FC5"/>
    <w:rsid w:val="00395418"/>
    <w:rsid w:val="00396F12"/>
    <w:rsid w:val="00396F31"/>
    <w:rsid w:val="00396F8F"/>
    <w:rsid w:val="003977FD"/>
    <w:rsid w:val="003A0A7A"/>
    <w:rsid w:val="003A0CCE"/>
    <w:rsid w:val="003A19B0"/>
    <w:rsid w:val="003A39A1"/>
    <w:rsid w:val="003A3FA3"/>
    <w:rsid w:val="003A6E1F"/>
    <w:rsid w:val="003A6F5A"/>
    <w:rsid w:val="003B09F7"/>
    <w:rsid w:val="003B278F"/>
    <w:rsid w:val="003B35F1"/>
    <w:rsid w:val="003B6ACA"/>
    <w:rsid w:val="003B6D10"/>
    <w:rsid w:val="003B7461"/>
    <w:rsid w:val="003C14A8"/>
    <w:rsid w:val="003C1551"/>
    <w:rsid w:val="003C2112"/>
    <w:rsid w:val="003C2B52"/>
    <w:rsid w:val="003C356B"/>
    <w:rsid w:val="003C54E2"/>
    <w:rsid w:val="003C5DA3"/>
    <w:rsid w:val="003C6986"/>
    <w:rsid w:val="003C783A"/>
    <w:rsid w:val="003D07E3"/>
    <w:rsid w:val="003D2C3F"/>
    <w:rsid w:val="003D35CE"/>
    <w:rsid w:val="003D425C"/>
    <w:rsid w:val="003D4599"/>
    <w:rsid w:val="003D6035"/>
    <w:rsid w:val="003D6458"/>
    <w:rsid w:val="003E594B"/>
    <w:rsid w:val="003E6DCA"/>
    <w:rsid w:val="003E7747"/>
    <w:rsid w:val="003E7FA0"/>
    <w:rsid w:val="003F05FA"/>
    <w:rsid w:val="003F3B93"/>
    <w:rsid w:val="003F4619"/>
    <w:rsid w:val="003F4D6C"/>
    <w:rsid w:val="003F560E"/>
    <w:rsid w:val="003F63A8"/>
    <w:rsid w:val="003F67EA"/>
    <w:rsid w:val="003F712C"/>
    <w:rsid w:val="003F7E69"/>
    <w:rsid w:val="00400001"/>
    <w:rsid w:val="004000BC"/>
    <w:rsid w:val="00406B64"/>
    <w:rsid w:val="0041253B"/>
    <w:rsid w:val="00413123"/>
    <w:rsid w:val="004150CD"/>
    <w:rsid w:val="0041594E"/>
    <w:rsid w:val="00415BDA"/>
    <w:rsid w:val="00416C33"/>
    <w:rsid w:val="004203BD"/>
    <w:rsid w:val="00421F31"/>
    <w:rsid w:val="00421FBC"/>
    <w:rsid w:val="00422CEB"/>
    <w:rsid w:val="004234C7"/>
    <w:rsid w:val="00424DBB"/>
    <w:rsid w:val="00425702"/>
    <w:rsid w:val="004257E8"/>
    <w:rsid w:val="00426F68"/>
    <w:rsid w:val="004369FA"/>
    <w:rsid w:val="0043708C"/>
    <w:rsid w:val="00437E12"/>
    <w:rsid w:val="00440975"/>
    <w:rsid w:val="00441A99"/>
    <w:rsid w:val="0044264E"/>
    <w:rsid w:val="0044291A"/>
    <w:rsid w:val="0044414E"/>
    <w:rsid w:val="00444F4F"/>
    <w:rsid w:val="004451E5"/>
    <w:rsid w:val="0044538D"/>
    <w:rsid w:val="00445BB7"/>
    <w:rsid w:val="004464C6"/>
    <w:rsid w:val="00451880"/>
    <w:rsid w:val="00451F36"/>
    <w:rsid w:val="00452603"/>
    <w:rsid w:val="00452EDF"/>
    <w:rsid w:val="004535E7"/>
    <w:rsid w:val="004553F6"/>
    <w:rsid w:val="0045665C"/>
    <w:rsid w:val="0045765D"/>
    <w:rsid w:val="0045795D"/>
    <w:rsid w:val="00460D74"/>
    <w:rsid w:val="004621EC"/>
    <w:rsid w:val="00464728"/>
    <w:rsid w:val="00465A18"/>
    <w:rsid w:val="00465B88"/>
    <w:rsid w:val="004661E0"/>
    <w:rsid w:val="0046753C"/>
    <w:rsid w:val="004712F9"/>
    <w:rsid w:val="00472CFD"/>
    <w:rsid w:val="00474F5D"/>
    <w:rsid w:val="00475398"/>
    <w:rsid w:val="00475D7C"/>
    <w:rsid w:val="00475F07"/>
    <w:rsid w:val="00480E16"/>
    <w:rsid w:val="00483310"/>
    <w:rsid w:val="00483920"/>
    <w:rsid w:val="0048506A"/>
    <w:rsid w:val="00485506"/>
    <w:rsid w:val="004863CE"/>
    <w:rsid w:val="00487DDA"/>
    <w:rsid w:val="00490AFC"/>
    <w:rsid w:val="00490B76"/>
    <w:rsid w:val="0049131B"/>
    <w:rsid w:val="00492CE1"/>
    <w:rsid w:val="00493535"/>
    <w:rsid w:val="004962D3"/>
    <w:rsid w:val="0049660A"/>
    <w:rsid w:val="004A1591"/>
    <w:rsid w:val="004A17A7"/>
    <w:rsid w:val="004A18CD"/>
    <w:rsid w:val="004A1ABC"/>
    <w:rsid w:val="004A24F7"/>
    <w:rsid w:val="004A5555"/>
    <w:rsid w:val="004A6421"/>
    <w:rsid w:val="004A7769"/>
    <w:rsid w:val="004B10DE"/>
    <w:rsid w:val="004B119C"/>
    <w:rsid w:val="004B1B34"/>
    <w:rsid w:val="004B26D7"/>
    <w:rsid w:val="004B40DA"/>
    <w:rsid w:val="004B58A2"/>
    <w:rsid w:val="004B65D7"/>
    <w:rsid w:val="004B7F02"/>
    <w:rsid w:val="004C1798"/>
    <w:rsid w:val="004C1B9C"/>
    <w:rsid w:val="004C2231"/>
    <w:rsid w:val="004C38DA"/>
    <w:rsid w:val="004C4C39"/>
    <w:rsid w:val="004C5090"/>
    <w:rsid w:val="004C77A2"/>
    <w:rsid w:val="004D0550"/>
    <w:rsid w:val="004D0A0A"/>
    <w:rsid w:val="004D0CF6"/>
    <w:rsid w:val="004D294B"/>
    <w:rsid w:val="004D4769"/>
    <w:rsid w:val="004D5FA6"/>
    <w:rsid w:val="004D61FE"/>
    <w:rsid w:val="004D6C19"/>
    <w:rsid w:val="004D799D"/>
    <w:rsid w:val="004D7E55"/>
    <w:rsid w:val="004E1130"/>
    <w:rsid w:val="004E173F"/>
    <w:rsid w:val="004E21D0"/>
    <w:rsid w:val="004E27ED"/>
    <w:rsid w:val="004E33D6"/>
    <w:rsid w:val="004E487F"/>
    <w:rsid w:val="004E6289"/>
    <w:rsid w:val="004E6344"/>
    <w:rsid w:val="004E77EF"/>
    <w:rsid w:val="004E7F5A"/>
    <w:rsid w:val="004F5716"/>
    <w:rsid w:val="004F6367"/>
    <w:rsid w:val="004F6B04"/>
    <w:rsid w:val="004F77FF"/>
    <w:rsid w:val="004F7F26"/>
    <w:rsid w:val="00500A6D"/>
    <w:rsid w:val="00501C2C"/>
    <w:rsid w:val="00504361"/>
    <w:rsid w:val="00505B9B"/>
    <w:rsid w:val="00510180"/>
    <w:rsid w:val="00510D2F"/>
    <w:rsid w:val="00512414"/>
    <w:rsid w:val="00512F9D"/>
    <w:rsid w:val="00513BEB"/>
    <w:rsid w:val="00513C66"/>
    <w:rsid w:val="0052081F"/>
    <w:rsid w:val="00520A24"/>
    <w:rsid w:val="00520E8B"/>
    <w:rsid w:val="00522AA4"/>
    <w:rsid w:val="00523D47"/>
    <w:rsid w:val="0052509F"/>
    <w:rsid w:val="00525C54"/>
    <w:rsid w:val="00525E1D"/>
    <w:rsid w:val="00531720"/>
    <w:rsid w:val="00531D44"/>
    <w:rsid w:val="00533C3D"/>
    <w:rsid w:val="00533DDC"/>
    <w:rsid w:val="00534F02"/>
    <w:rsid w:val="00535923"/>
    <w:rsid w:val="00537381"/>
    <w:rsid w:val="005374D3"/>
    <w:rsid w:val="005408B5"/>
    <w:rsid w:val="00540B68"/>
    <w:rsid w:val="00541C61"/>
    <w:rsid w:val="00544435"/>
    <w:rsid w:val="005458D6"/>
    <w:rsid w:val="0054724F"/>
    <w:rsid w:val="00547E00"/>
    <w:rsid w:val="005539AD"/>
    <w:rsid w:val="00553AA8"/>
    <w:rsid w:val="00554402"/>
    <w:rsid w:val="005551DB"/>
    <w:rsid w:val="005557CA"/>
    <w:rsid w:val="00556254"/>
    <w:rsid w:val="00557265"/>
    <w:rsid w:val="00557E66"/>
    <w:rsid w:val="0056068E"/>
    <w:rsid w:val="00560DF5"/>
    <w:rsid w:val="00561761"/>
    <w:rsid w:val="005621C0"/>
    <w:rsid w:val="00563E2E"/>
    <w:rsid w:val="0056409C"/>
    <w:rsid w:val="00564529"/>
    <w:rsid w:val="005670AF"/>
    <w:rsid w:val="00567A67"/>
    <w:rsid w:val="00567E13"/>
    <w:rsid w:val="00570BE9"/>
    <w:rsid w:val="005722E0"/>
    <w:rsid w:val="005731B6"/>
    <w:rsid w:val="00574046"/>
    <w:rsid w:val="00577AE7"/>
    <w:rsid w:val="00580446"/>
    <w:rsid w:val="00580E2D"/>
    <w:rsid w:val="00581083"/>
    <w:rsid w:val="00581829"/>
    <w:rsid w:val="005827F4"/>
    <w:rsid w:val="00583652"/>
    <w:rsid w:val="00584428"/>
    <w:rsid w:val="005850EA"/>
    <w:rsid w:val="00585FB7"/>
    <w:rsid w:val="00587244"/>
    <w:rsid w:val="0059088A"/>
    <w:rsid w:val="00590EA6"/>
    <w:rsid w:val="00591766"/>
    <w:rsid w:val="005926DE"/>
    <w:rsid w:val="005939DE"/>
    <w:rsid w:val="0059470E"/>
    <w:rsid w:val="00594EFF"/>
    <w:rsid w:val="00595912"/>
    <w:rsid w:val="00596BAE"/>
    <w:rsid w:val="005971BF"/>
    <w:rsid w:val="005A00E9"/>
    <w:rsid w:val="005A02CB"/>
    <w:rsid w:val="005A2304"/>
    <w:rsid w:val="005A253D"/>
    <w:rsid w:val="005A4614"/>
    <w:rsid w:val="005A50D4"/>
    <w:rsid w:val="005A6546"/>
    <w:rsid w:val="005A6981"/>
    <w:rsid w:val="005A739E"/>
    <w:rsid w:val="005B2366"/>
    <w:rsid w:val="005B53E3"/>
    <w:rsid w:val="005B601A"/>
    <w:rsid w:val="005B6659"/>
    <w:rsid w:val="005C0C2A"/>
    <w:rsid w:val="005C1C96"/>
    <w:rsid w:val="005C6C07"/>
    <w:rsid w:val="005C7A87"/>
    <w:rsid w:val="005D0350"/>
    <w:rsid w:val="005D077A"/>
    <w:rsid w:val="005D0A4E"/>
    <w:rsid w:val="005D3D63"/>
    <w:rsid w:val="005D5D31"/>
    <w:rsid w:val="005D7505"/>
    <w:rsid w:val="005D75E9"/>
    <w:rsid w:val="005E0458"/>
    <w:rsid w:val="005E098A"/>
    <w:rsid w:val="005E0FF7"/>
    <w:rsid w:val="005E1191"/>
    <w:rsid w:val="005E1B10"/>
    <w:rsid w:val="005E1B8B"/>
    <w:rsid w:val="005E23E6"/>
    <w:rsid w:val="005E3072"/>
    <w:rsid w:val="005E7651"/>
    <w:rsid w:val="005F0B99"/>
    <w:rsid w:val="005F0BAF"/>
    <w:rsid w:val="005F0BED"/>
    <w:rsid w:val="005F0EDE"/>
    <w:rsid w:val="005F1549"/>
    <w:rsid w:val="005F278B"/>
    <w:rsid w:val="005F486A"/>
    <w:rsid w:val="005F4CC3"/>
    <w:rsid w:val="005F5E8A"/>
    <w:rsid w:val="005F61DA"/>
    <w:rsid w:val="005F6E57"/>
    <w:rsid w:val="005F72F6"/>
    <w:rsid w:val="005F74A7"/>
    <w:rsid w:val="005F7C2C"/>
    <w:rsid w:val="00604096"/>
    <w:rsid w:val="006108F6"/>
    <w:rsid w:val="00610BED"/>
    <w:rsid w:val="00611325"/>
    <w:rsid w:val="006113A8"/>
    <w:rsid w:val="00611E6A"/>
    <w:rsid w:val="006132CF"/>
    <w:rsid w:val="00614073"/>
    <w:rsid w:val="006142A2"/>
    <w:rsid w:val="00614873"/>
    <w:rsid w:val="00614DFD"/>
    <w:rsid w:val="006179D8"/>
    <w:rsid w:val="006253D7"/>
    <w:rsid w:val="00626F93"/>
    <w:rsid w:val="006302F8"/>
    <w:rsid w:val="00632E02"/>
    <w:rsid w:val="006333A2"/>
    <w:rsid w:val="0063393A"/>
    <w:rsid w:val="00635F03"/>
    <w:rsid w:val="00636200"/>
    <w:rsid w:val="00637800"/>
    <w:rsid w:val="00640502"/>
    <w:rsid w:val="00641A6C"/>
    <w:rsid w:val="0064274C"/>
    <w:rsid w:val="00643A9E"/>
    <w:rsid w:val="00645A1A"/>
    <w:rsid w:val="00645D57"/>
    <w:rsid w:val="00647DA6"/>
    <w:rsid w:val="006511FC"/>
    <w:rsid w:val="00651BC4"/>
    <w:rsid w:val="00652440"/>
    <w:rsid w:val="00653984"/>
    <w:rsid w:val="00654390"/>
    <w:rsid w:val="0066185C"/>
    <w:rsid w:val="00662B88"/>
    <w:rsid w:val="0066317A"/>
    <w:rsid w:val="0066475D"/>
    <w:rsid w:val="00666423"/>
    <w:rsid w:val="0066729D"/>
    <w:rsid w:val="006672CF"/>
    <w:rsid w:val="00670396"/>
    <w:rsid w:val="0067198E"/>
    <w:rsid w:val="00672E51"/>
    <w:rsid w:val="00675D80"/>
    <w:rsid w:val="00677A37"/>
    <w:rsid w:val="00680686"/>
    <w:rsid w:val="006812EF"/>
    <w:rsid w:val="006823FA"/>
    <w:rsid w:val="00682E81"/>
    <w:rsid w:val="00682F07"/>
    <w:rsid w:val="00683A6F"/>
    <w:rsid w:val="0068434C"/>
    <w:rsid w:val="00684AC5"/>
    <w:rsid w:val="0068559D"/>
    <w:rsid w:val="00685901"/>
    <w:rsid w:val="00685C59"/>
    <w:rsid w:val="00690149"/>
    <w:rsid w:val="00691C4A"/>
    <w:rsid w:val="006924CE"/>
    <w:rsid w:val="00692938"/>
    <w:rsid w:val="00692E57"/>
    <w:rsid w:val="00692E78"/>
    <w:rsid w:val="00692FBF"/>
    <w:rsid w:val="00692FE3"/>
    <w:rsid w:val="0069476E"/>
    <w:rsid w:val="00694A01"/>
    <w:rsid w:val="00696A27"/>
    <w:rsid w:val="00697F65"/>
    <w:rsid w:val="006A034D"/>
    <w:rsid w:val="006A08C3"/>
    <w:rsid w:val="006A1B9B"/>
    <w:rsid w:val="006A2526"/>
    <w:rsid w:val="006A2ED8"/>
    <w:rsid w:val="006A3656"/>
    <w:rsid w:val="006A477A"/>
    <w:rsid w:val="006A6DAA"/>
    <w:rsid w:val="006A7771"/>
    <w:rsid w:val="006B05E3"/>
    <w:rsid w:val="006B0656"/>
    <w:rsid w:val="006B0D35"/>
    <w:rsid w:val="006B15B8"/>
    <w:rsid w:val="006B2430"/>
    <w:rsid w:val="006B2E87"/>
    <w:rsid w:val="006B3A87"/>
    <w:rsid w:val="006B6CC6"/>
    <w:rsid w:val="006C0F94"/>
    <w:rsid w:val="006C0FC5"/>
    <w:rsid w:val="006C1F7F"/>
    <w:rsid w:val="006C32B3"/>
    <w:rsid w:val="006C4BE8"/>
    <w:rsid w:val="006C5812"/>
    <w:rsid w:val="006C6D5F"/>
    <w:rsid w:val="006D20E8"/>
    <w:rsid w:val="006D2446"/>
    <w:rsid w:val="006D3202"/>
    <w:rsid w:val="006D4161"/>
    <w:rsid w:val="006D4342"/>
    <w:rsid w:val="006D6CD6"/>
    <w:rsid w:val="006D7377"/>
    <w:rsid w:val="006D7762"/>
    <w:rsid w:val="006D7ECC"/>
    <w:rsid w:val="006E2E17"/>
    <w:rsid w:val="006E324F"/>
    <w:rsid w:val="006E3B2D"/>
    <w:rsid w:val="006E3F75"/>
    <w:rsid w:val="006E517A"/>
    <w:rsid w:val="006E5770"/>
    <w:rsid w:val="006E5AC1"/>
    <w:rsid w:val="006E6124"/>
    <w:rsid w:val="006E7BC9"/>
    <w:rsid w:val="006F2498"/>
    <w:rsid w:val="006F258A"/>
    <w:rsid w:val="006F369D"/>
    <w:rsid w:val="00701062"/>
    <w:rsid w:val="007021B6"/>
    <w:rsid w:val="007022E4"/>
    <w:rsid w:val="007024D0"/>
    <w:rsid w:val="00704B4C"/>
    <w:rsid w:val="00705CC8"/>
    <w:rsid w:val="00705CF7"/>
    <w:rsid w:val="00705D12"/>
    <w:rsid w:val="00706D3A"/>
    <w:rsid w:val="00707A68"/>
    <w:rsid w:val="00710B7D"/>
    <w:rsid w:val="00711012"/>
    <w:rsid w:val="00711E29"/>
    <w:rsid w:val="00711F09"/>
    <w:rsid w:val="00712584"/>
    <w:rsid w:val="0071340D"/>
    <w:rsid w:val="007157F9"/>
    <w:rsid w:val="00715B72"/>
    <w:rsid w:val="00716646"/>
    <w:rsid w:val="0071696D"/>
    <w:rsid w:val="00720AB3"/>
    <w:rsid w:val="00723234"/>
    <w:rsid w:val="00724451"/>
    <w:rsid w:val="00724562"/>
    <w:rsid w:val="00724638"/>
    <w:rsid w:val="00724A09"/>
    <w:rsid w:val="00724BAC"/>
    <w:rsid w:val="00727585"/>
    <w:rsid w:val="007278D1"/>
    <w:rsid w:val="00730060"/>
    <w:rsid w:val="00730845"/>
    <w:rsid w:val="00731902"/>
    <w:rsid w:val="0073306A"/>
    <w:rsid w:val="007330F1"/>
    <w:rsid w:val="00733B34"/>
    <w:rsid w:val="00735D8A"/>
    <w:rsid w:val="0074012F"/>
    <w:rsid w:val="00740CA5"/>
    <w:rsid w:val="00741064"/>
    <w:rsid w:val="0074177C"/>
    <w:rsid w:val="0074225E"/>
    <w:rsid w:val="00742395"/>
    <w:rsid w:val="007439DA"/>
    <w:rsid w:val="00746279"/>
    <w:rsid w:val="0074688E"/>
    <w:rsid w:val="007506E2"/>
    <w:rsid w:val="00750971"/>
    <w:rsid w:val="00756C65"/>
    <w:rsid w:val="00760432"/>
    <w:rsid w:val="00762340"/>
    <w:rsid w:val="007631D0"/>
    <w:rsid w:val="0076346C"/>
    <w:rsid w:val="00763915"/>
    <w:rsid w:val="00764096"/>
    <w:rsid w:val="0076551D"/>
    <w:rsid w:val="00765756"/>
    <w:rsid w:val="0076758F"/>
    <w:rsid w:val="00771150"/>
    <w:rsid w:val="0077150F"/>
    <w:rsid w:val="00772FC2"/>
    <w:rsid w:val="00774CDA"/>
    <w:rsid w:val="00781177"/>
    <w:rsid w:val="00781DBD"/>
    <w:rsid w:val="007861DC"/>
    <w:rsid w:val="007909B7"/>
    <w:rsid w:val="00792C63"/>
    <w:rsid w:val="00794039"/>
    <w:rsid w:val="007945CD"/>
    <w:rsid w:val="00794AC1"/>
    <w:rsid w:val="00795119"/>
    <w:rsid w:val="00795F40"/>
    <w:rsid w:val="00796BDC"/>
    <w:rsid w:val="007A0B7B"/>
    <w:rsid w:val="007A1404"/>
    <w:rsid w:val="007A7671"/>
    <w:rsid w:val="007A78C5"/>
    <w:rsid w:val="007B25C2"/>
    <w:rsid w:val="007B2F63"/>
    <w:rsid w:val="007B30A5"/>
    <w:rsid w:val="007B46B3"/>
    <w:rsid w:val="007B475D"/>
    <w:rsid w:val="007B56DF"/>
    <w:rsid w:val="007B5BAD"/>
    <w:rsid w:val="007B5F7D"/>
    <w:rsid w:val="007B6525"/>
    <w:rsid w:val="007B67E4"/>
    <w:rsid w:val="007B6CAA"/>
    <w:rsid w:val="007B71B9"/>
    <w:rsid w:val="007B7767"/>
    <w:rsid w:val="007C1E80"/>
    <w:rsid w:val="007C2AC4"/>
    <w:rsid w:val="007C45B1"/>
    <w:rsid w:val="007C56A4"/>
    <w:rsid w:val="007C5C99"/>
    <w:rsid w:val="007D1D23"/>
    <w:rsid w:val="007D1E83"/>
    <w:rsid w:val="007D233C"/>
    <w:rsid w:val="007D435C"/>
    <w:rsid w:val="007D46E4"/>
    <w:rsid w:val="007D50E7"/>
    <w:rsid w:val="007D653D"/>
    <w:rsid w:val="007E16F7"/>
    <w:rsid w:val="007E1D99"/>
    <w:rsid w:val="007E2001"/>
    <w:rsid w:val="007E2505"/>
    <w:rsid w:val="007E3B99"/>
    <w:rsid w:val="007E4DCA"/>
    <w:rsid w:val="007E62A9"/>
    <w:rsid w:val="007E7D4B"/>
    <w:rsid w:val="007F164A"/>
    <w:rsid w:val="007F2472"/>
    <w:rsid w:val="007F3B48"/>
    <w:rsid w:val="007F47C0"/>
    <w:rsid w:val="008011F6"/>
    <w:rsid w:val="00801BF2"/>
    <w:rsid w:val="0080212B"/>
    <w:rsid w:val="0080489D"/>
    <w:rsid w:val="0080541F"/>
    <w:rsid w:val="00806CDD"/>
    <w:rsid w:val="00811237"/>
    <w:rsid w:val="00812330"/>
    <w:rsid w:val="008145D4"/>
    <w:rsid w:val="00815B60"/>
    <w:rsid w:val="00815F72"/>
    <w:rsid w:val="00815FF1"/>
    <w:rsid w:val="00817F80"/>
    <w:rsid w:val="008200E3"/>
    <w:rsid w:val="00822C23"/>
    <w:rsid w:val="00822DD6"/>
    <w:rsid w:val="00822EF1"/>
    <w:rsid w:val="0082462A"/>
    <w:rsid w:val="008264FE"/>
    <w:rsid w:val="00827F0F"/>
    <w:rsid w:val="00830382"/>
    <w:rsid w:val="00830BE5"/>
    <w:rsid w:val="00830BF1"/>
    <w:rsid w:val="00831C4F"/>
    <w:rsid w:val="00831F3F"/>
    <w:rsid w:val="00832CC5"/>
    <w:rsid w:val="0083307F"/>
    <w:rsid w:val="0083344A"/>
    <w:rsid w:val="00837385"/>
    <w:rsid w:val="0084035A"/>
    <w:rsid w:val="00841EA1"/>
    <w:rsid w:val="00842515"/>
    <w:rsid w:val="00845331"/>
    <w:rsid w:val="008464CF"/>
    <w:rsid w:val="008471AB"/>
    <w:rsid w:val="00847DDD"/>
    <w:rsid w:val="008502BA"/>
    <w:rsid w:val="008504EA"/>
    <w:rsid w:val="00851F07"/>
    <w:rsid w:val="00855604"/>
    <w:rsid w:val="0086049E"/>
    <w:rsid w:val="00862A25"/>
    <w:rsid w:val="00863B79"/>
    <w:rsid w:val="0086487B"/>
    <w:rsid w:val="00865794"/>
    <w:rsid w:val="0086761B"/>
    <w:rsid w:val="00867A3D"/>
    <w:rsid w:val="008703FD"/>
    <w:rsid w:val="0087380F"/>
    <w:rsid w:val="008739A8"/>
    <w:rsid w:val="00873D56"/>
    <w:rsid w:val="00874B02"/>
    <w:rsid w:val="008758AE"/>
    <w:rsid w:val="00875C3E"/>
    <w:rsid w:val="00881432"/>
    <w:rsid w:val="00881CBD"/>
    <w:rsid w:val="0088306C"/>
    <w:rsid w:val="00883E5B"/>
    <w:rsid w:val="008856DC"/>
    <w:rsid w:val="00885957"/>
    <w:rsid w:val="00885B44"/>
    <w:rsid w:val="0088700C"/>
    <w:rsid w:val="00887014"/>
    <w:rsid w:val="0088746C"/>
    <w:rsid w:val="0089097D"/>
    <w:rsid w:val="00890C87"/>
    <w:rsid w:val="008916E8"/>
    <w:rsid w:val="008919B7"/>
    <w:rsid w:val="00891DB5"/>
    <w:rsid w:val="00892408"/>
    <w:rsid w:val="00892E3D"/>
    <w:rsid w:val="00893716"/>
    <w:rsid w:val="008945E0"/>
    <w:rsid w:val="00895F30"/>
    <w:rsid w:val="00896BC2"/>
    <w:rsid w:val="0089754B"/>
    <w:rsid w:val="008A02EE"/>
    <w:rsid w:val="008A17FA"/>
    <w:rsid w:val="008A3237"/>
    <w:rsid w:val="008A376E"/>
    <w:rsid w:val="008A37E3"/>
    <w:rsid w:val="008A3B5F"/>
    <w:rsid w:val="008A51D1"/>
    <w:rsid w:val="008A660C"/>
    <w:rsid w:val="008A73ED"/>
    <w:rsid w:val="008A7F37"/>
    <w:rsid w:val="008B02B4"/>
    <w:rsid w:val="008B04CD"/>
    <w:rsid w:val="008B1154"/>
    <w:rsid w:val="008B2B91"/>
    <w:rsid w:val="008B3836"/>
    <w:rsid w:val="008B5A90"/>
    <w:rsid w:val="008B7E01"/>
    <w:rsid w:val="008C06B5"/>
    <w:rsid w:val="008C15EF"/>
    <w:rsid w:val="008C2324"/>
    <w:rsid w:val="008C4193"/>
    <w:rsid w:val="008D0E67"/>
    <w:rsid w:val="008D12CF"/>
    <w:rsid w:val="008D19ED"/>
    <w:rsid w:val="008D1AD6"/>
    <w:rsid w:val="008D289C"/>
    <w:rsid w:val="008D362C"/>
    <w:rsid w:val="008D4180"/>
    <w:rsid w:val="008D54B3"/>
    <w:rsid w:val="008D5C2C"/>
    <w:rsid w:val="008D72B9"/>
    <w:rsid w:val="008E1C12"/>
    <w:rsid w:val="008E4622"/>
    <w:rsid w:val="008E5E56"/>
    <w:rsid w:val="008E7B85"/>
    <w:rsid w:val="008F0ECE"/>
    <w:rsid w:val="008F1F2C"/>
    <w:rsid w:val="008F29DA"/>
    <w:rsid w:val="008F3A51"/>
    <w:rsid w:val="008F3EC8"/>
    <w:rsid w:val="008F6363"/>
    <w:rsid w:val="008F6EA6"/>
    <w:rsid w:val="008F6EF9"/>
    <w:rsid w:val="00900AEB"/>
    <w:rsid w:val="009016A2"/>
    <w:rsid w:val="009069B1"/>
    <w:rsid w:val="0091045D"/>
    <w:rsid w:val="00910542"/>
    <w:rsid w:val="00910D51"/>
    <w:rsid w:val="00911533"/>
    <w:rsid w:val="00912466"/>
    <w:rsid w:val="00920808"/>
    <w:rsid w:val="00922893"/>
    <w:rsid w:val="009262B1"/>
    <w:rsid w:val="00927036"/>
    <w:rsid w:val="00930AA5"/>
    <w:rsid w:val="009316B6"/>
    <w:rsid w:val="00931786"/>
    <w:rsid w:val="00931D22"/>
    <w:rsid w:val="00933461"/>
    <w:rsid w:val="00934A09"/>
    <w:rsid w:val="00935F60"/>
    <w:rsid w:val="009418C9"/>
    <w:rsid w:val="009440D2"/>
    <w:rsid w:val="00944177"/>
    <w:rsid w:val="0094498D"/>
    <w:rsid w:val="00945015"/>
    <w:rsid w:val="00945BB4"/>
    <w:rsid w:val="00945C14"/>
    <w:rsid w:val="0094791C"/>
    <w:rsid w:val="0095005E"/>
    <w:rsid w:val="00951447"/>
    <w:rsid w:val="00951B26"/>
    <w:rsid w:val="00951CC1"/>
    <w:rsid w:val="00952396"/>
    <w:rsid w:val="00953069"/>
    <w:rsid w:val="009544B3"/>
    <w:rsid w:val="009563B9"/>
    <w:rsid w:val="00956680"/>
    <w:rsid w:val="009615AC"/>
    <w:rsid w:val="00962C5C"/>
    <w:rsid w:val="00964ED8"/>
    <w:rsid w:val="00967792"/>
    <w:rsid w:val="00967C1C"/>
    <w:rsid w:val="00970F64"/>
    <w:rsid w:val="0097104A"/>
    <w:rsid w:val="009731D0"/>
    <w:rsid w:val="00973BFA"/>
    <w:rsid w:val="00974784"/>
    <w:rsid w:val="009754DE"/>
    <w:rsid w:val="00975968"/>
    <w:rsid w:val="00975CE4"/>
    <w:rsid w:val="00976B4A"/>
    <w:rsid w:val="00976EED"/>
    <w:rsid w:val="009811A2"/>
    <w:rsid w:val="009845E5"/>
    <w:rsid w:val="0098555A"/>
    <w:rsid w:val="00986088"/>
    <w:rsid w:val="0098709F"/>
    <w:rsid w:val="00987BC8"/>
    <w:rsid w:val="00987C6E"/>
    <w:rsid w:val="00990842"/>
    <w:rsid w:val="00991D10"/>
    <w:rsid w:val="009921D8"/>
    <w:rsid w:val="009921F0"/>
    <w:rsid w:val="009923DC"/>
    <w:rsid w:val="009926D0"/>
    <w:rsid w:val="00992AF6"/>
    <w:rsid w:val="00993FA1"/>
    <w:rsid w:val="00996196"/>
    <w:rsid w:val="009976EA"/>
    <w:rsid w:val="00997C74"/>
    <w:rsid w:val="00997DE1"/>
    <w:rsid w:val="00997ECF"/>
    <w:rsid w:val="009A05C8"/>
    <w:rsid w:val="009A0E6D"/>
    <w:rsid w:val="009A12C6"/>
    <w:rsid w:val="009A203C"/>
    <w:rsid w:val="009A2EED"/>
    <w:rsid w:val="009A3E8F"/>
    <w:rsid w:val="009A3F03"/>
    <w:rsid w:val="009A416F"/>
    <w:rsid w:val="009A45EB"/>
    <w:rsid w:val="009A4CB9"/>
    <w:rsid w:val="009A5168"/>
    <w:rsid w:val="009A63F9"/>
    <w:rsid w:val="009A66A1"/>
    <w:rsid w:val="009A7C43"/>
    <w:rsid w:val="009A7EF5"/>
    <w:rsid w:val="009B430C"/>
    <w:rsid w:val="009B6AC2"/>
    <w:rsid w:val="009C01B5"/>
    <w:rsid w:val="009C246D"/>
    <w:rsid w:val="009C25E1"/>
    <w:rsid w:val="009C2BD5"/>
    <w:rsid w:val="009C4B8C"/>
    <w:rsid w:val="009C7BC3"/>
    <w:rsid w:val="009D0956"/>
    <w:rsid w:val="009D0BC8"/>
    <w:rsid w:val="009D15D3"/>
    <w:rsid w:val="009D2D1F"/>
    <w:rsid w:val="009D2DFF"/>
    <w:rsid w:val="009D301A"/>
    <w:rsid w:val="009D3883"/>
    <w:rsid w:val="009D63CB"/>
    <w:rsid w:val="009D6B0A"/>
    <w:rsid w:val="009D748D"/>
    <w:rsid w:val="009D7D7D"/>
    <w:rsid w:val="009E0413"/>
    <w:rsid w:val="009E0857"/>
    <w:rsid w:val="009E0ABA"/>
    <w:rsid w:val="009E0B52"/>
    <w:rsid w:val="009E192D"/>
    <w:rsid w:val="009E3604"/>
    <w:rsid w:val="009E50B0"/>
    <w:rsid w:val="009E5727"/>
    <w:rsid w:val="009E77D9"/>
    <w:rsid w:val="009F0A0C"/>
    <w:rsid w:val="009F1305"/>
    <w:rsid w:val="009F1B3E"/>
    <w:rsid w:val="009F23B9"/>
    <w:rsid w:val="009F30E6"/>
    <w:rsid w:val="009F54DE"/>
    <w:rsid w:val="009F5739"/>
    <w:rsid w:val="009F607E"/>
    <w:rsid w:val="009F62B7"/>
    <w:rsid w:val="00A0019D"/>
    <w:rsid w:val="00A00F65"/>
    <w:rsid w:val="00A01563"/>
    <w:rsid w:val="00A02A6B"/>
    <w:rsid w:val="00A04669"/>
    <w:rsid w:val="00A05FB9"/>
    <w:rsid w:val="00A07063"/>
    <w:rsid w:val="00A071EA"/>
    <w:rsid w:val="00A0765D"/>
    <w:rsid w:val="00A076C1"/>
    <w:rsid w:val="00A07F13"/>
    <w:rsid w:val="00A1713C"/>
    <w:rsid w:val="00A2003A"/>
    <w:rsid w:val="00A24604"/>
    <w:rsid w:val="00A247D6"/>
    <w:rsid w:val="00A25FD6"/>
    <w:rsid w:val="00A26D5F"/>
    <w:rsid w:val="00A27376"/>
    <w:rsid w:val="00A33035"/>
    <w:rsid w:val="00A3429C"/>
    <w:rsid w:val="00A35D0D"/>
    <w:rsid w:val="00A36207"/>
    <w:rsid w:val="00A376A5"/>
    <w:rsid w:val="00A41915"/>
    <w:rsid w:val="00A457A3"/>
    <w:rsid w:val="00A45B19"/>
    <w:rsid w:val="00A46C11"/>
    <w:rsid w:val="00A47253"/>
    <w:rsid w:val="00A475E9"/>
    <w:rsid w:val="00A507EA"/>
    <w:rsid w:val="00A50C8E"/>
    <w:rsid w:val="00A50EED"/>
    <w:rsid w:val="00A5189E"/>
    <w:rsid w:val="00A51909"/>
    <w:rsid w:val="00A51A2E"/>
    <w:rsid w:val="00A53268"/>
    <w:rsid w:val="00A53472"/>
    <w:rsid w:val="00A540A4"/>
    <w:rsid w:val="00A54C58"/>
    <w:rsid w:val="00A5643A"/>
    <w:rsid w:val="00A56908"/>
    <w:rsid w:val="00A56EB0"/>
    <w:rsid w:val="00A573CA"/>
    <w:rsid w:val="00A603FD"/>
    <w:rsid w:val="00A60896"/>
    <w:rsid w:val="00A61C8C"/>
    <w:rsid w:val="00A62D4C"/>
    <w:rsid w:val="00A64230"/>
    <w:rsid w:val="00A650F3"/>
    <w:rsid w:val="00A65315"/>
    <w:rsid w:val="00A70552"/>
    <w:rsid w:val="00A70FEC"/>
    <w:rsid w:val="00A7283A"/>
    <w:rsid w:val="00A75292"/>
    <w:rsid w:val="00A755D5"/>
    <w:rsid w:val="00A77172"/>
    <w:rsid w:val="00A77FFC"/>
    <w:rsid w:val="00A80CD9"/>
    <w:rsid w:val="00A8185D"/>
    <w:rsid w:val="00A8204C"/>
    <w:rsid w:val="00A82FAF"/>
    <w:rsid w:val="00A84B75"/>
    <w:rsid w:val="00A84DAD"/>
    <w:rsid w:val="00A8659C"/>
    <w:rsid w:val="00A86D15"/>
    <w:rsid w:val="00A86E2D"/>
    <w:rsid w:val="00A90499"/>
    <w:rsid w:val="00A90C89"/>
    <w:rsid w:val="00A91033"/>
    <w:rsid w:val="00A911B9"/>
    <w:rsid w:val="00A94969"/>
    <w:rsid w:val="00A95463"/>
    <w:rsid w:val="00A9608F"/>
    <w:rsid w:val="00A96206"/>
    <w:rsid w:val="00A972E1"/>
    <w:rsid w:val="00AA211E"/>
    <w:rsid w:val="00AA4259"/>
    <w:rsid w:val="00AA71EE"/>
    <w:rsid w:val="00AB0416"/>
    <w:rsid w:val="00AB057F"/>
    <w:rsid w:val="00AB18DC"/>
    <w:rsid w:val="00AB1BC9"/>
    <w:rsid w:val="00AB3C8C"/>
    <w:rsid w:val="00AB44C7"/>
    <w:rsid w:val="00AB5A31"/>
    <w:rsid w:val="00AB6596"/>
    <w:rsid w:val="00AC031F"/>
    <w:rsid w:val="00AC2C92"/>
    <w:rsid w:val="00AC34C9"/>
    <w:rsid w:val="00AC4181"/>
    <w:rsid w:val="00AC4F45"/>
    <w:rsid w:val="00AC62AC"/>
    <w:rsid w:val="00AD0450"/>
    <w:rsid w:val="00AD0DCD"/>
    <w:rsid w:val="00AD0EB0"/>
    <w:rsid w:val="00AD1A13"/>
    <w:rsid w:val="00AD23C1"/>
    <w:rsid w:val="00AD4A36"/>
    <w:rsid w:val="00AD520A"/>
    <w:rsid w:val="00AD55CD"/>
    <w:rsid w:val="00AD59C7"/>
    <w:rsid w:val="00AD6EBD"/>
    <w:rsid w:val="00AD7E57"/>
    <w:rsid w:val="00AE23F1"/>
    <w:rsid w:val="00AE2939"/>
    <w:rsid w:val="00AE3EA5"/>
    <w:rsid w:val="00AE42C4"/>
    <w:rsid w:val="00AE4EB6"/>
    <w:rsid w:val="00AE5778"/>
    <w:rsid w:val="00AE5ED1"/>
    <w:rsid w:val="00AE7B8A"/>
    <w:rsid w:val="00AF2143"/>
    <w:rsid w:val="00AF3249"/>
    <w:rsid w:val="00AF5124"/>
    <w:rsid w:val="00AF56E5"/>
    <w:rsid w:val="00AF7FF3"/>
    <w:rsid w:val="00B00534"/>
    <w:rsid w:val="00B01206"/>
    <w:rsid w:val="00B023DE"/>
    <w:rsid w:val="00B02799"/>
    <w:rsid w:val="00B02F79"/>
    <w:rsid w:val="00B034B9"/>
    <w:rsid w:val="00B037E3"/>
    <w:rsid w:val="00B15CA7"/>
    <w:rsid w:val="00B17556"/>
    <w:rsid w:val="00B209B0"/>
    <w:rsid w:val="00B216C6"/>
    <w:rsid w:val="00B21FBE"/>
    <w:rsid w:val="00B24B27"/>
    <w:rsid w:val="00B24EB7"/>
    <w:rsid w:val="00B25BA5"/>
    <w:rsid w:val="00B270A8"/>
    <w:rsid w:val="00B273BE"/>
    <w:rsid w:val="00B311DA"/>
    <w:rsid w:val="00B315BD"/>
    <w:rsid w:val="00B32F9F"/>
    <w:rsid w:val="00B33683"/>
    <w:rsid w:val="00B34AEB"/>
    <w:rsid w:val="00B366A4"/>
    <w:rsid w:val="00B40094"/>
    <w:rsid w:val="00B400A3"/>
    <w:rsid w:val="00B40250"/>
    <w:rsid w:val="00B40AE5"/>
    <w:rsid w:val="00B44BD8"/>
    <w:rsid w:val="00B456E1"/>
    <w:rsid w:val="00B47457"/>
    <w:rsid w:val="00B47837"/>
    <w:rsid w:val="00B47CBD"/>
    <w:rsid w:val="00B50EBE"/>
    <w:rsid w:val="00B543A7"/>
    <w:rsid w:val="00B57323"/>
    <w:rsid w:val="00B57A90"/>
    <w:rsid w:val="00B60C04"/>
    <w:rsid w:val="00B614F0"/>
    <w:rsid w:val="00B62F4E"/>
    <w:rsid w:val="00B639E2"/>
    <w:rsid w:val="00B64BC1"/>
    <w:rsid w:val="00B651C1"/>
    <w:rsid w:val="00B67D01"/>
    <w:rsid w:val="00B7143F"/>
    <w:rsid w:val="00B71C68"/>
    <w:rsid w:val="00B71EC8"/>
    <w:rsid w:val="00B74B9F"/>
    <w:rsid w:val="00B75595"/>
    <w:rsid w:val="00B807EE"/>
    <w:rsid w:val="00B81979"/>
    <w:rsid w:val="00B8240F"/>
    <w:rsid w:val="00B865E5"/>
    <w:rsid w:val="00B87315"/>
    <w:rsid w:val="00B87903"/>
    <w:rsid w:val="00B87B5B"/>
    <w:rsid w:val="00B914F0"/>
    <w:rsid w:val="00B916A3"/>
    <w:rsid w:val="00B946E9"/>
    <w:rsid w:val="00B94CD2"/>
    <w:rsid w:val="00B95F90"/>
    <w:rsid w:val="00B967FE"/>
    <w:rsid w:val="00BA5BC0"/>
    <w:rsid w:val="00BA65E2"/>
    <w:rsid w:val="00BA743B"/>
    <w:rsid w:val="00BA76D0"/>
    <w:rsid w:val="00BB18D3"/>
    <w:rsid w:val="00BB3777"/>
    <w:rsid w:val="00BB3E60"/>
    <w:rsid w:val="00BB474C"/>
    <w:rsid w:val="00BB4C86"/>
    <w:rsid w:val="00BB5794"/>
    <w:rsid w:val="00BB6660"/>
    <w:rsid w:val="00BB7F0D"/>
    <w:rsid w:val="00BC087D"/>
    <w:rsid w:val="00BC1016"/>
    <w:rsid w:val="00BC1AF7"/>
    <w:rsid w:val="00BC26EE"/>
    <w:rsid w:val="00BC3FEF"/>
    <w:rsid w:val="00BC455D"/>
    <w:rsid w:val="00BC48EF"/>
    <w:rsid w:val="00BC6E6B"/>
    <w:rsid w:val="00BC7DB1"/>
    <w:rsid w:val="00BD04B8"/>
    <w:rsid w:val="00BD0F77"/>
    <w:rsid w:val="00BD113F"/>
    <w:rsid w:val="00BD18EE"/>
    <w:rsid w:val="00BD2F8D"/>
    <w:rsid w:val="00BD3171"/>
    <w:rsid w:val="00BD4C24"/>
    <w:rsid w:val="00BD6F2F"/>
    <w:rsid w:val="00BD75C5"/>
    <w:rsid w:val="00BE07BA"/>
    <w:rsid w:val="00BE0CC3"/>
    <w:rsid w:val="00BE0F80"/>
    <w:rsid w:val="00BE2E1F"/>
    <w:rsid w:val="00BE3A6E"/>
    <w:rsid w:val="00BE4219"/>
    <w:rsid w:val="00BE4826"/>
    <w:rsid w:val="00BE4914"/>
    <w:rsid w:val="00BE59A9"/>
    <w:rsid w:val="00BE65AE"/>
    <w:rsid w:val="00BE6A9A"/>
    <w:rsid w:val="00BE70DD"/>
    <w:rsid w:val="00BF0E24"/>
    <w:rsid w:val="00BF1410"/>
    <w:rsid w:val="00BF192B"/>
    <w:rsid w:val="00BF2119"/>
    <w:rsid w:val="00BF3D99"/>
    <w:rsid w:val="00BF581F"/>
    <w:rsid w:val="00BF5CF2"/>
    <w:rsid w:val="00BF640E"/>
    <w:rsid w:val="00BF79C5"/>
    <w:rsid w:val="00C00D35"/>
    <w:rsid w:val="00C00F17"/>
    <w:rsid w:val="00C01E63"/>
    <w:rsid w:val="00C02089"/>
    <w:rsid w:val="00C02B76"/>
    <w:rsid w:val="00C03DCA"/>
    <w:rsid w:val="00C07570"/>
    <w:rsid w:val="00C079A1"/>
    <w:rsid w:val="00C07ABE"/>
    <w:rsid w:val="00C07C8F"/>
    <w:rsid w:val="00C07ED2"/>
    <w:rsid w:val="00C10667"/>
    <w:rsid w:val="00C10914"/>
    <w:rsid w:val="00C14B84"/>
    <w:rsid w:val="00C14F68"/>
    <w:rsid w:val="00C15B46"/>
    <w:rsid w:val="00C17194"/>
    <w:rsid w:val="00C201DD"/>
    <w:rsid w:val="00C26C18"/>
    <w:rsid w:val="00C35797"/>
    <w:rsid w:val="00C35884"/>
    <w:rsid w:val="00C36975"/>
    <w:rsid w:val="00C36D6D"/>
    <w:rsid w:val="00C37668"/>
    <w:rsid w:val="00C44456"/>
    <w:rsid w:val="00C45C51"/>
    <w:rsid w:val="00C47C48"/>
    <w:rsid w:val="00C506E2"/>
    <w:rsid w:val="00C50B32"/>
    <w:rsid w:val="00C50DFD"/>
    <w:rsid w:val="00C51B5B"/>
    <w:rsid w:val="00C52FAC"/>
    <w:rsid w:val="00C5428C"/>
    <w:rsid w:val="00C5470D"/>
    <w:rsid w:val="00C55D72"/>
    <w:rsid w:val="00C57B3F"/>
    <w:rsid w:val="00C60B6B"/>
    <w:rsid w:val="00C60CAA"/>
    <w:rsid w:val="00C61246"/>
    <w:rsid w:val="00C61BD7"/>
    <w:rsid w:val="00C621B7"/>
    <w:rsid w:val="00C63B5E"/>
    <w:rsid w:val="00C63C5C"/>
    <w:rsid w:val="00C64B5D"/>
    <w:rsid w:val="00C665CA"/>
    <w:rsid w:val="00C67418"/>
    <w:rsid w:val="00C70992"/>
    <w:rsid w:val="00C72086"/>
    <w:rsid w:val="00C72A96"/>
    <w:rsid w:val="00C73B9F"/>
    <w:rsid w:val="00C7416C"/>
    <w:rsid w:val="00C772A9"/>
    <w:rsid w:val="00C77B7F"/>
    <w:rsid w:val="00C77BFE"/>
    <w:rsid w:val="00C77D11"/>
    <w:rsid w:val="00C77DC0"/>
    <w:rsid w:val="00C8007F"/>
    <w:rsid w:val="00C850AA"/>
    <w:rsid w:val="00C856B9"/>
    <w:rsid w:val="00C8635A"/>
    <w:rsid w:val="00C87350"/>
    <w:rsid w:val="00C90B80"/>
    <w:rsid w:val="00C923C5"/>
    <w:rsid w:val="00C92FBD"/>
    <w:rsid w:val="00CA0248"/>
    <w:rsid w:val="00CA03FA"/>
    <w:rsid w:val="00CA09B5"/>
    <w:rsid w:val="00CA139C"/>
    <w:rsid w:val="00CA1FE6"/>
    <w:rsid w:val="00CA3C66"/>
    <w:rsid w:val="00CA3E23"/>
    <w:rsid w:val="00CA60B6"/>
    <w:rsid w:val="00CA7134"/>
    <w:rsid w:val="00CA7879"/>
    <w:rsid w:val="00CB06F8"/>
    <w:rsid w:val="00CB69BF"/>
    <w:rsid w:val="00CC08C9"/>
    <w:rsid w:val="00CC1B19"/>
    <w:rsid w:val="00CC1C77"/>
    <w:rsid w:val="00CC1D63"/>
    <w:rsid w:val="00CC1E84"/>
    <w:rsid w:val="00CC2270"/>
    <w:rsid w:val="00CC2802"/>
    <w:rsid w:val="00CC30AF"/>
    <w:rsid w:val="00CC4348"/>
    <w:rsid w:val="00CC624C"/>
    <w:rsid w:val="00CC667D"/>
    <w:rsid w:val="00CC70AE"/>
    <w:rsid w:val="00CD0379"/>
    <w:rsid w:val="00CD0D36"/>
    <w:rsid w:val="00CD2579"/>
    <w:rsid w:val="00CD451C"/>
    <w:rsid w:val="00CD4E5D"/>
    <w:rsid w:val="00CD5A2A"/>
    <w:rsid w:val="00CD6F8B"/>
    <w:rsid w:val="00CE58C8"/>
    <w:rsid w:val="00CE7653"/>
    <w:rsid w:val="00CF255C"/>
    <w:rsid w:val="00CF2BFB"/>
    <w:rsid w:val="00CF3633"/>
    <w:rsid w:val="00CF7899"/>
    <w:rsid w:val="00D0103A"/>
    <w:rsid w:val="00D024A0"/>
    <w:rsid w:val="00D02EE4"/>
    <w:rsid w:val="00D03097"/>
    <w:rsid w:val="00D0379B"/>
    <w:rsid w:val="00D04424"/>
    <w:rsid w:val="00D052EF"/>
    <w:rsid w:val="00D05AB5"/>
    <w:rsid w:val="00D071DE"/>
    <w:rsid w:val="00D07723"/>
    <w:rsid w:val="00D11C46"/>
    <w:rsid w:val="00D139E8"/>
    <w:rsid w:val="00D1505C"/>
    <w:rsid w:val="00D15599"/>
    <w:rsid w:val="00D201DE"/>
    <w:rsid w:val="00D202A4"/>
    <w:rsid w:val="00D23AF1"/>
    <w:rsid w:val="00D23D4B"/>
    <w:rsid w:val="00D243E5"/>
    <w:rsid w:val="00D261AE"/>
    <w:rsid w:val="00D27423"/>
    <w:rsid w:val="00D2742C"/>
    <w:rsid w:val="00D30EAB"/>
    <w:rsid w:val="00D32BA5"/>
    <w:rsid w:val="00D33D02"/>
    <w:rsid w:val="00D33D80"/>
    <w:rsid w:val="00D36166"/>
    <w:rsid w:val="00D36B22"/>
    <w:rsid w:val="00D3711D"/>
    <w:rsid w:val="00D37A1E"/>
    <w:rsid w:val="00D421DE"/>
    <w:rsid w:val="00D42A79"/>
    <w:rsid w:val="00D42F1D"/>
    <w:rsid w:val="00D42FA8"/>
    <w:rsid w:val="00D43D14"/>
    <w:rsid w:val="00D442E9"/>
    <w:rsid w:val="00D46A42"/>
    <w:rsid w:val="00D51F62"/>
    <w:rsid w:val="00D53232"/>
    <w:rsid w:val="00D536B4"/>
    <w:rsid w:val="00D53A63"/>
    <w:rsid w:val="00D53F44"/>
    <w:rsid w:val="00D57D83"/>
    <w:rsid w:val="00D57E9E"/>
    <w:rsid w:val="00D60CF6"/>
    <w:rsid w:val="00D60E21"/>
    <w:rsid w:val="00D611CB"/>
    <w:rsid w:val="00D613C3"/>
    <w:rsid w:val="00D613C8"/>
    <w:rsid w:val="00D62D08"/>
    <w:rsid w:val="00D6514C"/>
    <w:rsid w:val="00D665C0"/>
    <w:rsid w:val="00D730B0"/>
    <w:rsid w:val="00D73AE3"/>
    <w:rsid w:val="00D74FA5"/>
    <w:rsid w:val="00D75951"/>
    <w:rsid w:val="00D75A5C"/>
    <w:rsid w:val="00D76802"/>
    <w:rsid w:val="00D76910"/>
    <w:rsid w:val="00D76EA4"/>
    <w:rsid w:val="00D775C0"/>
    <w:rsid w:val="00D820C2"/>
    <w:rsid w:val="00D83B71"/>
    <w:rsid w:val="00D83D2E"/>
    <w:rsid w:val="00D83FA9"/>
    <w:rsid w:val="00D840D5"/>
    <w:rsid w:val="00D859B7"/>
    <w:rsid w:val="00D92A39"/>
    <w:rsid w:val="00D92A98"/>
    <w:rsid w:val="00D93BEE"/>
    <w:rsid w:val="00D93D5F"/>
    <w:rsid w:val="00D95AC3"/>
    <w:rsid w:val="00D9605E"/>
    <w:rsid w:val="00D96157"/>
    <w:rsid w:val="00D966DE"/>
    <w:rsid w:val="00D96F7F"/>
    <w:rsid w:val="00D97CAC"/>
    <w:rsid w:val="00DA52B6"/>
    <w:rsid w:val="00DA667E"/>
    <w:rsid w:val="00DB0275"/>
    <w:rsid w:val="00DB1617"/>
    <w:rsid w:val="00DB1657"/>
    <w:rsid w:val="00DB1FEB"/>
    <w:rsid w:val="00DB353A"/>
    <w:rsid w:val="00DB478C"/>
    <w:rsid w:val="00DB5097"/>
    <w:rsid w:val="00DB565A"/>
    <w:rsid w:val="00DB6729"/>
    <w:rsid w:val="00DB6F8C"/>
    <w:rsid w:val="00DB71DB"/>
    <w:rsid w:val="00DC0C9F"/>
    <w:rsid w:val="00DC117B"/>
    <w:rsid w:val="00DC2F91"/>
    <w:rsid w:val="00DC3377"/>
    <w:rsid w:val="00DC57E9"/>
    <w:rsid w:val="00DC70F3"/>
    <w:rsid w:val="00DD0CF5"/>
    <w:rsid w:val="00DD1CC7"/>
    <w:rsid w:val="00DD243F"/>
    <w:rsid w:val="00DD6C2A"/>
    <w:rsid w:val="00DD79AB"/>
    <w:rsid w:val="00DE45AB"/>
    <w:rsid w:val="00DE4892"/>
    <w:rsid w:val="00DE5492"/>
    <w:rsid w:val="00DE5C02"/>
    <w:rsid w:val="00DE6413"/>
    <w:rsid w:val="00DE789A"/>
    <w:rsid w:val="00DE7BD7"/>
    <w:rsid w:val="00DF3409"/>
    <w:rsid w:val="00DF4418"/>
    <w:rsid w:val="00DF45AD"/>
    <w:rsid w:val="00DF554B"/>
    <w:rsid w:val="00E019A1"/>
    <w:rsid w:val="00E01E48"/>
    <w:rsid w:val="00E03A1D"/>
    <w:rsid w:val="00E03C82"/>
    <w:rsid w:val="00E03D76"/>
    <w:rsid w:val="00E04CA0"/>
    <w:rsid w:val="00E05DB0"/>
    <w:rsid w:val="00E06313"/>
    <w:rsid w:val="00E07227"/>
    <w:rsid w:val="00E100C3"/>
    <w:rsid w:val="00E121E2"/>
    <w:rsid w:val="00E12B0B"/>
    <w:rsid w:val="00E13F76"/>
    <w:rsid w:val="00E146BC"/>
    <w:rsid w:val="00E151AE"/>
    <w:rsid w:val="00E175A7"/>
    <w:rsid w:val="00E17C6C"/>
    <w:rsid w:val="00E200D4"/>
    <w:rsid w:val="00E21CA6"/>
    <w:rsid w:val="00E2268F"/>
    <w:rsid w:val="00E23CF2"/>
    <w:rsid w:val="00E23F67"/>
    <w:rsid w:val="00E249D7"/>
    <w:rsid w:val="00E24A3B"/>
    <w:rsid w:val="00E256BF"/>
    <w:rsid w:val="00E276B1"/>
    <w:rsid w:val="00E27DF3"/>
    <w:rsid w:val="00E316B6"/>
    <w:rsid w:val="00E319AA"/>
    <w:rsid w:val="00E32014"/>
    <w:rsid w:val="00E34327"/>
    <w:rsid w:val="00E3445A"/>
    <w:rsid w:val="00E34E5C"/>
    <w:rsid w:val="00E36548"/>
    <w:rsid w:val="00E37CAC"/>
    <w:rsid w:val="00E40326"/>
    <w:rsid w:val="00E403E6"/>
    <w:rsid w:val="00E4105D"/>
    <w:rsid w:val="00E41FB7"/>
    <w:rsid w:val="00E44A22"/>
    <w:rsid w:val="00E465B1"/>
    <w:rsid w:val="00E538CE"/>
    <w:rsid w:val="00E5603E"/>
    <w:rsid w:val="00E5643A"/>
    <w:rsid w:val="00E605D4"/>
    <w:rsid w:val="00E60692"/>
    <w:rsid w:val="00E613D9"/>
    <w:rsid w:val="00E61DD4"/>
    <w:rsid w:val="00E621EA"/>
    <w:rsid w:val="00E66466"/>
    <w:rsid w:val="00E66D0A"/>
    <w:rsid w:val="00E700F9"/>
    <w:rsid w:val="00E70586"/>
    <w:rsid w:val="00E70982"/>
    <w:rsid w:val="00E710CB"/>
    <w:rsid w:val="00E72AE6"/>
    <w:rsid w:val="00E73196"/>
    <w:rsid w:val="00E735AB"/>
    <w:rsid w:val="00E739DE"/>
    <w:rsid w:val="00E7416A"/>
    <w:rsid w:val="00E7566B"/>
    <w:rsid w:val="00E766CA"/>
    <w:rsid w:val="00E77787"/>
    <w:rsid w:val="00E809B8"/>
    <w:rsid w:val="00E80AEF"/>
    <w:rsid w:val="00E824B5"/>
    <w:rsid w:val="00E84515"/>
    <w:rsid w:val="00E860EC"/>
    <w:rsid w:val="00E86E43"/>
    <w:rsid w:val="00E8702A"/>
    <w:rsid w:val="00E902CB"/>
    <w:rsid w:val="00E90FCA"/>
    <w:rsid w:val="00E9141D"/>
    <w:rsid w:val="00E925EF"/>
    <w:rsid w:val="00E93C9F"/>
    <w:rsid w:val="00E95902"/>
    <w:rsid w:val="00E9630A"/>
    <w:rsid w:val="00EA0D55"/>
    <w:rsid w:val="00EA0DB8"/>
    <w:rsid w:val="00EA1275"/>
    <w:rsid w:val="00EA1C4A"/>
    <w:rsid w:val="00EA22BE"/>
    <w:rsid w:val="00EA23DE"/>
    <w:rsid w:val="00EA4AAD"/>
    <w:rsid w:val="00EA5E63"/>
    <w:rsid w:val="00EA5F38"/>
    <w:rsid w:val="00EA7306"/>
    <w:rsid w:val="00EA7BB5"/>
    <w:rsid w:val="00EB008B"/>
    <w:rsid w:val="00EB2064"/>
    <w:rsid w:val="00EB490E"/>
    <w:rsid w:val="00EB4D9D"/>
    <w:rsid w:val="00EB5DBE"/>
    <w:rsid w:val="00EB67D1"/>
    <w:rsid w:val="00EC181F"/>
    <w:rsid w:val="00EC1FF6"/>
    <w:rsid w:val="00EC286A"/>
    <w:rsid w:val="00EC2BD1"/>
    <w:rsid w:val="00ED426A"/>
    <w:rsid w:val="00ED429F"/>
    <w:rsid w:val="00ED456D"/>
    <w:rsid w:val="00ED5084"/>
    <w:rsid w:val="00ED7340"/>
    <w:rsid w:val="00ED75AB"/>
    <w:rsid w:val="00EE1310"/>
    <w:rsid w:val="00EE2E60"/>
    <w:rsid w:val="00EE50F2"/>
    <w:rsid w:val="00EE5139"/>
    <w:rsid w:val="00EE694A"/>
    <w:rsid w:val="00EE7DC2"/>
    <w:rsid w:val="00EF0A7A"/>
    <w:rsid w:val="00EF0F3B"/>
    <w:rsid w:val="00EF0F92"/>
    <w:rsid w:val="00EF1409"/>
    <w:rsid w:val="00EF2949"/>
    <w:rsid w:val="00EF3A45"/>
    <w:rsid w:val="00F021FD"/>
    <w:rsid w:val="00F031F7"/>
    <w:rsid w:val="00F03E9F"/>
    <w:rsid w:val="00F068EE"/>
    <w:rsid w:val="00F06D14"/>
    <w:rsid w:val="00F07363"/>
    <w:rsid w:val="00F07374"/>
    <w:rsid w:val="00F07B25"/>
    <w:rsid w:val="00F116F7"/>
    <w:rsid w:val="00F12337"/>
    <w:rsid w:val="00F13513"/>
    <w:rsid w:val="00F1353E"/>
    <w:rsid w:val="00F15383"/>
    <w:rsid w:val="00F17FB2"/>
    <w:rsid w:val="00F21225"/>
    <w:rsid w:val="00F21BDA"/>
    <w:rsid w:val="00F21C6A"/>
    <w:rsid w:val="00F21E5F"/>
    <w:rsid w:val="00F22120"/>
    <w:rsid w:val="00F23978"/>
    <w:rsid w:val="00F26AC6"/>
    <w:rsid w:val="00F26BA5"/>
    <w:rsid w:val="00F32214"/>
    <w:rsid w:val="00F37A43"/>
    <w:rsid w:val="00F37AC8"/>
    <w:rsid w:val="00F37F39"/>
    <w:rsid w:val="00F40B1F"/>
    <w:rsid w:val="00F40E71"/>
    <w:rsid w:val="00F414BC"/>
    <w:rsid w:val="00F424CC"/>
    <w:rsid w:val="00F43607"/>
    <w:rsid w:val="00F436C0"/>
    <w:rsid w:val="00F43CDB"/>
    <w:rsid w:val="00F4624C"/>
    <w:rsid w:val="00F50F53"/>
    <w:rsid w:val="00F511A2"/>
    <w:rsid w:val="00F51AE0"/>
    <w:rsid w:val="00F52A95"/>
    <w:rsid w:val="00F55BE3"/>
    <w:rsid w:val="00F55EEC"/>
    <w:rsid w:val="00F60270"/>
    <w:rsid w:val="00F6095A"/>
    <w:rsid w:val="00F6099D"/>
    <w:rsid w:val="00F60A08"/>
    <w:rsid w:val="00F60D78"/>
    <w:rsid w:val="00F61F43"/>
    <w:rsid w:val="00F655AA"/>
    <w:rsid w:val="00F655EB"/>
    <w:rsid w:val="00F65F63"/>
    <w:rsid w:val="00F6611B"/>
    <w:rsid w:val="00F66470"/>
    <w:rsid w:val="00F6740F"/>
    <w:rsid w:val="00F67C75"/>
    <w:rsid w:val="00F72C25"/>
    <w:rsid w:val="00F72CF5"/>
    <w:rsid w:val="00F7584D"/>
    <w:rsid w:val="00F7651C"/>
    <w:rsid w:val="00F7653F"/>
    <w:rsid w:val="00F772E7"/>
    <w:rsid w:val="00F81A2B"/>
    <w:rsid w:val="00F82E53"/>
    <w:rsid w:val="00F83B9A"/>
    <w:rsid w:val="00F87542"/>
    <w:rsid w:val="00F92D9E"/>
    <w:rsid w:val="00F94C6D"/>
    <w:rsid w:val="00F95BE2"/>
    <w:rsid w:val="00FA1F82"/>
    <w:rsid w:val="00FA259D"/>
    <w:rsid w:val="00FA387D"/>
    <w:rsid w:val="00FA4ABA"/>
    <w:rsid w:val="00FA6B99"/>
    <w:rsid w:val="00FB168D"/>
    <w:rsid w:val="00FB2C0F"/>
    <w:rsid w:val="00FB46E7"/>
    <w:rsid w:val="00FB4718"/>
    <w:rsid w:val="00FB478D"/>
    <w:rsid w:val="00FB5013"/>
    <w:rsid w:val="00FB619B"/>
    <w:rsid w:val="00FC06A5"/>
    <w:rsid w:val="00FC22D0"/>
    <w:rsid w:val="00FC22DB"/>
    <w:rsid w:val="00FC4058"/>
    <w:rsid w:val="00FC4989"/>
    <w:rsid w:val="00FC5141"/>
    <w:rsid w:val="00FD31EB"/>
    <w:rsid w:val="00FD4F5C"/>
    <w:rsid w:val="00FD6B0F"/>
    <w:rsid w:val="00FE0A96"/>
    <w:rsid w:val="00FE1012"/>
    <w:rsid w:val="00FE3452"/>
    <w:rsid w:val="00FE37EB"/>
    <w:rsid w:val="00FE4181"/>
    <w:rsid w:val="00FE4D11"/>
    <w:rsid w:val="00FE614E"/>
    <w:rsid w:val="00FE62B9"/>
    <w:rsid w:val="00FE64E3"/>
    <w:rsid w:val="00FE710E"/>
    <w:rsid w:val="00FF2C67"/>
    <w:rsid w:val="00FF352F"/>
    <w:rsid w:val="00FF3558"/>
    <w:rsid w:val="00FF5A55"/>
    <w:rsid w:val="00FF6B7A"/>
    <w:rsid w:val="00FF6E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14:docId w14:val="4C4EF2EF"/>
  <w15:chartTrackingRefBased/>
  <w15:docId w15:val="{1A95C8E3-DDB3-48A2-8306-BBF16FBCC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51447"/>
    <w:rPr>
      <w:sz w:val="24"/>
      <w:szCs w:val="24"/>
    </w:rPr>
  </w:style>
  <w:style w:type="paragraph" w:styleId="Heading1">
    <w:name w:val="heading 1"/>
    <w:basedOn w:val="Normal"/>
    <w:next w:val="Normal"/>
    <w:qFormat/>
    <w:rsid w:val="00F81A2B"/>
    <w:pPr>
      <w:keepNext/>
      <w:numPr>
        <w:numId w:val="11"/>
      </w:numPr>
      <w:tabs>
        <w:tab w:val="left" w:pos="284"/>
      </w:tabs>
      <w:spacing w:before="40" w:line="310" w:lineRule="exact"/>
      <w:jc w:val="both"/>
      <w:outlineLvl w:val="0"/>
    </w:pPr>
    <w:rPr>
      <w:rFonts w:ascii=".VnBook-Antiqua" w:eastAsia="SimSun" w:hAnsi=".VnBook-Antiqua"/>
      <w:i/>
      <w:spacing w:val="2"/>
      <w:sz w:val="22"/>
      <w:szCs w:val="22"/>
      <w:lang w:eastAsia="zh-CN"/>
    </w:rPr>
  </w:style>
  <w:style w:type="paragraph" w:styleId="Heading2">
    <w:name w:val="heading 2"/>
    <w:basedOn w:val="Normal"/>
    <w:next w:val="Normal"/>
    <w:qFormat/>
    <w:rsid w:val="00F81A2B"/>
    <w:pPr>
      <w:keepNext/>
      <w:numPr>
        <w:ilvl w:val="1"/>
        <w:numId w:val="11"/>
      </w:numPr>
      <w:tabs>
        <w:tab w:val="left" w:pos="284"/>
      </w:tabs>
      <w:spacing w:before="40" w:after="40" w:line="310" w:lineRule="exact"/>
      <w:jc w:val="both"/>
      <w:outlineLvl w:val="1"/>
    </w:pPr>
    <w:rPr>
      <w:rFonts w:ascii=".VnBook-Antiqua" w:eastAsia="SimSun" w:hAnsi=".VnBook-Antiqua"/>
      <w:i/>
      <w:spacing w:val="2"/>
      <w:sz w:val="22"/>
      <w:szCs w:val="22"/>
      <w:lang w:eastAsia="zh-CN"/>
    </w:rPr>
  </w:style>
  <w:style w:type="paragraph" w:styleId="Heading3">
    <w:name w:val="heading 3"/>
    <w:basedOn w:val="Normal"/>
    <w:next w:val="Normal"/>
    <w:link w:val="Heading3Char"/>
    <w:qFormat/>
    <w:rsid w:val="00F81A2B"/>
    <w:pPr>
      <w:keepNext/>
      <w:numPr>
        <w:ilvl w:val="2"/>
        <w:numId w:val="11"/>
      </w:numPr>
      <w:tabs>
        <w:tab w:val="left" w:pos="284"/>
      </w:tabs>
      <w:spacing w:before="40" w:after="40" w:line="310" w:lineRule="exact"/>
      <w:jc w:val="both"/>
      <w:outlineLvl w:val="2"/>
    </w:pPr>
    <w:rPr>
      <w:rFonts w:ascii=".VnBook-Antiqua" w:eastAsia="SimSun" w:hAnsi=".VnBook-Antiqua"/>
      <w:b/>
      <w:spacing w:val="2"/>
      <w:sz w:val="22"/>
      <w:szCs w:val="22"/>
      <w:lang w:eastAsia="zh-CN"/>
    </w:rPr>
  </w:style>
  <w:style w:type="paragraph" w:styleId="Heading4">
    <w:name w:val="heading 4"/>
    <w:basedOn w:val="Normal"/>
    <w:next w:val="Normal"/>
    <w:qFormat/>
    <w:rsid w:val="00F81A2B"/>
    <w:pPr>
      <w:keepNext/>
      <w:numPr>
        <w:ilvl w:val="3"/>
        <w:numId w:val="11"/>
      </w:numPr>
      <w:tabs>
        <w:tab w:val="left" w:pos="284"/>
      </w:tabs>
      <w:spacing w:before="40" w:after="40" w:line="310" w:lineRule="exact"/>
      <w:jc w:val="center"/>
      <w:outlineLvl w:val="3"/>
    </w:pPr>
    <w:rPr>
      <w:rFonts w:ascii=".VnTimeH" w:eastAsia="SimSun" w:hAnsi=".VnTimeH"/>
      <w:i/>
      <w:spacing w:val="2"/>
      <w:sz w:val="22"/>
      <w:szCs w:val="22"/>
      <w:lang w:eastAsia="zh-CN"/>
    </w:rPr>
  </w:style>
  <w:style w:type="paragraph" w:styleId="Heading5">
    <w:name w:val="heading 5"/>
    <w:basedOn w:val="Normal"/>
    <w:next w:val="Normal"/>
    <w:qFormat/>
    <w:rsid w:val="00F81A2B"/>
    <w:pPr>
      <w:keepNext/>
      <w:numPr>
        <w:ilvl w:val="4"/>
        <w:numId w:val="11"/>
      </w:numPr>
      <w:tabs>
        <w:tab w:val="left" w:pos="284"/>
      </w:tabs>
      <w:spacing w:before="40" w:after="40" w:line="310" w:lineRule="exact"/>
      <w:jc w:val="center"/>
      <w:outlineLvl w:val="4"/>
    </w:pPr>
    <w:rPr>
      <w:rFonts w:ascii=".VnCentury SchoolbookH" w:eastAsia="SimSun" w:hAnsi=".VnCentury SchoolbookH"/>
      <w:spacing w:val="2"/>
      <w:sz w:val="28"/>
      <w:szCs w:val="22"/>
      <w:lang w:eastAsia="zh-CN"/>
    </w:rPr>
  </w:style>
  <w:style w:type="paragraph" w:styleId="Heading6">
    <w:name w:val="heading 6"/>
    <w:basedOn w:val="Normal"/>
    <w:next w:val="Normal"/>
    <w:qFormat/>
    <w:rsid w:val="00F81A2B"/>
    <w:pPr>
      <w:keepNext/>
      <w:numPr>
        <w:ilvl w:val="5"/>
        <w:numId w:val="11"/>
      </w:numPr>
      <w:tabs>
        <w:tab w:val="left" w:pos="284"/>
      </w:tabs>
      <w:spacing w:before="40" w:after="40" w:line="310" w:lineRule="exact"/>
      <w:jc w:val="both"/>
      <w:outlineLvl w:val="5"/>
    </w:pPr>
    <w:rPr>
      <w:rFonts w:ascii=".VnBook-Antiqua" w:eastAsia="SimSun" w:hAnsi=".VnBook-Antiqua"/>
      <w:b/>
      <w:spacing w:val="2"/>
      <w:sz w:val="22"/>
      <w:szCs w:val="22"/>
      <w:lang w:eastAsia="zh-CN"/>
    </w:rPr>
  </w:style>
  <w:style w:type="paragraph" w:styleId="Heading7">
    <w:name w:val="heading 7"/>
    <w:basedOn w:val="Normal"/>
    <w:next w:val="Normal"/>
    <w:qFormat/>
    <w:rsid w:val="00F81A2B"/>
    <w:pPr>
      <w:keepNext/>
      <w:numPr>
        <w:ilvl w:val="6"/>
        <w:numId w:val="11"/>
      </w:numPr>
      <w:tabs>
        <w:tab w:val="left" w:pos="284"/>
      </w:tabs>
      <w:spacing w:before="40" w:after="40" w:line="340" w:lineRule="exact"/>
      <w:jc w:val="center"/>
      <w:outlineLvl w:val="6"/>
    </w:pPr>
    <w:rPr>
      <w:rFonts w:ascii=".VnTimeH" w:eastAsia="SimSun" w:hAnsi=".VnTimeH"/>
      <w:b/>
      <w:spacing w:val="2"/>
      <w:sz w:val="22"/>
      <w:szCs w:val="22"/>
      <w:lang w:eastAsia="zh-CN"/>
    </w:rPr>
  </w:style>
  <w:style w:type="paragraph" w:styleId="Heading8">
    <w:name w:val="heading 8"/>
    <w:basedOn w:val="Normal"/>
    <w:next w:val="Normal"/>
    <w:qFormat/>
    <w:rsid w:val="00F81A2B"/>
    <w:pPr>
      <w:keepNext/>
      <w:numPr>
        <w:ilvl w:val="7"/>
        <w:numId w:val="11"/>
      </w:numPr>
      <w:tabs>
        <w:tab w:val="left" w:pos="284"/>
      </w:tabs>
      <w:spacing w:before="40" w:after="40" w:line="310" w:lineRule="exact"/>
      <w:jc w:val="center"/>
      <w:outlineLvl w:val="7"/>
    </w:pPr>
    <w:rPr>
      <w:rFonts w:ascii=".VnBook-Antiqua" w:eastAsia="SimSun" w:hAnsi=".VnBook-Antiqua"/>
      <w:i/>
      <w:spacing w:val="2"/>
      <w:sz w:val="25"/>
      <w:szCs w:val="22"/>
      <w:lang w:eastAsia="zh-CN"/>
    </w:rPr>
  </w:style>
  <w:style w:type="paragraph" w:styleId="Heading9">
    <w:name w:val="heading 9"/>
    <w:basedOn w:val="Normal"/>
    <w:next w:val="Normal"/>
    <w:qFormat/>
    <w:rsid w:val="00F81A2B"/>
    <w:pPr>
      <w:keepNext/>
      <w:numPr>
        <w:ilvl w:val="8"/>
        <w:numId w:val="11"/>
      </w:numPr>
      <w:tabs>
        <w:tab w:val="left" w:pos="284"/>
      </w:tabs>
      <w:spacing w:before="40" w:after="40" w:line="310" w:lineRule="exact"/>
      <w:jc w:val="center"/>
      <w:outlineLvl w:val="8"/>
    </w:pPr>
    <w:rPr>
      <w:rFonts w:ascii=".VnBook-Antiqua" w:eastAsia="SimSun" w:hAnsi=".VnBook-Antiqua"/>
      <w:i/>
      <w:spacing w:val="2"/>
      <w:sz w:val="22"/>
      <w:szCs w:val="22"/>
      <w:lang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730060"/>
    <w:pPr>
      <w:tabs>
        <w:tab w:val="center" w:pos="4320"/>
        <w:tab w:val="right" w:pos="8640"/>
      </w:tabs>
    </w:pPr>
  </w:style>
  <w:style w:type="paragraph" w:styleId="Footer">
    <w:name w:val="footer"/>
    <w:basedOn w:val="Normal"/>
    <w:rsid w:val="00730060"/>
    <w:pPr>
      <w:tabs>
        <w:tab w:val="center" w:pos="4320"/>
        <w:tab w:val="right" w:pos="8640"/>
      </w:tabs>
    </w:pPr>
  </w:style>
  <w:style w:type="table" w:styleId="TableGrid">
    <w:name w:val="Table Grid"/>
    <w:basedOn w:val="TableNormal"/>
    <w:rsid w:val="00557E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 Char"/>
    <w:basedOn w:val="Normal"/>
    <w:semiHidden/>
    <w:rsid w:val="00557E66"/>
    <w:pPr>
      <w:spacing w:after="160" w:line="240" w:lineRule="exact"/>
    </w:pPr>
    <w:rPr>
      <w:rFonts w:ascii="Arial" w:hAnsi="Arial"/>
      <w:sz w:val="22"/>
      <w:szCs w:val="22"/>
    </w:rPr>
  </w:style>
  <w:style w:type="paragraph" w:customStyle="1" w:styleId="1">
    <w:name w:val="1"/>
    <w:basedOn w:val="Normal"/>
    <w:autoRedefine/>
    <w:rsid w:val="007B5BAD"/>
    <w:pPr>
      <w:spacing w:after="160" w:line="240" w:lineRule="exact"/>
      <w:ind w:firstLine="567"/>
    </w:pPr>
    <w:rPr>
      <w:rFonts w:ascii="Verdana" w:hAnsi="Verdana" w:cs="Verdana"/>
      <w:sz w:val="20"/>
      <w:szCs w:val="20"/>
    </w:rPr>
  </w:style>
  <w:style w:type="character" w:styleId="PageNumber">
    <w:name w:val="page number"/>
    <w:basedOn w:val="DefaultParagraphFont"/>
    <w:rsid w:val="00B023DE"/>
  </w:style>
  <w:style w:type="character" w:customStyle="1" w:styleId="Heading3Char">
    <w:name w:val="Heading 3 Char"/>
    <w:link w:val="Heading3"/>
    <w:rsid w:val="00F81A2B"/>
    <w:rPr>
      <w:rFonts w:ascii=".VnBook-Antiqua" w:eastAsia="SimSun" w:hAnsi=".VnBook-Antiqua"/>
      <w:b/>
      <w:spacing w:val="2"/>
      <w:sz w:val="22"/>
      <w:szCs w:val="22"/>
      <w:lang w:val="en-US" w:eastAsia="zh-CN" w:bidi="ar-SA"/>
    </w:rPr>
  </w:style>
  <w:style w:type="paragraph" w:styleId="BodyText3">
    <w:name w:val="Body Text 3"/>
    <w:basedOn w:val="Normal"/>
    <w:rsid w:val="00184626"/>
    <w:pPr>
      <w:spacing w:line="480" w:lineRule="auto"/>
      <w:jc w:val="both"/>
    </w:pPr>
    <w:rPr>
      <w:rFonts w:ascii=".VnTime" w:hAnsi=".VnTime"/>
      <w:bCs/>
      <w:sz w:val="28"/>
    </w:rPr>
  </w:style>
  <w:style w:type="paragraph" w:styleId="BodyText2">
    <w:name w:val="Body Text 2"/>
    <w:basedOn w:val="Normal"/>
    <w:rsid w:val="00EE1310"/>
    <w:pPr>
      <w:spacing w:after="40"/>
    </w:pPr>
    <w:rPr>
      <w:rFonts w:ascii=".VnTime" w:hAnsi=".VnTime"/>
      <w:b/>
      <w:bCs/>
      <w:sz w:val="28"/>
      <w:u w:val="single"/>
    </w:rPr>
  </w:style>
  <w:style w:type="paragraph" w:customStyle="1" w:styleId="Kienthuc">
    <w:name w:val="Kienthuc"/>
    <w:basedOn w:val="Heading3"/>
    <w:link w:val="KienthucChar"/>
    <w:rsid w:val="001139FD"/>
    <w:pPr>
      <w:numPr>
        <w:ilvl w:val="0"/>
        <w:numId w:val="0"/>
      </w:numPr>
      <w:spacing w:line="264" w:lineRule="auto"/>
    </w:pPr>
    <w:rPr>
      <w:rFonts w:ascii=".VnTime" w:hAnsi=".VnTime"/>
      <w:sz w:val="26"/>
      <w:szCs w:val="26"/>
    </w:rPr>
  </w:style>
  <w:style w:type="character" w:customStyle="1" w:styleId="KienthucChar">
    <w:name w:val="Kienthuc Char"/>
    <w:link w:val="Kienthuc"/>
    <w:rsid w:val="001139FD"/>
    <w:rPr>
      <w:rFonts w:ascii=".VnTime" w:eastAsia="SimSun" w:hAnsi=".VnTime"/>
      <w:b/>
      <w:spacing w:val="2"/>
      <w:sz w:val="26"/>
      <w:szCs w:val="26"/>
      <w:lang w:val="en-US" w:eastAsia="zh-CN" w:bidi="ar-SA"/>
    </w:rPr>
  </w:style>
  <w:style w:type="paragraph" w:customStyle="1" w:styleId="10">
    <w:name w:val="1."/>
    <w:basedOn w:val="Normal"/>
    <w:rsid w:val="00ED456D"/>
    <w:pPr>
      <w:tabs>
        <w:tab w:val="left" w:pos="284"/>
      </w:tabs>
      <w:spacing w:before="260" w:after="300" w:line="320" w:lineRule="exact"/>
      <w:jc w:val="both"/>
    </w:pPr>
    <w:rPr>
      <w:rFonts w:ascii=".VnBlack" w:eastAsia="SimSun" w:hAnsi=".VnBlack"/>
      <w:spacing w:val="2"/>
      <w:sz w:val="26"/>
      <w:szCs w:val="26"/>
      <w:lang w:eastAsia="zh-CN"/>
    </w:rPr>
  </w:style>
  <w:style w:type="paragraph" w:styleId="BodyTextIndent">
    <w:name w:val="Body Text Indent"/>
    <w:basedOn w:val="Normal"/>
    <w:rsid w:val="009C01B5"/>
    <w:pPr>
      <w:spacing w:line="312" w:lineRule="auto"/>
      <w:ind w:firstLine="720"/>
      <w:jc w:val="both"/>
    </w:pPr>
    <w:rPr>
      <w:rFonts w:ascii=".VnTime" w:hAnsi=".VnTime"/>
      <w:i/>
      <w:sz w:val="28"/>
    </w:rPr>
  </w:style>
  <w:style w:type="paragraph" w:customStyle="1" w:styleId="Char0">
    <w:name w:val="Char"/>
    <w:basedOn w:val="Normal"/>
    <w:semiHidden/>
    <w:rsid w:val="00F60D78"/>
    <w:pPr>
      <w:spacing w:after="160" w:line="240" w:lineRule="exact"/>
    </w:pPr>
    <w:rPr>
      <w:rFonts w:ascii="Arial" w:hAnsi="Arial"/>
      <w:sz w:val="22"/>
      <w:szCs w:val="22"/>
    </w:rPr>
  </w:style>
  <w:style w:type="paragraph" w:styleId="Title">
    <w:name w:val="Title"/>
    <w:aliases w:val="Mon"/>
    <w:basedOn w:val="Normal"/>
    <w:qFormat/>
    <w:rsid w:val="00B40250"/>
    <w:pPr>
      <w:jc w:val="center"/>
    </w:pPr>
    <w:rPr>
      <w:rFonts w:ascii=".VnTimeH" w:hAnsi=".VnTimeH"/>
      <w:b/>
      <w:bCs/>
      <w:i/>
      <w:iCs/>
      <w:sz w:val="28"/>
    </w:rPr>
  </w:style>
  <w:style w:type="paragraph" w:customStyle="1" w:styleId="Normal13pt">
    <w:name w:val="Normal + 13 pt"/>
    <w:aliases w:val="Justified,First line:  1,27 cm,Before:  1 pt,After:  1 pt,..."/>
    <w:basedOn w:val="Normal"/>
    <w:rsid w:val="005D0A4E"/>
  </w:style>
  <w:style w:type="paragraph" w:styleId="BalloonText">
    <w:name w:val="Balloon Text"/>
    <w:basedOn w:val="Normal"/>
    <w:link w:val="BalloonTextChar"/>
    <w:rsid w:val="001025CA"/>
    <w:rPr>
      <w:rFonts w:ascii="Segoe UI" w:hAnsi="Segoe UI"/>
      <w:sz w:val="18"/>
      <w:szCs w:val="18"/>
      <w:lang w:val="x-none" w:eastAsia="x-none"/>
    </w:rPr>
  </w:style>
  <w:style w:type="character" w:customStyle="1" w:styleId="BalloonTextChar">
    <w:name w:val="Balloon Text Char"/>
    <w:link w:val="BalloonText"/>
    <w:rsid w:val="001025CA"/>
    <w:rPr>
      <w:rFonts w:ascii="Segoe UI" w:hAnsi="Segoe UI" w:cs="Segoe UI"/>
      <w:sz w:val="18"/>
      <w:szCs w:val="18"/>
    </w:rPr>
  </w:style>
  <w:style w:type="paragraph" w:customStyle="1" w:styleId="dthut">
    <w:name w:val="dthut.."/>
    <w:basedOn w:val="Normal"/>
    <w:rsid w:val="00F1351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paragraph" w:customStyle="1" w:styleId="Cau">
    <w:name w:val="Cau"/>
    <w:basedOn w:val="Normal"/>
    <w:link w:val="CauChar"/>
    <w:rsid w:val="00F13513"/>
    <w:pPr>
      <w:numPr>
        <w:numId w:val="93"/>
      </w:numPr>
      <w:spacing w:before="120" w:after="80" w:line="264" w:lineRule="auto"/>
      <w:jc w:val="both"/>
    </w:pPr>
    <w:rPr>
      <w:lang w:val="x-none" w:eastAsia="x-none"/>
    </w:rPr>
  </w:style>
  <w:style w:type="character" w:customStyle="1" w:styleId="CauChar">
    <w:name w:val="Cau Char"/>
    <w:link w:val="Cau"/>
    <w:rsid w:val="00F13513"/>
    <w:rPr>
      <w:sz w:val="24"/>
      <w:szCs w:val="24"/>
    </w:rPr>
  </w:style>
  <w:style w:type="paragraph" w:styleId="NormalWeb">
    <w:name w:val="Normal (Web)"/>
    <w:basedOn w:val="Normal"/>
    <w:rsid w:val="0095005E"/>
    <w:pPr>
      <w:spacing w:before="100" w:beforeAutospacing="1" w:after="100" w:afterAutospacing="1"/>
    </w:pPr>
  </w:style>
  <w:style w:type="character" w:customStyle="1" w:styleId="apple-converted-space">
    <w:name w:val="apple-converted-space"/>
    <w:basedOn w:val="DefaultParagraphFont"/>
    <w:rsid w:val="0095005E"/>
  </w:style>
  <w:style w:type="paragraph" w:customStyle="1" w:styleId="Default">
    <w:name w:val="Default"/>
    <w:rsid w:val="00580E2D"/>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48136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7.bin"/><Relationship Id="rId299" Type="http://schemas.openxmlformats.org/officeDocument/2006/relationships/oleObject" Target="embeddings/oleObject190.bin"/><Relationship Id="rId21" Type="http://schemas.openxmlformats.org/officeDocument/2006/relationships/image" Target="media/image4.wmf"/><Relationship Id="rId63" Type="http://schemas.openxmlformats.org/officeDocument/2006/relationships/oleObject" Target="embeddings/oleObject38.bin"/><Relationship Id="rId159" Type="http://schemas.openxmlformats.org/officeDocument/2006/relationships/oleObject" Target="embeddings/oleObject106.bin"/><Relationship Id="rId324" Type="http://schemas.openxmlformats.org/officeDocument/2006/relationships/image" Target="media/image113.wmf"/><Relationship Id="rId366" Type="http://schemas.openxmlformats.org/officeDocument/2006/relationships/oleObject" Target="embeddings/oleObject237.bin"/><Relationship Id="rId531" Type="http://schemas.openxmlformats.org/officeDocument/2006/relationships/oleObject" Target="embeddings/oleObject343.bin"/><Relationship Id="rId170" Type="http://schemas.openxmlformats.org/officeDocument/2006/relationships/oleObject" Target="embeddings/oleObject112.bin"/><Relationship Id="rId226" Type="http://schemas.openxmlformats.org/officeDocument/2006/relationships/image" Target="media/image74.wmf"/><Relationship Id="rId433" Type="http://schemas.openxmlformats.org/officeDocument/2006/relationships/image" Target="media/image144.wmf"/><Relationship Id="rId268" Type="http://schemas.openxmlformats.org/officeDocument/2006/relationships/image" Target="media/image91.wmf"/><Relationship Id="rId475" Type="http://schemas.openxmlformats.org/officeDocument/2006/relationships/oleObject" Target="embeddings/oleObject310.bin"/><Relationship Id="rId32" Type="http://schemas.openxmlformats.org/officeDocument/2006/relationships/image" Target="media/image8.emf"/><Relationship Id="rId74" Type="http://schemas.openxmlformats.org/officeDocument/2006/relationships/oleObject" Target="embeddings/oleObject44.bin"/><Relationship Id="rId128" Type="http://schemas.openxmlformats.org/officeDocument/2006/relationships/oleObject" Target="embeddings/oleObject87.bin"/><Relationship Id="rId335" Type="http://schemas.openxmlformats.org/officeDocument/2006/relationships/oleObject" Target="embeddings/oleObject210.bin"/><Relationship Id="rId377" Type="http://schemas.openxmlformats.org/officeDocument/2006/relationships/oleObject" Target="embeddings/oleObject247.bin"/><Relationship Id="rId500" Type="http://schemas.openxmlformats.org/officeDocument/2006/relationships/oleObject" Target="embeddings/oleObject326.bin"/><Relationship Id="rId542" Type="http://schemas.openxmlformats.org/officeDocument/2006/relationships/oleObject" Target="embeddings/oleObject352.bin"/><Relationship Id="rId5" Type="http://schemas.openxmlformats.org/officeDocument/2006/relationships/webSettings" Target="webSettings.xml"/><Relationship Id="rId181" Type="http://schemas.openxmlformats.org/officeDocument/2006/relationships/oleObject" Target="embeddings/oleObject118.bin"/><Relationship Id="rId237" Type="http://schemas.openxmlformats.org/officeDocument/2006/relationships/oleObject" Target="embeddings/oleObject153.bin"/><Relationship Id="rId402" Type="http://schemas.openxmlformats.org/officeDocument/2006/relationships/image" Target="media/image130.wmf"/><Relationship Id="rId279" Type="http://schemas.openxmlformats.org/officeDocument/2006/relationships/image" Target="media/image95.wmf"/><Relationship Id="rId444" Type="http://schemas.openxmlformats.org/officeDocument/2006/relationships/oleObject" Target="embeddings/oleObject289.bin"/><Relationship Id="rId486" Type="http://schemas.openxmlformats.org/officeDocument/2006/relationships/image" Target="media/image161.wmf"/><Relationship Id="rId43" Type="http://schemas.openxmlformats.org/officeDocument/2006/relationships/oleObject" Target="embeddings/oleObject24.bin"/><Relationship Id="rId139" Type="http://schemas.openxmlformats.org/officeDocument/2006/relationships/oleObject" Target="embeddings/oleObject94.bin"/><Relationship Id="rId290" Type="http://schemas.openxmlformats.org/officeDocument/2006/relationships/image" Target="media/image98.wmf"/><Relationship Id="rId304" Type="http://schemas.openxmlformats.org/officeDocument/2006/relationships/oleObject" Target="embeddings/oleObject194.bin"/><Relationship Id="rId346" Type="http://schemas.openxmlformats.org/officeDocument/2006/relationships/image" Target="media/image122.wmf"/><Relationship Id="rId388" Type="http://schemas.openxmlformats.org/officeDocument/2006/relationships/oleObject" Target="embeddings/oleObject256.bin"/><Relationship Id="rId511" Type="http://schemas.openxmlformats.org/officeDocument/2006/relationships/image" Target="media/image172.wmf"/><Relationship Id="rId553" Type="http://schemas.openxmlformats.org/officeDocument/2006/relationships/footer" Target="footer1.xml"/><Relationship Id="rId85" Type="http://schemas.openxmlformats.org/officeDocument/2006/relationships/image" Target="media/image27.wmf"/><Relationship Id="rId150" Type="http://schemas.openxmlformats.org/officeDocument/2006/relationships/image" Target="media/image42.wmf"/><Relationship Id="rId192" Type="http://schemas.openxmlformats.org/officeDocument/2006/relationships/oleObject" Target="embeddings/oleObject128.bin"/><Relationship Id="rId206" Type="http://schemas.openxmlformats.org/officeDocument/2006/relationships/image" Target="media/image64.wmf"/><Relationship Id="rId413" Type="http://schemas.openxmlformats.org/officeDocument/2006/relationships/oleObject" Target="embeddings/oleObject272.bin"/><Relationship Id="rId248" Type="http://schemas.openxmlformats.org/officeDocument/2006/relationships/oleObject" Target="embeddings/oleObject160.bin"/><Relationship Id="rId455" Type="http://schemas.openxmlformats.org/officeDocument/2006/relationships/image" Target="media/image151.wmf"/><Relationship Id="rId497" Type="http://schemas.openxmlformats.org/officeDocument/2006/relationships/image" Target="media/image166.wmf"/><Relationship Id="rId12" Type="http://schemas.openxmlformats.org/officeDocument/2006/relationships/oleObject" Target="embeddings/oleObject3.bin"/><Relationship Id="rId108" Type="http://schemas.openxmlformats.org/officeDocument/2006/relationships/oleObject" Target="embeddings/oleObject68.bin"/><Relationship Id="rId315" Type="http://schemas.openxmlformats.org/officeDocument/2006/relationships/oleObject" Target="embeddings/oleObject200.bin"/><Relationship Id="rId357" Type="http://schemas.openxmlformats.org/officeDocument/2006/relationships/oleObject" Target="embeddings/oleObject228.bin"/><Relationship Id="rId522" Type="http://schemas.openxmlformats.org/officeDocument/2006/relationships/image" Target="media/image177.wmf"/><Relationship Id="rId54" Type="http://schemas.openxmlformats.org/officeDocument/2006/relationships/oleObject" Target="embeddings/oleObject32.bin"/><Relationship Id="rId96" Type="http://schemas.openxmlformats.org/officeDocument/2006/relationships/oleObject" Target="embeddings/oleObject58.bin"/><Relationship Id="rId161" Type="http://schemas.openxmlformats.org/officeDocument/2006/relationships/oleObject" Target="embeddings/oleObject107.bin"/><Relationship Id="rId217" Type="http://schemas.openxmlformats.org/officeDocument/2006/relationships/oleObject" Target="embeddings/oleObject141.bin"/><Relationship Id="rId399" Type="http://schemas.openxmlformats.org/officeDocument/2006/relationships/oleObject" Target="embeddings/oleObject264.bin"/><Relationship Id="rId259" Type="http://schemas.openxmlformats.org/officeDocument/2006/relationships/oleObject" Target="embeddings/oleObject166.bin"/><Relationship Id="rId424" Type="http://schemas.openxmlformats.org/officeDocument/2006/relationships/oleObject" Target="embeddings/oleObject278.bin"/><Relationship Id="rId466" Type="http://schemas.openxmlformats.org/officeDocument/2006/relationships/oleObject" Target="embeddings/oleObject304.bin"/><Relationship Id="rId23" Type="http://schemas.openxmlformats.org/officeDocument/2006/relationships/oleObject" Target="embeddings/oleObject12.bin"/><Relationship Id="rId119" Type="http://schemas.openxmlformats.org/officeDocument/2006/relationships/oleObject" Target="embeddings/oleObject79.bin"/><Relationship Id="rId270" Type="http://schemas.openxmlformats.org/officeDocument/2006/relationships/image" Target="media/image92.wmf"/><Relationship Id="rId326" Type="http://schemas.openxmlformats.org/officeDocument/2006/relationships/image" Target="media/image114.wmf"/><Relationship Id="rId533" Type="http://schemas.openxmlformats.org/officeDocument/2006/relationships/oleObject" Target="embeddings/oleObject344.bin"/><Relationship Id="rId65" Type="http://schemas.openxmlformats.org/officeDocument/2006/relationships/oleObject" Target="embeddings/oleObject39.bin"/><Relationship Id="rId130" Type="http://schemas.openxmlformats.org/officeDocument/2006/relationships/oleObject" Target="embeddings/oleObject89.bin"/><Relationship Id="rId368" Type="http://schemas.openxmlformats.org/officeDocument/2006/relationships/oleObject" Target="embeddings/oleObject239.bin"/><Relationship Id="rId172" Type="http://schemas.openxmlformats.org/officeDocument/2006/relationships/oleObject" Target="embeddings/oleObject113.bin"/><Relationship Id="rId228" Type="http://schemas.openxmlformats.org/officeDocument/2006/relationships/oleObject" Target="embeddings/oleObject147.bin"/><Relationship Id="rId435" Type="http://schemas.openxmlformats.org/officeDocument/2006/relationships/image" Target="media/image145.wmf"/><Relationship Id="rId477" Type="http://schemas.openxmlformats.org/officeDocument/2006/relationships/oleObject" Target="embeddings/oleObject311.bin"/><Relationship Id="rId281" Type="http://schemas.openxmlformats.org/officeDocument/2006/relationships/oleObject" Target="embeddings/oleObject179.bin"/><Relationship Id="rId337" Type="http://schemas.openxmlformats.org/officeDocument/2006/relationships/oleObject" Target="embeddings/oleObject211.bin"/><Relationship Id="rId502" Type="http://schemas.openxmlformats.org/officeDocument/2006/relationships/oleObject" Target="embeddings/oleObject327.bin"/><Relationship Id="rId34" Type="http://schemas.openxmlformats.org/officeDocument/2006/relationships/image" Target="media/image9.wmf"/><Relationship Id="rId76" Type="http://schemas.openxmlformats.org/officeDocument/2006/relationships/oleObject" Target="embeddings/oleObject46.bin"/><Relationship Id="rId141" Type="http://schemas.openxmlformats.org/officeDocument/2006/relationships/oleObject" Target="embeddings/oleObject96.bin"/><Relationship Id="rId379" Type="http://schemas.openxmlformats.org/officeDocument/2006/relationships/oleObject" Target="embeddings/oleObject249.bin"/><Relationship Id="rId544" Type="http://schemas.openxmlformats.org/officeDocument/2006/relationships/oleObject" Target="embeddings/oleObject354.bin"/><Relationship Id="rId7" Type="http://schemas.openxmlformats.org/officeDocument/2006/relationships/endnotes" Target="endnotes.xml"/><Relationship Id="rId183" Type="http://schemas.openxmlformats.org/officeDocument/2006/relationships/oleObject" Target="embeddings/oleObject119.bin"/><Relationship Id="rId239" Type="http://schemas.openxmlformats.org/officeDocument/2006/relationships/oleObject" Target="embeddings/oleObject154.bin"/><Relationship Id="rId390" Type="http://schemas.openxmlformats.org/officeDocument/2006/relationships/oleObject" Target="embeddings/oleObject258.bin"/><Relationship Id="rId404" Type="http://schemas.openxmlformats.org/officeDocument/2006/relationships/image" Target="media/image131.wmf"/><Relationship Id="rId446" Type="http://schemas.openxmlformats.org/officeDocument/2006/relationships/oleObject" Target="embeddings/oleObject291.bin"/><Relationship Id="rId250" Type="http://schemas.openxmlformats.org/officeDocument/2006/relationships/image" Target="media/image82.wmf"/><Relationship Id="rId292" Type="http://schemas.openxmlformats.org/officeDocument/2006/relationships/image" Target="media/image99.wmf"/><Relationship Id="rId306" Type="http://schemas.openxmlformats.org/officeDocument/2006/relationships/oleObject" Target="embeddings/oleObject195.bin"/><Relationship Id="rId488" Type="http://schemas.openxmlformats.org/officeDocument/2006/relationships/image" Target="media/image162.wmf"/><Relationship Id="rId45" Type="http://schemas.openxmlformats.org/officeDocument/2006/relationships/oleObject" Target="embeddings/oleObject26.bin"/><Relationship Id="rId87" Type="http://schemas.openxmlformats.org/officeDocument/2006/relationships/image" Target="media/image28.wmf"/><Relationship Id="rId110" Type="http://schemas.openxmlformats.org/officeDocument/2006/relationships/oleObject" Target="embeddings/oleObject70.bin"/><Relationship Id="rId348" Type="http://schemas.openxmlformats.org/officeDocument/2006/relationships/oleObject" Target="embeddings/oleObject219.bin"/><Relationship Id="rId513" Type="http://schemas.openxmlformats.org/officeDocument/2006/relationships/image" Target="media/image173.wmf"/><Relationship Id="rId555" Type="http://schemas.openxmlformats.org/officeDocument/2006/relationships/fontTable" Target="fontTable.xml"/><Relationship Id="rId152" Type="http://schemas.openxmlformats.org/officeDocument/2006/relationships/image" Target="media/image43.wmf"/><Relationship Id="rId194" Type="http://schemas.openxmlformats.org/officeDocument/2006/relationships/oleObject" Target="embeddings/oleObject129.bin"/><Relationship Id="rId208" Type="http://schemas.openxmlformats.org/officeDocument/2006/relationships/image" Target="media/image65.wmf"/><Relationship Id="rId415" Type="http://schemas.openxmlformats.org/officeDocument/2006/relationships/oleObject" Target="embeddings/oleObject273.bin"/><Relationship Id="rId457" Type="http://schemas.openxmlformats.org/officeDocument/2006/relationships/image" Target="media/image152.wmf"/><Relationship Id="rId261" Type="http://schemas.openxmlformats.org/officeDocument/2006/relationships/oleObject" Target="embeddings/oleObject167.bin"/><Relationship Id="rId499" Type="http://schemas.openxmlformats.org/officeDocument/2006/relationships/image" Target="media/image167.wmf"/><Relationship Id="rId14" Type="http://schemas.openxmlformats.org/officeDocument/2006/relationships/oleObject" Target="embeddings/oleObject5.bin"/><Relationship Id="rId56" Type="http://schemas.openxmlformats.org/officeDocument/2006/relationships/oleObject" Target="embeddings/oleObject33.bin"/><Relationship Id="rId317" Type="http://schemas.openxmlformats.org/officeDocument/2006/relationships/oleObject" Target="embeddings/oleObject201.bin"/><Relationship Id="rId359" Type="http://schemas.openxmlformats.org/officeDocument/2006/relationships/oleObject" Target="embeddings/oleObject230.bin"/><Relationship Id="rId524" Type="http://schemas.openxmlformats.org/officeDocument/2006/relationships/image" Target="media/image178.wmf"/><Relationship Id="rId98" Type="http://schemas.openxmlformats.org/officeDocument/2006/relationships/oleObject" Target="embeddings/oleObject59.bin"/><Relationship Id="rId121" Type="http://schemas.openxmlformats.org/officeDocument/2006/relationships/oleObject" Target="embeddings/oleObject81.bin"/><Relationship Id="rId163" Type="http://schemas.openxmlformats.org/officeDocument/2006/relationships/oleObject" Target="embeddings/oleObject108.bin"/><Relationship Id="rId219" Type="http://schemas.openxmlformats.org/officeDocument/2006/relationships/oleObject" Target="embeddings/oleObject142.bin"/><Relationship Id="rId370" Type="http://schemas.openxmlformats.org/officeDocument/2006/relationships/oleObject" Target="embeddings/oleObject241.bin"/><Relationship Id="rId426" Type="http://schemas.openxmlformats.org/officeDocument/2006/relationships/oleObject" Target="embeddings/oleObject279.bin"/><Relationship Id="rId230" Type="http://schemas.openxmlformats.org/officeDocument/2006/relationships/oleObject" Target="embeddings/oleObject149.bin"/><Relationship Id="rId468" Type="http://schemas.openxmlformats.org/officeDocument/2006/relationships/oleObject" Target="embeddings/oleObject305.bin"/><Relationship Id="rId25" Type="http://schemas.openxmlformats.org/officeDocument/2006/relationships/oleObject" Target="embeddings/oleObject14.bin"/><Relationship Id="rId67" Type="http://schemas.openxmlformats.org/officeDocument/2006/relationships/image" Target="media/image20.wmf"/><Relationship Id="rId272" Type="http://schemas.openxmlformats.org/officeDocument/2006/relationships/image" Target="media/image93.wmf"/><Relationship Id="rId328" Type="http://schemas.openxmlformats.org/officeDocument/2006/relationships/image" Target="media/image115.wmf"/><Relationship Id="rId535" Type="http://schemas.openxmlformats.org/officeDocument/2006/relationships/oleObject" Target="embeddings/oleObject345.bin"/><Relationship Id="rId132" Type="http://schemas.openxmlformats.org/officeDocument/2006/relationships/image" Target="media/image35.wmf"/><Relationship Id="rId174" Type="http://schemas.openxmlformats.org/officeDocument/2006/relationships/oleObject" Target="embeddings/oleObject114.bin"/><Relationship Id="rId381" Type="http://schemas.openxmlformats.org/officeDocument/2006/relationships/oleObject" Target="embeddings/oleObject250.bin"/><Relationship Id="rId241" Type="http://schemas.openxmlformats.org/officeDocument/2006/relationships/oleObject" Target="embeddings/oleObject155.bin"/><Relationship Id="rId437" Type="http://schemas.openxmlformats.org/officeDocument/2006/relationships/image" Target="media/image146.wmf"/><Relationship Id="rId479" Type="http://schemas.openxmlformats.org/officeDocument/2006/relationships/oleObject" Target="embeddings/oleObject313.bin"/><Relationship Id="rId15" Type="http://schemas.openxmlformats.org/officeDocument/2006/relationships/oleObject" Target="embeddings/oleObject6.bin"/><Relationship Id="rId36" Type="http://schemas.openxmlformats.org/officeDocument/2006/relationships/image" Target="media/image10.wmf"/><Relationship Id="rId57" Type="http://schemas.openxmlformats.org/officeDocument/2006/relationships/oleObject" Target="embeddings/oleObject34.bin"/><Relationship Id="rId262" Type="http://schemas.openxmlformats.org/officeDocument/2006/relationships/image" Target="media/image88.wmf"/><Relationship Id="rId283" Type="http://schemas.openxmlformats.org/officeDocument/2006/relationships/oleObject" Target="embeddings/oleObject181.bin"/><Relationship Id="rId318" Type="http://schemas.openxmlformats.org/officeDocument/2006/relationships/image" Target="media/image110.wmf"/><Relationship Id="rId339" Type="http://schemas.openxmlformats.org/officeDocument/2006/relationships/oleObject" Target="embeddings/oleObject212.bin"/><Relationship Id="rId490" Type="http://schemas.openxmlformats.org/officeDocument/2006/relationships/image" Target="media/image163.wmf"/><Relationship Id="rId504" Type="http://schemas.openxmlformats.org/officeDocument/2006/relationships/oleObject" Target="embeddings/oleObject328.bin"/><Relationship Id="rId525" Type="http://schemas.openxmlformats.org/officeDocument/2006/relationships/oleObject" Target="embeddings/oleObject340.bin"/><Relationship Id="rId546" Type="http://schemas.openxmlformats.org/officeDocument/2006/relationships/oleObject" Target="embeddings/oleObject356.bin"/><Relationship Id="rId78" Type="http://schemas.openxmlformats.org/officeDocument/2006/relationships/image" Target="media/image24.wmf"/><Relationship Id="rId99" Type="http://schemas.openxmlformats.org/officeDocument/2006/relationships/oleObject" Target="embeddings/oleObject60.bin"/><Relationship Id="rId101" Type="http://schemas.openxmlformats.org/officeDocument/2006/relationships/oleObject" Target="embeddings/oleObject62.bin"/><Relationship Id="rId122" Type="http://schemas.openxmlformats.org/officeDocument/2006/relationships/oleObject" Target="embeddings/oleObject82.bin"/><Relationship Id="rId143" Type="http://schemas.openxmlformats.org/officeDocument/2006/relationships/oleObject" Target="embeddings/oleObject97.bin"/><Relationship Id="rId164" Type="http://schemas.openxmlformats.org/officeDocument/2006/relationships/image" Target="media/image49.wmf"/><Relationship Id="rId185" Type="http://schemas.openxmlformats.org/officeDocument/2006/relationships/oleObject" Target="embeddings/oleObject121.bin"/><Relationship Id="rId350" Type="http://schemas.openxmlformats.org/officeDocument/2006/relationships/oleObject" Target="embeddings/oleObject221.bin"/><Relationship Id="rId371" Type="http://schemas.openxmlformats.org/officeDocument/2006/relationships/oleObject" Target="embeddings/oleObject242.bin"/><Relationship Id="rId406" Type="http://schemas.openxmlformats.org/officeDocument/2006/relationships/image" Target="media/image132.wmf"/><Relationship Id="rId9" Type="http://schemas.openxmlformats.org/officeDocument/2006/relationships/oleObject" Target="embeddings/oleObject1.bin"/><Relationship Id="rId210" Type="http://schemas.openxmlformats.org/officeDocument/2006/relationships/image" Target="media/image66.wmf"/><Relationship Id="rId392" Type="http://schemas.openxmlformats.org/officeDocument/2006/relationships/oleObject" Target="embeddings/oleObject260.bin"/><Relationship Id="rId427" Type="http://schemas.openxmlformats.org/officeDocument/2006/relationships/image" Target="media/image141.wmf"/><Relationship Id="rId448" Type="http://schemas.openxmlformats.org/officeDocument/2006/relationships/oleObject" Target="embeddings/oleObject293.bin"/><Relationship Id="rId469" Type="http://schemas.openxmlformats.org/officeDocument/2006/relationships/oleObject" Target="embeddings/oleObject306.bin"/><Relationship Id="rId26" Type="http://schemas.openxmlformats.org/officeDocument/2006/relationships/image" Target="media/image5.wmf"/><Relationship Id="rId231" Type="http://schemas.openxmlformats.org/officeDocument/2006/relationships/oleObject" Target="embeddings/oleObject150.bin"/><Relationship Id="rId252" Type="http://schemas.openxmlformats.org/officeDocument/2006/relationships/image" Target="media/image83.wmf"/><Relationship Id="rId273" Type="http://schemas.openxmlformats.org/officeDocument/2006/relationships/oleObject" Target="embeddings/oleObject173.bin"/><Relationship Id="rId294" Type="http://schemas.openxmlformats.org/officeDocument/2006/relationships/image" Target="media/image100.wmf"/><Relationship Id="rId308" Type="http://schemas.openxmlformats.org/officeDocument/2006/relationships/oleObject" Target="embeddings/oleObject196.bin"/><Relationship Id="rId329" Type="http://schemas.openxmlformats.org/officeDocument/2006/relationships/oleObject" Target="embeddings/oleObject207.bin"/><Relationship Id="rId480" Type="http://schemas.openxmlformats.org/officeDocument/2006/relationships/oleObject" Target="embeddings/oleObject314.bin"/><Relationship Id="rId515" Type="http://schemas.openxmlformats.org/officeDocument/2006/relationships/oleObject" Target="embeddings/oleObject335.bin"/><Relationship Id="rId536" Type="http://schemas.openxmlformats.org/officeDocument/2006/relationships/oleObject" Target="embeddings/oleObject346.bin"/><Relationship Id="rId47" Type="http://schemas.openxmlformats.org/officeDocument/2006/relationships/oleObject" Target="embeddings/oleObject27.bin"/><Relationship Id="rId68" Type="http://schemas.openxmlformats.org/officeDocument/2006/relationships/oleObject" Target="embeddings/oleObject41.bin"/><Relationship Id="rId89" Type="http://schemas.openxmlformats.org/officeDocument/2006/relationships/image" Target="media/image29.wmf"/><Relationship Id="rId112" Type="http://schemas.openxmlformats.org/officeDocument/2006/relationships/oleObject" Target="embeddings/oleObject72.bin"/><Relationship Id="rId133" Type="http://schemas.openxmlformats.org/officeDocument/2006/relationships/oleObject" Target="embeddings/oleObject91.bin"/><Relationship Id="rId154" Type="http://schemas.openxmlformats.org/officeDocument/2006/relationships/image" Target="media/image44.wmf"/><Relationship Id="rId175" Type="http://schemas.openxmlformats.org/officeDocument/2006/relationships/image" Target="media/image54.wmf"/><Relationship Id="rId340" Type="http://schemas.openxmlformats.org/officeDocument/2006/relationships/oleObject" Target="embeddings/oleObject213.bin"/><Relationship Id="rId361" Type="http://schemas.openxmlformats.org/officeDocument/2006/relationships/oleObject" Target="embeddings/oleObject232.bin"/><Relationship Id="rId196" Type="http://schemas.openxmlformats.org/officeDocument/2006/relationships/oleObject" Target="embeddings/oleObject130.bin"/><Relationship Id="rId200" Type="http://schemas.openxmlformats.org/officeDocument/2006/relationships/oleObject" Target="embeddings/oleObject132.bin"/><Relationship Id="rId382" Type="http://schemas.openxmlformats.org/officeDocument/2006/relationships/oleObject" Target="embeddings/oleObject251.bin"/><Relationship Id="rId417" Type="http://schemas.openxmlformats.org/officeDocument/2006/relationships/image" Target="media/image136.wmf"/><Relationship Id="rId438" Type="http://schemas.openxmlformats.org/officeDocument/2006/relationships/oleObject" Target="embeddings/oleObject285.bin"/><Relationship Id="rId459" Type="http://schemas.openxmlformats.org/officeDocument/2006/relationships/oleObject" Target="embeddings/oleObject300.bin"/><Relationship Id="rId16" Type="http://schemas.openxmlformats.org/officeDocument/2006/relationships/oleObject" Target="embeddings/oleObject7.bin"/><Relationship Id="rId221" Type="http://schemas.openxmlformats.org/officeDocument/2006/relationships/oleObject" Target="embeddings/oleObject143.bin"/><Relationship Id="rId242" Type="http://schemas.openxmlformats.org/officeDocument/2006/relationships/oleObject" Target="embeddings/oleObject156.bin"/><Relationship Id="rId263" Type="http://schemas.openxmlformats.org/officeDocument/2006/relationships/oleObject" Target="embeddings/oleObject168.bin"/><Relationship Id="rId284" Type="http://schemas.openxmlformats.org/officeDocument/2006/relationships/oleObject" Target="embeddings/oleObject182.bin"/><Relationship Id="rId319" Type="http://schemas.openxmlformats.org/officeDocument/2006/relationships/oleObject" Target="embeddings/oleObject202.bin"/><Relationship Id="rId470" Type="http://schemas.openxmlformats.org/officeDocument/2006/relationships/oleObject" Target="embeddings/oleObject307.bin"/><Relationship Id="rId491" Type="http://schemas.openxmlformats.org/officeDocument/2006/relationships/oleObject" Target="embeddings/oleObject321.bin"/><Relationship Id="rId505" Type="http://schemas.openxmlformats.org/officeDocument/2006/relationships/oleObject" Target="embeddings/oleObject329.bin"/><Relationship Id="rId526" Type="http://schemas.openxmlformats.org/officeDocument/2006/relationships/image" Target="media/image179.wmf"/><Relationship Id="rId37" Type="http://schemas.openxmlformats.org/officeDocument/2006/relationships/oleObject" Target="embeddings/oleObject20.bin"/><Relationship Id="rId58" Type="http://schemas.openxmlformats.org/officeDocument/2006/relationships/image" Target="media/image17.wmf"/><Relationship Id="rId79" Type="http://schemas.openxmlformats.org/officeDocument/2006/relationships/oleObject" Target="embeddings/oleObject48.bin"/><Relationship Id="rId102" Type="http://schemas.openxmlformats.org/officeDocument/2006/relationships/image" Target="media/image33.wmf"/><Relationship Id="rId123" Type="http://schemas.openxmlformats.org/officeDocument/2006/relationships/oleObject" Target="embeddings/oleObject83.bin"/><Relationship Id="rId144" Type="http://schemas.openxmlformats.org/officeDocument/2006/relationships/oleObject" Target="embeddings/oleObject98.bin"/><Relationship Id="rId330" Type="http://schemas.openxmlformats.org/officeDocument/2006/relationships/image" Target="media/image116.wmf"/><Relationship Id="rId547" Type="http://schemas.openxmlformats.org/officeDocument/2006/relationships/oleObject" Target="embeddings/oleObject357.bin"/><Relationship Id="rId90" Type="http://schemas.openxmlformats.org/officeDocument/2006/relationships/oleObject" Target="embeddings/oleObject54.bin"/><Relationship Id="rId165" Type="http://schemas.openxmlformats.org/officeDocument/2006/relationships/oleObject" Target="embeddings/oleObject109.bin"/><Relationship Id="rId186" Type="http://schemas.openxmlformats.org/officeDocument/2006/relationships/oleObject" Target="embeddings/oleObject122.bin"/><Relationship Id="rId351" Type="http://schemas.openxmlformats.org/officeDocument/2006/relationships/oleObject" Target="embeddings/oleObject222.bin"/><Relationship Id="rId372" Type="http://schemas.openxmlformats.org/officeDocument/2006/relationships/oleObject" Target="embeddings/oleObject243.bin"/><Relationship Id="rId393" Type="http://schemas.openxmlformats.org/officeDocument/2006/relationships/oleObject" Target="embeddings/oleObject261.bin"/><Relationship Id="rId407" Type="http://schemas.openxmlformats.org/officeDocument/2006/relationships/oleObject" Target="embeddings/oleObject268.bin"/><Relationship Id="rId428" Type="http://schemas.openxmlformats.org/officeDocument/2006/relationships/oleObject" Target="embeddings/oleObject280.bin"/><Relationship Id="rId449" Type="http://schemas.openxmlformats.org/officeDocument/2006/relationships/oleObject" Target="embeddings/oleObject294.bin"/><Relationship Id="rId211" Type="http://schemas.openxmlformats.org/officeDocument/2006/relationships/oleObject" Target="embeddings/oleObject138.bin"/><Relationship Id="rId232" Type="http://schemas.openxmlformats.org/officeDocument/2006/relationships/image" Target="media/image75.wmf"/><Relationship Id="rId253" Type="http://schemas.openxmlformats.org/officeDocument/2006/relationships/oleObject" Target="embeddings/oleObject163.bin"/><Relationship Id="rId274" Type="http://schemas.openxmlformats.org/officeDocument/2006/relationships/oleObject" Target="embeddings/oleObject174.bin"/><Relationship Id="rId295" Type="http://schemas.openxmlformats.org/officeDocument/2006/relationships/oleObject" Target="embeddings/oleObject188.bin"/><Relationship Id="rId309" Type="http://schemas.openxmlformats.org/officeDocument/2006/relationships/image" Target="media/image106.wmf"/><Relationship Id="rId460" Type="http://schemas.openxmlformats.org/officeDocument/2006/relationships/oleObject" Target="embeddings/oleObject301.bin"/><Relationship Id="rId481" Type="http://schemas.openxmlformats.org/officeDocument/2006/relationships/oleObject" Target="embeddings/oleObject315.bin"/><Relationship Id="rId516" Type="http://schemas.openxmlformats.org/officeDocument/2006/relationships/image" Target="media/image174.wmf"/><Relationship Id="rId27" Type="http://schemas.openxmlformats.org/officeDocument/2006/relationships/oleObject" Target="embeddings/oleObject15.bin"/><Relationship Id="rId48" Type="http://schemas.openxmlformats.org/officeDocument/2006/relationships/image" Target="media/image14.emf"/><Relationship Id="rId69" Type="http://schemas.openxmlformats.org/officeDocument/2006/relationships/image" Target="media/image21.wmf"/><Relationship Id="rId113" Type="http://schemas.openxmlformats.org/officeDocument/2006/relationships/oleObject" Target="embeddings/oleObject73.bin"/><Relationship Id="rId134" Type="http://schemas.openxmlformats.org/officeDocument/2006/relationships/image" Target="media/image36.wmf"/><Relationship Id="rId320" Type="http://schemas.openxmlformats.org/officeDocument/2006/relationships/image" Target="media/image111.wmf"/><Relationship Id="rId537" Type="http://schemas.openxmlformats.org/officeDocument/2006/relationships/oleObject" Target="embeddings/oleObject347.bin"/><Relationship Id="rId80" Type="http://schemas.openxmlformats.org/officeDocument/2006/relationships/image" Target="media/image25.wmf"/><Relationship Id="rId155" Type="http://schemas.openxmlformats.org/officeDocument/2006/relationships/oleObject" Target="embeddings/oleObject104.bin"/><Relationship Id="rId176" Type="http://schemas.openxmlformats.org/officeDocument/2006/relationships/oleObject" Target="embeddings/oleObject115.bin"/><Relationship Id="rId197" Type="http://schemas.openxmlformats.org/officeDocument/2006/relationships/image" Target="media/image60.wmf"/><Relationship Id="rId341" Type="http://schemas.openxmlformats.org/officeDocument/2006/relationships/oleObject" Target="embeddings/oleObject214.bin"/><Relationship Id="rId362" Type="http://schemas.openxmlformats.org/officeDocument/2006/relationships/oleObject" Target="embeddings/oleObject233.bin"/><Relationship Id="rId383" Type="http://schemas.openxmlformats.org/officeDocument/2006/relationships/image" Target="media/image125.wmf"/><Relationship Id="rId418" Type="http://schemas.openxmlformats.org/officeDocument/2006/relationships/oleObject" Target="embeddings/oleObject275.bin"/><Relationship Id="rId439" Type="http://schemas.openxmlformats.org/officeDocument/2006/relationships/oleObject" Target="embeddings/oleObject286.bin"/><Relationship Id="rId201" Type="http://schemas.openxmlformats.org/officeDocument/2006/relationships/image" Target="media/image62.wmf"/><Relationship Id="rId222" Type="http://schemas.openxmlformats.org/officeDocument/2006/relationships/image" Target="media/image72.wmf"/><Relationship Id="rId243" Type="http://schemas.openxmlformats.org/officeDocument/2006/relationships/image" Target="media/image80.wmf"/><Relationship Id="rId264" Type="http://schemas.openxmlformats.org/officeDocument/2006/relationships/image" Target="media/image89.wmf"/><Relationship Id="rId285" Type="http://schemas.openxmlformats.org/officeDocument/2006/relationships/oleObject" Target="embeddings/oleObject183.bin"/><Relationship Id="rId450" Type="http://schemas.openxmlformats.org/officeDocument/2006/relationships/oleObject" Target="embeddings/oleObject295.bin"/><Relationship Id="rId471" Type="http://schemas.openxmlformats.org/officeDocument/2006/relationships/oleObject" Target="embeddings/oleObject308.bin"/><Relationship Id="rId506" Type="http://schemas.openxmlformats.org/officeDocument/2006/relationships/oleObject" Target="embeddings/oleObject330.bin"/><Relationship Id="rId17" Type="http://schemas.openxmlformats.org/officeDocument/2006/relationships/oleObject" Target="embeddings/oleObject8.bin"/><Relationship Id="rId38" Type="http://schemas.openxmlformats.org/officeDocument/2006/relationships/image" Target="media/image11.emf"/><Relationship Id="rId59" Type="http://schemas.openxmlformats.org/officeDocument/2006/relationships/oleObject" Target="embeddings/oleObject35.bin"/><Relationship Id="rId103" Type="http://schemas.openxmlformats.org/officeDocument/2006/relationships/oleObject" Target="embeddings/oleObject63.bin"/><Relationship Id="rId124" Type="http://schemas.openxmlformats.org/officeDocument/2006/relationships/oleObject" Target="embeddings/oleObject84.bin"/><Relationship Id="rId310" Type="http://schemas.openxmlformats.org/officeDocument/2006/relationships/oleObject" Target="embeddings/oleObject197.bin"/><Relationship Id="rId492" Type="http://schemas.openxmlformats.org/officeDocument/2006/relationships/image" Target="media/image164.wmf"/><Relationship Id="rId527" Type="http://schemas.openxmlformats.org/officeDocument/2006/relationships/oleObject" Target="embeddings/oleObject341.bin"/><Relationship Id="rId548" Type="http://schemas.openxmlformats.org/officeDocument/2006/relationships/oleObject" Target="embeddings/oleObject358.bin"/><Relationship Id="rId70" Type="http://schemas.openxmlformats.org/officeDocument/2006/relationships/oleObject" Target="embeddings/oleObject42.bin"/><Relationship Id="rId91" Type="http://schemas.openxmlformats.org/officeDocument/2006/relationships/image" Target="media/image30.wmf"/><Relationship Id="rId145" Type="http://schemas.openxmlformats.org/officeDocument/2006/relationships/oleObject" Target="embeddings/oleObject99.bin"/><Relationship Id="rId166" Type="http://schemas.openxmlformats.org/officeDocument/2006/relationships/oleObject" Target="embeddings/oleObject110.bin"/><Relationship Id="rId187" Type="http://schemas.openxmlformats.org/officeDocument/2006/relationships/oleObject" Target="embeddings/oleObject123.bin"/><Relationship Id="rId331" Type="http://schemas.openxmlformats.org/officeDocument/2006/relationships/oleObject" Target="embeddings/oleObject208.bin"/><Relationship Id="rId352" Type="http://schemas.openxmlformats.org/officeDocument/2006/relationships/oleObject" Target="embeddings/oleObject223.bin"/><Relationship Id="rId373" Type="http://schemas.openxmlformats.org/officeDocument/2006/relationships/oleObject" Target="embeddings/oleObject244.bin"/><Relationship Id="rId394" Type="http://schemas.openxmlformats.org/officeDocument/2006/relationships/image" Target="media/image126.wmf"/><Relationship Id="rId408" Type="http://schemas.openxmlformats.org/officeDocument/2006/relationships/image" Target="media/image133.wmf"/><Relationship Id="rId429" Type="http://schemas.openxmlformats.org/officeDocument/2006/relationships/image" Target="media/image142.wmf"/><Relationship Id="rId1" Type="http://schemas.openxmlformats.org/officeDocument/2006/relationships/customXml" Target="../customXml/item1.xml"/><Relationship Id="rId212" Type="http://schemas.openxmlformats.org/officeDocument/2006/relationships/image" Target="media/image67.wmf"/><Relationship Id="rId233" Type="http://schemas.openxmlformats.org/officeDocument/2006/relationships/oleObject" Target="embeddings/oleObject151.bin"/><Relationship Id="rId254" Type="http://schemas.openxmlformats.org/officeDocument/2006/relationships/image" Target="media/image84.wmf"/><Relationship Id="rId440" Type="http://schemas.openxmlformats.org/officeDocument/2006/relationships/image" Target="media/image147.wmf"/><Relationship Id="rId28" Type="http://schemas.openxmlformats.org/officeDocument/2006/relationships/image" Target="media/image6.wmf"/><Relationship Id="rId49" Type="http://schemas.openxmlformats.org/officeDocument/2006/relationships/oleObject" Target="embeddings/oleObject28.bin"/><Relationship Id="rId114" Type="http://schemas.openxmlformats.org/officeDocument/2006/relationships/oleObject" Target="embeddings/oleObject74.bin"/><Relationship Id="rId275" Type="http://schemas.openxmlformats.org/officeDocument/2006/relationships/oleObject" Target="embeddings/oleObject175.bin"/><Relationship Id="rId296" Type="http://schemas.openxmlformats.org/officeDocument/2006/relationships/image" Target="media/image101.wmf"/><Relationship Id="rId300" Type="http://schemas.openxmlformats.org/officeDocument/2006/relationships/image" Target="media/image103.wmf"/><Relationship Id="rId461" Type="http://schemas.openxmlformats.org/officeDocument/2006/relationships/image" Target="media/image153.wmf"/><Relationship Id="rId482" Type="http://schemas.openxmlformats.org/officeDocument/2006/relationships/oleObject" Target="embeddings/oleObject316.bin"/><Relationship Id="rId517" Type="http://schemas.openxmlformats.org/officeDocument/2006/relationships/oleObject" Target="embeddings/oleObject336.bin"/><Relationship Id="rId538" Type="http://schemas.openxmlformats.org/officeDocument/2006/relationships/oleObject" Target="embeddings/oleObject348.bin"/><Relationship Id="rId60" Type="http://schemas.openxmlformats.org/officeDocument/2006/relationships/image" Target="media/image18.wmf"/><Relationship Id="rId81" Type="http://schemas.openxmlformats.org/officeDocument/2006/relationships/oleObject" Target="embeddings/oleObject49.bin"/><Relationship Id="rId135" Type="http://schemas.openxmlformats.org/officeDocument/2006/relationships/oleObject" Target="embeddings/oleObject92.bin"/><Relationship Id="rId156" Type="http://schemas.openxmlformats.org/officeDocument/2006/relationships/image" Target="media/image45.wmf"/><Relationship Id="rId177" Type="http://schemas.openxmlformats.org/officeDocument/2006/relationships/image" Target="media/image55.wmf"/><Relationship Id="rId198" Type="http://schemas.openxmlformats.org/officeDocument/2006/relationships/oleObject" Target="embeddings/oleObject131.bin"/><Relationship Id="rId321" Type="http://schemas.openxmlformats.org/officeDocument/2006/relationships/oleObject" Target="embeddings/oleObject203.bin"/><Relationship Id="rId342" Type="http://schemas.openxmlformats.org/officeDocument/2006/relationships/image" Target="media/image121.wmf"/><Relationship Id="rId363" Type="http://schemas.openxmlformats.org/officeDocument/2006/relationships/oleObject" Target="embeddings/oleObject234.bin"/><Relationship Id="rId384" Type="http://schemas.openxmlformats.org/officeDocument/2006/relationships/oleObject" Target="embeddings/oleObject252.bin"/><Relationship Id="rId419" Type="http://schemas.openxmlformats.org/officeDocument/2006/relationships/image" Target="media/image137.wmf"/><Relationship Id="rId202" Type="http://schemas.openxmlformats.org/officeDocument/2006/relationships/oleObject" Target="embeddings/oleObject133.bin"/><Relationship Id="rId223" Type="http://schemas.openxmlformats.org/officeDocument/2006/relationships/oleObject" Target="embeddings/oleObject144.bin"/><Relationship Id="rId244" Type="http://schemas.openxmlformats.org/officeDocument/2006/relationships/oleObject" Target="embeddings/oleObject157.bin"/><Relationship Id="rId430" Type="http://schemas.openxmlformats.org/officeDocument/2006/relationships/oleObject" Target="embeddings/oleObject281.bin"/><Relationship Id="rId18" Type="http://schemas.openxmlformats.org/officeDocument/2006/relationships/oleObject" Target="embeddings/oleObject9.bin"/><Relationship Id="rId39" Type="http://schemas.openxmlformats.org/officeDocument/2006/relationships/oleObject" Target="embeddings/oleObject21.bin"/><Relationship Id="rId265" Type="http://schemas.openxmlformats.org/officeDocument/2006/relationships/oleObject" Target="embeddings/oleObject169.bin"/><Relationship Id="rId286" Type="http://schemas.openxmlformats.org/officeDocument/2006/relationships/image" Target="media/image96.wmf"/><Relationship Id="rId451" Type="http://schemas.openxmlformats.org/officeDocument/2006/relationships/image" Target="media/image149.wmf"/><Relationship Id="rId472" Type="http://schemas.openxmlformats.org/officeDocument/2006/relationships/image" Target="media/image157.wmf"/><Relationship Id="rId493" Type="http://schemas.openxmlformats.org/officeDocument/2006/relationships/oleObject" Target="embeddings/oleObject322.bin"/><Relationship Id="rId507" Type="http://schemas.openxmlformats.org/officeDocument/2006/relationships/image" Target="media/image170.wmf"/><Relationship Id="rId528" Type="http://schemas.openxmlformats.org/officeDocument/2006/relationships/image" Target="media/image180.wmf"/><Relationship Id="rId549" Type="http://schemas.openxmlformats.org/officeDocument/2006/relationships/oleObject" Target="embeddings/oleObject359.bin"/><Relationship Id="rId50" Type="http://schemas.openxmlformats.org/officeDocument/2006/relationships/oleObject" Target="embeddings/oleObject29.bin"/><Relationship Id="rId104" Type="http://schemas.openxmlformats.org/officeDocument/2006/relationships/oleObject" Target="embeddings/oleObject64.bin"/><Relationship Id="rId125" Type="http://schemas.openxmlformats.org/officeDocument/2006/relationships/oleObject" Target="embeddings/oleObject85.bin"/><Relationship Id="rId146" Type="http://schemas.openxmlformats.org/officeDocument/2006/relationships/image" Target="media/image40.wmf"/><Relationship Id="rId167" Type="http://schemas.openxmlformats.org/officeDocument/2006/relationships/image" Target="media/image50.wmf"/><Relationship Id="rId188" Type="http://schemas.openxmlformats.org/officeDocument/2006/relationships/oleObject" Target="embeddings/oleObject124.bin"/><Relationship Id="rId311" Type="http://schemas.openxmlformats.org/officeDocument/2006/relationships/image" Target="media/image107.wmf"/><Relationship Id="rId332" Type="http://schemas.openxmlformats.org/officeDocument/2006/relationships/image" Target="media/image117.wmf"/><Relationship Id="rId353" Type="http://schemas.openxmlformats.org/officeDocument/2006/relationships/oleObject" Target="embeddings/oleObject224.bin"/><Relationship Id="rId374" Type="http://schemas.openxmlformats.org/officeDocument/2006/relationships/oleObject" Target="embeddings/oleObject245.bin"/><Relationship Id="rId395" Type="http://schemas.openxmlformats.org/officeDocument/2006/relationships/oleObject" Target="embeddings/oleObject262.bin"/><Relationship Id="rId409" Type="http://schemas.openxmlformats.org/officeDocument/2006/relationships/oleObject" Target="embeddings/oleObject269.bin"/><Relationship Id="rId71" Type="http://schemas.openxmlformats.org/officeDocument/2006/relationships/image" Target="media/image22.wmf"/><Relationship Id="rId92" Type="http://schemas.openxmlformats.org/officeDocument/2006/relationships/oleObject" Target="embeddings/oleObject55.bin"/><Relationship Id="rId213" Type="http://schemas.openxmlformats.org/officeDocument/2006/relationships/oleObject" Target="embeddings/oleObject139.bin"/><Relationship Id="rId234" Type="http://schemas.openxmlformats.org/officeDocument/2006/relationships/image" Target="media/image76.wmf"/><Relationship Id="rId420" Type="http://schemas.openxmlformats.org/officeDocument/2006/relationships/oleObject" Target="embeddings/oleObject276.bin"/><Relationship Id="rId2" Type="http://schemas.openxmlformats.org/officeDocument/2006/relationships/numbering" Target="numbering.xml"/><Relationship Id="rId29" Type="http://schemas.openxmlformats.org/officeDocument/2006/relationships/oleObject" Target="embeddings/oleObject16.bin"/><Relationship Id="rId255" Type="http://schemas.openxmlformats.org/officeDocument/2006/relationships/oleObject" Target="embeddings/oleObject164.bin"/><Relationship Id="rId276" Type="http://schemas.openxmlformats.org/officeDocument/2006/relationships/oleObject" Target="embeddings/oleObject176.bin"/><Relationship Id="rId297" Type="http://schemas.openxmlformats.org/officeDocument/2006/relationships/oleObject" Target="embeddings/oleObject189.bin"/><Relationship Id="rId441" Type="http://schemas.openxmlformats.org/officeDocument/2006/relationships/oleObject" Target="embeddings/oleObject287.bin"/><Relationship Id="rId462" Type="http://schemas.openxmlformats.org/officeDocument/2006/relationships/oleObject" Target="embeddings/oleObject302.bin"/><Relationship Id="rId483" Type="http://schemas.openxmlformats.org/officeDocument/2006/relationships/image" Target="media/image160.wmf"/><Relationship Id="rId518" Type="http://schemas.openxmlformats.org/officeDocument/2006/relationships/image" Target="media/image175.wmf"/><Relationship Id="rId539" Type="http://schemas.openxmlformats.org/officeDocument/2006/relationships/oleObject" Target="embeddings/oleObject349.bin"/><Relationship Id="rId40" Type="http://schemas.openxmlformats.org/officeDocument/2006/relationships/oleObject" Target="embeddings/oleObject22.bin"/><Relationship Id="rId115" Type="http://schemas.openxmlformats.org/officeDocument/2006/relationships/oleObject" Target="embeddings/oleObject75.bin"/><Relationship Id="rId136" Type="http://schemas.openxmlformats.org/officeDocument/2006/relationships/image" Target="media/image37.wmf"/><Relationship Id="rId157" Type="http://schemas.openxmlformats.org/officeDocument/2006/relationships/oleObject" Target="embeddings/oleObject105.bin"/><Relationship Id="rId178" Type="http://schemas.openxmlformats.org/officeDocument/2006/relationships/oleObject" Target="embeddings/oleObject116.bin"/><Relationship Id="rId301" Type="http://schemas.openxmlformats.org/officeDocument/2006/relationships/oleObject" Target="embeddings/oleObject191.bin"/><Relationship Id="rId322" Type="http://schemas.openxmlformats.org/officeDocument/2006/relationships/image" Target="media/image112.wmf"/><Relationship Id="rId343" Type="http://schemas.openxmlformats.org/officeDocument/2006/relationships/oleObject" Target="embeddings/oleObject215.bin"/><Relationship Id="rId364" Type="http://schemas.openxmlformats.org/officeDocument/2006/relationships/oleObject" Target="embeddings/oleObject235.bin"/><Relationship Id="rId550" Type="http://schemas.openxmlformats.org/officeDocument/2006/relationships/image" Target="media/image184.wmf"/><Relationship Id="rId61" Type="http://schemas.openxmlformats.org/officeDocument/2006/relationships/oleObject" Target="embeddings/oleObject36.bin"/><Relationship Id="rId82" Type="http://schemas.openxmlformats.org/officeDocument/2006/relationships/oleObject" Target="embeddings/oleObject50.bin"/><Relationship Id="rId199" Type="http://schemas.openxmlformats.org/officeDocument/2006/relationships/image" Target="media/image61.wmf"/><Relationship Id="rId203" Type="http://schemas.openxmlformats.org/officeDocument/2006/relationships/image" Target="media/image63.wmf"/><Relationship Id="rId385" Type="http://schemas.openxmlformats.org/officeDocument/2006/relationships/oleObject" Target="embeddings/oleObject253.bin"/><Relationship Id="rId19" Type="http://schemas.openxmlformats.org/officeDocument/2006/relationships/image" Target="media/image3.wmf"/><Relationship Id="rId224" Type="http://schemas.openxmlformats.org/officeDocument/2006/relationships/image" Target="media/image73.wmf"/><Relationship Id="rId245" Type="http://schemas.openxmlformats.org/officeDocument/2006/relationships/image" Target="media/image81.wmf"/><Relationship Id="rId266" Type="http://schemas.openxmlformats.org/officeDocument/2006/relationships/image" Target="media/image90.wmf"/><Relationship Id="rId287" Type="http://schemas.openxmlformats.org/officeDocument/2006/relationships/oleObject" Target="embeddings/oleObject184.bin"/><Relationship Id="rId410" Type="http://schemas.openxmlformats.org/officeDocument/2006/relationships/oleObject" Target="embeddings/oleObject270.bin"/><Relationship Id="rId431" Type="http://schemas.openxmlformats.org/officeDocument/2006/relationships/image" Target="media/image143.wmf"/><Relationship Id="rId452" Type="http://schemas.openxmlformats.org/officeDocument/2006/relationships/oleObject" Target="embeddings/oleObject296.bin"/><Relationship Id="rId473" Type="http://schemas.openxmlformats.org/officeDocument/2006/relationships/oleObject" Target="embeddings/oleObject309.bin"/><Relationship Id="rId494" Type="http://schemas.openxmlformats.org/officeDocument/2006/relationships/image" Target="media/image165.wmf"/><Relationship Id="rId508" Type="http://schemas.openxmlformats.org/officeDocument/2006/relationships/oleObject" Target="embeddings/oleObject331.bin"/><Relationship Id="rId529" Type="http://schemas.openxmlformats.org/officeDocument/2006/relationships/oleObject" Target="embeddings/oleObject342.bin"/><Relationship Id="rId30" Type="http://schemas.openxmlformats.org/officeDocument/2006/relationships/image" Target="media/image7.wmf"/><Relationship Id="rId105" Type="http://schemas.openxmlformats.org/officeDocument/2006/relationships/oleObject" Target="embeddings/oleObject65.bin"/><Relationship Id="rId126" Type="http://schemas.openxmlformats.org/officeDocument/2006/relationships/oleObject" Target="embeddings/oleObject86.bin"/><Relationship Id="rId147" Type="http://schemas.openxmlformats.org/officeDocument/2006/relationships/oleObject" Target="embeddings/oleObject100.bin"/><Relationship Id="rId168" Type="http://schemas.openxmlformats.org/officeDocument/2006/relationships/oleObject" Target="embeddings/oleObject111.bin"/><Relationship Id="rId312" Type="http://schemas.openxmlformats.org/officeDocument/2006/relationships/oleObject" Target="embeddings/oleObject198.bin"/><Relationship Id="rId333" Type="http://schemas.openxmlformats.org/officeDocument/2006/relationships/oleObject" Target="embeddings/oleObject209.bin"/><Relationship Id="rId354" Type="http://schemas.openxmlformats.org/officeDocument/2006/relationships/oleObject" Target="embeddings/oleObject225.bin"/><Relationship Id="rId540" Type="http://schemas.openxmlformats.org/officeDocument/2006/relationships/oleObject" Target="embeddings/oleObject350.bin"/><Relationship Id="rId51" Type="http://schemas.openxmlformats.org/officeDocument/2006/relationships/image" Target="media/image15.wmf"/><Relationship Id="rId72" Type="http://schemas.openxmlformats.org/officeDocument/2006/relationships/oleObject" Target="embeddings/oleObject43.bin"/><Relationship Id="rId93" Type="http://schemas.openxmlformats.org/officeDocument/2006/relationships/image" Target="media/image31.wmf"/><Relationship Id="rId189" Type="http://schemas.openxmlformats.org/officeDocument/2006/relationships/oleObject" Target="embeddings/oleObject125.bin"/><Relationship Id="rId375" Type="http://schemas.openxmlformats.org/officeDocument/2006/relationships/image" Target="media/image123.wmf"/><Relationship Id="rId396" Type="http://schemas.openxmlformats.org/officeDocument/2006/relationships/image" Target="media/image127.wmf"/><Relationship Id="rId3" Type="http://schemas.openxmlformats.org/officeDocument/2006/relationships/styles" Target="styles.xml"/><Relationship Id="rId214" Type="http://schemas.openxmlformats.org/officeDocument/2006/relationships/image" Target="media/image68.wmf"/><Relationship Id="rId235" Type="http://schemas.openxmlformats.org/officeDocument/2006/relationships/oleObject" Target="embeddings/oleObject152.bin"/><Relationship Id="rId256" Type="http://schemas.openxmlformats.org/officeDocument/2006/relationships/image" Target="media/image85.wmf"/><Relationship Id="rId277" Type="http://schemas.openxmlformats.org/officeDocument/2006/relationships/image" Target="media/image94.wmf"/><Relationship Id="rId298" Type="http://schemas.openxmlformats.org/officeDocument/2006/relationships/image" Target="media/image102.wmf"/><Relationship Id="rId400" Type="http://schemas.openxmlformats.org/officeDocument/2006/relationships/image" Target="media/image129.wmf"/><Relationship Id="rId421" Type="http://schemas.openxmlformats.org/officeDocument/2006/relationships/image" Target="media/image138.wmf"/><Relationship Id="rId442" Type="http://schemas.openxmlformats.org/officeDocument/2006/relationships/image" Target="media/image148.wmf"/><Relationship Id="rId463" Type="http://schemas.openxmlformats.org/officeDocument/2006/relationships/image" Target="media/image154.wmf"/><Relationship Id="rId484" Type="http://schemas.openxmlformats.org/officeDocument/2006/relationships/oleObject" Target="embeddings/oleObject317.bin"/><Relationship Id="rId519" Type="http://schemas.openxmlformats.org/officeDocument/2006/relationships/oleObject" Target="embeddings/oleObject337.bin"/><Relationship Id="rId116" Type="http://schemas.openxmlformats.org/officeDocument/2006/relationships/oleObject" Target="embeddings/oleObject76.bin"/><Relationship Id="rId137" Type="http://schemas.openxmlformats.org/officeDocument/2006/relationships/oleObject" Target="embeddings/oleObject93.bin"/><Relationship Id="rId158" Type="http://schemas.openxmlformats.org/officeDocument/2006/relationships/image" Target="media/image46.wmf"/><Relationship Id="rId302" Type="http://schemas.openxmlformats.org/officeDocument/2006/relationships/oleObject" Target="embeddings/oleObject192.bin"/><Relationship Id="rId323" Type="http://schemas.openxmlformats.org/officeDocument/2006/relationships/oleObject" Target="embeddings/oleObject204.bin"/><Relationship Id="rId344" Type="http://schemas.openxmlformats.org/officeDocument/2006/relationships/oleObject" Target="embeddings/oleObject216.bin"/><Relationship Id="rId530" Type="http://schemas.openxmlformats.org/officeDocument/2006/relationships/image" Target="media/image181.wmf"/><Relationship Id="rId20" Type="http://schemas.openxmlformats.org/officeDocument/2006/relationships/oleObject" Target="embeddings/oleObject10.bin"/><Relationship Id="rId41" Type="http://schemas.openxmlformats.org/officeDocument/2006/relationships/oleObject" Target="embeddings/oleObject23.bin"/><Relationship Id="rId62" Type="http://schemas.openxmlformats.org/officeDocument/2006/relationships/oleObject" Target="embeddings/oleObject37.bin"/><Relationship Id="rId83" Type="http://schemas.openxmlformats.org/officeDocument/2006/relationships/image" Target="media/image26.wmf"/><Relationship Id="rId179" Type="http://schemas.openxmlformats.org/officeDocument/2006/relationships/image" Target="media/image56.wmf"/><Relationship Id="rId365" Type="http://schemas.openxmlformats.org/officeDocument/2006/relationships/oleObject" Target="embeddings/oleObject236.bin"/><Relationship Id="rId386" Type="http://schemas.openxmlformats.org/officeDocument/2006/relationships/oleObject" Target="embeddings/oleObject254.bin"/><Relationship Id="rId551" Type="http://schemas.openxmlformats.org/officeDocument/2006/relationships/oleObject" Target="embeddings/oleObject360.bin"/><Relationship Id="rId190" Type="http://schemas.openxmlformats.org/officeDocument/2006/relationships/oleObject" Target="embeddings/oleObject126.bin"/><Relationship Id="rId204" Type="http://schemas.openxmlformats.org/officeDocument/2006/relationships/oleObject" Target="embeddings/oleObject134.bin"/><Relationship Id="rId225" Type="http://schemas.openxmlformats.org/officeDocument/2006/relationships/oleObject" Target="embeddings/oleObject145.bin"/><Relationship Id="rId246" Type="http://schemas.openxmlformats.org/officeDocument/2006/relationships/oleObject" Target="embeddings/oleObject158.bin"/><Relationship Id="rId267" Type="http://schemas.openxmlformats.org/officeDocument/2006/relationships/oleObject" Target="embeddings/oleObject170.bin"/><Relationship Id="rId288" Type="http://schemas.openxmlformats.org/officeDocument/2006/relationships/image" Target="media/image97.wmf"/><Relationship Id="rId411" Type="http://schemas.openxmlformats.org/officeDocument/2006/relationships/image" Target="media/image134.wmf"/><Relationship Id="rId432" Type="http://schemas.openxmlformats.org/officeDocument/2006/relationships/oleObject" Target="embeddings/oleObject282.bin"/><Relationship Id="rId453" Type="http://schemas.openxmlformats.org/officeDocument/2006/relationships/image" Target="media/image150.wmf"/><Relationship Id="rId474" Type="http://schemas.openxmlformats.org/officeDocument/2006/relationships/image" Target="media/image158.wmf"/><Relationship Id="rId509" Type="http://schemas.openxmlformats.org/officeDocument/2006/relationships/image" Target="media/image171.wmf"/><Relationship Id="rId106" Type="http://schemas.openxmlformats.org/officeDocument/2006/relationships/oleObject" Target="embeddings/oleObject66.bin"/><Relationship Id="rId127" Type="http://schemas.openxmlformats.org/officeDocument/2006/relationships/image" Target="media/image34.wmf"/><Relationship Id="rId313" Type="http://schemas.openxmlformats.org/officeDocument/2006/relationships/oleObject" Target="embeddings/oleObject199.bin"/><Relationship Id="rId495" Type="http://schemas.openxmlformats.org/officeDocument/2006/relationships/oleObject" Target="embeddings/oleObject323.bin"/><Relationship Id="rId10" Type="http://schemas.openxmlformats.org/officeDocument/2006/relationships/image" Target="media/image2.wmf"/><Relationship Id="rId31" Type="http://schemas.openxmlformats.org/officeDocument/2006/relationships/oleObject" Target="embeddings/oleObject17.bin"/><Relationship Id="rId52" Type="http://schemas.openxmlformats.org/officeDocument/2006/relationships/oleObject" Target="embeddings/oleObject30.bin"/><Relationship Id="rId73" Type="http://schemas.openxmlformats.org/officeDocument/2006/relationships/image" Target="media/image23.wmf"/><Relationship Id="rId94" Type="http://schemas.openxmlformats.org/officeDocument/2006/relationships/oleObject" Target="embeddings/oleObject56.bin"/><Relationship Id="rId148" Type="http://schemas.openxmlformats.org/officeDocument/2006/relationships/image" Target="media/image41.wmf"/><Relationship Id="rId169" Type="http://schemas.openxmlformats.org/officeDocument/2006/relationships/image" Target="media/image51.wmf"/><Relationship Id="rId334" Type="http://schemas.openxmlformats.org/officeDocument/2006/relationships/image" Target="media/image118.wmf"/><Relationship Id="rId355" Type="http://schemas.openxmlformats.org/officeDocument/2006/relationships/oleObject" Target="embeddings/oleObject226.bin"/><Relationship Id="rId376" Type="http://schemas.openxmlformats.org/officeDocument/2006/relationships/oleObject" Target="embeddings/oleObject246.bin"/><Relationship Id="rId397" Type="http://schemas.openxmlformats.org/officeDocument/2006/relationships/oleObject" Target="embeddings/oleObject263.bin"/><Relationship Id="rId520" Type="http://schemas.openxmlformats.org/officeDocument/2006/relationships/image" Target="media/image176.wmf"/><Relationship Id="rId541" Type="http://schemas.openxmlformats.org/officeDocument/2006/relationships/oleObject" Target="embeddings/oleObject351.bin"/><Relationship Id="rId4" Type="http://schemas.openxmlformats.org/officeDocument/2006/relationships/settings" Target="settings.xml"/><Relationship Id="rId180" Type="http://schemas.openxmlformats.org/officeDocument/2006/relationships/oleObject" Target="embeddings/oleObject117.bin"/><Relationship Id="rId215" Type="http://schemas.openxmlformats.org/officeDocument/2006/relationships/oleObject" Target="embeddings/oleObject140.bin"/><Relationship Id="rId236" Type="http://schemas.openxmlformats.org/officeDocument/2006/relationships/image" Target="media/image77.wmf"/><Relationship Id="rId257" Type="http://schemas.openxmlformats.org/officeDocument/2006/relationships/oleObject" Target="embeddings/oleObject165.bin"/><Relationship Id="rId278" Type="http://schemas.openxmlformats.org/officeDocument/2006/relationships/oleObject" Target="embeddings/oleObject177.bin"/><Relationship Id="rId401" Type="http://schemas.openxmlformats.org/officeDocument/2006/relationships/oleObject" Target="embeddings/oleObject265.bin"/><Relationship Id="rId422" Type="http://schemas.openxmlformats.org/officeDocument/2006/relationships/oleObject" Target="embeddings/oleObject277.bin"/><Relationship Id="rId443" Type="http://schemas.openxmlformats.org/officeDocument/2006/relationships/oleObject" Target="embeddings/oleObject288.bin"/><Relationship Id="rId464" Type="http://schemas.openxmlformats.org/officeDocument/2006/relationships/oleObject" Target="embeddings/oleObject303.bin"/><Relationship Id="rId303" Type="http://schemas.openxmlformats.org/officeDocument/2006/relationships/oleObject" Target="embeddings/oleObject193.bin"/><Relationship Id="rId485" Type="http://schemas.openxmlformats.org/officeDocument/2006/relationships/oleObject" Target="embeddings/oleObject318.bin"/><Relationship Id="rId42" Type="http://schemas.openxmlformats.org/officeDocument/2006/relationships/image" Target="media/image12.emf"/><Relationship Id="rId84" Type="http://schemas.openxmlformats.org/officeDocument/2006/relationships/oleObject" Target="embeddings/oleObject51.bin"/><Relationship Id="rId138" Type="http://schemas.openxmlformats.org/officeDocument/2006/relationships/image" Target="media/image38.wmf"/><Relationship Id="rId345" Type="http://schemas.openxmlformats.org/officeDocument/2006/relationships/oleObject" Target="embeddings/oleObject217.bin"/><Relationship Id="rId387" Type="http://schemas.openxmlformats.org/officeDocument/2006/relationships/oleObject" Target="embeddings/oleObject255.bin"/><Relationship Id="rId510" Type="http://schemas.openxmlformats.org/officeDocument/2006/relationships/oleObject" Target="embeddings/oleObject332.bin"/><Relationship Id="rId552" Type="http://schemas.openxmlformats.org/officeDocument/2006/relationships/header" Target="header1.xml"/><Relationship Id="rId191" Type="http://schemas.openxmlformats.org/officeDocument/2006/relationships/oleObject" Target="embeddings/oleObject127.bin"/><Relationship Id="rId205" Type="http://schemas.openxmlformats.org/officeDocument/2006/relationships/oleObject" Target="embeddings/oleObject135.bin"/><Relationship Id="rId247" Type="http://schemas.openxmlformats.org/officeDocument/2006/relationships/oleObject" Target="embeddings/oleObject159.bin"/><Relationship Id="rId412" Type="http://schemas.openxmlformats.org/officeDocument/2006/relationships/oleObject" Target="embeddings/oleObject271.bin"/><Relationship Id="rId107" Type="http://schemas.openxmlformats.org/officeDocument/2006/relationships/oleObject" Target="embeddings/oleObject67.bin"/><Relationship Id="rId289" Type="http://schemas.openxmlformats.org/officeDocument/2006/relationships/oleObject" Target="embeddings/oleObject185.bin"/><Relationship Id="rId454" Type="http://schemas.openxmlformats.org/officeDocument/2006/relationships/oleObject" Target="embeddings/oleObject297.bin"/><Relationship Id="rId496" Type="http://schemas.openxmlformats.org/officeDocument/2006/relationships/oleObject" Target="embeddings/oleObject324.bin"/><Relationship Id="rId11" Type="http://schemas.openxmlformats.org/officeDocument/2006/relationships/oleObject" Target="embeddings/oleObject2.bin"/><Relationship Id="rId53" Type="http://schemas.openxmlformats.org/officeDocument/2006/relationships/oleObject" Target="embeddings/oleObject31.bin"/><Relationship Id="rId149" Type="http://schemas.openxmlformats.org/officeDocument/2006/relationships/oleObject" Target="embeddings/oleObject101.bin"/><Relationship Id="rId314" Type="http://schemas.openxmlformats.org/officeDocument/2006/relationships/image" Target="media/image108.wmf"/><Relationship Id="rId356" Type="http://schemas.openxmlformats.org/officeDocument/2006/relationships/oleObject" Target="embeddings/oleObject227.bin"/><Relationship Id="rId398" Type="http://schemas.openxmlformats.org/officeDocument/2006/relationships/image" Target="media/image128.wmf"/><Relationship Id="rId521" Type="http://schemas.openxmlformats.org/officeDocument/2006/relationships/oleObject" Target="embeddings/oleObject338.bin"/><Relationship Id="rId95" Type="http://schemas.openxmlformats.org/officeDocument/2006/relationships/oleObject" Target="embeddings/oleObject57.bin"/><Relationship Id="rId160" Type="http://schemas.openxmlformats.org/officeDocument/2006/relationships/image" Target="media/image47.wmf"/><Relationship Id="rId216" Type="http://schemas.openxmlformats.org/officeDocument/2006/relationships/image" Target="media/image69.wmf"/><Relationship Id="rId423" Type="http://schemas.openxmlformats.org/officeDocument/2006/relationships/image" Target="media/image139.wmf"/><Relationship Id="rId258" Type="http://schemas.openxmlformats.org/officeDocument/2006/relationships/image" Target="media/image86.wmf"/><Relationship Id="rId465" Type="http://schemas.openxmlformats.org/officeDocument/2006/relationships/image" Target="media/image155.wmf"/><Relationship Id="rId22" Type="http://schemas.openxmlformats.org/officeDocument/2006/relationships/oleObject" Target="embeddings/oleObject11.bin"/><Relationship Id="rId64" Type="http://schemas.openxmlformats.org/officeDocument/2006/relationships/image" Target="media/image19.wmf"/><Relationship Id="rId118" Type="http://schemas.openxmlformats.org/officeDocument/2006/relationships/oleObject" Target="embeddings/oleObject78.bin"/><Relationship Id="rId325" Type="http://schemas.openxmlformats.org/officeDocument/2006/relationships/oleObject" Target="embeddings/oleObject205.bin"/><Relationship Id="rId367" Type="http://schemas.openxmlformats.org/officeDocument/2006/relationships/oleObject" Target="embeddings/oleObject238.bin"/><Relationship Id="rId532" Type="http://schemas.openxmlformats.org/officeDocument/2006/relationships/image" Target="media/image182.wmf"/><Relationship Id="rId171" Type="http://schemas.openxmlformats.org/officeDocument/2006/relationships/image" Target="media/image52.wmf"/><Relationship Id="rId227" Type="http://schemas.openxmlformats.org/officeDocument/2006/relationships/oleObject" Target="embeddings/oleObject146.bin"/><Relationship Id="rId269" Type="http://schemas.openxmlformats.org/officeDocument/2006/relationships/oleObject" Target="embeddings/oleObject171.bin"/><Relationship Id="rId434" Type="http://schemas.openxmlformats.org/officeDocument/2006/relationships/oleObject" Target="embeddings/oleObject283.bin"/><Relationship Id="rId476" Type="http://schemas.openxmlformats.org/officeDocument/2006/relationships/image" Target="media/image159.wmf"/><Relationship Id="rId33" Type="http://schemas.openxmlformats.org/officeDocument/2006/relationships/oleObject" Target="embeddings/oleObject18.bin"/><Relationship Id="rId129" Type="http://schemas.openxmlformats.org/officeDocument/2006/relationships/oleObject" Target="embeddings/oleObject88.bin"/><Relationship Id="rId280" Type="http://schemas.openxmlformats.org/officeDocument/2006/relationships/oleObject" Target="embeddings/oleObject178.bin"/><Relationship Id="rId336" Type="http://schemas.openxmlformats.org/officeDocument/2006/relationships/image" Target="media/image119.wmf"/><Relationship Id="rId501" Type="http://schemas.openxmlformats.org/officeDocument/2006/relationships/image" Target="media/image168.wmf"/><Relationship Id="rId543" Type="http://schemas.openxmlformats.org/officeDocument/2006/relationships/oleObject" Target="embeddings/oleObject353.bin"/><Relationship Id="rId75" Type="http://schemas.openxmlformats.org/officeDocument/2006/relationships/oleObject" Target="embeddings/oleObject45.bin"/><Relationship Id="rId140" Type="http://schemas.openxmlformats.org/officeDocument/2006/relationships/oleObject" Target="embeddings/oleObject95.bin"/><Relationship Id="rId182" Type="http://schemas.openxmlformats.org/officeDocument/2006/relationships/image" Target="media/image57.wmf"/><Relationship Id="rId378" Type="http://schemas.openxmlformats.org/officeDocument/2006/relationships/oleObject" Target="embeddings/oleObject248.bin"/><Relationship Id="rId403" Type="http://schemas.openxmlformats.org/officeDocument/2006/relationships/oleObject" Target="embeddings/oleObject266.bin"/><Relationship Id="rId6" Type="http://schemas.openxmlformats.org/officeDocument/2006/relationships/footnotes" Target="footnotes.xml"/><Relationship Id="rId238" Type="http://schemas.openxmlformats.org/officeDocument/2006/relationships/image" Target="media/image78.wmf"/><Relationship Id="rId445" Type="http://schemas.openxmlformats.org/officeDocument/2006/relationships/oleObject" Target="embeddings/oleObject290.bin"/><Relationship Id="rId487" Type="http://schemas.openxmlformats.org/officeDocument/2006/relationships/oleObject" Target="embeddings/oleObject319.bin"/><Relationship Id="rId291" Type="http://schemas.openxmlformats.org/officeDocument/2006/relationships/oleObject" Target="embeddings/oleObject186.bin"/><Relationship Id="rId305" Type="http://schemas.openxmlformats.org/officeDocument/2006/relationships/image" Target="media/image104.wmf"/><Relationship Id="rId347" Type="http://schemas.openxmlformats.org/officeDocument/2006/relationships/oleObject" Target="embeddings/oleObject218.bin"/><Relationship Id="rId512" Type="http://schemas.openxmlformats.org/officeDocument/2006/relationships/oleObject" Target="embeddings/oleObject333.bin"/><Relationship Id="rId44" Type="http://schemas.openxmlformats.org/officeDocument/2006/relationships/oleObject" Target="embeddings/oleObject25.bin"/><Relationship Id="rId86" Type="http://schemas.openxmlformats.org/officeDocument/2006/relationships/oleObject" Target="embeddings/oleObject52.bin"/><Relationship Id="rId151" Type="http://schemas.openxmlformats.org/officeDocument/2006/relationships/oleObject" Target="embeddings/oleObject102.bin"/><Relationship Id="rId389" Type="http://schemas.openxmlformats.org/officeDocument/2006/relationships/oleObject" Target="embeddings/oleObject257.bin"/><Relationship Id="rId554" Type="http://schemas.openxmlformats.org/officeDocument/2006/relationships/footer" Target="footer2.xml"/><Relationship Id="rId193" Type="http://schemas.openxmlformats.org/officeDocument/2006/relationships/image" Target="media/image58.wmf"/><Relationship Id="rId207" Type="http://schemas.openxmlformats.org/officeDocument/2006/relationships/oleObject" Target="embeddings/oleObject136.bin"/><Relationship Id="rId249" Type="http://schemas.openxmlformats.org/officeDocument/2006/relationships/oleObject" Target="embeddings/oleObject161.bin"/><Relationship Id="rId414" Type="http://schemas.openxmlformats.org/officeDocument/2006/relationships/image" Target="media/image135.wmf"/><Relationship Id="rId456" Type="http://schemas.openxmlformats.org/officeDocument/2006/relationships/oleObject" Target="embeddings/oleObject298.bin"/><Relationship Id="rId498" Type="http://schemas.openxmlformats.org/officeDocument/2006/relationships/oleObject" Target="embeddings/oleObject325.bin"/><Relationship Id="rId13" Type="http://schemas.openxmlformats.org/officeDocument/2006/relationships/oleObject" Target="embeddings/oleObject4.bin"/><Relationship Id="rId109" Type="http://schemas.openxmlformats.org/officeDocument/2006/relationships/oleObject" Target="embeddings/oleObject69.bin"/><Relationship Id="rId260" Type="http://schemas.openxmlformats.org/officeDocument/2006/relationships/image" Target="media/image87.wmf"/><Relationship Id="rId316" Type="http://schemas.openxmlformats.org/officeDocument/2006/relationships/image" Target="media/image109.wmf"/><Relationship Id="rId523" Type="http://schemas.openxmlformats.org/officeDocument/2006/relationships/oleObject" Target="embeddings/oleObject339.bin"/><Relationship Id="rId55" Type="http://schemas.openxmlformats.org/officeDocument/2006/relationships/image" Target="media/image16.emf"/><Relationship Id="rId97" Type="http://schemas.openxmlformats.org/officeDocument/2006/relationships/image" Target="media/image32.wmf"/><Relationship Id="rId120" Type="http://schemas.openxmlformats.org/officeDocument/2006/relationships/oleObject" Target="embeddings/oleObject80.bin"/><Relationship Id="rId358" Type="http://schemas.openxmlformats.org/officeDocument/2006/relationships/oleObject" Target="embeddings/oleObject229.bin"/><Relationship Id="rId162" Type="http://schemas.openxmlformats.org/officeDocument/2006/relationships/image" Target="media/image48.wmf"/><Relationship Id="rId218" Type="http://schemas.openxmlformats.org/officeDocument/2006/relationships/image" Target="media/image70.wmf"/><Relationship Id="rId425" Type="http://schemas.openxmlformats.org/officeDocument/2006/relationships/image" Target="media/image140.wmf"/><Relationship Id="rId467" Type="http://schemas.openxmlformats.org/officeDocument/2006/relationships/image" Target="media/image156.wmf"/><Relationship Id="rId271" Type="http://schemas.openxmlformats.org/officeDocument/2006/relationships/oleObject" Target="embeddings/oleObject172.bin"/><Relationship Id="rId24" Type="http://schemas.openxmlformats.org/officeDocument/2006/relationships/oleObject" Target="embeddings/oleObject13.bin"/><Relationship Id="rId66" Type="http://schemas.openxmlformats.org/officeDocument/2006/relationships/oleObject" Target="embeddings/oleObject40.bin"/><Relationship Id="rId131" Type="http://schemas.openxmlformats.org/officeDocument/2006/relationships/oleObject" Target="embeddings/oleObject90.bin"/><Relationship Id="rId327" Type="http://schemas.openxmlformats.org/officeDocument/2006/relationships/oleObject" Target="embeddings/oleObject206.bin"/><Relationship Id="rId369" Type="http://schemas.openxmlformats.org/officeDocument/2006/relationships/oleObject" Target="embeddings/oleObject240.bin"/><Relationship Id="rId534" Type="http://schemas.openxmlformats.org/officeDocument/2006/relationships/image" Target="media/image183.wmf"/><Relationship Id="rId173" Type="http://schemas.openxmlformats.org/officeDocument/2006/relationships/image" Target="media/image53.wmf"/><Relationship Id="rId229" Type="http://schemas.openxmlformats.org/officeDocument/2006/relationships/oleObject" Target="embeddings/oleObject148.bin"/><Relationship Id="rId380" Type="http://schemas.openxmlformats.org/officeDocument/2006/relationships/image" Target="media/image124.wmf"/><Relationship Id="rId436" Type="http://schemas.openxmlformats.org/officeDocument/2006/relationships/oleObject" Target="embeddings/oleObject284.bin"/><Relationship Id="rId240" Type="http://schemas.openxmlformats.org/officeDocument/2006/relationships/image" Target="media/image79.wmf"/><Relationship Id="rId478" Type="http://schemas.openxmlformats.org/officeDocument/2006/relationships/oleObject" Target="embeddings/oleObject312.bin"/><Relationship Id="rId35" Type="http://schemas.openxmlformats.org/officeDocument/2006/relationships/oleObject" Target="embeddings/oleObject19.bin"/><Relationship Id="rId77" Type="http://schemas.openxmlformats.org/officeDocument/2006/relationships/oleObject" Target="embeddings/oleObject47.bin"/><Relationship Id="rId100" Type="http://schemas.openxmlformats.org/officeDocument/2006/relationships/oleObject" Target="embeddings/oleObject61.bin"/><Relationship Id="rId282" Type="http://schemas.openxmlformats.org/officeDocument/2006/relationships/oleObject" Target="embeddings/oleObject180.bin"/><Relationship Id="rId338" Type="http://schemas.openxmlformats.org/officeDocument/2006/relationships/image" Target="media/image120.wmf"/><Relationship Id="rId503" Type="http://schemas.openxmlformats.org/officeDocument/2006/relationships/image" Target="media/image169.wmf"/><Relationship Id="rId545" Type="http://schemas.openxmlformats.org/officeDocument/2006/relationships/oleObject" Target="embeddings/oleObject355.bin"/><Relationship Id="rId8" Type="http://schemas.openxmlformats.org/officeDocument/2006/relationships/image" Target="media/image1.wmf"/><Relationship Id="rId142" Type="http://schemas.openxmlformats.org/officeDocument/2006/relationships/image" Target="media/image39.wmf"/><Relationship Id="rId184" Type="http://schemas.openxmlformats.org/officeDocument/2006/relationships/oleObject" Target="embeddings/oleObject120.bin"/><Relationship Id="rId391" Type="http://schemas.openxmlformats.org/officeDocument/2006/relationships/oleObject" Target="embeddings/oleObject259.bin"/><Relationship Id="rId405" Type="http://schemas.openxmlformats.org/officeDocument/2006/relationships/oleObject" Target="embeddings/oleObject267.bin"/><Relationship Id="rId447" Type="http://schemas.openxmlformats.org/officeDocument/2006/relationships/oleObject" Target="embeddings/oleObject292.bin"/><Relationship Id="rId251" Type="http://schemas.openxmlformats.org/officeDocument/2006/relationships/oleObject" Target="embeddings/oleObject162.bin"/><Relationship Id="rId489" Type="http://schemas.openxmlformats.org/officeDocument/2006/relationships/oleObject" Target="embeddings/oleObject320.bin"/><Relationship Id="rId46" Type="http://schemas.openxmlformats.org/officeDocument/2006/relationships/image" Target="media/image13.wmf"/><Relationship Id="rId293" Type="http://schemas.openxmlformats.org/officeDocument/2006/relationships/oleObject" Target="embeddings/oleObject187.bin"/><Relationship Id="rId307" Type="http://schemas.openxmlformats.org/officeDocument/2006/relationships/image" Target="media/image105.wmf"/><Relationship Id="rId349" Type="http://schemas.openxmlformats.org/officeDocument/2006/relationships/oleObject" Target="embeddings/oleObject220.bin"/><Relationship Id="rId514" Type="http://schemas.openxmlformats.org/officeDocument/2006/relationships/oleObject" Target="embeddings/oleObject334.bin"/><Relationship Id="rId556" Type="http://schemas.openxmlformats.org/officeDocument/2006/relationships/theme" Target="theme/theme1.xml"/><Relationship Id="rId88" Type="http://schemas.openxmlformats.org/officeDocument/2006/relationships/oleObject" Target="embeddings/oleObject53.bin"/><Relationship Id="rId111" Type="http://schemas.openxmlformats.org/officeDocument/2006/relationships/oleObject" Target="embeddings/oleObject71.bin"/><Relationship Id="rId153" Type="http://schemas.openxmlformats.org/officeDocument/2006/relationships/oleObject" Target="embeddings/oleObject103.bin"/><Relationship Id="rId195" Type="http://schemas.openxmlformats.org/officeDocument/2006/relationships/image" Target="media/image59.wmf"/><Relationship Id="rId209" Type="http://schemas.openxmlformats.org/officeDocument/2006/relationships/oleObject" Target="embeddings/oleObject137.bin"/><Relationship Id="rId360" Type="http://schemas.openxmlformats.org/officeDocument/2006/relationships/oleObject" Target="embeddings/oleObject231.bin"/><Relationship Id="rId416" Type="http://schemas.openxmlformats.org/officeDocument/2006/relationships/oleObject" Target="embeddings/oleObject274.bin"/><Relationship Id="rId220" Type="http://schemas.openxmlformats.org/officeDocument/2006/relationships/image" Target="media/image71.wmf"/><Relationship Id="rId458" Type="http://schemas.openxmlformats.org/officeDocument/2006/relationships/oleObject" Target="embeddings/oleObject2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B5CE81-CABF-40D8-9197-CC8B4D4342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3</Pages>
  <Words>29421</Words>
  <Characters>167701</Characters>
  <Application>Microsoft Office Word</Application>
  <DocSecurity>0</DocSecurity>
  <Lines>1397</Lines>
  <Paragraphs>393</Paragraphs>
  <ScaleCrop>false</ScaleCrop>
  <HeadingPairs>
    <vt:vector size="2" baseType="variant">
      <vt:variant>
        <vt:lpstr>Title</vt:lpstr>
      </vt:variant>
      <vt:variant>
        <vt:i4>1</vt:i4>
      </vt:variant>
    </vt:vector>
  </HeadingPairs>
  <TitlesOfParts>
    <vt:vector size="1" baseType="lpstr">
      <vt:lpstr>Thứ bảy ngày 20 tháng  8 năm 2011</vt:lpstr>
    </vt:vector>
  </TitlesOfParts>
  <Company/>
  <LinksUpToDate>false</LinksUpToDate>
  <CharactersWithSpaces>196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ứ bảy ngày 20 tháng  8 năm 2011</dc:title>
  <dc:subject/>
  <dc:creator>home</dc:creator>
  <cp:keywords/>
  <dc:description/>
  <cp:lastModifiedBy>Pham Duy Khanh</cp:lastModifiedBy>
  <cp:revision>2</cp:revision>
  <cp:lastPrinted>2020-06-24T23:30:00Z</cp:lastPrinted>
  <dcterms:created xsi:type="dcterms:W3CDTF">2021-01-20T13:54:00Z</dcterms:created>
  <dcterms:modified xsi:type="dcterms:W3CDTF">2021-01-20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